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media/audio3.wav" ContentType="audio/wav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81" r:id="rId2"/>
    <p:sldId id="401" r:id="rId3"/>
    <p:sldId id="395" r:id="rId4"/>
    <p:sldId id="289" r:id="rId5"/>
    <p:sldId id="399" r:id="rId6"/>
    <p:sldId id="318" r:id="rId7"/>
    <p:sldId id="398" r:id="rId8"/>
    <p:sldId id="396" r:id="rId9"/>
    <p:sldId id="372" r:id="rId10"/>
    <p:sldId id="392" r:id="rId11"/>
    <p:sldId id="371" r:id="rId12"/>
    <p:sldId id="286" r:id="rId13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7E6FD"/>
    <a:srgbClr val="FCFAF8"/>
    <a:srgbClr val="C6EBFE"/>
    <a:srgbClr val="EED048"/>
    <a:srgbClr val="6D6E72"/>
    <a:srgbClr val="007DC9"/>
    <a:srgbClr val="EF4136"/>
    <a:srgbClr val="F35757"/>
    <a:srgbClr val="C4EA79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882" autoAdjust="0"/>
    <p:restoredTop sz="94660"/>
  </p:normalViewPr>
  <p:slideViewPr>
    <p:cSldViewPr snapToGrid="0">
      <p:cViewPr varScale="1">
        <p:scale>
          <a:sx n="80" d="100"/>
          <a:sy n="80" d="100"/>
        </p:scale>
        <p:origin x="893" y="6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B4C60EF-EDF2-4687-818B-AD6EE007A415}" type="datetimeFigureOut">
              <a:rPr lang="en-US" smtClean="0"/>
              <a:t>11/6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565620-86C8-43A4-8A63-B1ABABA0A5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52044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28629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60017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solidFill>
          <a:schemeClr val="accent6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id="{912FF248-73E2-4B5D-9669-D05536B13110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id="{6F2E4380-9AAF-4929-8F62-F490FD06BB80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id="{05263AFC-D1B4-4D83-808E-9B96447708D3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id="{E97D35D9-4A80-4E5E-AE99-A42260106314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id="{F1D5A806-A58C-4FB9-9CB8-29884CE2006D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id="{ED4A141D-52F2-416A-BB8C-6ABF536EB5BD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id="{233E8FF6-A58B-4C0A-8E03-7EBCEC1A722A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id="{1B628C4E-2CC0-49FD-AE56-2DA39F0AEDC3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id="{B7905D3C-D345-41E1-9F8F-3DE9CB825DDB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id="{9381F408-D6BF-4983-8522-FE74B038BAD1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id="{313829AE-A03B-42DF-8C85-190282C1CC18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id="{92BB61BC-FAB6-4715-A9E7-CC0E8CEE0D5C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id="{D079DC36-A197-4791-8A06-31AB6A7A8165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id="{BFAD29E2-C19B-47AB-B438-BA439212A9D2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id="{DA309345-B33A-4CD0-9D4E-F69123E7E182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id="{590C6090-7470-4DB3-8246-659CCC0F2A1A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id="{611C93AB-AF4D-48EC-B180-BF93AED33FAD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id="{FC04491F-28E4-471E-8BA3-24A183402971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id="{D54D7793-AF6A-4956-9B72-E4F3A35C4520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id="{47A74F27-516B-4842-B2FD-3E800B67929D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id="{81691461-33B0-489D-A18A-AD91D59A1D21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id="{0EEF144F-B527-4080-AAEA-10B3E48E39A2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id="{40F35D0D-CACF-4AB5-BE8A-E9FB73511388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30" name="Google Shape;1016;p14">
            <a:extLst>
              <a:ext uri="{FF2B5EF4-FFF2-40B4-BE49-F238E27FC236}">
                <a16:creationId xmlns:a16="http://schemas.microsoft.com/office/drawing/2014/main" id="{327BF5F6-D034-4620-B2B7-7F2179C531EB}"/>
              </a:ext>
            </a:extLst>
          </p:cNvPr>
          <p:cNvGrpSpPr/>
          <p:nvPr userDrawn="1"/>
        </p:nvGrpSpPr>
        <p:grpSpPr>
          <a:xfrm>
            <a:off x="989192" y="5645930"/>
            <a:ext cx="615189" cy="535538"/>
            <a:chOff x="2495125" y="2142250"/>
            <a:chExt cx="444275" cy="398525"/>
          </a:xfrm>
        </p:grpSpPr>
        <p:sp>
          <p:nvSpPr>
            <p:cNvPr id="31" name="Google Shape;1017;p14">
              <a:extLst>
                <a:ext uri="{FF2B5EF4-FFF2-40B4-BE49-F238E27FC236}">
                  <a16:creationId xmlns:a16="http://schemas.microsoft.com/office/drawing/2014/main" id="{F2F00FDD-D7D5-4809-82CF-73AA35BD05FE}"/>
                </a:ext>
              </a:extLst>
            </p:cNvPr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2" name="Google Shape;1018;p14">
              <a:extLst>
                <a:ext uri="{FF2B5EF4-FFF2-40B4-BE49-F238E27FC236}">
                  <a16:creationId xmlns:a16="http://schemas.microsoft.com/office/drawing/2014/main" id="{5395EB15-BC66-42AE-A1EE-3E2823F5486A}"/>
                </a:ext>
              </a:extLst>
            </p:cNvPr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33" name="Google Shape;1019;p14">
            <a:extLst>
              <a:ext uri="{FF2B5EF4-FFF2-40B4-BE49-F238E27FC236}">
                <a16:creationId xmlns:a16="http://schemas.microsoft.com/office/drawing/2014/main" id="{D53CFA2D-5D0C-4A67-9094-88F183BFE612}"/>
              </a:ext>
            </a:extLst>
          </p:cNvPr>
          <p:cNvGrpSpPr/>
          <p:nvPr userDrawn="1"/>
        </p:nvGrpSpPr>
        <p:grpSpPr>
          <a:xfrm>
            <a:off x="10177821" y="427685"/>
            <a:ext cx="403468" cy="378112"/>
            <a:chOff x="3243875" y="2372825"/>
            <a:chExt cx="291375" cy="281375"/>
          </a:xfrm>
        </p:grpSpPr>
        <p:sp>
          <p:nvSpPr>
            <p:cNvPr id="34" name="Google Shape;1020;p14">
              <a:extLst>
                <a:ext uri="{FF2B5EF4-FFF2-40B4-BE49-F238E27FC236}">
                  <a16:creationId xmlns:a16="http://schemas.microsoft.com/office/drawing/2014/main" id="{30675EEE-C22B-4D00-94DF-E49C0A367512}"/>
                </a:ext>
              </a:extLst>
            </p:cNvPr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5" name="Google Shape;1021;p14">
              <a:extLst>
                <a:ext uri="{FF2B5EF4-FFF2-40B4-BE49-F238E27FC236}">
                  <a16:creationId xmlns:a16="http://schemas.microsoft.com/office/drawing/2014/main" id="{E3DBEB34-9A0C-4ECA-A1F1-6D8B1FF89970}"/>
                </a:ext>
              </a:extLst>
            </p:cNvPr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6" name="Google Shape;1022;p14">
              <a:extLst>
                <a:ext uri="{FF2B5EF4-FFF2-40B4-BE49-F238E27FC236}">
                  <a16:creationId xmlns:a16="http://schemas.microsoft.com/office/drawing/2014/main" id="{07CFEFDF-2E28-4483-834B-DA095CF3CE48}"/>
                </a:ext>
              </a:extLst>
            </p:cNvPr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7" name="Google Shape;1023;p14">
              <a:extLst>
                <a:ext uri="{FF2B5EF4-FFF2-40B4-BE49-F238E27FC236}">
                  <a16:creationId xmlns:a16="http://schemas.microsoft.com/office/drawing/2014/main" id="{14506E96-EBA9-4C68-AF1F-8C4403B117FE}"/>
                </a:ext>
              </a:extLst>
            </p:cNvPr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8" name="Google Shape;1024;p14">
              <a:extLst>
                <a:ext uri="{FF2B5EF4-FFF2-40B4-BE49-F238E27FC236}">
                  <a16:creationId xmlns:a16="http://schemas.microsoft.com/office/drawing/2014/main" id="{B2F2C8B1-350B-49EE-9CA4-D84F2E04689C}"/>
                </a:ext>
              </a:extLst>
            </p:cNvPr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9" name="Google Shape;1025;p14">
              <a:extLst>
                <a:ext uri="{FF2B5EF4-FFF2-40B4-BE49-F238E27FC236}">
                  <a16:creationId xmlns:a16="http://schemas.microsoft.com/office/drawing/2014/main" id="{524642B7-86EC-4E65-B0EB-6949F77DB65F}"/>
                </a:ext>
              </a:extLst>
            </p:cNvPr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40" name="Google Shape;1026;p14">
              <a:extLst>
                <a:ext uri="{FF2B5EF4-FFF2-40B4-BE49-F238E27FC236}">
                  <a16:creationId xmlns:a16="http://schemas.microsoft.com/office/drawing/2014/main" id="{DA2CC125-6131-46A3-AC36-26C92E5CD21A}"/>
                </a:ext>
              </a:extLst>
            </p:cNvPr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41" name="Google Shape;1027;p14">
              <a:extLst>
                <a:ext uri="{FF2B5EF4-FFF2-40B4-BE49-F238E27FC236}">
                  <a16:creationId xmlns:a16="http://schemas.microsoft.com/office/drawing/2014/main" id="{5A24D573-ECDB-4ACD-87B3-20030C31E8D4}"/>
                </a:ext>
              </a:extLst>
            </p:cNvPr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42" name="Google Shape;1028;p14">
              <a:extLst>
                <a:ext uri="{FF2B5EF4-FFF2-40B4-BE49-F238E27FC236}">
                  <a16:creationId xmlns:a16="http://schemas.microsoft.com/office/drawing/2014/main" id="{7E867DAA-A57F-489C-A045-9A1C1429277B}"/>
                </a:ext>
              </a:extLst>
            </p:cNvPr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43" name="Google Shape;1029;p14">
              <a:extLst>
                <a:ext uri="{FF2B5EF4-FFF2-40B4-BE49-F238E27FC236}">
                  <a16:creationId xmlns:a16="http://schemas.microsoft.com/office/drawing/2014/main" id="{1DF03B23-6B1D-4056-9368-8D8F23721207}"/>
                </a:ext>
              </a:extLst>
            </p:cNvPr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44" name="Google Shape;1030;p14">
            <a:extLst>
              <a:ext uri="{FF2B5EF4-FFF2-40B4-BE49-F238E27FC236}">
                <a16:creationId xmlns:a16="http://schemas.microsoft.com/office/drawing/2014/main" id="{AC4C02C6-8357-4A9D-9FE8-73BED3D677DA}"/>
              </a:ext>
            </a:extLst>
          </p:cNvPr>
          <p:cNvGrpSpPr/>
          <p:nvPr userDrawn="1"/>
        </p:nvGrpSpPr>
        <p:grpSpPr>
          <a:xfrm>
            <a:off x="11004071" y="1043373"/>
            <a:ext cx="230796" cy="226531"/>
            <a:chOff x="4954425" y="2036375"/>
            <a:chExt cx="166675" cy="168575"/>
          </a:xfrm>
        </p:grpSpPr>
        <p:sp>
          <p:nvSpPr>
            <p:cNvPr id="45" name="Google Shape;1031;p14">
              <a:extLst>
                <a:ext uri="{FF2B5EF4-FFF2-40B4-BE49-F238E27FC236}">
                  <a16:creationId xmlns:a16="http://schemas.microsoft.com/office/drawing/2014/main" id="{7490645F-164B-43DC-B0C4-4E49ABCDCE60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46" name="Google Shape;1032;p14">
              <a:extLst>
                <a:ext uri="{FF2B5EF4-FFF2-40B4-BE49-F238E27FC236}">
                  <a16:creationId xmlns:a16="http://schemas.microsoft.com/office/drawing/2014/main" id="{F62C8C47-6F19-44BD-9FED-30D56890DF52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47" name="Google Shape;1033;p14">
            <a:extLst>
              <a:ext uri="{FF2B5EF4-FFF2-40B4-BE49-F238E27FC236}">
                <a16:creationId xmlns:a16="http://schemas.microsoft.com/office/drawing/2014/main" id="{9C058F19-0AE8-4DE1-A824-EE065CCDBD8D}"/>
              </a:ext>
            </a:extLst>
          </p:cNvPr>
          <p:cNvSpPr/>
          <p:nvPr userDrawn="1"/>
        </p:nvSpPr>
        <p:spPr>
          <a:xfrm>
            <a:off x="2054612" y="6264683"/>
            <a:ext cx="164953" cy="109117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48" name="Google Shape;1034;p14">
            <a:extLst>
              <a:ext uri="{FF2B5EF4-FFF2-40B4-BE49-F238E27FC236}">
                <a16:creationId xmlns:a16="http://schemas.microsoft.com/office/drawing/2014/main" id="{F39F1339-6652-4316-AEAE-58755DC68066}"/>
              </a:ext>
            </a:extLst>
          </p:cNvPr>
          <p:cNvSpPr/>
          <p:nvPr userDrawn="1"/>
        </p:nvSpPr>
        <p:spPr>
          <a:xfrm>
            <a:off x="10995521" y="6181468"/>
            <a:ext cx="120469" cy="8321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49" name="Google Shape;1035;p14">
            <a:extLst>
              <a:ext uri="{FF2B5EF4-FFF2-40B4-BE49-F238E27FC236}">
                <a16:creationId xmlns:a16="http://schemas.microsoft.com/office/drawing/2014/main" id="{B0CF15ED-922C-4751-B1DA-9089B1988ECC}"/>
              </a:ext>
            </a:extLst>
          </p:cNvPr>
          <p:cNvGrpSpPr/>
          <p:nvPr userDrawn="1"/>
        </p:nvGrpSpPr>
        <p:grpSpPr>
          <a:xfrm>
            <a:off x="817359" y="5192331"/>
            <a:ext cx="230796" cy="226531"/>
            <a:chOff x="4954425" y="2036375"/>
            <a:chExt cx="166675" cy="168575"/>
          </a:xfrm>
        </p:grpSpPr>
        <p:sp>
          <p:nvSpPr>
            <p:cNvPr id="50" name="Google Shape;1036;p14">
              <a:extLst>
                <a:ext uri="{FF2B5EF4-FFF2-40B4-BE49-F238E27FC236}">
                  <a16:creationId xmlns:a16="http://schemas.microsoft.com/office/drawing/2014/main" id="{7EA6F03C-5B07-4131-89F4-3BAFB23D4AF0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51" name="Google Shape;1037;p14">
              <a:extLst>
                <a:ext uri="{FF2B5EF4-FFF2-40B4-BE49-F238E27FC236}">
                  <a16:creationId xmlns:a16="http://schemas.microsoft.com/office/drawing/2014/main" id="{C7913F77-486F-46A9-8AEC-4B7565FB4E4C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96" name="Google Shape;1082;p14">
            <a:extLst>
              <a:ext uri="{FF2B5EF4-FFF2-40B4-BE49-F238E27FC236}">
                <a16:creationId xmlns:a16="http://schemas.microsoft.com/office/drawing/2014/main" id="{95018CA8-A1C2-47FD-890D-549D7B4AC236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7" name="Google Shape;1083;p14">
            <a:extLst>
              <a:ext uri="{FF2B5EF4-FFF2-40B4-BE49-F238E27FC236}">
                <a16:creationId xmlns:a16="http://schemas.microsoft.com/office/drawing/2014/main" id="{B936ECCA-F1FD-46EC-B26D-DE3BF7D0C273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8" name="Google Shape;1084;p14">
            <a:extLst>
              <a:ext uri="{FF2B5EF4-FFF2-40B4-BE49-F238E27FC236}">
                <a16:creationId xmlns:a16="http://schemas.microsoft.com/office/drawing/2014/main" id="{03D9643B-BC02-476E-ABF0-0F13D9275EA3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9" name="Google Shape;1085;p14">
            <a:extLst>
              <a:ext uri="{FF2B5EF4-FFF2-40B4-BE49-F238E27FC236}">
                <a16:creationId xmlns:a16="http://schemas.microsoft.com/office/drawing/2014/main" id="{E4F6C8FF-3CF3-45F6-8706-79866A8801F6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0" name="Google Shape;1086;p14">
            <a:extLst>
              <a:ext uri="{FF2B5EF4-FFF2-40B4-BE49-F238E27FC236}">
                <a16:creationId xmlns:a16="http://schemas.microsoft.com/office/drawing/2014/main" id="{1BF2058A-58A5-400D-B987-EA9281BD464C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2" name="Google Shape;1082;p14">
            <a:extLst>
              <a:ext uri="{FF2B5EF4-FFF2-40B4-BE49-F238E27FC236}">
                <a16:creationId xmlns:a16="http://schemas.microsoft.com/office/drawing/2014/main" id="{3B878202-51EA-4466-A893-7046CA4B0564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3" name="Google Shape;1083;p14">
            <a:extLst>
              <a:ext uri="{FF2B5EF4-FFF2-40B4-BE49-F238E27FC236}">
                <a16:creationId xmlns:a16="http://schemas.microsoft.com/office/drawing/2014/main" id="{8AE3EC7F-38CF-4238-A1D3-36A00E1CDB4B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4" name="Google Shape;1084;p14">
            <a:extLst>
              <a:ext uri="{FF2B5EF4-FFF2-40B4-BE49-F238E27FC236}">
                <a16:creationId xmlns:a16="http://schemas.microsoft.com/office/drawing/2014/main" id="{A109E879-FF69-420F-8594-E4E350138FE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5" name="Google Shape;1085;p14">
            <a:extLst>
              <a:ext uri="{FF2B5EF4-FFF2-40B4-BE49-F238E27FC236}">
                <a16:creationId xmlns:a16="http://schemas.microsoft.com/office/drawing/2014/main" id="{D728BFA8-D828-48D9-B813-EB0070A3F849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6" name="Google Shape;1086;p14">
            <a:extLst>
              <a:ext uri="{FF2B5EF4-FFF2-40B4-BE49-F238E27FC236}">
                <a16:creationId xmlns:a16="http://schemas.microsoft.com/office/drawing/2014/main" id="{AAD00854-B92E-4943-95A5-C96E52F3DC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7" name="Google Shape;1082;p14">
            <a:extLst>
              <a:ext uri="{FF2B5EF4-FFF2-40B4-BE49-F238E27FC236}">
                <a16:creationId xmlns:a16="http://schemas.microsoft.com/office/drawing/2014/main" id="{A9BB0978-9312-4447-80AB-41294A409ED1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8" name="Google Shape;1083;p14">
            <a:extLst>
              <a:ext uri="{FF2B5EF4-FFF2-40B4-BE49-F238E27FC236}">
                <a16:creationId xmlns:a16="http://schemas.microsoft.com/office/drawing/2014/main" id="{61FF21EF-8FF4-4964-B264-5FF3E4B83CCE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9" name="Google Shape;1084;p14">
            <a:extLst>
              <a:ext uri="{FF2B5EF4-FFF2-40B4-BE49-F238E27FC236}">
                <a16:creationId xmlns:a16="http://schemas.microsoft.com/office/drawing/2014/main" id="{2A3A52D1-7028-4394-92D4-70E60315E66B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0" name="Google Shape;1085;p14">
            <a:extLst>
              <a:ext uri="{FF2B5EF4-FFF2-40B4-BE49-F238E27FC236}">
                <a16:creationId xmlns:a16="http://schemas.microsoft.com/office/drawing/2014/main" id="{2B402ED8-8890-4BBD-BD4A-317F62877C5F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1" name="Google Shape;1086;p14">
            <a:extLst>
              <a:ext uri="{FF2B5EF4-FFF2-40B4-BE49-F238E27FC236}">
                <a16:creationId xmlns:a16="http://schemas.microsoft.com/office/drawing/2014/main" id="{4FDB29D0-7164-4DBA-A2E6-84221CCDCFD4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2" name="Google Shape;1082;p14">
            <a:extLst>
              <a:ext uri="{FF2B5EF4-FFF2-40B4-BE49-F238E27FC236}">
                <a16:creationId xmlns:a16="http://schemas.microsoft.com/office/drawing/2014/main" id="{76F446C8-2BE2-457E-A059-3FBDE50A2DAB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3" name="Google Shape;1083;p14">
            <a:extLst>
              <a:ext uri="{FF2B5EF4-FFF2-40B4-BE49-F238E27FC236}">
                <a16:creationId xmlns:a16="http://schemas.microsoft.com/office/drawing/2014/main" id="{543F1EC7-1C51-46E0-ACF5-20C5F0905E39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4" name="Google Shape;1084;p14">
            <a:extLst>
              <a:ext uri="{FF2B5EF4-FFF2-40B4-BE49-F238E27FC236}">
                <a16:creationId xmlns:a16="http://schemas.microsoft.com/office/drawing/2014/main" id="{4E6B9D33-57F3-4A75-9293-3C04278D772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5" name="Google Shape;1085;p14">
            <a:extLst>
              <a:ext uri="{FF2B5EF4-FFF2-40B4-BE49-F238E27FC236}">
                <a16:creationId xmlns:a16="http://schemas.microsoft.com/office/drawing/2014/main" id="{46B5E075-E226-4895-9493-A4CA9A703FD3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6" name="Google Shape;1086;p14">
            <a:extLst>
              <a:ext uri="{FF2B5EF4-FFF2-40B4-BE49-F238E27FC236}">
                <a16:creationId xmlns:a16="http://schemas.microsoft.com/office/drawing/2014/main" id="{56534FCD-AD06-4E33-8FD5-4A0CA24C6414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7" name="Google Shape;1082;p14">
            <a:extLst>
              <a:ext uri="{FF2B5EF4-FFF2-40B4-BE49-F238E27FC236}">
                <a16:creationId xmlns:a16="http://schemas.microsoft.com/office/drawing/2014/main" id="{13F8C6C7-68B9-45D6-8F01-F8260F297A7E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8" name="Google Shape;1083;p14">
            <a:extLst>
              <a:ext uri="{FF2B5EF4-FFF2-40B4-BE49-F238E27FC236}">
                <a16:creationId xmlns:a16="http://schemas.microsoft.com/office/drawing/2014/main" id="{3C93F6CB-9B31-4CE5-A4E7-7E978C24989B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9" name="Google Shape;1084;p14">
            <a:extLst>
              <a:ext uri="{FF2B5EF4-FFF2-40B4-BE49-F238E27FC236}">
                <a16:creationId xmlns:a16="http://schemas.microsoft.com/office/drawing/2014/main" id="{73CA4133-52E1-4CA4-9B02-C32EF64DCA79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0" name="Google Shape;1085;p14">
            <a:extLst>
              <a:ext uri="{FF2B5EF4-FFF2-40B4-BE49-F238E27FC236}">
                <a16:creationId xmlns:a16="http://schemas.microsoft.com/office/drawing/2014/main" id="{68B32AF3-395D-4C97-B3AC-6748065FE197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1" name="Google Shape;1086;p14">
            <a:extLst>
              <a:ext uri="{FF2B5EF4-FFF2-40B4-BE49-F238E27FC236}">
                <a16:creationId xmlns:a16="http://schemas.microsoft.com/office/drawing/2014/main" id="{F2737C08-B20B-4DD3-8C2B-6D9629DF844C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2" name="Google Shape;1082;p14">
            <a:extLst>
              <a:ext uri="{FF2B5EF4-FFF2-40B4-BE49-F238E27FC236}">
                <a16:creationId xmlns:a16="http://schemas.microsoft.com/office/drawing/2014/main" id="{C67ED233-4DA4-4D61-B819-CA361C34FFD3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3" name="Google Shape;1083;p14">
            <a:extLst>
              <a:ext uri="{FF2B5EF4-FFF2-40B4-BE49-F238E27FC236}">
                <a16:creationId xmlns:a16="http://schemas.microsoft.com/office/drawing/2014/main" id="{DB6F480F-12E0-4FF2-94FC-7455618F43E4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4" name="Google Shape;1084;p14">
            <a:extLst>
              <a:ext uri="{FF2B5EF4-FFF2-40B4-BE49-F238E27FC236}">
                <a16:creationId xmlns:a16="http://schemas.microsoft.com/office/drawing/2014/main" id="{FB8875DE-94FC-4821-827E-F05F343D19DD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5" name="Google Shape;1085;p14">
            <a:extLst>
              <a:ext uri="{FF2B5EF4-FFF2-40B4-BE49-F238E27FC236}">
                <a16:creationId xmlns:a16="http://schemas.microsoft.com/office/drawing/2014/main" id="{E65EE193-261C-47D2-90E2-CA9711A2BA94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6" name="Google Shape;1086;p14">
            <a:extLst>
              <a:ext uri="{FF2B5EF4-FFF2-40B4-BE49-F238E27FC236}">
                <a16:creationId xmlns:a16="http://schemas.microsoft.com/office/drawing/2014/main" id="{750B5385-9383-49D9-B37E-8AFC31139A9F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7" name="Google Shape;1082;p14">
            <a:extLst>
              <a:ext uri="{FF2B5EF4-FFF2-40B4-BE49-F238E27FC236}">
                <a16:creationId xmlns:a16="http://schemas.microsoft.com/office/drawing/2014/main" id="{F3257D7D-B01D-4B31-A19B-AE3EC8A76CBF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8" name="Google Shape;1083;p14">
            <a:extLst>
              <a:ext uri="{FF2B5EF4-FFF2-40B4-BE49-F238E27FC236}">
                <a16:creationId xmlns:a16="http://schemas.microsoft.com/office/drawing/2014/main" id="{8E8AEB58-46B0-42AC-876C-D39BC069B58E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9" name="Google Shape;1084;p14">
            <a:extLst>
              <a:ext uri="{FF2B5EF4-FFF2-40B4-BE49-F238E27FC236}">
                <a16:creationId xmlns:a16="http://schemas.microsoft.com/office/drawing/2014/main" id="{98A058F8-5048-4E43-81F6-E2A9D68F5787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0" name="Google Shape;1085;p14">
            <a:extLst>
              <a:ext uri="{FF2B5EF4-FFF2-40B4-BE49-F238E27FC236}">
                <a16:creationId xmlns:a16="http://schemas.microsoft.com/office/drawing/2014/main" id="{163FF619-D1D7-43D9-961D-4D8377AFE91D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1" name="Google Shape;1086;p14">
            <a:extLst>
              <a:ext uri="{FF2B5EF4-FFF2-40B4-BE49-F238E27FC236}">
                <a16:creationId xmlns:a16="http://schemas.microsoft.com/office/drawing/2014/main" id="{B5048DB8-1C0A-4C5F-97C4-0B01226065BF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2" name="Google Shape;1082;p14">
            <a:extLst>
              <a:ext uri="{FF2B5EF4-FFF2-40B4-BE49-F238E27FC236}">
                <a16:creationId xmlns:a16="http://schemas.microsoft.com/office/drawing/2014/main" id="{09146345-B88A-4221-8479-754909293DEC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3" name="Google Shape;1083;p14">
            <a:extLst>
              <a:ext uri="{FF2B5EF4-FFF2-40B4-BE49-F238E27FC236}">
                <a16:creationId xmlns:a16="http://schemas.microsoft.com/office/drawing/2014/main" id="{69A8F20E-CA52-4FFA-9E27-AAA9CA116197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4" name="Google Shape;1084;p14">
            <a:extLst>
              <a:ext uri="{FF2B5EF4-FFF2-40B4-BE49-F238E27FC236}">
                <a16:creationId xmlns:a16="http://schemas.microsoft.com/office/drawing/2014/main" id="{EB5F0B58-A764-4EE5-8968-0C2DD1B536DE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5" name="Google Shape;1085;p14">
            <a:extLst>
              <a:ext uri="{FF2B5EF4-FFF2-40B4-BE49-F238E27FC236}">
                <a16:creationId xmlns:a16="http://schemas.microsoft.com/office/drawing/2014/main" id="{5366DC7B-ACAB-4BCC-97E2-465D277AFFCF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6" name="Google Shape;1086;p14">
            <a:extLst>
              <a:ext uri="{FF2B5EF4-FFF2-40B4-BE49-F238E27FC236}">
                <a16:creationId xmlns:a16="http://schemas.microsoft.com/office/drawing/2014/main" id="{0033D128-1983-4502-AB2A-1E6443704D03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7" name="Google Shape;1082;p14">
            <a:extLst>
              <a:ext uri="{FF2B5EF4-FFF2-40B4-BE49-F238E27FC236}">
                <a16:creationId xmlns:a16="http://schemas.microsoft.com/office/drawing/2014/main" id="{79616093-3DF5-4B1F-8962-5D6B7DDDE673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8" name="Google Shape;1083;p14">
            <a:extLst>
              <a:ext uri="{FF2B5EF4-FFF2-40B4-BE49-F238E27FC236}">
                <a16:creationId xmlns:a16="http://schemas.microsoft.com/office/drawing/2014/main" id="{2D25397A-7136-493A-B17D-5C3117972727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9" name="Google Shape;1084;p14">
            <a:extLst>
              <a:ext uri="{FF2B5EF4-FFF2-40B4-BE49-F238E27FC236}">
                <a16:creationId xmlns:a16="http://schemas.microsoft.com/office/drawing/2014/main" id="{E70275CF-BEEF-4134-8FC1-FA98BAD2A6F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40" name="Google Shape;1085;p14">
            <a:extLst>
              <a:ext uri="{FF2B5EF4-FFF2-40B4-BE49-F238E27FC236}">
                <a16:creationId xmlns:a16="http://schemas.microsoft.com/office/drawing/2014/main" id="{3E3D4E28-9C07-4484-A1DF-F77BBBFD1538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41" name="Google Shape;1086;p14">
            <a:extLst>
              <a:ext uri="{FF2B5EF4-FFF2-40B4-BE49-F238E27FC236}">
                <a16:creationId xmlns:a16="http://schemas.microsoft.com/office/drawing/2014/main" id="{0BF03047-9E59-4CF4-B825-EA2C74E97B63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147" name="Google Shape;2356;p30">
            <a:extLst>
              <a:ext uri="{FF2B5EF4-FFF2-40B4-BE49-F238E27FC236}">
                <a16:creationId xmlns:a16="http://schemas.microsoft.com/office/drawing/2014/main" id="{FF3093F1-70FF-4A92-A939-256BC49F43A6}"/>
              </a:ext>
            </a:extLst>
          </p:cNvPr>
          <p:cNvGrpSpPr/>
          <p:nvPr userDrawn="1"/>
        </p:nvGrpSpPr>
        <p:grpSpPr>
          <a:xfrm>
            <a:off x="745412" y="1491606"/>
            <a:ext cx="9867486" cy="4773077"/>
            <a:chOff x="623255" y="927125"/>
            <a:chExt cx="7691377" cy="3871900"/>
          </a:xfrm>
          <a:solidFill>
            <a:schemeClr val="accent6">
              <a:lumMod val="60000"/>
              <a:lumOff val="40000"/>
            </a:schemeClr>
          </a:solidFill>
        </p:grpSpPr>
        <p:sp>
          <p:nvSpPr>
            <p:cNvPr id="148" name="Google Shape;2357;p30">
              <a:extLst>
                <a:ext uri="{FF2B5EF4-FFF2-40B4-BE49-F238E27FC236}">
                  <a16:creationId xmlns:a16="http://schemas.microsoft.com/office/drawing/2014/main" id="{378B6936-B094-4FA3-9256-C7AF5859717D}"/>
                </a:ext>
              </a:extLst>
            </p:cNvPr>
            <p:cNvSpPr/>
            <p:nvPr/>
          </p:nvSpPr>
          <p:spPr>
            <a:xfrm>
              <a:off x="2977025" y="927125"/>
              <a:ext cx="3134100" cy="1481700"/>
            </a:xfrm>
            <a:prstGeom prst="ellipse">
              <a:avLst/>
            </a:pr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49" name="Google Shape;2358;p30">
              <a:extLst>
                <a:ext uri="{FF2B5EF4-FFF2-40B4-BE49-F238E27FC236}">
                  <a16:creationId xmlns:a16="http://schemas.microsoft.com/office/drawing/2014/main" id="{FAD56BA3-21A7-4CCC-B7DB-AC61435A3A7D}"/>
                </a:ext>
              </a:extLst>
            </p:cNvPr>
            <p:cNvGrpSpPr/>
            <p:nvPr/>
          </p:nvGrpSpPr>
          <p:grpSpPr>
            <a:xfrm>
              <a:off x="623255" y="973375"/>
              <a:ext cx="7691377" cy="3825650"/>
              <a:chOff x="623255" y="973375"/>
              <a:chExt cx="7691377" cy="3825650"/>
            </a:xfrm>
            <a:grpFill/>
          </p:grpSpPr>
          <p:sp>
            <p:nvSpPr>
              <p:cNvPr id="150" name="Google Shape;2359;p30">
                <a:extLst>
                  <a:ext uri="{FF2B5EF4-FFF2-40B4-BE49-F238E27FC236}">
                    <a16:creationId xmlns:a16="http://schemas.microsoft.com/office/drawing/2014/main" id="{545757E5-2BB3-4409-8989-EF99146A7AC6}"/>
                  </a:ext>
                </a:extLst>
              </p:cNvPr>
              <p:cNvSpPr/>
              <p:nvPr/>
            </p:nvSpPr>
            <p:spPr>
              <a:xfrm>
                <a:off x="623255" y="973375"/>
                <a:ext cx="7691377" cy="3825650"/>
              </a:xfrm>
              <a:custGeom>
                <a:avLst/>
                <a:gdLst/>
                <a:ahLst/>
                <a:cxnLst/>
                <a:rect l="l" t="t" r="r" b="b"/>
                <a:pathLst>
                  <a:path w="19015" h="15544" extrusionOk="0">
                    <a:moveTo>
                      <a:pt x="8537" y="1"/>
                    </a:moveTo>
                    <a:cubicBezTo>
                      <a:pt x="8251" y="1"/>
                      <a:pt x="7939" y="81"/>
                      <a:pt x="7602" y="271"/>
                    </a:cubicBezTo>
                    <a:cubicBezTo>
                      <a:pt x="5479" y="1481"/>
                      <a:pt x="6004" y="4151"/>
                      <a:pt x="6004" y="4151"/>
                    </a:cubicBezTo>
                    <a:cubicBezTo>
                      <a:pt x="6004" y="4151"/>
                      <a:pt x="5636" y="4115"/>
                      <a:pt x="5091" y="4115"/>
                    </a:cubicBezTo>
                    <a:cubicBezTo>
                      <a:pt x="3665" y="4115"/>
                      <a:pt x="1024" y="4366"/>
                      <a:pt x="594" y="6183"/>
                    </a:cubicBezTo>
                    <a:cubicBezTo>
                      <a:pt x="1" y="8671"/>
                      <a:pt x="3470" y="10953"/>
                      <a:pt x="3470" y="10953"/>
                    </a:cubicBezTo>
                    <a:cubicBezTo>
                      <a:pt x="3470" y="10953"/>
                      <a:pt x="2420" y="14697"/>
                      <a:pt x="6369" y="15427"/>
                    </a:cubicBezTo>
                    <a:cubicBezTo>
                      <a:pt x="6807" y="15508"/>
                      <a:pt x="7209" y="15544"/>
                      <a:pt x="7578" y="15544"/>
                    </a:cubicBezTo>
                    <a:cubicBezTo>
                      <a:pt x="10550" y="15544"/>
                      <a:pt x="11345" y="13213"/>
                      <a:pt x="11345" y="13213"/>
                    </a:cubicBezTo>
                    <a:cubicBezTo>
                      <a:pt x="11345" y="13213"/>
                      <a:pt x="12272" y="13362"/>
                      <a:pt x="13464" y="13362"/>
                    </a:cubicBezTo>
                    <a:cubicBezTo>
                      <a:pt x="15500" y="13362"/>
                      <a:pt x="18307" y="12926"/>
                      <a:pt x="18581" y="10565"/>
                    </a:cubicBezTo>
                    <a:cubicBezTo>
                      <a:pt x="19014" y="6822"/>
                      <a:pt x="16389" y="5795"/>
                      <a:pt x="16389" y="5795"/>
                    </a:cubicBezTo>
                    <a:cubicBezTo>
                      <a:pt x="16389" y="5795"/>
                      <a:pt x="18718" y="2348"/>
                      <a:pt x="16389" y="613"/>
                    </a:cubicBezTo>
                    <a:cubicBezTo>
                      <a:pt x="15923" y="263"/>
                      <a:pt x="15420" y="123"/>
                      <a:pt x="14914" y="123"/>
                    </a:cubicBezTo>
                    <a:cubicBezTo>
                      <a:pt x="12914" y="123"/>
                      <a:pt x="10866" y="2303"/>
                      <a:pt x="10866" y="2303"/>
                    </a:cubicBezTo>
                    <a:cubicBezTo>
                      <a:pt x="10866" y="2303"/>
                      <a:pt x="10071" y="1"/>
                      <a:pt x="8537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51" name="Google Shape;2360;p30">
                <a:extLst>
                  <a:ext uri="{FF2B5EF4-FFF2-40B4-BE49-F238E27FC236}">
                    <a16:creationId xmlns:a16="http://schemas.microsoft.com/office/drawing/2014/main" id="{697B9033-8630-487B-BB45-593826617AE1}"/>
                  </a:ext>
                </a:extLst>
              </p:cNvPr>
              <p:cNvSpPr/>
              <p:nvPr/>
            </p:nvSpPr>
            <p:spPr>
              <a:xfrm>
                <a:off x="1878425" y="1185100"/>
                <a:ext cx="2028300" cy="1403400"/>
              </a:xfrm>
              <a:prstGeom prst="ellipse">
                <a:avLst/>
              </a:pr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52" name="Google Shape;2361;p30">
                <a:extLst>
                  <a:ext uri="{FF2B5EF4-FFF2-40B4-BE49-F238E27FC236}">
                    <a16:creationId xmlns:a16="http://schemas.microsoft.com/office/drawing/2014/main" id="{78FFD4CA-CF6A-48EF-B32F-21BB39865BE3}"/>
                  </a:ext>
                </a:extLst>
              </p:cNvPr>
              <p:cNvSpPr/>
              <p:nvPr/>
            </p:nvSpPr>
            <p:spPr>
              <a:xfrm>
                <a:off x="5585525" y="3231300"/>
                <a:ext cx="2028300" cy="1403400"/>
              </a:xfrm>
              <a:prstGeom prst="ellipse">
                <a:avLst/>
              </a:pr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</p:grpSp>
      <p:grpSp>
        <p:nvGrpSpPr>
          <p:cNvPr id="153" name="Google Shape;447;p27">
            <a:extLst>
              <a:ext uri="{FF2B5EF4-FFF2-40B4-BE49-F238E27FC236}">
                <a16:creationId xmlns:a16="http://schemas.microsoft.com/office/drawing/2014/main" id="{9368DEE6-4134-4E61-9FBC-094C8ED3D5D5}"/>
              </a:ext>
            </a:extLst>
          </p:cNvPr>
          <p:cNvGrpSpPr/>
          <p:nvPr userDrawn="1"/>
        </p:nvGrpSpPr>
        <p:grpSpPr>
          <a:xfrm>
            <a:off x="8391927" y="4047629"/>
            <a:ext cx="2301388" cy="1593766"/>
            <a:chOff x="4799733" y="3457797"/>
            <a:chExt cx="2301388" cy="1593766"/>
          </a:xfrm>
        </p:grpSpPr>
        <p:sp>
          <p:nvSpPr>
            <p:cNvPr id="154" name="Google Shape;448;p27">
              <a:extLst>
                <a:ext uri="{FF2B5EF4-FFF2-40B4-BE49-F238E27FC236}">
                  <a16:creationId xmlns:a16="http://schemas.microsoft.com/office/drawing/2014/main" id="{0301A587-8C68-4FD9-A8FC-970C849E2B95}"/>
                </a:ext>
              </a:extLst>
            </p:cNvPr>
            <p:cNvSpPr/>
            <p:nvPr/>
          </p:nvSpPr>
          <p:spPr>
            <a:xfrm>
              <a:off x="5512937" y="4441437"/>
              <a:ext cx="134693" cy="122202"/>
            </a:xfrm>
            <a:custGeom>
              <a:avLst/>
              <a:gdLst/>
              <a:ahLst/>
              <a:cxnLst/>
              <a:rect l="l" t="t" r="r" b="b"/>
              <a:pathLst>
                <a:path w="2437" h="2211" extrusionOk="0">
                  <a:moveTo>
                    <a:pt x="1" y="1"/>
                  </a:moveTo>
                  <a:lnTo>
                    <a:pt x="1" y="715"/>
                  </a:lnTo>
                  <a:lnTo>
                    <a:pt x="1" y="1271"/>
                  </a:lnTo>
                  <a:lnTo>
                    <a:pt x="1" y="2211"/>
                  </a:lnTo>
                  <a:lnTo>
                    <a:pt x="2436" y="1112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09C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5" name="Google Shape;449;p27">
              <a:extLst>
                <a:ext uri="{FF2B5EF4-FFF2-40B4-BE49-F238E27FC236}">
                  <a16:creationId xmlns:a16="http://schemas.microsoft.com/office/drawing/2014/main" id="{0A2339AA-D2C6-4088-B2D1-038FD047A8DB}"/>
                </a:ext>
              </a:extLst>
            </p:cNvPr>
            <p:cNvSpPr/>
            <p:nvPr/>
          </p:nvSpPr>
          <p:spPr>
            <a:xfrm>
              <a:off x="5671673" y="4450943"/>
              <a:ext cx="91527" cy="79091"/>
            </a:xfrm>
            <a:custGeom>
              <a:avLst/>
              <a:gdLst/>
              <a:ahLst/>
              <a:cxnLst/>
              <a:rect l="l" t="t" r="r" b="b"/>
              <a:pathLst>
                <a:path w="1656" h="1431" extrusionOk="0">
                  <a:moveTo>
                    <a:pt x="1" y="1"/>
                  </a:moveTo>
                  <a:lnTo>
                    <a:pt x="1" y="1430"/>
                  </a:lnTo>
                  <a:lnTo>
                    <a:pt x="1655" y="1430"/>
                  </a:lnTo>
                  <a:lnTo>
                    <a:pt x="1655" y="1"/>
                  </a:lnTo>
                  <a:close/>
                </a:path>
              </a:pathLst>
            </a:custGeom>
            <a:solidFill>
              <a:srgbClr val="F9CF7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6" name="Google Shape;450;p27">
              <a:extLst>
                <a:ext uri="{FF2B5EF4-FFF2-40B4-BE49-F238E27FC236}">
                  <a16:creationId xmlns:a16="http://schemas.microsoft.com/office/drawing/2014/main" id="{079FA416-221F-4C27-A885-A339B1E6CD0B}"/>
                </a:ext>
              </a:extLst>
            </p:cNvPr>
            <p:cNvSpPr/>
            <p:nvPr/>
          </p:nvSpPr>
          <p:spPr>
            <a:xfrm>
              <a:off x="5670236" y="4448014"/>
              <a:ext cx="92246" cy="80528"/>
            </a:xfrm>
            <a:custGeom>
              <a:avLst/>
              <a:gdLst/>
              <a:ahLst/>
              <a:cxnLst/>
              <a:rect l="l" t="t" r="r" b="b"/>
              <a:pathLst>
                <a:path w="1669" h="1457" extrusionOk="0">
                  <a:moveTo>
                    <a:pt x="239" y="1"/>
                  </a:moveTo>
                  <a:cubicBezTo>
                    <a:pt x="146" y="1"/>
                    <a:pt x="80" y="14"/>
                    <a:pt x="53" y="27"/>
                  </a:cubicBezTo>
                  <a:cubicBezTo>
                    <a:pt x="14" y="40"/>
                    <a:pt x="0" y="54"/>
                    <a:pt x="0" y="93"/>
                  </a:cubicBezTo>
                  <a:cubicBezTo>
                    <a:pt x="0" y="120"/>
                    <a:pt x="14" y="146"/>
                    <a:pt x="40" y="160"/>
                  </a:cubicBezTo>
                  <a:cubicBezTo>
                    <a:pt x="80" y="173"/>
                    <a:pt x="120" y="173"/>
                    <a:pt x="186" y="173"/>
                  </a:cubicBezTo>
                  <a:cubicBezTo>
                    <a:pt x="225" y="186"/>
                    <a:pt x="265" y="186"/>
                    <a:pt x="292" y="199"/>
                  </a:cubicBezTo>
                  <a:cubicBezTo>
                    <a:pt x="305" y="212"/>
                    <a:pt x="345" y="239"/>
                    <a:pt x="371" y="292"/>
                  </a:cubicBezTo>
                  <a:lnTo>
                    <a:pt x="689" y="729"/>
                  </a:lnTo>
                  <a:lnTo>
                    <a:pt x="636" y="795"/>
                  </a:lnTo>
                  <a:lnTo>
                    <a:pt x="596" y="861"/>
                  </a:lnTo>
                  <a:lnTo>
                    <a:pt x="517" y="954"/>
                  </a:lnTo>
                  <a:cubicBezTo>
                    <a:pt x="490" y="993"/>
                    <a:pt x="450" y="1046"/>
                    <a:pt x="398" y="1126"/>
                  </a:cubicBezTo>
                  <a:cubicBezTo>
                    <a:pt x="371" y="1139"/>
                    <a:pt x="358" y="1152"/>
                    <a:pt x="331" y="1165"/>
                  </a:cubicBezTo>
                  <a:cubicBezTo>
                    <a:pt x="318" y="1179"/>
                    <a:pt x="292" y="1179"/>
                    <a:pt x="265" y="1192"/>
                  </a:cubicBezTo>
                  <a:cubicBezTo>
                    <a:pt x="212" y="1192"/>
                    <a:pt x="173" y="1205"/>
                    <a:pt x="133" y="1218"/>
                  </a:cubicBezTo>
                  <a:cubicBezTo>
                    <a:pt x="93" y="1232"/>
                    <a:pt x="80" y="1245"/>
                    <a:pt x="80" y="1285"/>
                  </a:cubicBezTo>
                  <a:cubicBezTo>
                    <a:pt x="80" y="1298"/>
                    <a:pt x="80" y="1324"/>
                    <a:pt x="80" y="1337"/>
                  </a:cubicBezTo>
                  <a:cubicBezTo>
                    <a:pt x="93" y="1337"/>
                    <a:pt x="106" y="1351"/>
                    <a:pt x="120" y="1351"/>
                  </a:cubicBezTo>
                  <a:cubicBezTo>
                    <a:pt x="133" y="1364"/>
                    <a:pt x="146" y="1364"/>
                    <a:pt x="159" y="1364"/>
                  </a:cubicBezTo>
                  <a:lnTo>
                    <a:pt x="556" y="1364"/>
                  </a:lnTo>
                  <a:cubicBezTo>
                    <a:pt x="570" y="1364"/>
                    <a:pt x="583" y="1377"/>
                    <a:pt x="609" y="1377"/>
                  </a:cubicBezTo>
                  <a:lnTo>
                    <a:pt x="675" y="1377"/>
                  </a:lnTo>
                  <a:cubicBezTo>
                    <a:pt x="702" y="1377"/>
                    <a:pt x="728" y="1364"/>
                    <a:pt x="755" y="1364"/>
                  </a:cubicBezTo>
                  <a:cubicBezTo>
                    <a:pt x="781" y="1351"/>
                    <a:pt x="808" y="1324"/>
                    <a:pt x="808" y="1298"/>
                  </a:cubicBezTo>
                  <a:cubicBezTo>
                    <a:pt x="808" y="1285"/>
                    <a:pt x="795" y="1258"/>
                    <a:pt x="781" y="1245"/>
                  </a:cubicBezTo>
                  <a:cubicBezTo>
                    <a:pt x="768" y="1218"/>
                    <a:pt x="715" y="1218"/>
                    <a:pt x="662" y="1218"/>
                  </a:cubicBezTo>
                  <a:cubicBezTo>
                    <a:pt x="636" y="1218"/>
                    <a:pt x="609" y="1205"/>
                    <a:pt x="609" y="1205"/>
                  </a:cubicBezTo>
                  <a:cubicBezTo>
                    <a:pt x="609" y="1192"/>
                    <a:pt x="596" y="1192"/>
                    <a:pt x="596" y="1179"/>
                  </a:cubicBezTo>
                  <a:cubicBezTo>
                    <a:pt x="596" y="1179"/>
                    <a:pt x="609" y="1152"/>
                    <a:pt x="623" y="1139"/>
                  </a:cubicBezTo>
                  <a:cubicBezTo>
                    <a:pt x="636" y="1112"/>
                    <a:pt x="649" y="1099"/>
                    <a:pt x="662" y="1086"/>
                  </a:cubicBezTo>
                  <a:cubicBezTo>
                    <a:pt x="689" y="1046"/>
                    <a:pt x="702" y="1020"/>
                    <a:pt x="728" y="993"/>
                  </a:cubicBezTo>
                  <a:cubicBezTo>
                    <a:pt x="742" y="980"/>
                    <a:pt x="768" y="940"/>
                    <a:pt x="808" y="887"/>
                  </a:cubicBezTo>
                  <a:cubicBezTo>
                    <a:pt x="834" y="927"/>
                    <a:pt x="861" y="967"/>
                    <a:pt x="887" y="1007"/>
                  </a:cubicBezTo>
                  <a:cubicBezTo>
                    <a:pt x="914" y="1033"/>
                    <a:pt x="940" y="1073"/>
                    <a:pt x="967" y="1112"/>
                  </a:cubicBezTo>
                  <a:cubicBezTo>
                    <a:pt x="980" y="1139"/>
                    <a:pt x="1006" y="1165"/>
                    <a:pt x="1020" y="1192"/>
                  </a:cubicBezTo>
                  <a:cubicBezTo>
                    <a:pt x="1033" y="1218"/>
                    <a:pt x="1046" y="1232"/>
                    <a:pt x="1046" y="1245"/>
                  </a:cubicBezTo>
                  <a:cubicBezTo>
                    <a:pt x="1046" y="1258"/>
                    <a:pt x="1033" y="1271"/>
                    <a:pt x="1033" y="1285"/>
                  </a:cubicBezTo>
                  <a:lnTo>
                    <a:pt x="993" y="1285"/>
                  </a:lnTo>
                  <a:cubicBezTo>
                    <a:pt x="967" y="1298"/>
                    <a:pt x="953" y="1311"/>
                    <a:pt x="953" y="1324"/>
                  </a:cubicBezTo>
                  <a:cubicBezTo>
                    <a:pt x="940" y="1337"/>
                    <a:pt x="940" y="1351"/>
                    <a:pt x="940" y="1364"/>
                  </a:cubicBezTo>
                  <a:cubicBezTo>
                    <a:pt x="940" y="1377"/>
                    <a:pt x="953" y="1404"/>
                    <a:pt x="967" y="1430"/>
                  </a:cubicBezTo>
                  <a:cubicBezTo>
                    <a:pt x="993" y="1443"/>
                    <a:pt x="1033" y="1457"/>
                    <a:pt x="1086" y="1457"/>
                  </a:cubicBezTo>
                  <a:lnTo>
                    <a:pt x="1536" y="1457"/>
                  </a:lnTo>
                  <a:cubicBezTo>
                    <a:pt x="1575" y="1457"/>
                    <a:pt x="1602" y="1457"/>
                    <a:pt x="1628" y="1443"/>
                  </a:cubicBezTo>
                  <a:cubicBezTo>
                    <a:pt x="1655" y="1443"/>
                    <a:pt x="1668" y="1417"/>
                    <a:pt x="1668" y="1377"/>
                  </a:cubicBezTo>
                  <a:cubicBezTo>
                    <a:pt x="1668" y="1351"/>
                    <a:pt x="1655" y="1337"/>
                    <a:pt x="1628" y="1324"/>
                  </a:cubicBezTo>
                  <a:cubicBezTo>
                    <a:pt x="1615" y="1311"/>
                    <a:pt x="1589" y="1298"/>
                    <a:pt x="1549" y="1298"/>
                  </a:cubicBezTo>
                  <a:lnTo>
                    <a:pt x="1456" y="1298"/>
                  </a:lnTo>
                  <a:cubicBezTo>
                    <a:pt x="1430" y="1298"/>
                    <a:pt x="1403" y="1285"/>
                    <a:pt x="1364" y="1271"/>
                  </a:cubicBezTo>
                  <a:cubicBezTo>
                    <a:pt x="1350" y="1271"/>
                    <a:pt x="1337" y="1258"/>
                    <a:pt x="1324" y="1245"/>
                  </a:cubicBezTo>
                  <a:cubicBezTo>
                    <a:pt x="1311" y="1232"/>
                    <a:pt x="1284" y="1205"/>
                    <a:pt x="1245" y="1165"/>
                  </a:cubicBezTo>
                  <a:cubicBezTo>
                    <a:pt x="1218" y="1126"/>
                    <a:pt x="1178" y="1073"/>
                    <a:pt x="1125" y="1007"/>
                  </a:cubicBezTo>
                  <a:cubicBezTo>
                    <a:pt x="1073" y="927"/>
                    <a:pt x="1006" y="835"/>
                    <a:pt x="927" y="729"/>
                  </a:cubicBezTo>
                  <a:cubicBezTo>
                    <a:pt x="967" y="676"/>
                    <a:pt x="1006" y="610"/>
                    <a:pt x="1046" y="557"/>
                  </a:cubicBezTo>
                  <a:cubicBezTo>
                    <a:pt x="1073" y="504"/>
                    <a:pt x="1125" y="451"/>
                    <a:pt x="1165" y="385"/>
                  </a:cubicBezTo>
                  <a:cubicBezTo>
                    <a:pt x="1205" y="345"/>
                    <a:pt x="1245" y="318"/>
                    <a:pt x="1271" y="305"/>
                  </a:cubicBezTo>
                  <a:cubicBezTo>
                    <a:pt x="1298" y="292"/>
                    <a:pt x="1337" y="292"/>
                    <a:pt x="1390" y="292"/>
                  </a:cubicBezTo>
                  <a:cubicBezTo>
                    <a:pt x="1430" y="292"/>
                    <a:pt x="1509" y="279"/>
                    <a:pt x="1589" y="279"/>
                  </a:cubicBezTo>
                  <a:cubicBezTo>
                    <a:pt x="1615" y="279"/>
                    <a:pt x="1628" y="279"/>
                    <a:pt x="1642" y="265"/>
                  </a:cubicBezTo>
                  <a:cubicBezTo>
                    <a:pt x="1655" y="239"/>
                    <a:pt x="1655" y="226"/>
                    <a:pt x="1655" y="212"/>
                  </a:cubicBezTo>
                  <a:cubicBezTo>
                    <a:pt x="1655" y="146"/>
                    <a:pt x="1642" y="120"/>
                    <a:pt x="1589" y="120"/>
                  </a:cubicBezTo>
                  <a:lnTo>
                    <a:pt x="1020" y="120"/>
                  </a:lnTo>
                  <a:cubicBezTo>
                    <a:pt x="980" y="120"/>
                    <a:pt x="953" y="120"/>
                    <a:pt x="927" y="133"/>
                  </a:cubicBezTo>
                  <a:cubicBezTo>
                    <a:pt x="900" y="146"/>
                    <a:pt x="887" y="173"/>
                    <a:pt x="887" y="212"/>
                  </a:cubicBezTo>
                  <a:cubicBezTo>
                    <a:pt x="887" y="226"/>
                    <a:pt x="887" y="252"/>
                    <a:pt x="914" y="265"/>
                  </a:cubicBezTo>
                  <a:cubicBezTo>
                    <a:pt x="927" y="265"/>
                    <a:pt x="940" y="279"/>
                    <a:pt x="953" y="279"/>
                  </a:cubicBezTo>
                  <a:cubicBezTo>
                    <a:pt x="953" y="292"/>
                    <a:pt x="967" y="292"/>
                    <a:pt x="967" y="305"/>
                  </a:cubicBezTo>
                  <a:cubicBezTo>
                    <a:pt x="967" y="305"/>
                    <a:pt x="953" y="332"/>
                    <a:pt x="940" y="358"/>
                  </a:cubicBezTo>
                  <a:cubicBezTo>
                    <a:pt x="927" y="385"/>
                    <a:pt x="900" y="411"/>
                    <a:pt x="874" y="451"/>
                  </a:cubicBezTo>
                  <a:lnTo>
                    <a:pt x="808" y="570"/>
                  </a:lnTo>
                  <a:cubicBezTo>
                    <a:pt x="768" y="517"/>
                    <a:pt x="742" y="477"/>
                    <a:pt x="715" y="437"/>
                  </a:cubicBezTo>
                  <a:cubicBezTo>
                    <a:pt x="689" y="398"/>
                    <a:pt x="662" y="371"/>
                    <a:pt x="636" y="332"/>
                  </a:cubicBezTo>
                  <a:cubicBezTo>
                    <a:pt x="623" y="305"/>
                    <a:pt x="596" y="279"/>
                    <a:pt x="596" y="252"/>
                  </a:cubicBezTo>
                  <a:cubicBezTo>
                    <a:pt x="583" y="239"/>
                    <a:pt x="570" y="226"/>
                    <a:pt x="570" y="212"/>
                  </a:cubicBezTo>
                  <a:cubicBezTo>
                    <a:pt x="570" y="199"/>
                    <a:pt x="583" y="186"/>
                    <a:pt x="596" y="186"/>
                  </a:cubicBezTo>
                  <a:lnTo>
                    <a:pt x="662" y="186"/>
                  </a:lnTo>
                  <a:cubicBezTo>
                    <a:pt x="702" y="186"/>
                    <a:pt x="728" y="173"/>
                    <a:pt x="742" y="160"/>
                  </a:cubicBezTo>
                  <a:cubicBezTo>
                    <a:pt x="755" y="133"/>
                    <a:pt x="768" y="120"/>
                    <a:pt x="768" y="107"/>
                  </a:cubicBezTo>
                  <a:cubicBezTo>
                    <a:pt x="768" y="93"/>
                    <a:pt x="768" y="80"/>
                    <a:pt x="768" y="67"/>
                  </a:cubicBezTo>
                  <a:cubicBezTo>
                    <a:pt x="768" y="54"/>
                    <a:pt x="755" y="40"/>
                    <a:pt x="742" y="40"/>
                  </a:cubicBezTo>
                  <a:cubicBezTo>
                    <a:pt x="728" y="27"/>
                    <a:pt x="715" y="14"/>
                    <a:pt x="689" y="14"/>
                  </a:cubicBezTo>
                  <a:cubicBezTo>
                    <a:pt x="675" y="1"/>
                    <a:pt x="636" y="1"/>
                    <a:pt x="596" y="1"/>
                  </a:cubicBezTo>
                  <a:close/>
                </a:path>
              </a:pathLst>
            </a:custGeom>
            <a:solidFill>
              <a:srgbClr val="F09C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7" name="Google Shape;451;p27">
              <a:extLst>
                <a:ext uri="{FF2B5EF4-FFF2-40B4-BE49-F238E27FC236}">
                  <a16:creationId xmlns:a16="http://schemas.microsoft.com/office/drawing/2014/main" id="{B2395859-C339-422A-B184-A814A384983F}"/>
                </a:ext>
              </a:extLst>
            </p:cNvPr>
            <p:cNvSpPr/>
            <p:nvPr/>
          </p:nvSpPr>
          <p:spPr>
            <a:xfrm>
              <a:off x="5668799" y="4448014"/>
              <a:ext cx="100260" cy="84895"/>
            </a:xfrm>
            <a:custGeom>
              <a:avLst/>
              <a:gdLst/>
              <a:ahLst/>
              <a:cxnLst/>
              <a:rect l="l" t="t" r="r" b="b"/>
              <a:pathLst>
                <a:path w="1814" h="1536" extrusionOk="0">
                  <a:moveTo>
                    <a:pt x="768" y="107"/>
                  </a:moveTo>
                  <a:lnTo>
                    <a:pt x="768" y="160"/>
                  </a:lnTo>
                  <a:lnTo>
                    <a:pt x="662" y="160"/>
                  </a:lnTo>
                  <a:cubicBezTo>
                    <a:pt x="609" y="160"/>
                    <a:pt x="556" y="212"/>
                    <a:pt x="556" y="265"/>
                  </a:cubicBezTo>
                  <a:cubicBezTo>
                    <a:pt x="556" y="265"/>
                    <a:pt x="609" y="265"/>
                    <a:pt x="609" y="332"/>
                  </a:cubicBezTo>
                  <a:cubicBezTo>
                    <a:pt x="609" y="332"/>
                    <a:pt x="609" y="385"/>
                    <a:pt x="662" y="385"/>
                  </a:cubicBezTo>
                  <a:cubicBezTo>
                    <a:pt x="662" y="437"/>
                    <a:pt x="715" y="490"/>
                    <a:pt x="715" y="490"/>
                  </a:cubicBezTo>
                  <a:cubicBezTo>
                    <a:pt x="768" y="543"/>
                    <a:pt x="768" y="596"/>
                    <a:pt x="821" y="662"/>
                  </a:cubicBezTo>
                  <a:lnTo>
                    <a:pt x="887" y="715"/>
                  </a:lnTo>
                  <a:lnTo>
                    <a:pt x="993" y="543"/>
                  </a:lnTo>
                  <a:cubicBezTo>
                    <a:pt x="993" y="490"/>
                    <a:pt x="1046" y="437"/>
                    <a:pt x="1046" y="437"/>
                  </a:cubicBezTo>
                  <a:cubicBezTo>
                    <a:pt x="1046" y="385"/>
                    <a:pt x="1099" y="385"/>
                    <a:pt x="1099" y="332"/>
                  </a:cubicBezTo>
                  <a:cubicBezTo>
                    <a:pt x="1099" y="265"/>
                    <a:pt x="1046" y="265"/>
                    <a:pt x="1046" y="265"/>
                  </a:cubicBezTo>
                  <a:lnTo>
                    <a:pt x="993" y="265"/>
                  </a:lnTo>
                  <a:lnTo>
                    <a:pt x="993" y="212"/>
                  </a:lnTo>
                  <a:lnTo>
                    <a:pt x="1654" y="212"/>
                  </a:lnTo>
                  <a:lnTo>
                    <a:pt x="1654" y="265"/>
                  </a:lnTo>
                  <a:lnTo>
                    <a:pt x="1324" y="265"/>
                  </a:lnTo>
                  <a:cubicBezTo>
                    <a:pt x="1271" y="332"/>
                    <a:pt x="1218" y="332"/>
                    <a:pt x="1218" y="385"/>
                  </a:cubicBezTo>
                  <a:cubicBezTo>
                    <a:pt x="1151" y="437"/>
                    <a:pt x="1099" y="490"/>
                    <a:pt x="1046" y="543"/>
                  </a:cubicBezTo>
                  <a:cubicBezTo>
                    <a:pt x="993" y="596"/>
                    <a:pt x="993" y="662"/>
                    <a:pt x="940" y="715"/>
                  </a:cubicBezTo>
                  <a:lnTo>
                    <a:pt x="940" y="768"/>
                  </a:lnTo>
                  <a:lnTo>
                    <a:pt x="940" y="821"/>
                  </a:lnTo>
                  <a:cubicBezTo>
                    <a:pt x="993" y="927"/>
                    <a:pt x="1099" y="993"/>
                    <a:pt x="1151" y="1099"/>
                  </a:cubicBezTo>
                  <a:cubicBezTo>
                    <a:pt x="1218" y="1152"/>
                    <a:pt x="1218" y="1205"/>
                    <a:pt x="1271" y="1258"/>
                  </a:cubicBezTo>
                  <a:cubicBezTo>
                    <a:pt x="1324" y="1258"/>
                    <a:pt x="1324" y="1324"/>
                    <a:pt x="1324" y="1324"/>
                  </a:cubicBezTo>
                  <a:cubicBezTo>
                    <a:pt x="1376" y="1324"/>
                    <a:pt x="1376" y="1377"/>
                    <a:pt x="1429" y="1377"/>
                  </a:cubicBezTo>
                  <a:lnTo>
                    <a:pt x="1601" y="1377"/>
                  </a:lnTo>
                  <a:cubicBezTo>
                    <a:pt x="1654" y="1377"/>
                    <a:pt x="1654" y="1430"/>
                    <a:pt x="1654" y="1430"/>
                  </a:cubicBezTo>
                  <a:lnTo>
                    <a:pt x="1099" y="1430"/>
                  </a:lnTo>
                  <a:lnTo>
                    <a:pt x="1046" y="1377"/>
                  </a:lnTo>
                  <a:lnTo>
                    <a:pt x="1099" y="1377"/>
                  </a:lnTo>
                  <a:cubicBezTo>
                    <a:pt x="1151" y="1377"/>
                    <a:pt x="1151" y="1324"/>
                    <a:pt x="1151" y="1258"/>
                  </a:cubicBezTo>
                  <a:lnTo>
                    <a:pt x="1151" y="1205"/>
                  </a:lnTo>
                  <a:cubicBezTo>
                    <a:pt x="1099" y="1152"/>
                    <a:pt x="1099" y="1152"/>
                    <a:pt x="1099" y="1099"/>
                  </a:cubicBezTo>
                  <a:cubicBezTo>
                    <a:pt x="1046" y="1099"/>
                    <a:pt x="1046" y="1046"/>
                    <a:pt x="993" y="993"/>
                  </a:cubicBezTo>
                  <a:cubicBezTo>
                    <a:pt x="993" y="993"/>
                    <a:pt x="940" y="927"/>
                    <a:pt x="940" y="874"/>
                  </a:cubicBezTo>
                  <a:lnTo>
                    <a:pt x="887" y="821"/>
                  </a:lnTo>
                  <a:lnTo>
                    <a:pt x="821" y="874"/>
                  </a:lnTo>
                  <a:cubicBezTo>
                    <a:pt x="768" y="927"/>
                    <a:pt x="768" y="993"/>
                    <a:pt x="715" y="993"/>
                  </a:cubicBezTo>
                  <a:cubicBezTo>
                    <a:pt x="715" y="1046"/>
                    <a:pt x="715" y="1046"/>
                    <a:pt x="662" y="1099"/>
                  </a:cubicBezTo>
                  <a:lnTo>
                    <a:pt x="662" y="1152"/>
                  </a:lnTo>
                  <a:cubicBezTo>
                    <a:pt x="609" y="1152"/>
                    <a:pt x="609" y="1152"/>
                    <a:pt x="609" y="1205"/>
                  </a:cubicBezTo>
                  <a:lnTo>
                    <a:pt x="609" y="1258"/>
                  </a:lnTo>
                  <a:cubicBezTo>
                    <a:pt x="662" y="1324"/>
                    <a:pt x="662" y="1324"/>
                    <a:pt x="715" y="1324"/>
                  </a:cubicBezTo>
                  <a:lnTo>
                    <a:pt x="821" y="1324"/>
                  </a:lnTo>
                  <a:cubicBezTo>
                    <a:pt x="768" y="1324"/>
                    <a:pt x="768" y="1377"/>
                    <a:pt x="715" y="1377"/>
                  </a:cubicBezTo>
                  <a:lnTo>
                    <a:pt x="662" y="1377"/>
                  </a:lnTo>
                  <a:lnTo>
                    <a:pt x="609" y="1324"/>
                  </a:lnTo>
                  <a:lnTo>
                    <a:pt x="225" y="1324"/>
                  </a:lnTo>
                  <a:cubicBezTo>
                    <a:pt x="278" y="1324"/>
                    <a:pt x="278" y="1324"/>
                    <a:pt x="331" y="1258"/>
                  </a:cubicBezTo>
                  <a:lnTo>
                    <a:pt x="437" y="1258"/>
                  </a:lnTo>
                  <a:lnTo>
                    <a:pt x="490" y="1205"/>
                  </a:lnTo>
                  <a:cubicBezTo>
                    <a:pt x="556" y="1099"/>
                    <a:pt x="609" y="1046"/>
                    <a:pt x="609" y="1046"/>
                  </a:cubicBezTo>
                  <a:cubicBezTo>
                    <a:pt x="662" y="993"/>
                    <a:pt x="662" y="927"/>
                    <a:pt x="715" y="927"/>
                  </a:cubicBezTo>
                  <a:cubicBezTo>
                    <a:pt x="715" y="927"/>
                    <a:pt x="715" y="874"/>
                    <a:pt x="768" y="874"/>
                  </a:cubicBezTo>
                  <a:lnTo>
                    <a:pt x="768" y="821"/>
                  </a:lnTo>
                  <a:lnTo>
                    <a:pt x="821" y="768"/>
                  </a:lnTo>
                  <a:lnTo>
                    <a:pt x="490" y="265"/>
                  </a:lnTo>
                  <a:cubicBezTo>
                    <a:pt x="437" y="265"/>
                    <a:pt x="437" y="212"/>
                    <a:pt x="384" y="160"/>
                  </a:cubicBezTo>
                  <a:lnTo>
                    <a:pt x="106" y="160"/>
                  </a:lnTo>
                  <a:lnTo>
                    <a:pt x="106" y="107"/>
                  </a:lnTo>
                  <a:close/>
                  <a:moveTo>
                    <a:pt x="106" y="1"/>
                  </a:moveTo>
                  <a:cubicBezTo>
                    <a:pt x="53" y="54"/>
                    <a:pt x="0" y="107"/>
                    <a:pt x="0" y="107"/>
                  </a:cubicBezTo>
                  <a:cubicBezTo>
                    <a:pt x="0" y="160"/>
                    <a:pt x="53" y="212"/>
                    <a:pt x="53" y="265"/>
                  </a:cubicBezTo>
                  <a:lnTo>
                    <a:pt x="331" y="265"/>
                  </a:lnTo>
                  <a:cubicBezTo>
                    <a:pt x="331" y="332"/>
                    <a:pt x="331" y="332"/>
                    <a:pt x="384" y="385"/>
                  </a:cubicBezTo>
                  <a:lnTo>
                    <a:pt x="662" y="768"/>
                  </a:lnTo>
                  <a:lnTo>
                    <a:pt x="662" y="821"/>
                  </a:lnTo>
                  <a:cubicBezTo>
                    <a:pt x="662" y="821"/>
                    <a:pt x="609" y="821"/>
                    <a:pt x="609" y="874"/>
                  </a:cubicBezTo>
                  <a:lnTo>
                    <a:pt x="556" y="927"/>
                  </a:lnTo>
                  <a:cubicBezTo>
                    <a:pt x="490" y="993"/>
                    <a:pt x="437" y="1046"/>
                    <a:pt x="384" y="1099"/>
                  </a:cubicBezTo>
                  <a:lnTo>
                    <a:pt x="384" y="1152"/>
                  </a:lnTo>
                  <a:lnTo>
                    <a:pt x="331" y="1152"/>
                  </a:lnTo>
                  <a:cubicBezTo>
                    <a:pt x="278" y="1152"/>
                    <a:pt x="225" y="1152"/>
                    <a:pt x="159" y="1205"/>
                  </a:cubicBezTo>
                  <a:cubicBezTo>
                    <a:pt x="106" y="1205"/>
                    <a:pt x="53" y="1258"/>
                    <a:pt x="53" y="1324"/>
                  </a:cubicBezTo>
                  <a:cubicBezTo>
                    <a:pt x="53" y="1377"/>
                    <a:pt x="53" y="1377"/>
                    <a:pt x="106" y="1430"/>
                  </a:cubicBezTo>
                  <a:lnTo>
                    <a:pt x="159" y="1430"/>
                  </a:lnTo>
                  <a:cubicBezTo>
                    <a:pt x="159" y="1483"/>
                    <a:pt x="225" y="1483"/>
                    <a:pt x="225" y="1483"/>
                  </a:cubicBezTo>
                  <a:lnTo>
                    <a:pt x="715" y="1483"/>
                  </a:lnTo>
                  <a:cubicBezTo>
                    <a:pt x="768" y="1483"/>
                    <a:pt x="821" y="1483"/>
                    <a:pt x="821" y="1430"/>
                  </a:cubicBezTo>
                  <a:cubicBezTo>
                    <a:pt x="887" y="1430"/>
                    <a:pt x="940" y="1377"/>
                    <a:pt x="940" y="1324"/>
                  </a:cubicBezTo>
                  <a:cubicBezTo>
                    <a:pt x="940" y="1258"/>
                    <a:pt x="887" y="1258"/>
                    <a:pt x="887" y="1258"/>
                  </a:cubicBezTo>
                  <a:cubicBezTo>
                    <a:pt x="821" y="1205"/>
                    <a:pt x="821" y="1205"/>
                    <a:pt x="768" y="1205"/>
                  </a:cubicBezTo>
                  <a:lnTo>
                    <a:pt x="768" y="1152"/>
                  </a:lnTo>
                  <a:cubicBezTo>
                    <a:pt x="768" y="1099"/>
                    <a:pt x="821" y="1099"/>
                    <a:pt x="821" y="1099"/>
                  </a:cubicBezTo>
                  <a:cubicBezTo>
                    <a:pt x="821" y="1046"/>
                    <a:pt x="887" y="1046"/>
                    <a:pt x="887" y="1046"/>
                  </a:cubicBezTo>
                  <a:lnTo>
                    <a:pt x="887" y="1099"/>
                  </a:lnTo>
                  <a:cubicBezTo>
                    <a:pt x="940" y="1099"/>
                    <a:pt x="940" y="1152"/>
                    <a:pt x="993" y="1152"/>
                  </a:cubicBezTo>
                  <a:cubicBezTo>
                    <a:pt x="993" y="1205"/>
                    <a:pt x="993" y="1258"/>
                    <a:pt x="1046" y="1258"/>
                  </a:cubicBezTo>
                  <a:cubicBezTo>
                    <a:pt x="993" y="1258"/>
                    <a:pt x="993" y="1324"/>
                    <a:pt x="940" y="1324"/>
                  </a:cubicBezTo>
                  <a:lnTo>
                    <a:pt x="940" y="1430"/>
                  </a:lnTo>
                  <a:cubicBezTo>
                    <a:pt x="940" y="1430"/>
                    <a:pt x="940" y="1483"/>
                    <a:pt x="993" y="1483"/>
                  </a:cubicBezTo>
                  <a:cubicBezTo>
                    <a:pt x="1046" y="1536"/>
                    <a:pt x="1099" y="1536"/>
                    <a:pt x="1151" y="1536"/>
                  </a:cubicBezTo>
                  <a:lnTo>
                    <a:pt x="1707" y="1536"/>
                  </a:lnTo>
                  <a:cubicBezTo>
                    <a:pt x="1760" y="1536"/>
                    <a:pt x="1813" y="1483"/>
                    <a:pt x="1813" y="1430"/>
                  </a:cubicBezTo>
                  <a:cubicBezTo>
                    <a:pt x="1813" y="1377"/>
                    <a:pt x="1760" y="1324"/>
                    <a:pt x="1707" y="1324"/>
                  </a:cubicBezTo>
                  <a:cubicBezTo>
                    <a:pt x="1707" y="1258"/>
                    <a:pt x="1654" y="1258"/>
                    <a:pt x="1601" y="1258"/>
                  </a:cubicBezTo>
                  <a:lnTo>
                    <a:pt x="1429" y="1258"/>
                  </a:lnTo>
                  <a:cubicBezTo>
                    <a:pt x="1429" y="1205"/>
                    <a:pt x="1376" y="1205"/>
                    <a:pt x="1376" y="1152"/>
                  </a:cubicBezTo>
                  <a:cubicBezTo>
                    <a:pt x="1324" y="1099"/>
                    <a:pt x="1271" y="1046"/>
                    <a:pt x="1218" y="993"/>
                  </a:cubicBezTo>
                  <a:cubicBezTo>
                    <a:pt x="1218" y="927"/>
                    <a:pt x="1099" y="874"/>
                    <a:pt x="1046" y="768"/>
                  </a:cubicBezTo>
                  <a:cubicBezTo>
                    <a:pt x="1099" y="715"/>
                    <a:pt x="1099" y="662"/>
                    <a:pt x="1151" y="596"/>
                  </a:cubicBezTo>
                  <a:cubicBezTo>
                    <a:pt x="1218" y="596"/>
                    <a:pt x="1218" y="543"/>
                    <a:pt x="1271" y="490"/>
                  </a:cubicBezTo>
                  <a:cubicBezTo>
                    <a:pt x="1324" y="437"/>
                    <a:pt x="1324" y="437"/>
                    <a:pt x="1376" y="385"/>
                  </a:cubicBezTo>
                  <a:lnTo>
                    <a:pt x="1654" y="385"/>
                  </a:lnTo>
                  <a:cubicBezTo>
                    <a:pt x="1707" y="385"/>
                    <a:pt x="1707" y="385"/>
                    <a:pt x="1707" y="332"/>
                  </a:cubicBezTo>
                  <a:lnTo>
                    <a:pt x="1760" y="332"/>
                  </a:lnTo>
                  <a:lnTo>
                    <a:pt x="1760" y="265"/>
                  </a:lnTo>
                  <a:lnTo>
                    <a:pt x="1760" y="160"/>
                  </a:lnTo>
                  <a:cubicBezTo>
                    <a:pt x="1760" y="160"/>
                    <a:pt x="1760" y="107"/>
                    <a:pt x="1707" y="107"/>
                  </a:cubicBezTo>
                  <a:lnTo>
                    <a:pt x="940" y="107"/>
                  </a:lnTo>
                  <a:cubicBezTo>
                    <a:pt x="887" y="160"/>
                    <a:pt x="887" y="212"/>
                    <a:pt x="887" y="265"/>
                  </a:cubicBezTo>
                  <a:cubicBezTo>
                    <a:pt x="887" y="265"/>
                    <a:pt x="887" y="332"/>
                    <a:pt x="940" y="332"/>
                  </a:cubicBezTo>
                  <a:lnTo>
                    <a:pt x="940" y="385"/>
                  </a:lnTo>
                  <a:cubicBezTo>
                    <a:pt x="940" y="385"/>
                    <a:pt x="940" y="437"/>
                    <a:pt x="887" y="437"/>
                  </a:cubicBezTo>
                  <a:lnTo>
                    <a:pt x="887" y="490"/>
                  </a:lnTo>
                  <a:cubicBezTo>
                    <a:pt x="821" y="490"/>
                    <a:pt x="821" y="437"/>
                    <a:pt x="821" y="437"/>
                  </a:cubicBezTo>
                  <a:cubicBezTo>
                    <a:pt x="768" y="385"/>
                    <a:pt x="768" y="385"/>
                    <a:pt x="768" y="332"/>
                  </a:cubicBezTo>
                  <a:cubicBezTo>
                    <a:pt x="715" y="332"/>
                    <a:pt x="715" y="332"/>
                    <a:pt x="715" y="265"/>
                  </a:cubicBezTo>
                  <a:cubicBezTo>
                    <a:pt x="768" y="265"/>
                    <a:pt x="821" y="265"/>
                    <a:pt x="821" y="212"/>
                  </a:cubicBezTo>
                  <a:cubicBezTo>
                    <a:pt x="887" y="212"/>
                    <a:pt x="887" y="160"/>
                    <a:pt x="887" y="160"/>
                  </a:cubicBezTo>
                  <a:lnTo>
                    <a:pt x="887" y="107"/>
                  </a:lnTo>
                  <a:lnTo>
                    <a:pt x="887" y="54"/>
                  </a:lnTo>
                  <a:lnTo>
                    <a:pt x="821" y="54"/>
                  </a:lnTo>
                  <a:cubicBezTo>
                    <a:pt x="821" y="1"/>
                    <a:pt x="821" y="1"/>
                    <a:pt x="768" y="1"/>
                  </a:cubicBezTo>
                  <a:close/>
                </a:path>
              </a:pathLst>
            </a:custGeom>
            <a:solidFill>
              <a:srgbClr val="F09C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8" name="Google Shape;452;p27">
              <a:extLst>
                <a:ext uri="{FF2B5EF4-FFF2-40B4-BE49-F238E27FC236}">
                  <a16:creationId xmlns:a16="http://schemas.microsoft.com/office/drawing/2014/main" id="{2570E2EA-1611-45AF-B410-B8EAD8C13239}"/>
                </a:ext>
              </a:extLst>
            </p:cNvPr>
            <p:cNvSpPr/>
            <p:nvPr/>
          </p:nvSpPr>
          <p:spPr>
            <a:xfrm>
              <a:off x="4799733" y="3864528"/>
              <a:ext cx="1237772" cy="1187034"/>
            </a:xfrm>
            <a:custGeom>
              <a:avLst/>
              <a:gdLst/>
              <a:ahLst/>
              <a:cxnLst/>
              <a:rect l="l" t="t" r="r" b="b"/>
              <a:pathLst>
                <a:path w="22395" h="21477" extrusionOk="0">
                  <a:moveTo>
                    <a:pt x="17201" y="8638"/>
                  </a:moveTo>
                  <a:cubicBezTo>
                    <a:pt x="17575" y="8638"/>
                    <a:pt x="17951" y="8924"/>
                    <a:pt x="17987" y="9340"/>
                  </a:cubicBezTo>
                  <a:lnTo>
                    <a:pt x="18318" y="16672"/>
                  </a:lnTo>
                  <a:cubicBezTo>
                    <a:pt x="18371" y="17228"/>
                    <a:pt x="17868" y="17718"/>
                    <a:pt x="17273" y="17718"/>
                  </a:cubicBezTo>
                  <a:lnTo>
                    <a:pt x="9821" y="17612"/>
                  </a:lnTo>
                  <a:cubicBezTo>
                    <a:pt x="9212" y="17612"/>
                    <a:pt x="8881" y="16844"/>
                    <a:pt x="9331" y="16447"/>
                  </a:cubicBezTo>
                  <a:lnTo>
                    <a:pt x="16717" y="8837"/>
                  </a:lnTo>
                  <a:cubicBezTo>
                    <a:pt x="16855" y="8699"/>
                    <a:pt x="17028" y="8638"/>
                    <a:pt x="17201" y="8638"/>
                  </a:cubicBezTo>
                  <a:close/>
                  <a:moveTo>
                    <a:pt x="20125" y="1"/>
                  </a:moveTo>
                  <a:cubicBezTo>
                    <a:pt x="19697" y="1"/>
                    <a:pt x="19262" y="159"/>
                    <a:pt x="18927" y="512"/>
                  </a:cubicBezTo>
                  <a:lnTo>
                    <a:pt x="993" y="18711"/>
                  </a:lnTo>
                  <a:cubicBezTo>
                    <a:pt x="0" y="19756"/>
                    <a:pt x="781" y="21477"/>
                    <a:pt x="2264" y="21477"/>
                  </a:cubicBezTo>
                  <a:lnTo>
                    <a:pt x="20303" y="21477"/>
                  </a:lnTo>
                  <a:cubicBezTo>
                    <a:pt x="21508" y="21477"/>
                    <a:pt x="22395" y="20537"/>
                    <a:pt x="22395" y="19425"/>
                  </a:cubicBezTo>
                  <a:lnTo>
                    <a:pt x="21786" y="1558"/>
                  </a:lnTo>
                  <a:cubicBezTo>
                    <a:pt x="21786" y="611"/>
                    <a:pt x="20967" y="1"/>
                    <a:pt x="2012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9" name="Google Shape;453;p27">
              <a:extLst>
                <a:ext uri="{FF2B5EF4-FFF2-40B4-BE49-F238E27FC236}">
                  <a16:creationId xmlns:a16="http://schemas.microsoft.com/office/drawing/2014/main" id="{60B9E5EF-9B22-42A6-879E-76D9CADF5E07}"/>
                </a:ext>
              </a:extLst>
            </p:cNvPr>
            <p:cNvSpPr/>
            <p:nvPr/>
          </p:nvSpPr>
          <p:spPr>
            <a:xfrm>
              <a:off x="4845828" y="3874532"/>
              <a:ext cx="1027082" cy="1046648"/>
            </a:xfrm>
            <a:custGeom>
              <a:avLst/>
              <a:gdLst/>
              <a:ahLst/>
              <a:cxnLst/>
              <a:rect l="l" t="t" r="r" b="b"/>
              <a:pathLst>
                <a:path w="18583" h="18937" extrusionOk="0">
                  <a:moveTo>
                    <a:pt x="18477" y="0"/>
                  </a:moveTo>
                  <a:cubicBezTo>
                    <a:pt x="18305" y="119"/>
                    <a:pt x="18199" y="225"/>
                    <a:pt x="18093" y="331"/>
                  </a:cubicBezTo>
                  <a:lnTo>
                    <a:pt x="159" y="18530"/>
                  </a:lnTo>
                  <a:cubicBezTo>
                    <a:pt x="106" y="18649"/>
                    <a:pt x="53" y="18702"/>
                    <a:pt x="0" y="18755"/>
                  </a:cubicBezTo>
                  <a:lnTo>
                    <a:pt x="0" y="18808"/>
                  </a:lnTo>
                  <a:cubicBezTo>
                    <a:pt x="80" y="18894"/>
                    <a:pt x="189" y="18937"/>
                    <a:pt x="293" y="18937"/>
                  </a:cubicBezTo>
                  <a:cubicBezTo>
                    <a:pt x="397" y="18937"/>
                    <a:pt x="497" y="18894"/>
                    <a:pt x="556" y="18808"/>
                  </a:cubicBezTo>
                  <a:lnTo>
                    <a:pt x="18477" y="556"/>
                  </a:lnTo>
                  <a:cubicBezTo>
                    <a:pt x="18583" y="384"/>
                    <a:pt x="18583" y="172"/>
                    <a:pt x="184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0" name="Google Shape;454;p27">
              <a:extLst>
                <a:ext uri="{FF2B5EF4-FFF2-40B4-BE49-F238E27FC236}">
                  <a16:creationId xmlns:a16="http://schemas.microsoft.com/office/drawing/2014/main" id="{E049AADD-731D-4B3A-80AB-4476C4458327}"/>
                </a:ext>
              </a:extLst>
            </p:cNvPr>
            <p:cNvSpPr/>
            <p:nvPr/>
          </p:nvSpPr>
          <p:spPr>
            <a:xfrm>
              <a:off x="5818028" y="3941796"/>
              <a:ext cx="76107" cy="67374"/>
            </a:xfrm>
            <a:custGeom>
              <a:avLst/>
              <a:gdLst/>
              <a:ahLst/>
              <a:cxnLst/>
              <a:rect l="l" t="t" r="r" b="b"/>
              <a:pathLst>
                <a:path w="1377" h="1219" extrusionOk="0">
                  <a:moveTo>
                    <a:pt x="0" y="1"/>
                  </a:moveTo>
                  <a:lnTo>
                    <a:pt x="0" y="160"/>
                  </a:lnTo>
                  <a:lnTo>
                    <a:pt x="1218" y="1219"/>
                  </a:lnTo>
                  <a:lnTo>
                    <a:pt x="1324" y="1219"/>
                  </a:lnTo>
                  <a:cubicBezTo>
                    <a:pt x="1376" y="1152"/>
                    <a:pt x="1376" y="1099"/>
                    <a:pt x="1324" y="1047"/>
                  </a:cubicBezTo>
                  <a:lnTo>
                    <a:pt x="17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1" name="Google Shape;455;p27">
              <a:extLst>
                <a:ext uri="{FF2B5EF4-FFF2-40B4-BE49-F238E27FC236}">
                  <a16:creationId xmlns:a16="http://schemas.microsoft.com/office/drawing/2014/main" id="{8CA9F57F-EA74-42A6-8BCF-2F02525A1B75}"/>
                </a:ext>
              </a:extLst>
            </p:cNvPr>
            <p:cNvSpPr/>
            <p:nvPr/>
          </p:nvSpPr>
          <p:spPr>
            <a:xfrm>
              <a:off x="5647575" y="4112967"/>
              <a:ext cx="76107" cy="69585"/>
            </a:xfrm>
            <a:custGeom>
              <a:avLst/>
              <a:gdLst/>
              <a:ahLst/>
              <a:cxnLst/>
              <a:rect l="l" t="t" r="r" b="b"/>
              <a:pathLst>
                <a:path w="1377" h="1259" extrusionOk="0">
                  <a:moveTo>
                    <a:pt x="86" y="1"/>
                  </a:moveTo>
                  <a:cubicBezTo>
                    <a:pt x="66" y="1"/>
                    <a:pt x="53" y="14"/>
                    <a:pt x="53" y="41"/>
                  </a:cubicBezTo>
                  <a:cubicBezTo>
                    <a:pt x="0" y="107"/>
                    <a:pt x="0" y="160"/>
                    <a:pt x="53" y="160"/>
                  </a:cubicBezTo>
                  <a:lnTo>
                    <a:pt x="1205" y="1258"/>
                  </a:lnTo>
                  <a:lnTo>
                    <a:pt x="1377" y="1258"/>
                  </a:lnTo>
                  <a:cubicBezTo>
                    <a:pt x="1377" y="1205"/>
                    <a:pt x="1377" y="1152"/>
                    <a:pt x="1324" y="1100"/>
                  </a:cubicBezTo>
                  <a:lnTo>
                    <a:pt x="159" y="41"/>
                  </a:lnTo>
                  <a:cubicBezTo>
                    <a:pt x="133" y="14"/>
                    <a:pt x="106" y="1"/>
                    <a:pt x="86" y="1"/>
                  </a:cubicBez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2" name="Google Shape;456;p27">
              <a:extLst>
                <a:ext uri="{FF2B5EF4-FFF2-40B4-BE49-F238E27FC236}">
                  <a16:creationId xmlns:a16="http://schemas.microsoft.com/office/drawing/2014/main" id="{51051372-56DA-4CA0-B257-624B0BADC19D}"/>
                </a:ext>
              </a:extLst>
            </p:cNvPr>
            <p:cNvSpPr/>
            <p:nvPr/>
          </p:nvSpPr>
          <p:spPr>
            <a:xfrm>
              <a:off x="5775580" y="3984243"/>
              <a:ext cx="54883" cy="49080"/>
            </a:xfrm>
            <a:custGeom>
              <a:avLst/>
              <a:gdLst/>
              <a:ahLst/>
              <a:cxnLst/>
              <a:rect l="l" t="t" r="r" b="b"/>
              <a:pathLst>
                <a:path w="993" h="888" extrusionOk="0">
                  <a:moveTo>
                    <a:pt x="53" y="1"/>
                  </a:moveTo>
                  <a:cubicBezTo>
                    <a:pt x="0" y="54"/>
                    <a:pt x="0" y="54"/>
                    <a:pt x="53" y="120"/>
                  </a:cubicBezTo>
                  <a:lnTo>
                    <a:pt x="874" y="887"/>
                  </a:lnTo>
                  <a:lnTo>
                    <a:pt x="993" y="887"/>
                  </a:lnTo>
                  <a:lnTo>
                    <a:pt x="993" y="781"/>
                  </a:lnTo>
                  <a:lnTo>
                    <a:pt x="10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3" name="Google Shape;457;p27">
              <a:extLst>
                <a:ext uri="{FF2B5EF4-FFF2-40B4-BE49-F238E27FC236}">
                  <a16:creationId xmlns:a16="http://schemas.microsoft.com/office/drawing/2014/main" id="{190DD4E9-4E3C-4DCE-A288-A18247874E73}"/>
                </a:ext>
              </a:extLst>
            </p:cNvPr>
            <p:cNvSpPr/>
            <p:nvPr/>
          </p:nvSpPr>
          <p:spPr>
            <a:xfrm>
              <a:off x="5736062" y="4024646"/>
              <a:ext cx="54938" cy="50351"/>
            </a:xfrm>
            <a:custGeom>
              <a:avLst/>
              <a:gdLst/>
              <a:ahLst/>
              <a:cxnLst/>
              <a:rect l="l" t="t" r="r" b="b"/>
              <a:pathLst>
                <a:path w="994" h="911" extrusionOk="0">
                  <a:moveTo>
                    <a:pt x="73" y="1"/>
                  </a:moveTo>
                  <a:cubicBezTo>
                    <a:pt x="54" y="1"/>
                    <a:pt x="27" y="17"/>
                    <a:pt x="1" y="50"/>
                  </a:cubicBezTo>
                  <a:lnTo>
                    <a:pt x="1" y="103"/>
                  </a:lnTo>
                  <a:lnTo>
                    <a:pt x="874" y="871"/>
                  </a:lnTo>
                  <a:cubicBezTo>
                    <a:pt x="901" y="898"/>
                    <a:pt x="914" y="911"/>
                    <a:pt x="929" y="911"/>
                  </a:cubicBezTo>
                  <a:cubicBezTo>
                    <a:pt x="944" y="911"/>
                    <a:pt x="960" y="898"/>
                    <a:pt x="993" y="871"/>
                  </a:cubicBezTo>
                  <a:lnTo>
                    <a:pt x="993" y="818"/>
                  </a:lnTo>
                  <a:lnTo>
                    <a:pt x="107" y="50"/>
                  </a:lnTo>
                  <a:cubicBezTo>
                    <a:pt x="107" y="17"/>
                    <a:pt x="93" y="1"/>
                    <a:pt x="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4" name="Google Shape;458;p27">
              <a:extLst>
                <a:ext uri="{FF2B5EF4-FFF2-40B4-BE49-F238E27FC236}">
                  <a16:creationId xmlns:a16="http://schemas.microsoft.com/office/drawing/2014/main" id="{6977EABB-2FE1-4876-8F3A-616A486418FD}"/>
                </a:ext>
              </a:extLst>
            </p:cNvPr>
            <p:cNvSpPr/>
            <p:nvPr/>
          </p:nvSpPr>
          <p:spPr>
            <a:xfrm>
              <a:off x="5695826" y="4066927"/>
              <a:ext cx="54938" cy="48306"/>
            </a:xfrm>
            <a:custGeom>
              <a:avLst/>
              <a:gdLst/>
              <a:ahLst/>
              <a:cxnLst/>
              <a:rect l="l" t="t" r="r" b="b"/>
              <a:pathLst>
                <a:path w="994" h="874" extrusionOk="0">
                  <a:moveTo>
                    <a:pt x="1" y="0"/>
                  </a:moveTo>
                  <a:lnTo>
                    <a:pt x="1" y="106"/>
                  </a:lnTo>
                  <a:lnTo>
                    <a:pt x="887" y="874"/>
                  </a:lnTo>
                  <a:lnTo>
                    <a:pt x="940" y="874"/>
                  </a:lnTo>
                  <a:cubicBezTo>
                    <a:pt x="993" y="874"/>
                    <a:pt x="993" y="821"/>
                    <a:pt x="940" y="768"/>
                  </a:cubicBezTo>
                  <a:lnTo>
                    <a:pt x="12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5" name="Google Shape;459;p27">
              <a:extLst>
                <a:ext uri="{FF2B5EF4-FFF2-40B4-BE49-F238E27FC236}">
                  <a16:creationId xmlns:a16="http://schemas.microsoft.com/office/drawing/2014/main" id="{21FD9FA5-1C4F-4A6A-A859-A2F9483412AB}"/>
                </a:ext>
              </a:extLst>
            </p:cNvPr>
            <p:cNvSpPr/>
            <p:nvPr/>
          </p:nvSpPr>
          <p:spPr>
            <a:xfrm>
              <a:off x="5604409" y="4158344"/>
              <a:ext cx="54883" cy="48361"/>
            </a:xfrm>
            <a:custGeom>
              <a:avLst/>
              <a:gdLst/>
              <a:ahLst/>
              <a:cxnLst/>
              <a:rect l="l" t="t" r="r" b="b"/>
              <a:pathLst>
                <a:path w="993" h="875" extrusionOk="0">
                  <a:moveTo>
                    <a:pt x="66" y="1"/>
                  </a:moveTo>
                  <a:cubicBezTo>
                    <a:pt x="0" y="54"/>
                    <a:pt x="0" y="54"/>
                    <a:pt x="66" y="106"/>
                  </a:cubicBezTo>
                  <a:lnTo>
                    <a:pt x="887" y="874"/>
                  </a:lnTo>
                  <a:lnTo>
                    <a:pt x="993" y="874"/>
                  </a:lnTo>
                  <a:lnTo>
                    <a:pt x="993" y="768"/>
                  </a:lnTo>
                  <a:lnTo>
                    <a:pt x="119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6" name="Google Shape;460;p27">
              <a:extLst>
                <a:ext uri="{FF2B5EF4-FFF2-40B4-BE49-F238E27FC236}">
                  <a16:creationId xmlns:a16="http://schemas.microsoft.com/office/drawing/2014/main" id="{BED00730-87C7-4E7E-93A3-EF34CD2D0B53}"/>
                </a:ext>
              </a:extLst>
            </p:cNvPr>
            <p:cNvSpPr/>
            <p:nvPr/>
          </p:nvSpPr>
          <p:spPr>
            <a:xfrm>
              <a:off x="5564891" y="4198580"/>
              <a:ext cx="54938" cy="50517"/>
            </a:xfrm>
            <a:custGeom>
              <a:avLst/>
              <a:gdLst/>
              <a:ahLst/>
              <a:cxnLst/>
              <a:rect l="l" t="t" r="r" b="b"/>
              <a:pathLst>
                <a:path w="994" h="914" extrusionOk="0">
                  <a:moveTo>
                    <a:pt x="87" y="1"/>
                  </a:moveTo>
                  <a:cubicBezTo>
                    <a:pt x="70" y="1"/>
                    <a:pt x="54" y="14"/>
                    <a:pt x="54" y="40"/>
                  </a:cubicBezTo>
                  <a:cubicBezTo>
                    <a:pt x="1" y="40"/>
                    <a:pt x="1" y="93"/>
                    <a:pt x="54" y="93"/>
                  </a:cubicBezTo>
                  <a:lnTo>
                    <a:pt x="887" y="874"/>
                  </a:lnTo>
                  <a:cubicBezTo>
                    <a:pt x="914" y="901"/>
                    <a:pt x="927" y="914"/>
                    <a:pt x="940" y="914"/>
                  </a:cubicBezTo>
                  <a:cubicBezTo>
                    <a:pt x="954" y="914"/>
                    <a:pt x="967" y="901"/>
                    <a:pt x="993" y="874"/>
                  </a:cubicBezTo>
                  <a:lnTo>
                    <a:pt x="993" y="808"/>
                  </a:lnTo>
                  <a:lnTo>
                    <a:pt x="120" y="40"/>
                  </a:lnTo>
                  <a:cubicBezTo>
                    <a:pt x="120" y="14"/>
                    <a:pt x="103" y="1"/>
                    <a:pt x="8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7" name="Google Shape;461;p27">
              <a:extLst>
                <a:ext uri="{FF2B5EF4-FFF2-40B4-BE49-F238E27FC236}">
                  <a16:creationId xmlns:a16="http://schemas.microsoft.com/office/drawing/2014/main" id="{940E24E4-0A8A-4755-ACAF-F083F7BBEC15}"/>
                </a:ext>
              </a:extLst>
            </p:cNvPr>
            <p:cNvSpPr/>
            <p:nvPr/>
          </p:nvSpPr>
          <p:spPr>
            <a:xfrm>
              <a:off x="5525373" y="4240254"/>
              <a:ext cx="54938" cy="49080"/>
            </a:xfrm>
            <a:custGeom>
              <a:avLst/>
              <a:gdLst/>
              <a:ahLst/>
              <a:cxnLst/>
              <a:rect l="l" t="t" r="r" b="b"/>
              <a:pathLst>
                <a:path w="994" h="888" extrusionOk="0">
                  <a:moveTo>
                    <a:pt x="1" y="1"/>
                  </a:moveTo>
                  <a:lnTo>
                    <a:pt x="1" y="120"/>
                  </a:lnTo>
                  <a:lnTo>
                    <a:pt x="888" y="888"/>
                  </a:lnTo>
                  <a:lnTo>
                    <a:pt x="994" y="888"/>
                  </a:lnTo>
                  <a:cubicBezTo>
                    <a:pt x="994" y="888"/>
                    <a:pt x="994" y="835"/>
                    <a:pt x="941" y="782"/>
                  </a:cubicBezTo>
                  <a:lnTo>
                    <a:pt x="10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8" name="Google Shape;462;p27">
              <a:extLst>
                <a:ext uri="{FF2B5EF4-FFF2-40B4-BE49-F238E27FC236}">
                  <a16:creationId xmlns:a16="http://schemas.microsoft.com/office/drawing/2014/main" id="{B363DCC6-B233-43FD-B3A7-D975076A91DA}"/>
                </a:ext>
              </a:extLst>
            </p:cNvPr>
            <p:cNvSpPr/>
            <p:nvPr/>
          </p:nvSpPr>
          <p:spPr>
            <a:xfrm>
              <a:off x="5433956" y="4331726"/>
              <a:ext cx="57868" cy="49080"/>
            </a:xfrm>
            <a:custGeom>
              <a:avLst/>
              <a:gdLst/>
              <a:ahLst/>
              <a:cxnLst/>
              <a:rect l="l" t="t" r="r" b="b"/>
              <a:pathLst>
                <a:path w="1047" h="888" extrusionOk="0">
                  <a:moveTo>
                    <a:pt x="53" y="0"/>
                  </a:moveTo>
                  <a:cubicBezTo>
                    <a:pt x="0" y="53"/>
                    <a:pt x="0" y="53"/>
                    <a:pt x="53" y="119"/>
                  </a:cubicBezTo>
                  <a:lnTo>
                    <a:pt x="940" y="887"/>
                  </a:lnTo>
                  <a:lnTo>
                    <a:pt x="993" y="887"/>
                  </a:lnTo>
                  <a:cubicBezTo>
                    <a:pt x="1046" y="887"/>
                    <a:pt x="1046" y="834"/>
                    <a:pt x="993" y="781"/>
                  </a:cubicBezTo>
                  <a:lnTo>
                    <a:pt x="17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9" name="Google Shape;463;p27">
              <a:extLst>
                <a:ext uri="{FF2B5EF4-FFF2-40B4-BE49-F238E27FC236}">
                  <a16:creationId xmlns:a16="http://schemas.microsoft.com/office/drawing/2014/main" id="{6604F3DD-8E17-45F6-BD3A-46CE1EB135DC}"/>
                </a:ext>
              </a:extLst>
            </p:cNvPr>
            <p:cNvSpPr/>
            <p:nvPr/>
          </p:nvSpPr>
          <p:spPr>
            <a:xfrm>
              <a:off x="5394438" y="4372128"/>
              <a:ext cx="54938" cy="50351"/>
            </a:xfrm>
            <a:custGeom>
              <a:avLst/>
              <a:gdLst/>
              <a:ahLst/>
              <a:cxnLst/>
              <a:rect l="l" t="t" r="r" b="b"/>
              <a:pathLst>
                <a:path w="994" h="911" extrusionOk="0">
                  <a:moveTo>
                    <a:pt x="80" y="1"/>
                  </a:moveTo>
                  <a:cubicBezTo>
                    <a:pt x="67" y="1"/>
                    <a:pt x="54" y="17"/>
                    <a:pt x="54" y="50"/>
                  </a:cubicBezTo>
                  <a:cubicBezTo>
                    <a:pt x="1" y="50"/>
                    <a:pt x="1" y="103"/>
                    <a:pt x="54" y="103"/>
                  </a:cubicBezTo>
                  <a:lnTo>
                    <a:pt x="888" y="871"/>
                  </a:lnTo>
                  <a:cubicBezTo>
                    <a:pt x="914" y="897"/>
                    <a:pt x="940" y="910"/>
                    <a:pt x="960" y="910"/>
                  </a:cubicBezTo>
                  <a:cubicBezTo>
                    <a:pt x="980" y="910"/>
                    <a:pt x="993" y="897"/>
                    <a:pt x="993" y="871"/>
                  </a:cubicBezTo>
                  <a:lnTo>
                    <a:pt x="993" y="818"/>
                  </a:lnTo>
                  <a:lnTo>
                    <a:pt x="107" y="50"/>
                  </a:lnTo>
                  <a:cubicBezTo>
                    <a:pt x="107" y="17"/>
                    <a:pt x="93" y="1"/>
                    <a:pt x="8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0" name="Google Shape;464;p27">
              <a:extLst>
                <a:ext uri="{FF2B5EF4-FFF2-40B4-BE49-F238E27FC236}">
                  <a16:creationId xmlns:a16="http://schemas.microsoft.com/office/drawing/2014/main" id="{A2888BAB-A80C-4A78-8E7F-92C85A5FF5EC}"/>
                </a:ext>
              </a:extLst>
            </p:cNvPr>
            <p:cNvSpPr/>
            <p:nvPr/>
          </p:nvSpPr>
          <p:spPr>
            <a:xfrm>
              <a:off x="5354975" y="4414354"/>
              <a:ext cx="54883" cy="48361"/>
            </a:xfrm>
            <a:custGeom>
              <a:avLst/>
              <a:gdLst/>
              <a:ahLst/>
              <a:cxnLst/>
              <a:rect l="l" t="t" r="r" b="b"/>
              <a:pathLst>
                <a:path w="993" h="875" extrusionOk="0">
                  <a:moveTo>
                    <a:pt x="0" y="1"/>
                  </a:moveTo>
                  <a:cubicBezTo>
                    <a:pt x="0" y="54"/>
                    <a:pt x="0" y="54"/>
                    <a:pt x="53" y="107"/>
                  </a:cubicBezTo>
                  <a:lnTo>
                    <a:pt x="874" y="874"/>
                  </a:lnTo>
                  <a:lnTo>
                    <a:pt x="993" y="874"/>
                  </a:lnTo>
                  <a:lnTo>
                    <a:pt x="993" y="769"/>
                  </a:lnTo>
                  <a:lnTo>
                    <a:pt x="10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1" name="Google Shape;465;p27">
              <a:extLst>
                <a:ext uri="{FF2B5EF4-FFF2-40B4-BE49-F238E27FC236}">
                  <a16:creationId xmlns:a16="http://schemas.microsoft.com/office/drawing/2014/main" id="{A795FDD6-335A-4D40-9908-28F17CC8D6D3}"/>
                </a:ext>
              </a:extLst>
            </p:cNvPr>
            <p:cNvSpPr/>
            <p:nvPr/>
          </p:nvSpPr>
          <p:spPr>
            <a:xfrm>
              <a:off x="5266433" y="4505826"/>
              <a:ext cx="54938" cy="48306"/>
            </a:xfrm>
            <a:custGeom>
              <a:avLst/>
              <a:gdLst/>
              <a:ahLst/>
              <a:cxnLst/>
              <a:rect l="l" t="t" r="r" b="b"/>
              <a:pathLst>
                <a:path w="994" h="874" extrusionOk="0">
                  <a:moveTo>
                    <a:pt x="1" y="0"/>
                  </a:moveTo>
                  <a:lnTo>
                    <a:pt x="1" y="106"/>
                  </a:lnTo>
                  <a:lnTo>
                    <a:pt x="887" y="874"/>
                  </a:lnTo>
                  <a:lnTo>
                    <a:pt x="940" y="874"/>
                  </a:lnTo>
                  <a:cubicBezTo>
                    <a:pt x="993" y="874"/>
                    <a:pt x="993" y="821"/>
                    <a:pt x="940" y="768"/>
                  </a:cubicBezTo>
                  <a:lnTo>
                    <a:pt x="10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2" name="Google Shape;466;p27">
              <a:extLst>
                <a:ext uri="{FF2B5EF4-FFF2-40B4-BE49-F238E27FC236}">
                  <a16:creationId xmlns:a16="http://schemas.microsoft.com/office/drawing/2014/main" id="{40042A55-B58B-468F-8AC9-4029D6F180D8}"/>
                </a:ext>
              </a:extLst>
            </p:cNvPr>
            <p:cNvSpPr/>
            <p:nvPr/>
          </p:nvSpPr>
          <p:spPr>
            <a:xfrm>
              <a:off x="5223986" y="4546063"/>
              <a:ext cx="57868" cy="50517"/>
            </a:xfrm>
            <a:custGeom>
              <a:avLst/>
              <a:gdLst/>
              <a:ahLst/>
              <a:cxnLst/>
              <a:rect l="l" t="t" r="r" b="b"/>
              <a:pathLst>
                <a:path w="1047" h="914" extrusionOk="0">
                  <a:moveTo>
                    <a:pt x="87" y="0"/>
                  </a:moveTo>
                  <a:cubicBezTo>
                    <a:pt x="67" y="0"/>
                    <a:pt x="54" y="13"/>
                    <a:pt x="54" y="40"/>
                  </a:cubicBezTo>
                  <a:cubicBezTo>
                    <a:pt x="1" y="40"/>
                    <a:pt x="1" y="93"/>
                    <a:pt x="54" y="93"/>
                  </a:cubicBezTo>
                  <a:lnTo>
                    <a:pt x="874" y="874"/>
                  </a:lnTo>
                  <a:cubicBezTo>
                    <a:pt x="901" y="900"/>
                    <a:pt x="931" y="913"/>
                    <a:pt x="954" y="913"/>
                  </a:cubicBezTo>
                  <a:cubicBezTo>
                    <a:pt x="977" y="913"/>
                    <a:pt x="994" y="900"/>
                    <a:pt x="994" y="874"/>
                  </a:cubicBezTo>
                  <a:cubicBezTo>
                    <a:pt x="1047" y="874"/>
                    <a:pt x="1047" y="808"/>
                    <a:pt x="994" y="808"/>
                  </a:cubicBezTo>
                  <a:lnTo>
                    <a:pt x="160" y="40"/>
                  </a:lnTo>
                  <a:cubicBezTo>
                    <a:pt x="133" y="13"/>
                    <a:pt x="107" y="0"/>
                    <a:pt x="8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3" name="Google Shape;467;p27">
              <a:extLst>
                <a:ext uri="{FF2B5EF4-FFF2-40B4-BE49-F238E27FC236}">
                  <a16:creationId xmlns:a16="http://schemas.microsoft.com/office/drawing/2014/main" id="{0A049FD1-0206-4832-8362-250EAFD47C6E}"/>
                </a:ext>
              </a:extLst>
            </p:cNvPr>
            <p:cNvSpPr/>
            <p:nvPr/>
          </p:nvSpPr>
          <p:spPr>
            <a:xfrm>
              <a:off x="5183804" y="4587736"/>
              <a:ext cx="54883" cy="49080"/>
            </a:xfrm>
            <a:custGeom>
              <a:avLst/>
              <a:gdLst/>
              <a:ahLst/>
              <a:cxnLst/>
              <a:rect l="l" t="t" r="r" b="b"/>
              <a:pathLst>
                <a:path w="993" h="888" extrusionOk="0">
                  <a:moveTo>
                    <a:pt x="66" y="1"/>
                  </a:moveTo>
                  <a:cubicBezTo>
                    <a:pt x="0" y="54"/>
                    <a:pt x="0" y="120"/>
                    <a:pt x="66" y="120"/>
                  </a:cubicBezTo>
                  <a:lnTo>
                    <a:pt x="887" y="887"/>
                  </a:lnTo>
                  <a:lnTo>
                    <a:pt x="993" y="887"/>
                  </a:lnTo>
                  <a:lnTo>
                    <a:pt x="993" y="782"/>
                  </a:lnTo>
                  <a:lnTo>
                    <a:pt x="119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4" name="Google Shape;468;p27">
              <a:extLst>
                <a:ext uri="{FF2B5EF4-FFF2-40B4-BE49-F238E27FC236}">
                  <a16:creationId xmlns:a16="http://schemas.microsoft.com/office/drawing/2014/main" id="{64E39DB6-ED2F-4FE9-924D-E116ED06E4DB}"/>
                </a:ext>
              </a:extLst>
            </p:cNvPr>
            <p:cNvSpPr/>
            <p:nvPr/>
          </p:nvSpPr>
          <p:spPr>
            <a:xfrm>
              <a:off x="5095980" y="4679208"/>
              <a:ext cx="54938" cy="49024"/>
            </a:xfrm>
            <a:custGeom>
              <a:avLst/>
              <a:gdLst/>
              <a:ahLst/>
              <a:cxnLst/>
              <a:rect l="l" t="t" r="r" b="b"/>
              <a:pathLst>
                <a:path w="994" h="887" extrusionOk="0">
                  <a:moveTo>
                    <a:pt x="1" y="0"/>
                  </a:moveTo>
                  <a:lnTo>
                    <a:pt x="1" y="119"/>
                  </a:lnTo>
                  <a:lnTo>
                    <a:pt x="874" y="887"/>
                  </a:lnTo>
                  <a:lnTo>
                    <a:pt x="993" y="887"/>
                  </a:lnTo>
                  <a:cubicBezTo>
                    <a:pt x="993" y="887"/>
                    <a:pt x="993" y="834"/>
                    <a:pt x="927" y="781"/>
                  </a:cubicBezTo>
                  <a:lnTo>
                    <a:pt x="10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5" name="Google Shape;469;p27">
              <a:extLst>
                <a:ext uri="{FF2B5EF4-FFF2-40B4-BE49-F238E27FC236}">
                  <a16:creationId xmlns:a16="http://schemas.microsoft.com/office/drawing/2014/main" id="{3FCDEC40-E622-4892-A767-C3B6EE2CF466}"/>
                </a:ext>
              </a:extLst>
            </p:cNvPr>
            <p:cNvSpPr/>
            <p:nvPr/>
          </p:nvSpPr>
          <p:spPr>
            <a:xfrm>
              <a:off x="5055744" y="4719611"/>
              <a:ext cx="54938" cy="50351"/>
            </a:xfrm>
            <a:custGeom>
              <a:avLst/>
              <a:gdLst/>
              <a:ahLst/>
              <a:cxnLst/>
              <a:rect l="l" t="t" r="r" b="b"/>
              <a:pathLst>
                <a:path w="994" h="911" extrusionOk="0">
                  <a:moveTo>
                    <a:pt x="41" y="0"/>
                  </a:moveTo>
                  <a:cubicBezTo>
                    <a:pt x="17" y="0"/>
                    <a:pt x="1" y="17"/>
                    <a:pt x="1" y="50"/>
                  </a:cubicBezTo>
                  <a:lnTo>
                    <a:pt x="1" y="103"/>
                  </a:lnTo>
                  <a:lnTo>
                    <a:pt x="888" y="871"/>
                  </a:lnTo>
                  <a:cubicBezTo>
                    <a:pt x="888" y="897"/>
                    <a:pt x="901" y="910"/>
                    <a:pt x="914" y="910"/>
                  </a:cubicBezTo>
                  <a:cubicBezTo>
                    <a:pt x="927" y="910"/>
                    <a:pt x="941" y="897"/>
                    <a:pt x="941" y="871"/>
                  </a:cubicBezTo>
                  <a:cubicBezTo>
                    <a:pt x="993" y="871"/>
                    <a:pt x="993" y="818"/>
                    <a:pt x="941" y="818"/>
                  </a:cubicBezTo>
                  <a:lnTo>
                    <a:pt x="120" y="50"/>
                  </a:lnTo>
                  <a:cubicBezTo>
                    <a:pt x="93" y="17"/>
                    <a:pt x="64" y="0"/>
                    <a:pt x="4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6" name="Google Shape;470;p27">
              <a:extLst>
                <a:ext uri="{FF2B5EF4-FFF2-40B4-BE49-F238E27FC236}">
                  <a16:creationId xmlns:a16="http://schemas.microsoft.com/office/drawing/2014/main" id="{6A5181E6-12F9-4DEF-A4D3-CCF7C194B772}"/>
                </a:ext>
              </a:extLst>
            </p:cNvPr>
            <p:cNvSpPr/>
            <p:nvPr/>
          </p:nvSpPr>
          <p:spPr>
            <a:xfrm>
              <a:off x="5013352" y="4761837"/>
              <a:ext cx="54883" cy="48361"/>
            </a:xfrm>
            <a:custGeom>
              <a:avLst/>
              <a:gdLst/>
              <a:ahLst/>
              <a:cxnLst/>
              <a:rect l="l" t="t" r="r" b="b"/>
              <a:pathLst>
                <a:path w="993" h="875" extrusionOk="0">
                  <a:moveTo>
                    <a:pt x="53" y="1"/>
                  </a:moveTo>
                  <a:cubicBezTo>
                    <a:pt x="0" y="54"/>
                    <a:pt x="0" y="107"/>
                    <a:pt x="53" y="107"/>
                  </a:cubicBezTo>
                  <a:lnTo>
                    <a:pt x="887" y="874"/>
                  </a:lnTo>
                  <a:lnTo>
                    <a:pt x="993" y="874"/>
                  </a:lnTo>
                  <a:lnTo>
                    <a:pt x="993" y="768"/>
                  </a:lnTo>
                  <a:lnTo>
                    <a:pt x="10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7" name="Google Shape;471;p27">
              <a:extLst>
                <a:ext uri="{FF2B5EF4-FFF2-40B4-BE49-F238E27FC236}">
                  <a16:creationId xmlns:a16="http://schemas.microsoft.com/office/drawing/2014/main" id="{68162CBB-17A0-4FCF-8537-CD49EC44B0F4}"/>
                </a:ext>
              </a:extLst>
            </p:cNvPr>
            <p:cNvSpPr/>
            <p:nvPr/>
          </p:nvSpPr>
          <p:spPr>
            <a:xfrm>
              <a:off x="4924809" y="4853309"/>
              <a:ext cx="54938" cy="48306"/>
            </a:xfrm>
            <a:custGeom>
              <a:avLst/>
              <a:gdLst/>
              <a:ahLst/>
              <a:cxnLst/>
              <a:rect l="l" t="t" r="r" b="b"/>
              <a:pathLst>
                <a:path w="994" h="874" extrusionOk="0">
                  <a:moveTo>
                    <a:pt x="1" y="0"/>
                  </a:moveTo>
                  <a:lnTo>
                    <a:pt x="1" y="106"/>
                  </a:lnTo>
                  <a:lnTo>
                    <a:pt x="887" y="874"/>
                  </a:lnTo>
                  <a:lnTo>
                    <a:pt x="993" y="874"/>
                  </a:lnTo>
                  <a:lnTo>
                    <a:pt x="993" y="768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8" name="Google Shape;472;p27">
              <a:extLst>
                <a:ext uri="{FF2B5EF4-FFF2-40B4-BE49-F238E27FC236}">
                  <a16:creationId xmlns:a16="http://schemas.microsoft.com/office/drawing/2014/main" id="{8A4CEE83-408B-48F0-A642-5A4030608496}"/>
                </a:ext>
              </a:extLst>
            </p:cNvPr>
            <p:cNvSpPr/>
            <p:nvPr/>
          </p:nvSpPr>
          <p:spPr>
            <a:xfrm>
              <a:off x="4885346" y="4893490"/>
              <a:ext cx="54883" cy="51291"/>
            </a:xfrm>
            <a:custGeom>
              <a:avLst/>
              <a:gdLst/>
              <a:ahLst/>
              <a:cxnLst/>
              <a:rect l="l" t="t" r="r" b="b"/>
              <a:pathLst>
                <a:path w="993" h="928" extrusionOk="0">
                  <a:moveTo>
                    <a:pt x="53" y="1"/>
                  </a:moveTo>
                  <a:cubicBezTo>
                    <a:pt x="40" y="1"/>
                    <a:pt x="26" y="14"/>
                    <a:pt x="0" y="41"/>
                  </a:cubicBezTo>
                  <a:lnTo>
                    <a:pt x="0" y="94"/>
                  </a:lnTo>
                  <a:lnTo>
                    <a:pt x="887" y="874"/>
                  </a:lnTo>
                  <a:cubicBezTo>
                    <a:pt x="887" y="927"/>
                    <a:pt x="940" y="927"/>
                    <a:pt x="940" y="927"/>
                  </a:cubicBezTo>
                  <a:cubicBezTo>
                    <a:pt x="993" y="874"/>
                    <a:pt x="993" y="808"/>
                    <a:pt x="940" y="808"/>
                  </a:cubicBezTo>
                  <a:lnTo>
                    <a:pt x="106" y="41"/>
                  </a:lnTo>
                  <a:cubicBezTo>
                    <a:pt x="79" y="14"/>
                    <a:pt x="66" y="1"/>
                    <a:pt x="5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9" name="Google Shape;473;p27">
              <a:extLst>
                <a:ext uri="{FF2B5EF4-FFF2-40B4-BE49-F238E27FC236}">
                  <a16:creationId xmlns:a16="http://schemas.microsoft.com/office/drawing/2014/main" id="{5894F585-4FE0-4D35-942A-765BFA1FE85D}"/>
                </a:ext>
              </a:extLst>
            </p:cNvPr>
            <p:cNvSpPr/>
            <p:nvPr/>
          </p:nvSpPr>
          <p:spPr>
            <a:xfrm>
              <a:off x="5480051" y="4287068"/>
              <a:ext cx="76107" cy="68645"/>
            </a:xfrm>
            <a:custGeom>
              <a:avLst/>
              <a:gdLst/>
              <a:ahLst/>
              <a:cxnLst/>
              <a:rect l="l" t="t" r="r" b="b"/>
              <a:pathLst>
                <a:path w="1377" h="1242" extrusionOk="0">
                  <a:moveTo>
                    <a:pt x="80" y="1"/>
                  </a:moveTo>
                  <a:cubicBezTo>
                    <a:pt x="53" y="1"/>
                    <a:pt x="27" y="14"/>
                    <a:pt x="0" y="41"/>
                  </a:cubicBezTo>
                  <a:lnTo>
                    <a:pt x="0" y="147"/>
                  </a:lnTo>
                  <a:lnTo>
                    <a:pt x="1205" y="1192"/>
                  </a:lnTo>
                  <a:cubicBezTo>
                    <a:pt x="1205" y="1225"/>
                    <a:pt x="1218" y="1242"/>
                    <a:pt x="1239" y="1242"/>
                  </a:cubicBezTo>
                  <a:cubicBezTo>
                    <a:pt x="1261" y="1242"/>
                    <a:pt x="1291" y="1225"/>
                    <a:pt x="1324" y="1192"/>
                  </a:cubicBezTo>
                  <a:cubicBezTo>
                    <a:pt x="1377" y="1192"/>
                    <a:pt x="1377" y="1139"/>
                    <a:pt x="1324" y="1086"/>
                  </a:cubicBezTo>
                  <a:lnTo>
                    <a:pt x="159" y="41"/>
                  </a:lnTo>
                  <a:cubicBezTo>
                    <a:pt x="133" y="14"/>
                    <a:pt x="106" y="1"/>
                    <a:pt x="8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0" name="Google Shape;474;p27">
              <a:extLst>
                <a:ext uri="{FF2B5EF4-FFF2-40B4-BE49-F238E27FC236}">
                  <a16:creationId xmlns:a16="http://schemas.microsoft.com/office/drawing/2014/main" id="{9651F459-AD37-416E-83CD-7B2914534579}"/>
                </a:ext>
              </a:extLst>
            </p:cNvPr>
            <p:cNvSpPr/>
            <p:nvPr/>
          </p:nvSpPr>
          <p:spPr>
            <a:xfrm>
              <a:off x="5308880" y="4459731"/>
              <a:ext cx="76107" cy="69530"/>
            </a:xfrm>
            <a:custGeom>
              <a:avLst/>
              <a:gdLst/>
              <a:ahLst/>
              <a:cxnLst/>
              <a:rect l="l" t="t" r="r" b="b"/>
              <a:pathLst>
                <a:path w="1377" h="1258" extrusionOk="0">
                  <a:moveTo>
                    <a:pt x="53" y="0"/>
                  </a:moveTo>
                  <a:cubicBezTo>
                    <a:pt x="0" y="53"/>
                    <a:pt x="0" y="120"/>
                    <a:pt x="53" y="173"/>
                  </a:cubicBezTo>
                  <a:lnTo>
                    <a:pt x="1218" y="1218"/>
                  </a:lnTo>
                  <a:cubicBezTo>
                    <a:pt x="1244" y="1245"/>
                    <a:pt x="1271" y="1258"/>
                    <a:pt x="1291" y="1258"/>
                  </a:cubicBezTo>
                  <a:cubicBezTo>
                    <a:pt x="1311" y="1258"/>
                    <a:pt x="1324" y="1245"/>
                    <a:pt x="1324" y="1218"/>
                  </a:cubicBezTo>
                  <a:cubicBezTo>
                    <a:pt x="1377" y="1165"/>
                    <a:pt x="1377" y="1112"/>
                    <a:pt x="1324" y="1112"/>
                  </a:cubicBezTo>
                  <a:lnTo>
                    <a:pt x="17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1" name="Google Shape;475;p27">
              <a:extLst>
                <a:ext uri="{FF2B5EF4-FFF2-40B4-BE49-F238E27FC236}">
                  <a16:creationId xmlns:a16="http://schemas.microsoft.com/office/drawing/2014/main" id="{6F26A33A-A50F-4B34-A633-4A3211B9B12C}"/>
                </a:ext>
              </a:extLst>
            </p:cNvPr>
            <p:cNvSpPr/>
            <p:nvPr/>
          </p:nvSpPr>
          <p:spPr>
            <a:xfrm>
              <a:off x="5138428" y="4631621"/>
              <a:ext cx="79036" cy="68811"/>
            </a:xfrm>
            <a:custGeom>
              <a:avLst/>
              <a:gdLst/>
              <a:ahLst/>
              <a:cxnLst/>
              <a:rect l="l" t="t" r="r" b="b"/>
              <a:pathLst>
                <a:path w="1430" h="1245" extrusionOk="0">
                  <a:moveTo>
                    <a:pt x="134" y="1"/>
                  </a:moveTo>
                  <a:cubicBezTo>
                    <a:pt x="106" y="1"/>
                    <a:pt x="80" y="14"/>
                    <a:pt x="53" y="40"/>
                  </a:cubicBezTo>
                  <a:cubicBezTo>
                    <a:pt x="0" y="93"/>
                    <a:pt x="53" y="146"/>
                    <a:pt x="53" y="146"/>
                  </a:cubicBezTo>
                  <a:lnTo>
                    <a:pt x="1271" y="1245"/>
                  </a:lnTo>
                  <a:lnTo>
                    <a:pt x="1377" y="1245"/>
                  </a:lnTo>
                  <a:cubicBezTo>
                    <a:pt x="1430" y="1192"/>
                    <a:pt x="1430" y="1139"/>
                    <a:pt x="1377" y="1086"/>
                  </a:cubicBezTo>
                  <a:lnTo>
                    <a:pt x="225" y="40"/>
                  </a:lnTo>
                  <a:cubicBezTo>
                    <a:pt x="192" y="14"/>
                    <a:pt x="163" y="1"/>
                    <a:pt x="1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2" name="Google Shape;476;p27">
              <a:extLst>
                <a:ext uri="{FF2B5EF4-FFF2-40B4-BE49-F238E27FC236}">
                  <a16:creationId xmlns:a16="http://schemas.microsoft.com/office/drawing/2014/main" id="{9F84191F-EF9E-4832-BE9D-F531B7DAA274}"/>
                </a:ext>
              </a:extLst>
            </p:cNvPr>
            <p:cNvSpPr/>
            <p:nvPr/>
          </p:nvSpPr>
          <p:spPr>
            <a:xfrm>
              <a:off x="4970904" y="4805003"/>
              <a:ext cx="76107" cy="68811"/>
            </a:xfrm>
            <a:custGeom>
              <a:avLst/>
              <a:gdLst/>
              <a:ahLst/>
              <a:cxnLst/>
              <a:rect l="l" t="t" r="r" b="b"/>
              <a:pathLst>
                <a:path w="1377" h="1245" extrusionOk="0">
                  <a:moveTo>
                    <a:pt x="87" y="1"/>
                  </a:moveTo>
                  <a:cubicBezTo>
                    <a:pt x="67" y="1"/>
                    <a:pt x="53" y="14"/>
                    <a:pt x="53" y="40"/>
                  </a:cubicBezTo>
                  <a:cubicBezTo>
                    <a:pt x="1" y="40"/>
                    <a:pt x="1" y="93"/>
                    <a:pt x="53" y="159"/>
                  </a:cubicBezTo>
                  <a:lnTo>
                    <a:pt x="1205" y="1205"/>
                  </a:lnTo>
                  <a:cubicBezTo>
                    <a:pt x="1238" y="1231"/>
                    <a:pt x="1268" y="1245"/>
                    <a:pt x="1289" y="1245"/>
                  </a:cubicBezTo>
                  <a:cubicBezTo>
                    <a:pt x="1311" y="1245"/>
                    <a:pt x="1324" y="1231"/>
                    <a:pt x="1324" y="1205"/>
                  </a:cubicBezTo>
                  <a:cubicBezTo>
                    <a:pt x="1377" y="1205"/>
                    <a:pt x="1377" y="1152"/>
                    <a:pt x="1324" y="1086"/>
                  </a:cubicBezTo>
                  <a:lnTo>
                    <a:pt x="159" y="40"/>
                  </a:lnTo>
                  <a:cubicBezTo>
                    <a:pt x="133" y="14"/>
                    <a:pt x="106" y="1"/>
                    <a:pt x="8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3" name="Google Shape;477;p27">
              <a:extLst>
                <a:ext uri="{FF2B5EF4-FFF2-40B4-BE49-F238E27FC236}">
                  <a16:creationId xmlns:a16="http://schemas.microsoft.com/office/drawing/2014/main" id="{8BABFD7C-9A58-414E-A03F-B3CEF4950DE2}"/>
                </a:ext>
              </a:extLst>
            </p:cNvPr>
            <p:cNvSpPr/>
            <p:nvPr/>
          </p:nvSpPr>
          <p:spPr>
            <a:xfrm>
              <a:off x="5818028" y="4746472"/>
              <a:ext cx="1121428" cy="305090"/>
            </a:xfrm>
            <a:custGeom>
              <a:avLst/>
              <a:gdLst/>
              <a:ahLst/>
              <a:cxnLst/>
              <a:rect l="l" t="t" r="r" b="b"/>
              <a:pathLst>
                <a:path w="20290" h="5520" extrusionOk="0">
                  <a:moveTo>
                    <a:pt x="2316" y="1"/>
                  </a:moveTo>
                  <a:cubicBezTo>
                    <a:pt x="1046" y="1"/>
                    <a:pt x="0" y="940"/>
                    <a:pt x="0" y="2092"/>
                  </a:cubicBezTo>
                  <a:lnTo>
                    <a:pt x="0" y="3534"/>
                  </a:lnTo>
                  <a:cubicBezTo>
                    <a:pt x="0" y="4633"/>
                    <a:pt x="1046" y="5520"/>
                    <a:pt x="2316" y="5520"/>
                  </a:cubicBezTo>
                  <a:lnTo>
                    <a:pt x="20290" y="5520"/>
                  </a:lnTo>
                  <a:lnTo>
                    <a:pt x="20290" y="4408"/>
                  </a:ln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4" name="Google Shape;478;p27">
              <a:extLst>
                <a:ext uri="{FF2B5EF4-FFF2-40B4-BE49-F238E27FC236}">
                  <a16:creationId xmlns:a16="http://schemas.microsoft.com/office/drawing/2014/main" id="{A76879E2-D3AF-4216-8ECE-D3ADB73959E4}"/>
                </a:ext>
              </a:extLst>
            </p:cNvPr>
            <p:cNvSpPr/>
            <p:nvPr/>
          </p:nvSpPr>
          <p:spPr>
            <a:xfrm>
              <a:off x="5979692" y="4746472"/>
              <a:ext cx="1121428" cy="305090"/>
            </a:xfrm>
            <a:custGeom>
              <a:avLst/>
              <a:gdLst/>
              <a:ahLst/>
              <a:cxnLst/>
              <a:rect l="l" t="t" r="r" b="b"/>
              <a:pathLst>
                <a:path w="20290" h="5520" extrusionOk="0">
                  <a:moveTo>
                    <a:pt x="2263" y="1"/>
                  </a:moveTo>
                  <a:cubicBezTo>
                    <a:pt x="993" y="1"/>
                    <a:pt x="0" y="940"/>
                    <a:pt x="0" y="2092"/>
                  </a:cubicBezTo>
                  <a:lnTo>
                    <a:pt x="0" y="3534"/>
                  </a:lnTo>
                  <a:cubicBezTo>
                    <a:pt x="0" y="4633"/>
                    <a:pt x="993" y="5520"/>
                    <a:pt x="2263" y="5520"/>
                  </a:cubicBezTo>
                  <a:lnTo>
                    <a:pt x="20290" y="5520"/>
                  </a:lnTo>
                  <a:lnTo>
                    <a:pt x="20290" y="4408"/>
                  </a:lnTo>
                  <a:lnTo>
                    <a:pt x="2144" y="4408"/>
                  </a:lnTo>
                  <a:cubicBezTo>
                    <a:pt x="1707" y="4408"/>
                    <a:pt x="1324" y="3971"/>
                    <a:pt x="1324" y="3468"/>
                  </a:cubicBezTo>
                  <a:lnTo>
                    <a:pt x="1324" y="2039"/>
                  </a:lnTo>
                  <a:cubicBezTo>
                    <a:pt x="1324" y="1602"/>
                    <a:pt x="1707" y="1099"/>
                    <a:pt x="2144" y="1099"/>
                  </a:cubicBez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5" name="Google Shape;479;p27">
              <a:extLst>
                <a:ext uri="{FF2B5EF4-FFF2-40B4-BE49-F238E27FC236}">
                  <a16:creationId xmlns:a16="http://schemas.microsoft.com/office/drawing/2014/main" id="{55F81698-8966-405B-B8DF-DC60E71C69EF}"/>
                </a:ext>
              </a:extLst>
            </p:cNvPr>
            <p:cNvSpPr/>
            <p:nvPr/>
          </p:nvSpPr>
          <p:spPr>
            <a:xfrm>
              <a:off x="6052814" y="4807214"/>
              <a:ext cx="1011717" cy="182944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821" y="0"/>
                  </a:moveTo>
                  <a:cubicBezTo>
                    <a:pt x="331" y="0"/>
                    <a:pt x="1" y="503"/>
                    <a:pt x="1" y="940"/>
                  </a:cubicBezTo>
                  <a:lnTo>
                    <a:pt x="1" y="2369"/>
                  </a:lnTo>
                  <a:cubicBezTo>
                    <a:pt x="1" y="2872"/>
                    <a:pt x="331" y="3309"/>
                    <a:pt x="821" y="3309"/>
                  </a:cubicBezTo>
                  <a:lnTo>
                    <a:pt x="18305" y="3309"/>
                  </a:lnTo>
                  <a:lnTo>
                    <a:pt x="18305" y="0"/>
                  </a:ln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6" name="Google Shape;480;p27">
              <a:extLst>
                <a:ext uri="{FF2B5EF4-FFF2-40B4-BE49-F238E27FC236}">
                  <a16:creationId xmlns:a16="http://schemas.microsoft.com/office/drawing/2014/main" id="{CA3E968B-3320-4B93-8C97-FFDD29B8E650}"/>
                </a:ext>
              </a:extLst>
            </p:cNvPr>
            <p:cNvSpPr/>
            <p:nvPr/>
          </p:nvSpPr>
          <p:spPr>
            <a:xfrm>
              <a:off x="6052814" y="4898630"/>
              <a:ext cx="1011717" cy="91527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1" y="1"/>
                  </a:moveTo>
                  <a:lnTo>
                    <a:pt x="1" y="715"/>
                  </a:lnTo>
                  <a:cubicBezTo>
                    <a:pt x="1" y="1218"/>
                    <a:pt x="331" y="1655"/>
                    <a:pt x="821" y="1655"/>
                  </a:cubicBezTo>
                  <a:lnTo>
                    <a:pt x="18305" y="1655"/>
                  </a:ln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7" name="Google Shape;481;p27">
              <a:extLst>
                <a:ext uri="{FF2B5EF4-FFF2-40B4-BE49-F238E27FC236}">
                  <a16:creationId xmlns:a16="http://schemas.microsoft.com/office/drawing/2014/main" id="{291C66FF-B179-4723-B7A7-5E14C0A1978D}"/>
                </a:ext>
              </a:extLst>
            </p:cNvPr>
            <p:cNvSpPr/>
            <p:nvPr/>
          </p:nvSpPr>
          <p:spPr>
            <a:xfrm>
              <a:off x="5818028" y="4137120"/>
              <a:ext cx="1121428" cy="304372"/>
            </a:xfrm>
            <a:custGeom>
              <a:avLst/>
              <a:gdLst/>
              <a:ahLst/>
              <a:cxnLst/>
              <a:rect l="l" t="t" r="r" b="b"/>
              <a:pathLst>
                <a:path w="20290" h="5507" extrusionOk="0">
                  <a:moveTo>
                    <a:pt x="2316" y="1"/>
                  </a:moveTo>
                  <a:cubicBezTo>
                    <a:pt x="1046" y="1"/>
                    <a:pt x="0" y="927"/>
                    <a:pt x="0" y="2092"/>
                  </a:cubicBezTo>
                  <a:lnTo>
                    <a:pt x="0" y="3521"/>
                  </a:lnTo>
                  <a:cubicBezTo>
                    <a:pt x="0" y="4633"/>
                    <a:pt x="1046" y="5507"/>
                    <a:pt x="2316" y="5507"/>
                  </a:cubicBezTo>
                  <a:lnTo>
                    <a:pt x="20290" y="5507"/>
                  </a:lnTo>
                  <a:lnTo>
                    <a:pt x="20290" y="4408"/>
                  </a:ln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8" name="Google Shape;482;p27">
              <a:extLst>
                <a:ext uri="{FF2B5EF4-FFF2-40B4-BE49-F238E27FC236}">
                  <a16:creationId xmlns:a16="http://schemas.microsoft.com/office/drawing/2014/main" id="{ABE770CB-5BEA-40D7-8893-19839B809826}"/>
                </a:ext>
              </a:extLst>
            </p:cNvPr>
            <p:cNvSpPr/>
            <p:nvPr/>
          </p:nvSpPr>
          <p:spPr>
            <a:xfrm>
              <a:off x="5979692" y="4137120"/>
              <a:ext cx="1121428" cy="304372"/>
            </a:xfrm>
            <a:custGeom>
              <a:avLst/>
              <a:gdLst/>
              <a:ahLst/>
              <a:cxnLst/>
              <a:rect l="l" t="t" r="r" b="b"/>
              <a:pathLst>
                <a:path w="20290" h="5507" extrusionOk="0">
                  <a:moveTo>
                    <a:pt x="2263" y="1"/>
                  </a:moveTo>
                  <a:cubicBezTo>
                    <a:pt x="993" y="1"/>
                    <a:pt x="0" y="927"/>
                    <a:pt x="0" y="2092"/>
                  </a:cubicBezTo>
                  <a:lnTo>
                    <a:pt x="0" y="3521"/>
                  </a:lnTo>
                  <a:cubicBezTo>
                    <a:pt x="0" y="4633"/>
                    <a:pt x="993" y="5507"/>
                    <a:pt x="2263" y="5507"/>
                  </a:cubicBezTo>
                  <a:lnTo>
                    <a:pt x="20290" y="5507"/>
                  </a:lnTo>
                  <a:lnTo>
                    <a:pt x="20290" y="4408"/>
                  </a:lnTo>
                  <a:lnTo>
                    <a:pt x="2144" y="4408"/>
                  </a:lnTo>
                  <a:cubicBezTo>
                    <a:pt x="1707" y="4408"/>
                    <a:pt x="1324" y="3971"/>
                    <a:pt x="1324" y="3468"/>
                  </a:cubicBezTo>
                  <a:lnTo>
                    <a:pt x="1324" y="2039"/>
                  </a:lnTo>
                  <a:cubicBezTo>
                    <a:pt x="1324" y="1589"/>
                    <a:pt x="1707" y="1099"/>
                    <a:pt x="2144" y="1099"/>
                  </a:cubicBez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9" name="Google Shape;483;p27">
              <a:extLst>
                <a:ext uri="{FF2B5EF4-FFF2-40B4-BE49-F238E27FC236}">
                  <a16:creationId xmlns:a16="http://schemas.microsoft.com/office/drawing/2014/main" id="{BDE0DD92-9954-483D-9254-DF93389D6D10}"/>
                </a:ext>
              </a:extLst>
            </p:cNvPr>
            <p:cNvSpPr/>
            <p:nvPr/>
          </p:nvSpPr>
          <p:spPr>
            <a:xfrm>
              <a:off x="6052814" y="4197862"/>
              <a:ext cx="1011717" cy="182944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821" y="0"/>
                  </a:moveTo>
                  <a:cubicBezTo>
                    <a:pt x="331" y="0"/>
                    <a:pt x="1" y="490"/>
                    <a:pt x="1" y="940"/>
                  </a:cubicBezTo>
                  <a:lnTo>
                    <a:pt x="1" y="2369"/>
                  </a:lnTo>
                  <a:cubicBezTo>
                    <a:pt x="1" y="2872"/>
                    <a:pt x="331" y="3309"/>
                    <a:pt x="821" y="3309"/>
                  </a:cubicBezTo>
                  <a:lnTo>
                    <a:pt x="18305" y="3309"/>
                  </a:lnTo>
                  <a:lnTo>
                    <a:pt x="18305" y="0"/>
                  </a:ln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0" name="Google Shape;484;p27">
              <a:extLst>
                <a:ext uri="{FF2B5EF4-FFF2-40B4-BE49-F238E27FC236}">
                  <a16:creationId xmlns:a16="http://schemas.microsoft.com/office/drawing/2014/main" id="{98E0769E-2EC9-413B-86D6-D6E6966C2609}"/>
                </a:ext>
              </a:extLst>
            </p:cNvPr>
            <p:cNvSpPr/>
            <p:nvPr/>
          </p:nvSpPr>
          <p:spPr>
            <a:xfrm>
              <a:off x="6052814" y="4289278"/>
              <a:ext cx="1011717" cy="91527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1" y="1"/>
                  </a:moveTo>
                  <a:lnTo>
                    <a:pt x="1" y="715"/>
                  </a:lnTo>
                  <a:cubicBezTo>
                    <a:pt x="1" y="1218"/>
                    <a:pt x="331" y="1655"/>
                    <a:pt x="821" y="1655"/>
                  </a:cubicBezTo>
                  <a:lnTo>
                    <a:pt x="18305" y="1655"/>
                  </a:ln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1" name="Google Shape;485;p27">
              <a:extLst>
                <a:ext uri="{FF2B5EF4-FFF2-40B4-BE49-F238E27FC236}">
                  <a16:creationId xmlns:a16="http://schemas.microsoft.com/office/drawing/2014/main" id="{0A5FA524-2DF6-4965-9E8E-94B13171613C}"/>
                </a:ext>
              </a:extLst>
            </p:cNvPr>
            <p:cNvSpPr/>
            <p:nvPr/>
          </p:nvSpPr>
          <p:spPr>
            <a:xfrm>
              <a:off x="5878714" y="4441437"/>
              <a:ext cx="1122202" cy="305090"/>
            </a:xfrm>
            <a:custGeom>
              <a:avLst/>
              <a:gdLst/>
              <a:ahLst/>
              <a:cxnLst/>
              <a:rect l="l" t="t" r="r" b="b"/>
              <a:pathLst>
                <a:path w="20304" h="5520" extrusionOk="0">
                  <a:moveTo>
                    <a:pt x="1" y="1"/>
                  </a:moveTo>
                  <a:lnTo>
                    <a:pt x="1" y="1112"/>
                  </a:lnTo>
                  <a:lnTo>
                    <a:pt x="1" y="4421"/>
                  </a:lnTo>
                  <a:lnTo>
                    <a:pt x="1" y="5520"/>
                  </a:lnTo>
                  <a:lnTo>
                    <a:pt x="18146" y="5520"/>
                  </a:lnTo>
                  <a:cubicBezTo>
                    <a:pt x="19417" y="5520"/>
                    <a:pt x="20303" y="4633"/>
                    <a:pt x="20303" y="3534"/>
                  </a:cubicBezTo>
                  <a:lnTo>
                    <a:pt x="20303" y="2105"/>
                  </a:lnTo>
                  <a:cubicBezTo>
                    <a:pt x="20303" y="940"/>
                    <a:pt x="19417" y="1"/>
                    <a:pt x="1814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2" name="Google Shape;486;p27">
              <a:extLst>
                <a:ext uri="{FF2B5EF4-FFF2-40B4-BE49-F238E27FC236}">
                  <a16:creationId xmlns:a16="http://schemas.microsoft.com/office/drawing/2014/main" id="{F509284B-876D-4A80-BA84-280F172E213B}"/>
                </a:ext>
              </a:extLst>
            </p:cNvPr>
            <p:cNvSpPr/>
            <p:nvPr/>
          </p:nvSpPr>
          <p:spPr>
            <a:xfrm>
              <a:off x="5723626" y="4441437"/>
              <a:ext cx="1121484" cy="305090"/>
            </a:xfrm>
            <a:custGeom>
              <a:avLst/>
              <a:gdLst/>
              <a:ahLst/>
              <a:cxnLst/>
              <a:rect l="l" t="t" r="r" b="b"/>
              <a:pathLst>
                <a:path w="20291" h="5520" extrusionOk="0">
                  <a:moveTo>
                    <a:pt x="1" y="1"/>
                  </a:moveTo>
                  <a:lnTo>
                    <a:pt x="1" y="1112"/>
                  </a:lnTo>
                  <a:lnTo>
                    <a:pt x="18199" y="1112"/>
                  </a:lnTo>
                  <a:cubicBezTo>
                    <a:pt x="18636" y="1112"/>
                    <a:pt x="18967" y="1602"/>
                    <a:pt x="18967" y="2039"/>
                  </a:cubicBezTo>
                  <a:lnTo>
                    <a:pt x="18967" y="3481"/>
                  </a:lnTo>
                  <a:cubicBezTo>
                    <a:pt x="18967" y="3971"/>
                    <a:pt x="18636" y="4421"/>
                    <a:pt x="18199" y="4421"/>
                  </a:cubicBezTo>
                  <a:lnTo>
                    <a:pt x="1" y="4421"/>
                  </a:lnTo>
                  <a:lnTo>
                    <a:pt x="1" y="5520"/>
                  </a:lnTo>
                  <a:lnTo>
                    <a:pt x="18093" y="5520"/>
                  </a:lnTo>
                  <a:cubicBezTo>
                    <a:pt x="19351" y="5520"/>
                    <a:pt x="20290" y="4633"/>
                    <a:pt x="20290" y="3534"/>
                  </a:cubicBezTo>
                  <a:lnTo>
                    <a:pt x="20290" y="2105"/>
                  </a:lnTo>
                  <a:cubicBezTo>
                    <a:pt x="20290" y="940"/>
                    <a:pt x="19351" y="1"/>
                    <a:pt x="1809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3" name="Google Shape;487;p27">
              <a:extLst>
                <a:ext uri="{FF2B5EF4-FFF2-40B4-BE49-F238E27FC236}">
                  <a16:creationId xmlns:a16="http://schemas.microsoft.com/office/drawing/2014/main" id="{514DAC2C-F787-4F25-9A11-7B159FD88F5A}"/>
                </a:ext>
              </a:extLst>
            </p:cNvPr>
            <p:cNvSpPr/>
            <p:nvPr/>
          </p:nvSpPr>
          <p:spPr>
            <a:xfrm>
              <a:off x="5760215" y="4502897"/>
              <a:ext cx="1011717" cy="182944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0" y="0"/>
                  </a:moveTo>
                  <a:lnTo>
                    <a:pt x="0" y="3309"/>
                  </a:lnTo>
                  <a:lnTo>
                    <a:pt x="17537" y="3309"/>
                  </a:lnTo>
                  <a:cubicBezTo>
                    <a:pt x="18027" y="3309"/>
                    <a:pt x="18305" y="2859"/>
                    <a:pt x="18305" y="2369"/>
                  </a:cubicBezTo>
                  <a:lnTo>
                    <a:pt x="18305" y="927"/>
                  </a:lnTo>
                  <a:cubicBezTo>
                    <a:pt x="18305" y="490"/>
                    <a:pt x="18027" y="0"/>
                    <a:pt x="17537" y="0"/>
                  </a:cubicBez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4" name="Google Shape;488;p27">
              <a:extLst>
                <a:ext uri="{FF2B5EF4-FFF2-40B4-BE49-F238E27FC236}">
                  <a16:creationId xmlns:a16="http://schemas.microsoft.com/office/drawing/2014/main" id="{43DA952A-51C1-4CD8-87AC-54EE952645F8}"/>
                </a:ext>
              </a:extLst>
            </p:cNvPr>
            <p:cNvSpPr/>
            <p:nvPr/>
          </p:nvSpPr>
          <p:spPr>
            <a:xfrm>
              <a:off x="5760215" y="4594314"/>
              <a:ext cx="1011717" cy="91527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0" y="1"/>
                  </a:moveTo>
                  <a:lnTo>
                    <a:pt x="0" y="1655"/>
                  </a:lnTo>
                  <a:lnTo>
                    <a:pt x="17537" y="1655"/>
                  </a:lnTo>
                  <a:cubicBezTo>
                    <a:pt x="18027" y="1655"/>
                    <a:pt x="18305" y="1205"/>
                    <a:pt x="18305" y="715"/>
                  </a:cubicBez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5" name="Google Shape;489;p27">
              <a:extLst>
                <a:ext uri="{FF2B5EF4-FFF2-40B4-BE49-F238E27FC236}">
                  <a16:creationId xmlns:a16="http://schemas.microsoft.com/office/drawing/2014/main" id="{F591E635-FEAB-4C3C-B9C6-EC29961A1ECB}"/>
                </a:ext>
              </a:extLst>
            </p:cNvPr>
            <p:cNvSpPr/>
            <p:nvPr/>
          </p:nvSpPr>
          <p:spPr>
            <a:xfrm>
              <a:off x="5485910" y="4847726"/>
              <a:ext cx="200077" cy="203836"/>
            </a:xfrm>
            <a:custGeom>
              <a:avLst/>
              <a:gdLst/>
              <a:ahLst/>
              <a:cxnLst/>
              <a:rect l="l" t="t" r="r" b="b"/>
              <a:pathLst>
                <a:path w="3620" h="3688" extrusionOk="0">
                  <a:moveTo>
                    <a:pt x="1020" y="0"/>
                  </a:moveTo>
                  <a:cubicBezTo>
                    <a:pt x="495" y="0"/>
                    <a:pt x="74" y="143"/>
                    <a:pt x="0" y="485"/>
                  </a:cubicBezTo>
                  <a:lnTo>
                    <a:pt x="1152" y="3688"/>
                  </a:lnTo>
                  <a:lnTo>
                    <a:pt x="3468" y="1305"/>
                  </a:lnTo>
                  <a:cubicBezTo>
                    <a:pt x="3619" y="602"/>
                    <a:pt x="2099" y="0"/>
                    <a:pt x="102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6" name="Google Shape;490;p27">
              <a:extLst>
                <a:ext uri="{FF2B5EF4-FFF2-40B4-BE49-F238E27FC236}">
                  <a16:creationId xmlns:a16="http://schemas.microsoft.com/office/drawing/2014/main" id="{E02F2ECF-691B-47FD-81C8-6B94B0BA2911}"/>
                </a:ext>
              </a:extLst>
            </p:cNvPr>
            <p:cNvSpPr/>
            <p:nvPr/>
          </p:nvSpPr>
          <p:spPr>
            <a:xfrm>
              <a:off x="5528302" y="4988168"/>
              <a:ext cx="64445" cy="63395"/>
            </a:xfrm>
            <a:custGeom>
              <a:avLst/>
              <a:gdLst/>
              <a:ahLst/>
              <a:cxnLst/>
              <a:rect l="l" t="t" r="r" b="b"/>
              <a:pathLst>
                <a:path w="1166" h="1147" extrusionOk="0">
                  <a:moveTo>
                    <a:pt x="349" y="0"/>
                  </a:moveTo>
                  <a:cubicBezTo>
                    <a:pt x="216" y="0"/>
                    <a:pt x="102" y="26"/>
                    <a:pt x="1" y="88"/>
                  </a:cubicBezTo>
                  <a:lnTo>
                    <a:pt x="385" y="1147"/>
                  </a:lnTo>
                  <a:lnTo>
                    <a:pt x="1166" y="313"/>
                  </a:lnTo>
                  <a:cubicBezTo>
                    <a:pt x="1046" y="207"/>
                    <a:pt x="835" y="88"/>
                    <a:pt x="663" y="35"/>
                  </a:cubicBezTo>
                  <a:cubicBezTo>
                    <a:pt x="547" y="13"/>
                    <a:pt x="444" y="0"/>
                    <a:pt x="3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7" name="Google Shape;491;p27">
              <a:extLst>
                <a:ext uri="{FF2B5EF4-FFF2-40B4-BE49-F238E27FC236}">
                  <a16:creationId xmlns:a16="http://schemas.microsoft.com/office/drawing/2014/main" id="{A5A28937-704C-464F-98FE-88CACD065452}"/>
                </a:ext>
              </a:extLst>
            </p:cNvPr>
            <p:cNvSpPr/>
            <p:nvPr/>
          </p:nvSpPr>
          <p:spPr>
            <a:xfrm>
              <a:off x="5644646" y="4085222"/>
              <a:ext cx="228265" cy="152158"/>
            </a:xfrm>
            <a:custGeom>
              <a:avLst/>
              <a:gdLst/>
              <a:ahLst/>
              <a:cxnLst/>
              <a:rect l="l" t="t" r="r" b="b"/>
              <a:pathLst>
                <a:path w="4130" h="2753" extrusionOk="0">
                  <a:moveTo>
                    <a:pt x="768" y="0"/>
                  </a:moveTo>
                  <a:cubicBezTo>
                    <a:pt x="543" y="0"/>
                    <a:pt x="384" y="106"/>
                    <a:pt x="331" y="278"/>
                  </a:cubicBezTo>
                  <a:lnTo>
                    <a:pt x="53" y="1602"/>
                  </a:lnTo>
                  <a:cubicBezTo>
                    <a:pt x="0" y="1654"/>
                    <a:pt x="53" y="1760"/>
                    <a:pt x="53" y="1866"/>
                  </a:cubicBezTo>
                  <a:cubicBezTo>
                    <a:pt x="106" y="1932"/>
                    <a:pt x="159" y="1985"/>
                    <a:pt x="265" y="2038"/>
                  </a:cubicBezTo>
                  <a:lnTo>
                    <a:pt x="331" y="2038"/>
                  </a:lnTo>
                  <a:lnTo>
                    <a:pt x="3362" y="2753"/>
                  </a:lnTo>
                  <a:cubicBezTo>
                    <a:pt x="3415" y="2753"/>
                    <a:pt x="3521" y="2753"/>
                    <a:pt x="3640" y="2700"/>
                  </a:cubicBezTo>
                  <a:cubicBezTo>
                    <a:pt x="3693" y="2647"/>
                    <a:pt x="3746" y="2594"/>
                    <a:pt x="3799" y="2475"/>
                  </a:cubicBezTo>
                  <a:lnTo>
                    <a:pt x="4077" y="1204"/>
                  </a:lnTo>
                  <a:cubicBezTo>
                    <a:pt x="4130" y="993"/>
                    <a:pt x="4024" y="821"/>
                    <a:pt x="3799" y="768"/>
                  </a:cubicBezTo>
                  <a:lnTo>
                    <a:pt x="76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8" name="Google Shape;492;p27">
              <a:extLst>
                <a:ext uri="{FF2B5EF4-FFF2-40B4-BE49-F238E27FC236}">
                  <a16:creationId xmlns:a16="http://schemas.microsoft.com/office/drawing/2014/main" id="{4C5272C7-D691-460D-AF7C-E29527C98AC4}"/>
                </a:ext>
              </a:extLst>
            </p:cNvPr>
            <p:cNvSpPr/>
            <p:nvPr/>
          </p:nvSpPr>
          <p:spPr>
            <a:xfrm>
              <a:off x="5645836" y="4137120"/>
              <a:ext cx="215829" cy="100260"/>
            </a:xfrm>
            <a:custGeom>
              <a:avLst/>
              <a:gdLst/>
              <a:ahLst/>
              <a:cxnLst/>
              <a:rect l="l" t="t" r="r" b="b"/>
              <a:pathLst>
                <a:path w="3905" h="1814" extrusionOk="0">
                  <a:moveTo>
                    <a:pt x="159" y="1"/>
                  </a:moveTo>
                  <a:lnTo>
                    <a:pt x="53" y="663"/>
                  </a:lnTo>
                  <a:cubicBezTo>
                    <a:pt x="0" y="715"/>
                    <a:pt x="53" y="821"/>
                    <a:pt x="53" y="927"/>
                  </a:cubicBezTo>
                  <a:cubicBezTo>
                    <a:pt x="106" y="993"/>
                    <a:pt x="159" y="1046"/>
                    <a:pt x="265" y="1099"/>
                  </a:cubicBezTo>
                  <a:lnTo>
                    <a:pt x="331" y="1099"/>
                  </a:lnTo>
                  <a:lnTo>
                    <a:pt x="3362" y="1814"/>
                  </a:lnTo>
                  <a:cubicBezTo>
                    <a:pt x="3415" y="1814"/>
                    <a:pt x="3521" y="1814"/>
                    <a:pt x="3640" y="1761"/>
                  </a:cubicBezTo>
                  <a:cubicBezTo>
                    <a:pt x="3693" y="1708"/>
                    <a:pt x="3746" y="1655"/>
                    <a:pt x="3799" y="1536"/>
                  </a:cubicBezTo>
                  <a:lnTo>
                    <a:pt x="3905" y="927"/>
                  </a:lnTo>
                  <a:lnTo>
                    <a:pt x="159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9" name="Google Shape;493;p27">
              <a:extLst>
                <a:ext uri="{FF2B5EF4-FFF2-40B4-BE49-F238E27FC236}">
                  <a16:creationId xmlns:a16="http://schemas.microsoft.com/office/drawing/2014/main" id="{05038E9A-E454-4492-82BB-9FDEB648C086}"/>
                </a:ext>
              </a:extLst>
            </p:cNvPr>
            <p:cNvSpPr/>
            <p:nvPr/>
          </p:nvSpPr>
          <p:spPr>
            <a:xfrm>
              <a:off x="5629280" y="4231521"/>
              <a:ext cx="209971" cy="688388"/>
            </a:xfrm>
            <a:custGeom>
              <a:avLst/>
              <a:gdLst/>
              <a:ahLst/>
              <a:cxnLst/>
              <a:rect l="l" t="t" r="r" b="b"/>
              <a:pathLst>
                <a:path w="3799" h="12455" extrusionOk="0">
                  <a:moveTo>
                    <a:pt x="2753" y="0"/>
                  </a:moveTo>
                  <a:lnTo>
                    <a:pt x="0" y="11528"/>
                  </a:lnTo>
                  <a:lnTo>
                    <a:pt x="874" y="12454"/>
                  </a:lnTo>
                  <a:lnTo>
                    <a:pt x="3799" y="278"/>
                  </a:lnTo>
                  <a:lnTo>
                    <a:pt x="2753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0" name="Google Shape;494;p27">
              <a:extLst>
                <a:ext uri="{FF2B5EF4-FFF2-40B4-BE49-F238E27FC236}">
                  <a16:creationId xmlns:a16="http://schemas.microsoft.com/office/drawing/2014/main" id="{742D069C-DE57-4FAB-A021-8FD151CA235C}"/>
                </a:ext>
              </a:extLst>
            </p:cNvPr>
            <p:cNvSpPr/>
            <p:nvPr/>
          </p:nvSpPr>
          <p:spPr>
            <a:xfrm>
              <a:off x="5559032" y="4216156"/>
              <a:ext cx="222462" cy="685459"/>
            </a:xfrm>
            <a:custGeom>
              <a:avLst/>
              <a:gdLst/>
              <a:ahLst/>
              <a:cxnLst/>
              <a:rect l="l" t="t" r="r" b="b"/>
              <a:pathLst>
                <a:path w="4025" h="12402" extrusionOk="0">
                  <a:moveTo>
                    <a:pt x="2754" y="0"/>
                  </a:moveTo>
                  <a:lnTo>
                    <a:pt x="1" y="11475"/>
                  </a:lnTo>
                  <a:lnTo>
                    <a:pt x="437" y="12402"/>
                  </a:lnTo>
                  <a:lnTo>
                    <a:pt x="1271" y="11806"/>
                  </a:lnTo>
                  <a:lnTo>
                    <a:pt x="4024" y="278"/>
                  </a:lnTo>
                  <a:lnTo>
                    <a:pt x="275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1" name="Google Shape;495;p27">
              <a:extLst>
                <a:ext uri="{FF2B5EF4-FFF2-40B4-BE49-F238E27FC236}">
                  <a16:creationId xmlns:a16="http://schemas.microsoft.com/office/drawing/2014/main" id="{27981ADF-5C21-4526-8F52-CC8B04A60578}"/>
                </a:ext>
              </a:extLst>
            </p:cNvPr>
            <p:cNvSpPr/>
            <p:nvPr/>
          </p:nvSpPr>
          <p:spPr>
            <a:xfrm>
              <a:off x="5485910" y="4200791"/>
              <a:ext cx="225336" cy="673741"/>
            </a:xfrm>
            <a:custGeom>
              <a:avLst/>
              <a:gdLst/>
              <a:ahLst/>
              <a:cxnLst/>
              <a:rect l="l" t="t" r="r" b="b"/>
              <a:pathLst>
                <a:path w="4077" h="12190" extrusionOk="0">
                  <a:moveTo>
                    <a:pt x="2925" y="0"/>
                  </a:moveTo>
                  <a:lnTo>
                    <a:pt x="0" y="12190"/>
                  </a:lnTo>
                  <a:lnTo>
                    <a:pt x="0" y="12190"/>
                  </a:lnTo>
                  <a:lnTo>
                    <a:pt x="1324" y="11753"/>
                  </a:lnTo>
                  <a:lnTo>
                    <a:pt x="4077" y="278"/>
                  </a:lnTo>
                  <a:lnTo>
                    <a:pt x="2925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2" name="Google Shape;496;p27">
              <a:extLst>
                <a:ext uri="{FF2B5EF4-FFF2-40B4-BE49-F238E27FC236}">
                  <a16:creationId xmlns:a16="http://schemas.microsoft.com/office/drawing/2014/main" id="{AD32BB56-298A-4E14-A1C3-7DF8DE415D66}"/>
                </a:ext>
              </a:extLst>
            </p:cNvPr>
            <p:cNvSpPr/>
            <p:nvPr/>
          </p:nvSpPr>
          <p:spPr>
            <a:xfrm>
              <a:off x="5616845" y="4167132"/>
              <a:ext cx="240701" cy="161720"/>
            </a:xfrm>
            <a:custGeom>
              <a:avLst/>
              <a:gdLst/>
              <a:ahLst/>
              <a:cxnLst/>
              <a:rect l="l" t="t" r="r" b="b"/>
              <a:pathLst>
                <a:path w="4355" h="2926" extrusionOk="0">
                  <a:moveTo>
                    <a:pt x="834" y="0"/>
                  </a:moveTo>
                  <a:cubicBezTo>
                    <a:pt x="715" y="0"/>
                    <a:pt x="609" y="0"/>
                    <a:pt x="556" y="53"/>
                  </a:cubicBezTo>
                  <a:cubicBezTo>
                    <a:pt x="437" y="120"/>
                    <a:pt x="384" y="225"/>
                    <a:pt x="331" y="278"/>
                  </a:cubicBezTo>
                  <a:lnTo>
                    <a:pt x="53" y="1655"/>
                  </a:lnTo>
                  <a:cubicBezTo>
                    <a:pt x="0" y="1880"/>
                    <a:pt x="106" y="2105"/>
                    <a:pt x="331" y="2105"/>
                  </a:cubicBezTo>
                  <a:lnTo>
                    <a:pt x="3534" y="2925"/>
                  </a:lnTo>
                  <a:cubicBezTo>
                    <a:pt x="3746" y="2925"/>
                    <a:pt x="3971" y="2819"/>
                    <a:pt x="4024" y="2594"/>
                  </a:cubicBezTo>
                  <a:lnTo>
                    <a:pt x="4302" y="1271"/>
                  </a:lnTo>
                  <a:cubicBezTo>
                    <a:pt x="4355" y="1165"/>
                    <a:pt x="4302" y="1046"/>
                    <a:pt x="4249" y="940"/>
                  </a:cubicBezTo>
                  <a:cubicBezTo>
                    <a:pt x="4196" y="887"/>
                    <a:pt x="4143" y="834"/>
                    <a:pt x="4077" y="834"/>
                  </a:cubicBezTo>
                  <a:lnTo>
                    <a:pt x="4024" y="781"/>
                  </a:lnTo>
                  <a:lnTo>
                    <a:pt x="834" y="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3" name="Google Shape;497;p27">
              <a:extLst>
                <a:ext uri="{FF2B5EF4-FFF2-40B4-BE49-F238E27FC236}">
                  <a16:creationId xmlns:a16="http://schemas.microsoft.com/office/drawing/2014/main" id="{CD80068C-4264-4ADA-8B18-8F64800BA4B6}"/>
                </a:ext>
              </a:extLst>
            </p:cNvPr>
            <p:cNvSpPr/>
            <p:nvPr/>
          </p:nvSpPr>
          <p:spPr>
            <a:xfrm>
              <a:off x="5629280" y="4167132"/>
              <a:ext cx="228265" cy="106837"/>
            </a:xfrm>
            <a:custGeom>
              <a:avLst/>
              <a:gdLst/>
              <a:ahLst/>
              <a:cxnLst/>
              <a:rect l="l" t="t" r="r" b="b"/>
              <a:pathLst>
                <a:path w="4130" h="1933" extrusionOk="0">
                  <a:moveTo>
                    <a:pt x="609" y="0"/>
                  </a:moveTo>
                  <a:cubicBezTo>
                    <a:pt x="490" y="0"/>
                    <a:pt x="384" y="0"/>
                    <a:pt x="331" y="53"/>
                  </a:cubicBezTo>
                  <a:cubicBezTo>
                    <a:pt x="212" y="120"/>
                    <a:pt x="159" y="225"/>
                    <a:pt x="106" y="278"/>
                  </a:cubicBezTo>
                  <a:lnTo>
                    <a:pt x="0" y="940"/>
                  </a:lnTo>
                  <a:lnTo>
                    <a:pt x="3918" y="1933"/>
                  </a:lnTo>
                  <a:lnTo>
                    <a:pt x="4077" y="1271"/>
                  </a:lnTo>
                  <a:cubicBezTo>
                    <a:pt x="4130" y="1165"/>
                    <a:pt x="4077" y="1046"/>
                    <a:pt x="4024" y="940"/>
                  </a:cubicBezTo>
                  <a:cubicBezTo>
                    <a:pt x="3971" y="887"/>
                    <a:pt x="3918" y="834"/>
                    <a:pt x="3852" y="834"/>
                  </a:cubicBezTo>
                  <a:lnTo>
                    <a:pt x="3799" y="781"/>
                  </a:lnTo>
                  <a:lnTo>
                    <a:pt x="609" y="0"/>
                  </a:lnTo>
                  <a:close/>
                </a:path>
              </a:pathLst>
            </a:custGeom>
            <a:solidFill>
              <a:srgbClr val="FAFBE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4" name="Google Shape;498;p27">
              <a:extLst>
                <a:ext uri="{FF2B5EF4-FFF2-40B4-BE49-F238E27FC236}">
                  <a16:creationId xmlns:a16="http://schemas.microsoft.com/office/drawing/2014/main" id="{3F6C4494-4796-48A2-8886-1DCED0045D2E}"/>
                </a:ext>
              </a:extLst>
            </p:cNvPr>
            <p:cNvSpPr/>
            <p:nvPr/>
          </p:nvSpPr>
          <p:spPr>
            <a:xfrm>
              <a:off x="5626351" y="4160499"/>
              <a:ext cx="243630" cy="80584"/>
            </a:xfrm>
            <a:custGeom>
              <a:avLst/>
              <a:gdLst/>
              <a:ahLst/>
              <a:cxnLst/>
              <a:rect l="l" t="t" r="r" b="b"/>
              <a:pathLst>
                <a:path w="4408" h="1458" extrusionOk="0">
                  <a:moveTo>
                    <a:pt x="263" y="0"/>
                  </a:moveTo>
                  <a:cubicBezTo>
                    <a:pt x="159" y="0"/>
                    <a:pt x="53" y="87"/>
                    <a:pt x="53" y="173"/>
                  </a:cubicBezTo>
                  <a:cubicBezTo>
                    <a:pt x="0" y="345"/>
                    <a:pt x="106" y="504"/>
                    <a:pt x="212" y="504"/>
                  </a:cubicBezTo>
                  <a:lnTo>
                    <a:pt x="4077" y="1444"/>
                  </a:lnTo>
                  <a:cubicBezTo>
                    <a:pt x="4106" y="1454"/>
                    <a:pt x="4134" y="1458"/>
                    <a:pt x="4160" y="1458"/>
                  </a:cubicBezTo>
                  <a:cubicBezTo>
                    <a:pt x="4277" y="1458"/>
                    <a:pt x="4364" y="1372"/>
                    <a:pt x="4408" y="1285"/>
                  </a:cubicBezTo>
                  <a:cubicBezTo>
                    <a:pt x="4408" y="1113"/>
                    <a:pt x="4355" y="1007"/>
                    <a:pt x="4183" y="954"/>
                  </a:cubicBezTo>
                  <a:lnTo>
                    <a:pt x="331" y="15"/>
                  </a:lnTo>
                  <a:cubicBezTo>
                    <a:pt x="309" y="5"/>
                    <a:pt x="286" y="0"/>
                    <a:pt x="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5" name="Google Shape;499;p27">
              <a:extLst>
                <a:ext uri="{FF2B5EF4-FFF2-40B4-BE49-F238E27FC236}">
                  <a16:creationId xmlns:a16="http://schemas.microsoft.com/office/drawing/2014/main" id="{2674BDF2-8965-4D1E-807D-E6D106AFBFDA}"/>
                </a:ext>
              </a:extLst>
            </p:cNvPr>
            <p:cNvSpPr/>
            <p:nvPr/>
          </p:nvSpPr>
          <p:spPr>
            <a:xfrm>
              <a:off x="5604409" y="4254476"/>
              <a:ext cx="244349" cy="79865"/>
            </a:xfrm>
            <a:custGeom>
              <a:avLst/>
              <a:gdLst/>
              <a:ahLst/>
              <a:cxnLst/>
              <a:rect l="l" t="t" r="r" b="b"/>
              <a:pathLst>
                <a:path w="4421" h="1445" extrusionOk="0">
                  <a:moveTo>
                    <a:pt x="331" y="1"/>
                  </a:moveTo>
                  <a:cubicBezTo>
                    <a:pt x="225" y="1"/>
                    <a:pt x="66" y="54"/>
                    <a:pt x="66" y="226"/>
                  </a:cubicBezTo>
                  <a:cubicBezTo>
                    <a:pt x="0" y="332"/>
                    <a:pt x="119" y="491"/>
                    <a:pt x="225" y="491"/>
                  </a:cubicBezTo>
                  <a:lnTo>
                    <a:pt x="4090" y="1430"/>
                  </a:lnTo>
                  <a:cubicBezTo>
                    <a:pt x="4119" y="1440"/>
                    <a:pt x="4147" y="1444"/>
                    <a:pt x="4173" y="1444"/>
                  </a:cubicBezTo>
                  <a:cubicBezTo>
                    <a:pt x="4290" y="1444"/>
                    <a:pt x="4378" y="1358"/>
                    <a:pt x="4421" y="1271"/>
                  </a:cubicBezTo>
                  <a:cubicBezTo>
                    <a:pt x="4421" y="1099"/>
                    <a:pt x="4368" y="994"/>
                    <a:pt x="4196" y="941"/>
                  </a:cubicBezTo>
                  <a:lnTo>
                    <a:pt x="33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6" name="Google Shape;500;p27">
              <a:extLst>
                <a:ext uri="{FF2B5EF4-FFF2-40B4-BE49-F238E27FC236}">
                  <a16:creationId xmlns:a16="http://schemas.microsoft.com/office/drawing/2014/main" id="{138DF767-835B-4C1B-9DEF-B209F8AD9A0A}"/>
                </a:ext>
              </a:extLst>
            </p:cNvPr>
            <p:cNvSpPr/>
            <p:nvPr/>
          </p:nvSpPr>
          <p:spPr>
            <a:xfrm>
              <a:off x="6376144" y="3457797"/>
              <a:ext cx="158072" cy="233903"/>
            </a:xfrm>
            <a:custGeom>
              <a:avLst/>
              <a:gdLst/>
              <a:ahLst/>
              <a:cxnLst/>
              <a:rect l="l" t="t" r="r" b="b"/>
              <a:pathLst>
                <a:path w="2860" h="4232" extrusionOk="0">
                  <a:moveTo>
                    <a:pt x="2381" y="0"/>
                  </a:moveTo>
                  <a:cubicBezTo>
                    <a:pt x="2298" y="0"/>
                    <a:pt x="2214" y="33"/>
                    <a:pt x="2145" y="102"/>
                  </a:cubicBezTo>
                  <a:cubicBezTo>
                    <a:pt x="2039" y="155"/>
                    <a:pt x="1" y="1532"/>
                    <a:pt x="384" y="3901"/>
                  </a:cubicBezTo>
                  <a:cubicBezTo>
                    <a:pt x="437" y="4073"/>
                    <a:pt x="596" y="4231"/>
                    <a:pt x="821" y="4231"/>
                  </a:cubicBezTo>
                  <a:lnTo>
                    <a:pt x="874" y="4231"/>
                  </a:lnTo>
                  <a:cubicBezTo>
                    <a:pt x="1099" y="4179"/>
                    <a:pt x="1258" y="3954"/>
                    <a:pt x="1205" y="3742"/>
                  </a:cubicBezTo>
                  <a:cubicBezTo>
                    <a:pt x="927" y="1968"/>
                    <a:pt x="2528" y="817"/>
                    <a:pt x="2581" y="817"/>
                  </a:cubicBezTo>
                  <a:cubicBezTo>
                    <a:pt x="2806" y="645"/>
                    <a:pt x="2859" y="380"/>
                    <a:pt x="2701" y="208"/>
                  </a:cubicBezTo>
                  <a:cubicBezTo>
                    <a:pt x="2629" y="73"/>
                    <a:pt x="2506" y="0"/>
                    <a:pt x="2381" y="0"/>
                  </a:cubicBezTo>
                  <a:close/>
                </a:path>
              </a:pathLst>
            </a:custGeom>
            <a:solidFill>
              <a:srgbClr val="74E2E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7" name="Google Shape;501;p27">
              <a:extLst>
                <a:ext uri="{FF2B5EF4-FFF2-40B4-BE49-F238E27FC236}">
                  <a16:creationId xmlns:a16="http://schemas.microsoft.com/office/drawing/2014/main" id="{4CBA8055-B063-450A-8906-2CF185A9842D}"/>
                </a:ext>
              </a:extLst>
            </p:cNvPr>
            <p:cNvSpPr/>
            <p:nvPr/>
          </p:nvSpPr>
          <p:spPr>
            <a:xfrm>
              <a:off x="6180820" y="3609734"/>
              <a:ext cx="527497" cy="527442"/>
            </a:xfrm>
            <a:custGeom>
              <a:avLst/>
              <a:gdLst/>
              <a:ahLst/>
              <a:cxnLst/>
              <a:rect l="l" t="t" r="r" b="b"/>
              <a:pathLst>
                <a:path w="9544" h="9543" extrusionOk="0">
                  <a:moveTo>
                    <a:pt x="4739" y="0"/>
                  </a:moveTo>
                  <a:cubicBezTo>
                    <a:pt x="2145" y="0"/>
                    <a:pt x="1" y="2144"/>
                    <a:pt x="1" y="4791"/>
                  </a:cubicBezTo>
                  <a:cubicBezTo>
                    <a:pt x="1" y="7385"/>
                    <a:pt x="2145" y="9543"/>
                    <a:pt x="4739" y="9543"/>
                  </a:cubicBezTo>
                  <a:cubicBezTo>
                    <a:pt x="7386" y="9543"/>
                    <a:pt x="9543" y="7385"/>
                    <a:pt x="9543" y="4791"/>
                  </a:cubicBezTo>
                  <a:cubicBezTo>
                    <a:pt x="9543" y="2144"/>
                    <a:pt x="7386" y="0"/>
                    <a:pt x="473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8" name="Google Shape;502;p27">
              <a:extLst>
                <a:ext uri="{FF2B5EF4-FFF2-40B4-BE49-F238E27FC236}">
                  <a16:creationId xmlns:a16="http://schemas.microsoft.com/office/drawing/2014/main" id="{8CE6223A-D964-464F-86AC-CE5DDBF82B21}"/>
                </a:ext>
              </a:extLst>
            </p:cNvPr>
            <p:cNvSpPr/>
            <p:nvPr/>
          </p:nvSpPr>
          <p:spPr>
            <a:xfrm>
              <a:off x="6241562" y="3659421"/>
              <a:ext cx="207815" cy="145692"/>
            </a:xfrm>
            <a:custGeom>
              <a:avLst/>
              <a:gdLst/>
              <a:ahLst/>
              <a:cxnLst/>
              <a:rect l="l" t="t" r="r" b="b"/>
              <a:pathLst>
                <a:path w="3760" h="2636" extrusionOk="0">
                  <a:moveTo>
                    <a:pt x="2633" y="1"/>
                  </a:moveTo>
                  <a:cubicBezTo>
                    <a:pt x="2247" y="1"/>
                    <a:pt x="1778" y="140"/>
                    <a:pt x="1324" y="425"/>
                  </a:cubicBezTo>
                  <a:cubicBezTo>
                    <a:pt x="450" y="914"/>
                    <a:pt x="0" y="1748"/>
                    <a:pt x="278" y="2238"/>
                  </a:cubicBezTo>
                  <a:cubicBezTo>
                    <a:pt x="439" y="2509"/>
                    <a:pt x="746" y="2635"/>
                    <a:pt x="1120" y="2635"/>
                  </a:cubicBezTo>
                  <a:cubicBezTo>
                    <a:pt x="1513" y="2635"/>
                    <a:pt x="1981" y="2496"/>
                    <a:pt x="2436" y="2238"/>
                  </a:cubicBezTo>
                  <a:cubicBezTo>
                    <a:pt x="3309" y="1695"/>
                    <a:pt x="3759" y="861"/>
                    <a:pt x="3428" y="372"/>
                  </a:cubicBezTo>
                  <a:cubicBezTo>
                    <a:pt x="3293" y="127"/>
                    <a:pt x="3000" y="1"/>
                    <a:pt x="263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9" name="Google Shape;503;p27">
              <a:extLst>
                <a:ext uri="{FF2B5EF4-FFF2-40B4-BE49-F238E27FC236}">
                  <a16:creationId xmlns:a16="http://schemas.microsoft.com/office/drawing/2014/main" id="{B4196230-7B41-4113-B6A8-CC4C3ED43B0A}"/>
                </a:ext>
              </a:extLst>
            </p:cNvPr>
            <p:cNvSpPr/>
            <p:nvPr/>
          </p:nvSpPr>
          <p:spPr>
            <a:xfrm>
              <a:off x="6189608" y="3719445"/>
              <a:ext cx="518709" cy="417731"/>
            </a:xfrm>
            <a:custGeom>
              <a:avLst/>
              <a:gdLst/>
              <a:ahLst/>
              <a:cxnLst/>
              <a:rect l="l" t="t" r="r" b="b"/>
              <a:pathLst>
                <a:path w="9385" h="7558" extrusionOk="0">
                  <a:moveTo>
                    <a:pt x="8445" y="0"/>
                  </a:moveTo>
                  <a:lnTo>
                    <a:pt x="8445" y="0"/>
                  </a:lnTo>
                  <a:cubicBezTo>
                    <a:pt x="8551" y="437"/>
                    <a:pt x="8603" y="821"/>
                    <a:pt x="8603" y="1271"/>
                  </a:cubicBezTo>
                  <a:cubicBezTo>
                    <a:pt x="8603" y="3918"/>
                    <a:pt x="6512" y="6009"/>
                    <a:pt x="3865" y="6009"/>
                  </a:cubicBezTo>
                  <a:cubicBezTo>
                    <a:pt x="2264" y="6009"/>
                    <a:pt x="887" y="5242"/>
                    <a:pt x="1" y="4024"/>
                  </a:cubicBezTo>
                  <a:lnTo>
                    <a:pt x="1" y="4024"/>
                  </a:lnTo>
                  <a:cubicBezTo>
                    <a:pt x="556" y="6062"/>
                    <a:pt x="2436" y="7558"/>
                    <a:pt x="4580" y="7558"/>
                  </a:cubicBezTo>
                  <a:cubicBezTo>
                    <a:pt x="7227" y="7558"/>
                    <a:pt x="9384" y="5400"/>
                    <a:pt x="9384" y="2806"/>
                  </a:cubicBezTo>
                  <a:cubicBezTo>
                    <a:pt x="9384" y="1761"/>
                    <a:pt x="9053" y="821"/>
                    <a:pt x="8445" y="0"/>
                  </a:cubicBezTo>
                  <a:close/>
                </a:path>
              </a:pathLst>
            </a:custGeom>
            <a:solidFill>
              <a:srgbClr val="D414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92" name="Group 291">
            <a:extLst>
              <a:ext uri="{FF2B5EF4-FFF2-40B4-BE49-F238E27FC236}">
                <a16:creationId xmlns:a16="http://schemas.microsoft.com/office/drawing/2014/main" id="{81AB7299-1143-40B8-A113-516BAE18D37E}"/>
              </a:ext>
            </a:extLst>
          </p:cNvPr>
          <p:cNvGrpSpPr/>
          <p:nvPr userDrawn="1"/>
        </p:nvGrpSpPr>
        <p:grpSpPr>
          <a:xfrm>
            <a:off x="1598355" y="3608289"/>
            <a:ext cx="2204156" cy="2018295"/>
            <a:chOff x="1598355" y="3608289"/>
            <a:chExt cx="2204156" cy="2018295"/>
          </a:xfrm>
        </p:grpSpPr>
        <p:grpSp>
          <p:nvGrpSpPr>
            <p:cNvPr id="211" name="Google Shape;505;p27">
              <a:extLst>
                <a:ext uri="{FF2B5EF4-FFF2-40B4-BE49-F238E27FC236}">
                  <a16:creationId xmlns:a16="http://schemas.microsoft.com/office/drawing/2014/main" id="{A42BCA09-07B9-4CBD-A2DF-E24B3C63BD62}"/>
                </a:ext>
              </a:extLst>
            </p:cNvPr>
            <p:cNvGrpSpPr/>
            <p:nvPr/>
          </p:nvGrpSpPr>
          <p:grpSpPr>
            <a:xfrm>
              <a:off x="1598355" y="4368136"/>
              <a:ext cx="868990" cy="1258447"/>
              <a:chOff x="3235834" y="3793115"/>
              <a:chExt cx="868990" cy="1258447"/>
            </a:xfrm>
          </p:grpSpPr>
          <p:sp>
            <p:nvSpPr>
              <p:cNvPr id="259" name="Google Shape;506;p27">
                <a:extLst>
                  <a:ext uri="{FF2B5EF4-FFF2-40B4-BE49-F238E27FC236}">
                    <a16:creationId xmlns:a16="http://schemas.microsoft.com/office/drawing/2014/main" id="{BD828A38-7FD5-4192-AFA1-0F8CBEA346BE}"/>
                  </a:ext>
                </a:extLst>
              </p:cNvPr>
              <p:cNvSpPr/>
              <p:nvPr/>
            </p:nvSpPr>
            <p:spPr>
              <a:xfrm>
                <a:off x="3236476" y="3795496"/>
                <a:ext cx="868347" cy="1256066"/>
              </a:xfrm>
              <a:custGeom>
                <a:avLst/>
                <a:gdLst/>
                <a:ahLst/>
                <a:cxnLst/>
                <a:rect l="l" t="t" r="r" b="b"/>
                <a:pathLst>
                  <a:path w="15711" h="22726" extrusionOk="0">
                    <a:moveTo>
                      <a:pt x="1099" y="1"/>
                    </a:moveTo>
                    <a:cubicBezTo>
                      <a:pt x="490" y="1"/>
                      <a:pt x="1" y="491"/>
                      <a:pt x="1" y="1099"/>
                    </a:cubicBezTo>
                    <a:lnTo>
                      <a:pt x="1" y="21614"/>
                    </a:lnTo>
                    <a:cubicBezTo>
                      <a:pt x="1" y="22223"/>
                      <a:pt x="490" y="22726"/>
                      <a:pt x="1099" y="22726"/>
                    </a:cubicBezTo>
                    <a:lnTo>
                      <a:pt x="14612" y="22726"/>
                    </a:lnTo>
                    <a:cubicBezTo>
                      <a:pt x="15221" y="22726"/>
                      <a:pt x="15711" y="22223"/>
                      <a:pt x="15711" y="21614"/>
                    </a:cubicBezTo>
                    <a:lnTo>
                      <a:pt x="15711" y="1099"/>
                    </a:lnTo>
                    <a:cubicBezTo>
                      <a:pt x="15711" y="491"/>
                      <a:pt x="15221" y="1"/>
                      <a:pt x="1461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grpSp>
            <p:nvGrpSpPr>
              <p:cNvPr id="260" name="Google Shape;507;p27">
                <a:extLst>
                  <a:ext uri="{FF2B5EF4-FFF2-40B4-BE49-F238E27FC236}">
                    <a16:creationId xmlns:a16="http://schemas.microsoft.com/office/drawing/2014/main" id="{E29DCE97-F16B-4989-BDC3-AA1A5694BD20}"/>
                  </a:ext>
                </a:extLst>
              </p:cNvPr>
              <p:cNvGrpSpPr/>
              <p:nvPr/>
            </p:nvGrpSpPr>
            <p:grpSpPr>
              <a:xfrm>
                <a:off x="3235834" y="3793115"/>
                <a:ext cx="865418" cy="1258447"/>
                <a:chOff x="3235834" y="3793115"/>
                <a:chExt cx="865418" cy="1258447"/>
              </a:xfrm>
            </p:grpSpPr>
            <p:sp>
              <p:nvSpPr>
                <p:cNvPr id="261" name="Google Shape;508;p27">
                  <a:extLst>
                    <a:ext uri="{FF2B5EF4-FFF2-40B4-BE49-F238E27FC236}">
                      <a16:creationId xmlns:a16="http://schemas.microsoft.com/office/drawing/2014/main" id="{8AB76180-4FBF-46B5-AF84-3C5E2E574B03}"/>
                    </a:ext>
                  </a:extLst>
                </p:cNvPr>
                <p:cNvSpPr/>
                <p:nvPr/>
              </p:nvSpPr>
              <p:spPr>
                <a:xfrm>
                  <a:off x="3235834" y="3793115"/>
                  <a:ext cx="865418" cy="38998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658" h="7056" extrusionOk="0">
                      <a:moveTo>
                        <a:pt x="1046" y="1"/>
                      </a:moveTo>
                      <a:cubicBezTo>
                        <a:pt x="437" y="1"/>
                        <a:pt x="1" y="491"/>
                        <a:pt x="1" y="1099"/>
                      </a:cubicBezTo>
                      <a:lnTo>
                        <a:pt x="1" y="7055"/>
                      </a:lnTo>
                      <a:lnTo>
                        <a:pt x="15658" y="7055"/>
                      </a:lnTo>
                      <a:lnTo>
                        <a:pt x="15658" y="1099"/>
                      </a:lnTo>
                      <a:cubicBezTo>
                        <a:pt x="15658" y="491"/>
                        <a:pt x="15168" y="1"/>
                        <a:pt x="14559" y="1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2" name="Google Shape;509;p27">
                  <a:extLst>
                    <a:ext uri="{FF2B5EF4-FFF2-40B4-BE49-F238E27FC236}">
                      <a16:creationId xmlns:a16="http://schemas.microsoft.com/office/drawing/2014/main" id="{D08CAE54-F59F-4A10-8D78-8262F1A9DB44}"/>
                    </a:ext>
                  </a:extLst>
                </p:cNvPr>
                <p:cNvSpPr/>
                <p:nvPr/>
              </p:nvSpPr>
              <p:spPr>
                <a:xfrm>
                  <a:off x="3306725" y="3905262"/>
                  <a:ext cx="719118" cy="1828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011" h="3309" extrusionOk="0">
                      <a:moveTo>
                        <a:pt x="662" y="0"/>
                      </a:moveTo>
                      <a:cubicBezTo>
                        <a:pt x="278" y="0"/>
                        <a:pt x="0" y="278"/>
                        <a:pt x="0" y="662"/>
                      </a:cubicBezTo>
                      <a:lnTo>
                        <a:pt x="0" y="2647"/>
                      </a:lnTo>
                      <a:cubicBezTo>
                        <a:pt x="0" y="3031"/>
                        <a:pt x="278" y="3309"/>
                        <a:pt x="662" y="3309"/>
                      </a:cubicBezTo>
                      <a:lnTo>
                        <a:pt x="12349" y="3309"/>
                      </a:lnTo>
                      <a:cubicBezTo>
                        <a:pt x="12733" y="3309"/>
                        <a:pt x="13011" y="3031"/>
                        <a:pt x="13011" y="2647"/>
                      </a:cubicBezTo>
                      <a:lnTo>
                        <a:pt x="13011" y="662"/>
                      </a:lnTo>
                      <a:cubicBezTo>
                        <a:pt x="13011" y="278"/>
                        <a:pt x="12733" y="0"/>
                        <a:pt x="12349" y="0"/>
                      </a:cubicBezTo>
                      <a:close/>
                    </a:path>
                  </a:pathLst>
                </a:custGeom>
                <a:solidFill>
                  <a:srgbClr val="233E49"/>
                </a:solidFill>
                <a:ln w="9525" cap="flat" cmpd="sng">
                  <a:solidFill>
                    <a:srgbClr val="233E49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3" name="Google Shape;510;p27">
                  <a:extLst>
                    <a:ext uri="{FF2B5EF4-FFF2-40B4-BE49-F238E27FC236}">
                      <a16:creationId xmlns:a16="http://schemas.microsoft.com/office/drawing/2014/main" id="{9DB1CFE6-09AD-4BAD-99EC-F2FB4357E9BE}"/>
                    </a:ext>
                  </a:extLst>
                </p:cNvPr>
                <p:cNvSpPr/>
                <p:nvPr/>
              </p:nvSpPr>
              <p:spPr>
                <a:xfrm>
                  <a:off x="3309654" y="4261478"/>
                  <a:ext cx="146355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595" extrusionOk="0">
                      <a:moveTo>
                        <a:pt x="556" y="1"/>
                      </a:moveTo>
                      <a:cubicBezTo>
                        <a:pt x="278" y="1"/>
                        <a:pt x="0" y="226"/>
                        <a:pt x="0" y="504"/>
                      </a:cubicBezTo>
                      <a:lnTo>
                        <a:pt x="0" y="2052"/>
                      </a:lnTo>
                      <a:cubicBezTo>
                        <a:pt x="0" y="2383"/>
                        <a:pt x="278" y="2595"/>
                        <a:pt x="556" y="2595"/>
                      </a:cubicBezTo>
                      <a:lnTo>
                        <a:pt x="2091" y="2595"/>
                      </a:lnTo>
                      <a:cubicBezTo>
                        <a:pt x="2369" y="2595"/>
                        <a:pt x="2647" y="2383"/>
                        <a:pt x="2647" y="2052"/>
                      </a:cubicBezTo>
                      <a:lnTo>
                        <a:pt x="2647" y="504"/>
                      </a:lnTo>
                      <a:cubicBezTo>
                        <a:pt x="2647" y="226"/>
                        <a:pt x="2369" y="1"/>
                        <a:pt x="2091" y="1"/>
                      </a:cubicBezTo>
                      <a:close/>
                    </a:path>
                  </a:pathLst>
                </a:custGeom>
                <a:solidFill>
                  <a:srgbClr val="EE1D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4" name="Google Shape;511;p27">
                  <a:extLst>
                    <a:ext uri="{FF2B5EF4-FFF2-40B4-BE49-F238E27FC236}">
                      <a16:creationId xmlns:a16="http://schemas.microsoft.com/office/drawing/2014/main" id="{70583FED-039A-47A5-B629-2D017A70CC66}"/>
                    </a:ext>
                  </a:extLst>
                </p:cNvPr>
                <p:cNvSpPr/>
                <p:nvPr/>
              </p:nvSpPr>
              <p:spPr>
                <a:xfrm>
                  <a:off x="3501275" y="4261478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57" y="1"/>
                      </a:moveTo>
                      <a:cubicBezTo>
                        <a:pt x="226" y="1"/>
                        <a:pt x="1" y="226"/>
                        <a:pt x="1" y="504"/>
                      </a:cubicBezTo>
                      <a:lnTo>
                        <a:pt x="1" y="2052"/>
                      </a:lnTo>
                      <a:cubicBezTo>
                        <a:pt x="1" y="2383"/>
                        <a:pt x="226" y="2595"/>
                        <a:pt x="557" y="2595"/>
                      </a:cubicBezTo>
                      <a:lnTo>
                        <a:pt x="2105" y="2595"/>
                      </a:lnTo>
                      <a:cubicBezTo>
                        <a:pt x="2383" y="2595"/>
                        <a:pt x="2595" y="2383"/>
                        <a:pt x="2595" y="2052"/>
                      </a:cubicBezTo>
                      <a:lnTo>
                        <a:pt x="2595" y="504"/>
                      </a:lnTo>
                      <a:cubicBezTo>
                        <a:pt x="2595" y="226"/>
                        <a:pt x="2383" y="1"/>
                        <a:pt x="2105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5" name="Google Shape;512;p27">
                  <a:extLst>
                    <a:ext uri="{FF2B5EF4-FFF2-40B4-BE49-F238E27FC236}">
                      <a16:creationId xmlns:a16="http://schemas.microsoft.com/office/drawing/2014/main" id="{D2C0D188-0581-496D-BB69-AB762A023099}"/>
                    </a:ext>
                  </a:extLst>
                </p:cNvPr>
                <p:cNvSpPr/>
                <p:nvPr/>
              </p:nvSpPr>
              <p:spPr>
                <a:xfrm>
                  <a:off x="3693670" y="4261478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490" y="1"/>
                      </a:moveTo>
                      <a:cubicBezTo>
                        <a:pt x="226" y="1"/>
                        <a:pt x="1" y="226"/>
                        <a:pt x="1" y="504"/>
                      </a:cubicBezTo>
                      <a:lnTo>
                        <a:pt x="1" y="2052"/>
                      </a:lnTo>
                      <a:cubicBezTo>
                        <a:pt x="1" y="2383"/>
                        <a:pt x="226" y="2595"/>
                        <a:pt x="490" y="2595"/>
                      </a:cubicBezTo>
                      <a:lnTo>
                        <a:pt x="2092" y="2595"/>
                      </a:lnTo>
                      <a:cubicBezTo>
                        <a:pt x="2370" y="2595"/>
                        <a:pt x="2595" y="2383"/>
                        <a:pt x="2595" y="2052"/>
                      </a:cubicBezTo>
                      <a:lnTo>
                        <a:pt x="2595" y="504"/>
                      </a:lnTo>
                      <a:cubicBezTo>
                        <a:pt x="2595" y="226"/>
                        <a:pt x="2370" y="1"/>
                        <a:pt x="2092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6" name="Google Shape;513;p27">
                  <a:extLst>
                    <a:ext uri="{FF2B5EF4-FFF2-40B4-BE49-F238E27FC236}">
                      <a16:creationId xmlns:a16="http://schemas.microsoft.com/office/drawing/2014/main" id="{76B17AE7-FC35-4694-9100-6C5B55E674A5}"/>
                    </a:ext>
                  </a:extLst>
                </p:cNvPr>
                <p:cNvSpPr/>
                <p:nvPr/>
              </p:nvSpPr>
              <p:spPr>
                <a:xfrm>
                  <a:off x="3309654" y="4453872"/>
                  <a:ext cx="146355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595" extrusionOk="0">
                      <a:moveTo>
                        <a:pt x="556" y="1"/>
                      </a:moveTo>
                      <a:cubicBezTo>
                        <a:pt x="278" y="1"/>
                        <a:pt x="0" y="226"/>
                        <a:pt x="0" y="556"/>
                      </a:cubicBezTo>
                      <a:lnTo>
                        <a:pt x="0" y="2092"/>
                      </a:lnTo>
                      <a:cubicBezTo>
                        <a:pt x="0" y="2370"/>
                        <a:pt x="278" y="2595"/>
                        <a:pt x="556" y="2595"/>
                      </a:cubicBezTo>
                      <a:lnTo>
                        <a:pt x="2091" y="2595"/>
                      </a:lnTo>
                      <a:cubicBezTo>
                        <a:pt x="2369" y="2595"/>
                        <a:pt x="2647" y="2370"/>
                        <a:pt x="2647" y="2092"/>
                      </a:cubicBezTo>
                      <a:lnTo>
                        <a:pt x="2647" y="556"/>
                      </a:lnTo>
                      <a:cubicBezTo>
                        <a:pt x="2647" y="226"/>
                        <a:pt x="2369" y="1"/>
                        <a:pt x="2091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7" name="Google Shape;514;p27">
                  <a:extLst>
                    <a:ext uri="{FF2B5EF4-FFF2-40B4-BE49-F238E27FC236}">
                      <a16:creationId xmlns:a16="http://schemas.microsoft.com/office/drawing/2014/main" id="{06563CF9-9334-4C03-9B26-6095F6C818E4}"/>
                    </a:ext>
                  </a:extLst>
                </p:cNvPr>
                <p:cNvSpPr/>
                <p:nvPr/>
              </p:nvSpPr>
              <p:spPr>
                <a:xfrm>
                  <a:off x="3501275" y="4453872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57" y="1"/>
                      </a:moveTo>
                      <a:cubicBezTo>
                        <a:pt x="226" y="1"/>
                        <a:pt x="1" y="226"/>
                        <a:pt x="1" y="556"/>
                      </a:cubicBezTo>
                      <a:lnTo>
                        <a:pt x="1" y="2092"/>
                      </a:lnTo>
                      <a:cubicBezTo>
                        <a:pt x="1" y="2370"/>
                        <a:pt x="226" y="2595"/>
                        <a:pt x="557" y="2595"/>
                      </a:cubicBezTo>
                      <a:lnTo>
                        <a:pt x="2105" y="2595"/>
                      </a:lnTo>
                      <a:cubicBezTo>
                        <a:pt x="2383" y="2595"/>
                        <a:pt x="2595" y="2370"/>
                        <a:pt x="2595" y="2092"/>
                      </a:cubicBezTo>
                      <a:lnTo>
                        <a:pt x="2595" y="556"/>
                      </a:lnTo>
                      <a:cubicBezTo>
                        <a:pt x="2595" y="226"/>
                        <a:pt x="2383" y="1"/>
                        <a:pt x="2105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8" name="Google Shape;515;p27">
                  <a:extLst>
                    <a:ext uri="{FF2B5EF4-FFF2-40B4-BE49-F238E27FC236}">
                      <a16:creationId xmlns:a16="http://schemas.microsoft.com/office/drawing/2014/main" id="{00A09FB6-1540-4742-BC12-1C40F843C573}"/>
                    </a:ext>
                  </a:extLst>
                </p:cNvPr>
                <p:cNvSpPr/>
                <p:nvPr/>
              </p:nvSpPr>
              <p:spPr>
                <a:xfrm>
                  <a:off x="3693670" y="4453872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490" y="1"/>
                      </a:moveTo>
                      <a:cubicBezTo>
                        <a:pt x="226" y="1"/>
                        <a:pt x="1" y="226"/>
                        <a:pt x="1" y="556"/>
                      </a:cubicBezTo>
                      <a:lnTo>
                        <a:pt x="1" y="2092"/>
                      </a:lnTo>
                      <a:cubicBezTo>
                        <a:pt x="1" y="2370"/>
                        <a:pt x="226" y="2595"/>
                        <a:pt x="490" y="2595"/>
                      </a:cubicBezTo>
                      <a:lnTo>
                        <a:pt x="2092" y="2595"/>
                      </a:lnTo>
                      <a:cubicBezTo>
                        <a:pt x="2370" y="2595"/>
                        <a:pt x="2595" y="2370"/>
                        <a:pt x="2595" y="2092"/>
                      </a:cubicBezTo>
                      <a:lnTo>
                        <a:pt x="2595" y="556"/>
                      </a:lnTo>
                      <a:cubicBezTo>
                        <a:pt x="2595" y="226"/>
                        <a:pt x="2370" y="1"/>
                        <a:pt x="2092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9" name="Google Shape;516;p27">
                  <a:extLst>
                    <a:ext uri="{FF2B5EF4-FFF2-40B4-BE49-F238E27FC236}">
                      <a16:creationId xmlns:a16="http://schemas.microsoft.com/office/drawing/2014/main" id="{B190F497-400D-4B46-B3AE-96032D54DFDA}"/>
                    </a:ext>
                  </a:extLst>
                </p:cNvPr>
                <p:cNvSpPr/>
                <p:nvPr/>
              </p:nvSpPr>
              <p:spPr>
                <a:xfrm>
                  <a:off x="3309654" y="4645549"/>
                  <a:ext cx="146355" cy="1463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648" extrusionOk="0">
                      <a:moveTo>
                        <a:pt x="556" y="0"/>
                      </a:moveTo>
                      <a:cubicBezTo>
                        <a:pt x="278" y="0"/>
                        <a:pt x="0" y="278"/>
                        <a:pt x="0" y="556"/>
                      </a:cubicBezTo>
                      <a:lnTo>
                        <a:pt x="0" y="2105"/>
                      </a:lnTo>
                      <a:cubicBezTo>
                        <a:pt x="0" y="2383"/>
                        <a:pt x="278" y="2647"/>
                        <a:pt x="556" y="2647"/>
                      </a:cubicBezTo>
                      <a:lnTo>
                        <a:pt x="2091" y="2647"/>
                      </a:lnTo>
                      <a:cubicBezTo>
                        <a:pt x="2369" y="2647"/>
                        <a:pt x="2647" y="2383"/>
                        <a:pt x="2647" y="2105"/>
                      </a:cubicBezTo>
                      <a:lnTo>
                        <a:pt x="2647" y="556"/>
                      </a:lnTo>
                      <a:cubicBezTo>
                        <a:pt x="2647" y="278"/>
                        <a:pt x="2369" y="0"/>
                        <a:pt x="2091" y="0"/>
                      </a:cubicBezTo>
                      <a:close/>
                    </a:path>
                  </a:pathLst>
                </a:custGeom>
                <a:solidFill>
                  <a:srgbClr val="EE1D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0" name="Google Shape;517;p27">
                  <a:extLst>
                    <a:ext uri="{FF2B5EF4-FFF2-40B4-BE49-F238E27FC236}">
                      <a16:creationId xmlns:a16="http://schemas.microsoft.com/office/drawing/2014/main" id="{1B2252C1-BAEB-4A32-8E90-3D383EA7B2E4}"/>
                    </a:ext>
                  </a:extLst>
                </p:cNvPr>
                <p:cNvSpPr/>
                <p:nvPr/>
              </p:nvSpPr>
              <p:spPr>
                <a:xfrm>
                  <a:off x="3501275" y="4645549"/>
                  <a:ext cx="143426" cy="1463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648" extrusionOk="0">
                      <a:moveTo>
                        <a:pt x="557" y="0"/>
                      </a:moveTo>
                      <a:cubicBezTo>
                        <a:pt x="226" y="0"/>
                        <a:pt x="1" y="278"/>
                        <a:pt x="1" y="556"/>
                      </a:cubicBezTo>
                      <a:lnTo>
                        <a:pt x="1" y="2105"/>
                      </a:lnTo>
                      <a:cubicBezTo>
                        <a:pt x="1" y="2383"/>
                        <a:pt x="226" y="2647"/>
                        <a:pt x="557" y="2647"/>
                      </a:cubicBezTo>
                      <a:lnTo>
                        <a:pt x="2105" y="2647"/>
                      </a:lnTo>
                      <a:cubicBezTo>
                        <a:pt x="2383" y="2647"/>
                        <a:pt x="2595" y="2383"/>
                        <a:pt x="2595" y="2105"/>
                      </a:cubicBezTo>
                      <a:lnTo>
                        <a:pt x="2595" y="556"/>
                      </a:lnTo>
                      <a:cubicBezTo>
                        <a:pt x="2595" y="278"/>
                        <a:pt x="2383" y="0"/>
                        <a:pt x="2105" y="0"/>
                      </a:cubicBezTo>
                      <a:close/>
                    </a:path>
                  </a:pathLst>
                </a:custGeom>
                <a:solidFill>
                  <a:srgbClr val="C1C1C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1" name="Google Shape;518;p27">
                  <a:extLst>
                    <a:ext uri="{FF2B5EF4-FFF2-40B4-BE49-F238E27FC236}">
                      <a16:creationId xmlns:a16="http://schemas.microsoft.com/office/drawing/2014/main" id="{7AD245D9-B2F3-4EB4-995D-CDC775197795}"/>
                    </a:ext>
                  </a:extLst>
                </p:cNvPr>
                <p:cNvSpPr/>
                <p:nvPr/>
              </p:nvSpPr>
              <p:spPr>
                <a:xfrm>
                  <a:off x="3693670" y="4645549"/>
                  <a:ext cx="143426" cy="1463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648" extrusionOk="0">
                      <a:moveTo>
                        <a:pt x="490" y="0"/>
                      </a:moveTo>
                      <a:cubicBezTo>
                        <a:pt x="226" y="0"/>
                        <a:pt x="1" y="278"/>
                        <a:pt x="1" y="556"/>
                      </a:cubicBezTo>
                      <a:lnTo>
                        <a:pt x="1" y="2105"/>
                      </a:lnTo>
                      <a:cubicBezTo>
                        <a:pt x="1" y="2383"/>
                        <a:pt x="226" y="2647"/>
                        <a:pt x="490" y="2647"/>
                      </a:cubicBezTo>
                      <a:lnTo>
                        <a:pt x="2092" y="2647"/>
                      </a:lnTo>
                      <a:cubicBezTo>
                        <a:pt x="2370" y="2647"/>
                        <a:pt x="2595" y="2383"/>
                        <a:pt x="2595" y="2105"/>
                      </a:cubicBezTo>
                      <a:lnTo>
                        <a:pt x="2595" y="556"/>
                      </a:lnTo>
                      <a:cubicBezTo>
                        <a:pt x="2595" y="278"/>
                        <a:pt x="2370" y="0"/>
                        <a:pt x="2092" y="0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2" name="Google Shape;519;p27">
                  <a:extLst>
                    <a:ext uri="{FF2B5EF4-FFF2-40B4-BE49-F238E27FC236}">
                      <a16:creationId xmlns:a16="http://schemas.microsoft.com/office/drawing/2014/main" id="{98A33EF0-520C-4B93-AE7C-E55930A5077E}"/>
                    </a:ext>
                  </a:extLst>
                </p:cNvPr>
                <p:cNvSpPr/>
                <p:nvPr/>
              </p:nvSpPr>
              <p:spPr>
                <a:xfrm>
                  <a:off x="3309654" y="4840873"/>
                  <a:ext cx="146355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595" extrusionOk="0">
                      <a:moveTo>
                        <a:pt x="556" y="0"/>
                      </a:moveTo>
                      <a:cubicBezTo>
                        <a:pt x="278" y="0"/>
                        <a:pt x="0" y="225"/>
                        <a:pt x="0" y="503"/>
                      </a:cubicBezTo>
                      <a:lnTo>
                        <a:pt x="0" y="2091"/>
                      </a:lnTo>
                      <a:cubicBezTo>
                        <a:pt x="0" y="2369"/>
                        <a:pt x="278" y="2594"/>
                        <a:pt x="556" y="2594"/>
                      </a:cubicBezTo>
                      <a:lnTo>
                        <a:pt x="2091" y="2594"/>
                      </a:lnTo>
                      <a:cubicBezTo>
                        <a:pt x="2369" y="2594"/>
                        <a:pt x="2647" y="2369"/>
                        <a:pt x="2647" y="2091"/>
                      </a:cubicBezTo>
                      <a:lnTo>
                        <a:pt x="2647" y="503"/>
                      </a:lnTo>
                      <a:cubicBezTo>
                        <a:pt x="2647" y="225"/>
                        <a:pt x="2369" y="0"/>
                        <a:pt x="2091" y="0"/>
                      </a:cubicBezTo>
                      <a:close/>
                    </a:path>
                  </a:pathLst>
                </a:custGeom>
                <a:solidFill>
                  <a:srgbClr val="EE1D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3" name="Google Shape;520;p27">
                  <a:extLst>
                    <a:ext uri="{FF2B5EF4-FFF2-40B4-BE49-F238E27FC236}">
                      <a16:creationId xmlns:a16="http://schemas.microsoft.com/office/drawing/2014/main" id="{BF34BFB8-E0F8-4561-BD25-835FE61E4027}"/>
                    </a:ext>
                  </a:extLst>
                </p:cNvPr>
                <p:cNvSpPr/>
                <p:nvPr/>
              </p:nvSpPr>
              <p:spPr>
                <a:xfrm>
                  <a:off x="3501275" y="4840873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57" y="0"/>
                      </a:moveTo>
                      <a:cubicBezTo>
                        <a:pt x="226" y="0"/>
                        <a:pt x="1" y="225"/>
                        <a:pt x="1" y="503"/>
                      </a:cubicBezTo>
                      <a:lnTo>
                        <a:pt x="1" y="2091"/>
                      </a:lnTo>
                      <a:cubicBezTo>
                        <a:pt x="1" y="2369"/>
                        <a:pt x="226" y="2594"/>
                        <a:pt x="557" y="2594"/>
                      </a:cubicBezTo>
                      <a:lnTo>
                        <a:pt x="2105" y="2594"/>
                      </a:lnTo>
                      <a:cubicBezTo>
                        <a:pt x="2383" y="2594"/>
                        <a:pt x="2595" y="2369"/>
                        <a:pt x="2595" y="2091"/>
                      </a:cubicBezTo>
                      <a:lnTo>
                        <a:pt x="2595" y="503"/>
                      </a:lnTo>
                      <a:cubicBezTo>
                        <a:pt x="2595" y="225"/>
                        <a:pt x="2383" y="0"/>
                        <a:pt x="2105" y="0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4" name="Google Shape;521;p27">
                  <a:extLst>
                    <a:ext uri="{FF2B5EF4-FFF2-40B4-BE49-F238E27FC236}">
                      <a16:creationId xmlns:a16="http://schemas.microsoft.com/office/drawing/2014/main" id="{2B528C3C-EA42-4CC7-9BAF-11A3DAC1CC9E}"/>
                    </a:ext>
                  </a:extLst>
                </p:cNvPr>
                <p:cNvSpPr/>
                <p:nvPr/>
              </p:nvSpPr>
              <p:spPr>
                <a:xfrm>
                  <a:off x="3693670" y="4840873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490" y="0"/>
                      </a:moveTo>
                      <a:cubicBezTo>
                        <a:pt x="226" y="0"/>
                        <a:pt x="1" y="225"/>
                        <a:pt x="1" y="503"/>
                      </a:cubicBezTo>
                      <a:lnTo>
                        <a:pt x="1" y="2091"/>
                      </a:lnTo>
                      <a:cubicBezTo>
                        <a:pt x="1" y="2369"/>
                        <a:pt x="226" y="2594"/>
                        <a:pt x="490" y="2594"/>
                      </a:cubicBezTo>
                      <a:lnTo>
                        <a:pt x="2092" y="2594"/>
                      </a:lnTo>
                      <a:cubicBezTo>
                        <a:pt x="2370" y="2594"/>
                        <a:pt x="2595" y="2369"/>
                        <a:pt x="2595" y="2091"/>
                      </a:cubicBezTo>
                      <a:lnTo>
                        <a:pt x="2595" y="503"/>
                      </a:lnTo>
                      <a:cubicBezTo>
                        <a:pt x="2595" y="225"/>
                        <a:pt x="2370" y="0"/>
                        <a:pt x="2092" y="0"/>
                      </a:cubicBezTo>
                      <a:close/>
                    </a:path>
                  </a:pathLst>
                </a:custGeom>
                <a:solidFill>
                  <a:srgbClr val="99999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5" name="Google Shape;522;p27">
                  <a:extLst>
                    <a:ext uri="{FF2B5EF4-FFF2-40B4-BE49-F238E27FC236}">
                      <a16:creationId xmlns:a16="http://schemas.microsoft.com/office/drawing/2014/main" id="{4CEFEBD3-AAF5-4495-B2EE-5D6CE7E57676}"/>
                    </a:ext>
                  </a:extLst>
                </p:cNvPr>
                <p:cNvSpPr/>
                <p:nvPr/>
              </p:nvSpPr>
              <p:spPr>
                <a:xfrm>
                  <a:off x="3855335" y="4185426"/>
                  <a:ext cx="243685" cy="86613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09" h="15671" extrusionOk="0">
                      <a:moveTo>
                        <a:pt x="2595" y="1377"/>
                      </a:moveTo>
                      <a:cubicBezTo>
                        <a:pt x="2926" y="1377"/>
                        <a:pt x="3137" y="1602"/>
                        <a:pt x="3137" y="1880"/>
                      </a:cubicBezTo>
                      <a:lnTo>
                        <a:pt x="3137" y="3428"/>
                      </a:lnTo>
                      <a:cubicBezTo>
                        <a:pt x="3137" y="3759"/>
                        <a:pt x="2926" y="3971"/>
                        <a:pt x="2595" y="3971"/>
                      </a:cubicBezTo>
                      <a:lnTo>
                        <a:pt x="1046" y="3971"/>
                      </a:lnTo>
                      <a:cubicBezTo>
                        <a:pt x="768" y="3971"/>
                        <a:pt x="543" y="3759"/>
                        <a:pt x="543" y="3428"/>
                      </a:cubicBezTo>
                      <a:lnTo>
                        <a:pt x="543" y="1880"/>
                      </a:lnTo>
                      <a:cubicBezTo>
                        <a:pt x="543" y="1602"/>
                        <a:pt x="768" y="1377"/>
                        <a:pt x="1046" y="1377"/>
                      </a:cubicBezTo>
                      <a:close/>
                      <a:moveTo>
                        <a:pt x="2595" y="4858"/>
                      </a:moveTo>
                      <a:cubicBezTo>
                        <a:pt x="2926" y="4858"/>
                        <a:pt x="3137" y="5083"/>
                        <a:pt x="3137" y="5413"/>
                      </a:cubicBezTo>
                      <a:lnTo>
                        <a:pt x="3137" y="6949"/>
                      </a:lnTo>
                      <a:cubicBezTo>
                        <a:pt x="3137" y="7227"/>
                        <a:pt x="2926" y="7452"/>
                        <a:pt x="2595" y="7452"/>
                      </a:cubicBezTo>
                      <a:lnTo>
                        <a:pt x="1046" y="7452"/>
                      </a:lnTo>
                      <a:cubicBezTo>
                        <a:pt x="768" y="7452"/>
                        <a:pt x="543" y="7227"/>
                        <a:pt x="543" y="6949"/>
                      </a:cubicBezTo>
                      <a:lnTo>
                        <a:pt x="543" y="5413"/>
                      </a:lnTo>
                      <a:cubicBezTo>
                        <a:pt x="543" y="5083"/>
                        <a:pt x="768" y="4858"/>
                        <a:pt x="1046" y="4858"/>
                      </a:cubicBezTo>
                      <a:close/>
                      <a:moveTo>
                        <a:pt x="2595" y="8325"/>
                      </a:moveTo>
                      <a:cubicBezTo>
                        <a:pt x="2926" y="8325"/>
                        <a:pt x="3137" y="8603"/>
                        <a:pt x="3137" y="8881"/>
                      </a:cubicBezTo>
                      <a:lnTo>
                        <a:pt x="3137" y="13950"/>
                      </a:lnTo>
                      <a:cubicBezTo>
                        <a:pt x="3137" y="14228"/>
                        <a:pt x="2926" y="14453"/>
                        <a:pt x="2595" y="14453"/>
                      </a:cubicBezTo>
                      <a:lnTo>
                        <a:pt x="1046" y="14453"/>
                      </a:lnTo>
                      <a:cubicBezTo>
                        <a:pt x="768" y="14453"/>
                        <a:pt x="543" y="14228"/>
                        <a:pt x="543" y="13950"/>
                      </a:cubicBezTo>
                      <a:lnTo>
                        <a:pt x="543" y="8881"/>
                      </a:lnTo>
                      <a:cubicBezTo>
                        <a:pt x="543" y="8603"/>
                        <a:pt x="768" y="8325"/>
                        <a:pt x="1046" y="8325"/>
                      </a:cubicBezTo>
                      <a:close/>
                      <a:moveTo>
                        <a:pt x="1" y="0"/>
                      </a:moveTo>
                      <a:lnTo>
                        <a:pt x="1" y="15671"/>
                      </a:lnTo>
                      <a:lnTo>
                        <a:pt x="3415" y="15671"/>
                      </a:lnTo>
                      <a:cubicBezTo>
                        <a:pt x="3521" y="15671"/>
                        <a:pt x="3693" y="15605"/>
                        <a:pt x="3799" y="15605"/>
                      </a:cubicBezTo>
                      <a:cubicBezTo>
                        <a:pt x="4183" y="15446"/>
                        <a:pt x="4408" y="15009"/>
                        <a:pt x="4408" y="14559"/>
                      </a:cubicBezTo>
                      <a:lnTo>
                        <a:pt x="4408" y="0"/>
                      </a:lnTo>
                      <a:close/>
                    </a:path>
                  </a:pathLst>
                </a:custGeom>
                <a:solidFill>
                  <a:srgbClr val="D9D9D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6" name="Google Shape;523;p27">
                  <a:extLst>
                    <a:ext uri="{FF2B5EF4-FFF2-40B4-BE49-F238E27FC236}">
                      <a16:creationId xmlns:a16="http://schemas.microsoft.com/office/drawing/2014/main" id="{88A17DD6-EFCA-4D13-B115-DD1BE0FE656C}"/>
                    </a:ext>
                  </a:extLst>
                </p:cNvPr>
                <p:cNvSpPr/>
                <p:nvPr/>
              </p:nvSpPr>
              <p:spPr>
                <a:xfrm>
                  <a:off x="3855335" y="3793115"/>
                  <a:ext cx="243685" cy="38998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09" h="7056" extrusionOk="0">
                      <a:moveTo>
                        <a:pt x="1" y="1"/>
                      </a:moveTo>
                      <a:lnTo>
                        <a:pt x="1" y="1986"/>
                      </a:lnTo>
                      <a:lnTo>
                        <a:pt x="2423" y="1986"/>
                      </a:lnTo>
                      <a:cubicBezTo>
                        <a:pt x="2807" y="1986"/>
                        <a:pt x="3085" y="2264"/>
                        <a:pt x="3085" y="2648"/>
                      </a:cubicBezTo>
                      <a:lnTo>
                        <a:pt x="3085" y="4633"/>
                      </a:lnTo>
                      <a:cubicBezTo>
                        <a:pt x="3085" y="5017"/>
                        <a:pt x="2807" y="5295"/>
                        <a:pt x="2423" y="5295"/>
                      </a:cubicBezTo>
                      <a:lnTo>
                        <a:pt x="1" y="5295"/>
                      </a:lnTo>
                      <a:lnTo>
                        <a:pt x="1" y="7055"/>
                      </a:lnTo>
                      <a:lnTo>
                        <a:pt x="4408" y="7055"/>
                      </a:lnTo>
                      <a:lnTo>
                        <a:pt x="4408" y="1099"/>
                      </a:lnTo>
                      <a:cubicBezTo>
                        <a:pt x="4408" y="491"/>
                        <a:pt x="4024" y="1"/>
                        <a:pt x="3415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7" name="Google Shape;524;p27">
                  <a:extLst>
                    <a:ext uri="{FF2B5EF4-FFF2-40B4-BE49-F238E27FC236}">
                      <a16:creationId xmlns:a16="http://schemas.microsoft.com/office/drawing/2014/main" id="{D26EDB8F-0344-4746-BFE8-D4ADD6D80E52}"/>
                    </a:ext>
                  </a:extLst>
                </p:cNvPr>
                <p:cNvSpPr/>
                <p:nvPr/>
              </p:nvSpPr>
              <p:spPr>
                <a:xfrm>
                  <a:off x="3855335" y="3905262"/>
                  <a:ext cx="170508" cy="1828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85" h="3309" extrusionOk="0">
                      <a:moveTo>
                        <a:pt x="1" y="0"/>
                      </a:moveTo>
                      <a:lnTo>
                        <a:pt x="1" y="768"/>
                      </a:lnTo>
                      <a:lnTo>
                        <a:pt x="1761" y="768"/>
                      </a:lnTo>
                      <a:lnTo>
                        <a:pt x="1761" y="2594"/>
                      </a:lnTo>
                      <a:lnTo>
                        <a:pt x="1" y="2594"/>
                      </a:lnTo>
                      <a:lnTo>
                        <a:pt x="1" y="3309"/>
                      </a:lnTo>
                      <a:lnTo>
                        <a:pt x="2423" y="3309"/>
                      </a:lnTo>
                      <a:cubicBezTo>
                        <a:pt x="2807" y="3309"/>
                        <a:pt x="3085" y="3031"/>
                        <a:pt x="3085" y="2647"/>
                      </a:cubicBezTo>
                      <a:lnTo>
                        <a:pt x="3085" y="662"/>
                      </a:lnTo>
                      <a:cubicBezTo>
                        <a:pt x="3085" y="278"/>
                        <a:pt x="2807" y="0"/>
                        <a:pt x="2423" y="0"/>
                      </a:cubicBezTo>
                      <a:close/>
                    </a:path>
                  </a:pathLst>
                </a:custGeom>
                <a:solidFill>
                  <a:srgbClr val="233E49"/>
                </a:solidFill>
                <a:ln w="9525" cap="flat" cmpd="sng">
                  <a:solidFill>
                    <a:srgbClr val="233E49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8" name="Google Shape;525;p27">
                  <a:extLst>
                    <a:ext uri="{FF2B5EF4-FFF2-40B4-BE49-F238E27FC236}">
                      <a16:creationId xmlns:a16="http://schemas.microsoft.com/office/drawing/2014/main" id="{8631E4B7-01DE-475E-9735-B1AB33AC9E30}"/>
                    </a:ext>
                  </a:extLst>
                </p:cNvPr>
                <p:cNvSpPr/>
                <p:nvPr/>
              </p:nvSpPr>
              <p:spPr>
                <a:xfrm>
                  <a:off x="3723681" y="3945499"/>
                  <a:ext cx="35870" cy="1002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49" h="1814" extrusionOk="0">
                      <a:moveTo>
                        <a:pt x="80" y="0"/>
                      </a:moveTo>
                      <a:cubicBezTo>
                        <a:pt x="67" y="0"/>
                        <a:pt x="40" y="13"/>
                        <a:pt x="27" y="13"/>
                      </a:cubicBezTo>
                      <a:cubicBezTo>
                        <a:pt x="14" y="27"/>
                        <a:pt x="0" y="40"/>
                        <a:pt x="0" y="66"/>
                      </a:cubicBezTo>
                      <a:cubicBezTo>
                        <a:pt x="0" y="93"/>
                        <a:pt x="14" y="106"/>
                        <a:pt x="27" y="106"/>
                      </a:cubicBezTo>
                      <a:cubicBezTo>
                        <a:pt x="40" y="106"/>
                        <a:pt x="67" y="119"/>
                        <a:pt x="80" y="119"/>
                      </a:cubicBezTo>
                      <a:lnTo>
                        <a:pt x="278" y="119"/>
                      </a:lnTo>
                      <a:cubicBezTo>
                        <a:pt x="278" y="132"/>
                        <a:pt x="292" y="132"/>
                        <a:pt x="292" y="146"/>
                      </a:cubicBezTo>
                      <a:cubicBezTo>
                        <a:pt x="292" y="146"/>
                        <a:pt x="292" y="159"/>
                        <a:pt x="292" y="172"/>
                      </a:cubicBezTo>
                      <a:cubicBezTo>
                        <a:pt x="292" y="172"/>
                        <a:pt x="292" y="185"/>
                        <a:pt x="292" y="185"/>
                      </a:cubicBezTo>
                      <a:cubicBezTo>
                        <a:pt x="292" y="225"/>
                        <a:pt x="292" y="265"/>
                        <a:pt x="292" y="305"/>
                      </a:cubicBezTo>
                      <a:cubicBezTo>
                        <a:pt x="292" y="331"/>
                        <a:pt x="292" y="371"/>
                        <a:pt x="292" y="424"/>
                      </a:cubicBezTo>
                      <a:cubicBezTo>
                        <a:pt x="292" y="463"/>
                        <a:pt x="292" y="516"/>
                        <a:pt x="292" y="582"/>
                      </a:cubicBezTo>
                      <a:cubicBezTo>
                        <a:pt x="292" y="635"/>
                        <a:pt x="292" y="715"/>
                        <a:pt x="292" y="794"/>
                      </a:cubicBezTo>
                      <a:cubicBezTo>
                        <a:pt x="278" y="913"/>
                        <a:pt x="278" y="1006"/>
                        <a:pt x="278" y="1085"/>
                      </a:cubicBezTo>
                      <a:cubicBezTo>
                        <a:pt x="278" y="1165"/>
                        <a:pt x="278" y="1231"/>
                        <a:pt x="278" y="1284"/>
                      </a:cubicBezTo>
                      <a:cubicBezTo>
                        <a:pt x="278" y="1350"/>
                        <a:pt x="278" y="1403"/>
                        <a:pt x="265" y="1443"/>
                      </a:cubicBezTo>
                      <a:cubicBezTo>
                        <a:pt x="265" y="1496"/>
                        <a:pt x="265" y="1549"/>
                        <a:pt x="265" y="1602"/>
                      </a:cubicBezTo>
                      <a:cubicBezTo>
                        <a:pt x="265" y="1628"/>
                        <a:pt x="252" y="1641"/>
                        <a:pt x="239" y="1655"/>
                      </a:cubicBezTo>
                      <a:cubicBezTo>
                        <a:pt x="225" y="1668"/>
                        <a:pt x="212" y="1681"/>
                        <a:pt x="186" y="1694"/>
                      </a:cubicBezTo>
                      <a:lnTo>
                        <a:pt x="133" y="1694"/>
                      </a:lnTo>
                      <a:cubicBezTo>
                        <a:pt x="119" y="1694"/>
                        <a:pt x="93" y="1707"/>
                        <a:pt x="80" y="1707"/>
                      </a:cubicBezTo>
                      <a:lnTo>
                        <a:pt x="27" y="1707"/>
                      </a:lnTo>
                      <a:cubicBezTo>
                        <a:pt x="14" y="1721"/>
                        <a:pt x="0" y="1734"/>
                        <a:pt x="0" y="1760"/>
                      </a:cubicBezTo>
                      <a:cubicBezTo>
                        <a:pt x="0" y="1774"/>
                        <a:pt x="14" y="1787"/>
                        <a:pt x="27" y="1800"/>
                      </a:cubicBezTo>
                      <a:cubicBezTo>
                        <a:pt x="53" y="1800"/>
                        <a:pt x="80" y="1813"/>
                        <a:pt x="106" y="1813"/>
                      </a:cubicBezTo>
                      <a:lnTo>
                        <a:pt x="596" y="1813"/>
                      </a:lnTo>
                      <a:cubicBezTo>
                        <a:pt x="609" y="1813"/>
                        <a:pt x="622" y="1800"/>
                        <a:pt x="622" y="1800"/>
                      </a:cubicBezTo>
                      <a:cubicBezTo>
                        <a:pt x="636" y="1787"/>
                        <a:pt x="649" y="1774"/>
                        <a:pt x="649" y="1760"/>
                      </a:cubicBezTo>
                      <a:cubicBezTo>
                        <a:pt x="649" y="1734"/>
                        <a:pt x="636" y="1721"/>
                        <a:pt x="622" y="1707"/>
                      </a:cubicBezTo>
                      <a:cubicBezTo>
                        <a:pt x="609" y="1694"/>
                        <a:pt x="583" y="1694"/>
                        <a:pt x="569" y="1694"/>
                      </a:cubicBezTo>
                      <a:lnTo>
                        <a:pt x="424" y="1694"/>
                      </a:lnTo>
                      <a:lnTo>
                        <a:pt x="464" y="66"/>
                      </a:lnTo>
                      <a:cubicBezTo>
                        <a:pt x="464" y="40"/>
                        <a:pt x="450" y="27"/>
                        <a:pt x="450" y="13"/>
                      </a:cubicBezTo>
                      <a:cubicBezTo>
                        <a:pt x="450" y="0"/>
                        <a:pt x="437" y="0"/>
                        <a:pt x="411" y="0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9" name="Google Shape;526;p27">
                  <a:extLst>
                    <a:ext uri="{FF2B5EF4-FFF2-40B4-BE49-F238E27FC236}">
                      <a16:creationId xmlns:a16="http://schemas.microsoft.com/office/drawing/2014/main" id="{842F1723-4926-49E7-B16D-FE61E9626743}"/>
                    </a:ext>
                  </a:extLst>
                </p:cNvPr>
                <p:cNvSpPr/>
                <p:nvPr/>
              </p:nvSpPr>
              <p:spPr>
                <a:xfrm>
                  <a:off x="3764636" y="3944007"/>
                  <a:ext cx="63671" cy="10247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52" h="1854" extrusionOk="0">
                      <a:moveTo>
                        <a:pt x="596" y="1"/>
                      </a:moveTo>
                      <a:cubicBezTo>
                        <a:pt x="503" y="1"/>
                        <a:pt x="424" y="27"/>
                        <a:pt x="358" y="54"/>
                      </a:cubicBezTo>
                      <a:cubicBezTo>
                        <a:pt x="292" y="93"/>
                        <a:pt x="226" y="133"/>
                        <a:pt x="186" y="186"/>
                      </a:cubicBezTo>
                      <a:cubicBezTo>
                        <a:pt x="133" y="239"/>
                        <a:pt x="106" y="292"/>
                        <a:pt x="80" y="345"/>
                      </a:cubicBezTo>
                      <a:cubicBezTo>
                        <a:pt x="53" y="398"/>
                        <a:pt x="40" y="437"/>
                        <a:pt x="40" y="477"/>
                      </a:cubicBezTo>
                      <a:cubicBezTo>
                        <a:pt x="40" y="477"/>
                        <a:pt x="40" y="490"/>
                        <a:pt x="40" y="504"/>
                      </a:cubicBezTo>
                      <a:cubicBezTo>
                        <a:pt x="40" y="517"/>
                        <a:pt x="53" y="543"/>
                        <a:pt x="53" y="557"/>
                      </a:cubicBezTo>
                      <a:cubicBezTo>
                        <a:pt x="67" y="570"/>
                        <a:pt x="67" y="583"/>
                        <a:pt x="80" y="596"/>
                      </a:cubicBezTo>
                      <a:cubicBezTo>
                        <a:pt x="106" y="609"/>
                        <a:pt x="120" y="609"/>
                        <a:pt x="146" y="609"/>
                      </a:cubicBezTo>
                      <a:cubicBezTo>
                        <a:pt x="186" y="609"/>
                        <a:pt x="212" y="596"/>
                        <a:pt x="239" y="583"/>
                      </a:cubicBezTo>
                      <a:cubicBezTo>
                        <a:pt x="252" y="570"/>
                        <a:pt x="265" y="543"/>
                        <a:pt x="265" y="504"/>
                      </a:cubicBezTo>
                      <a:cubicBezTo>
                        <a:pt x="265" y="490"/>
                        <a:pt x="265" y="477"/>
                        <a:pt x="252" y="477"/>
                      </a:cubicBezTo>
                      <a:cubicBezTo>
                        <a:pt x="252" y="464"/>
                        <a:pt x="252" y="451"/>
                        <a:pt x="239" y="451"/>
                      </a:cubicBezTo>
                      <a:lnTo>
                        <a:pt x="226" y="424"/>
                      </a:lnTo>
                      <a:cubicBezTo>
                        <a:pt x="212" y="424"/>
                        <a:pt x="212" y="411"/>
                        <a:pt x="212" y="398"/>
                      </a:cubicBezTo>
                      <a:cubicBezTo>
                        <a:pt x="212" y="384"/>
                        <a:pt x="226" y="371"/>
                        <a:pt x="239" y="345"/>
                      </a:cubicBezTo>
                      <a:cubicBezTo>
                        <a:pt x="252" y="305"/>
                        <a:pt x="278" y="279"/>
                        <a:pt x="318" y="252"/>
                      </a:cubicBezTo>
                      <a:cubicBezTo>
                        <a:pt x="345" y="226"/>
                        <a:pt x="384" y="199"/>
                        <a:pt x="424" y="173"/>
                      </a:cubicBezTo>
                      <a:cubicBezTo>
                        <a:pt x="464" y="146"/>
                        <a:pt x="517" y="133"/>
                        <a:pt x="570" y="133"/>
                      </a:cubicBezTo>
                      <a:cubicBezTo>
                        <a:pt x="636" y="133"/>
                        <a:pt x="676" y="146"/>
                        <a:pt x="715" y="173"/>
                      </a:cubicBezTo>
                      <a:cubicBezTo>
                        <a:pt x="755" y="186"/>
                        <a:pt x="795" y="212"/>
                        <a:pt x="821" y="239"/>
                      </a:cubicBezTo>
                      <a:cubicBezTo>
                        <a:pt x="848" y="279"/>
                        <a:pt x="861" y="305"/>
                        <a:pt x="874" y="345"/>
                      </a:cubicBezTo>
                      <a:cubicBezTo>
                        <a:pt x="887" y="384"/>
                        <a:pt x="887" y="411"/>
                        <a:pt x="887" y="451"/>
                      </a:cubicBezTo>
                      <a:cubicBezTo>
                        <a:pt x="887" y="530"/>
                        <a:pt x="874" y="596"/>
                        <a:pt x="848" y="676"/>
                      </a:cubicBezTo>
                      <a:cubicBezTo>
                        <a:pt x="821" y="768"/>
                        <a:pt x="781" y="848"/>
                        <a:pt x="742" y="927"/>
                      </a:cubicBezTo>
                      <a:cubicBezTo>
                        <a:pt x="689" y="1007"/>
                        <a:pt x="636" y="1099"/>
                        <a:pt x="583" y="1179"/>
                      </a:cubicBezTo>
                      <a:cubicBezTo>
                        <a:pt x="530" y="1258"/>
                        <a:pt x="464" y="1337"/>
                        <a:pt x="398" y="1404"/>
                      </a:cubicBezTo>
                      <a:cubicBezTo>
                        <a:pt x="345" y="1470"/>
                        <a:pt x="278" y="1536"/>
                        <a:pt x="212" y="1602"/>
                      </a:cubicBezTo>
                      <a:cubicBezTo>
                        <a:pt x="159" y="1655"/>
                        <a:pt x="93" y="1708"/>
                        <a:pt x="53" y="1748"/>
                      </a:cubicBezTo>
                      <a:cubicBezTo>
                        <a:pt x="40" y="1761"/>
                        <a:pt x="27" y="1761"/>
                        <a:pt x="14" y="1774"/>
                      </a:cubicBezTo>
                      <a:cubicBezTo>
                        <a:pt x="1" y="1787"/>
                        <a:pt x="1" y="1787"/>
                        <a:pt x="1" y="1801"/>
                      </a:cubicBezTo>
                      <a:cubicBezTo>
                        <a:pt x="1" y="1814"/>
                        <a:pt x="1" y="1827"/>
                        <a:pt x="14" y="1840"/>
                      </a:cubicBezTo>
                      <a:cubicBezTo>
                        <a:pt x="27" y="1854"/>
                        <a:pt x="40" y="1854"/>
                        <a:pt x="67" y="1854"/>
                      </a:cubicBezTo>
                      <a:cubicBezTo>
                        <a:pt x="80" y="1854"/>
                        <a:pt x="106" y="1854"/>
                        <a:pt x="120" y="1840"/>
                      </a:cubicBezTo>
                      <a:cubicBezTo>
                        <a:pt x="146" y="1840"/>
                        <a:pt x="146" y="1840"/>
                        <a:pt x="159" y="1827"/>
                      </a:cubicBezTo>
                      <a:lnTo>
                        <a:pt x="676" y="1827"/>
                      </a:lnTo>
                      <a:cubicBezTo>
                        <a:pt x="715" y="1827"/>
                        <a:pt x="768" y="1827"/>
                        <a:pt x="808" y="1840"/>
                      </a:cubicBezTo>
                      <a:lnTo>
                        <a:pt x="953" y="1840"/>
                      </a:lnTo>
                      <a:cubicBezTo>
                        <a:pt x="967" y="1840"/>
                        <a:pt x="967" y="1827"/>
                        <a:pt x="980" y="1827"/>
                      </a:cubicBezTo>
                      <a:cubicBezTo>
                        <a:pt x="1006" y="1814"/>
                        <a:pt x="1020" y="1801"/>
                        <a:pt x="1020" y="1787"/>
                      </a:cubicBezTo>
                      <a:cubicBezTo>
                        <a:pt x="1059" y="1721"/>
                        <a:pt x="1099" y="1668"/>
                        <a:pt x="1112" y="1629"/>
                      </a:cubicBezTo>
                      <a:cubicBezTo>
                        <a:pt x="1139" y="1589"/>
                        <a:pt x="1152" y="1576"/>
                        <a:pt x="1152" y="1562"/>
                      </a:cubicBezTo>
                      <a:cubicBezTo>
                        <a:pt x="1152" y="1536"/>
                        <a:pt x="1139" y="1523"/>
                        <a:pt x="1126" y="1523"/>
                      </a:cubicBezTo>
                      <a:cubicBezTo>
                        <a:pt x="1112" y="1509"/>
                        <a:pt x="1099" y="1509"/>
                        <a:pt x="1086" y="1509"/>
                      </a:cubicBezTo>
                      <a:cubicBezTo>
                        <a:pt x="1059" y="1509"/>
                        <a:pt x="1046" y="1509"/>
                        <a:pt x="1033" y="1523"/>
                      </a:cubicBezTo>
                      <a:cubicBezTo>
                        <a:pt x="1020" y="1536"/>
                        <a:pt x="1020" y="1549"/>
                        <a:pt x="1006" y="1562"/>
                      </a:cubicBezTo>
                      <a:lnTo>
                        <a:pt x="953" y="1655"/>
                      </a:lnTo>
                      <a:cubicBezTo>
                        <a:pt x="940" y="1668"/>
                        <a:pt x="927" y="1682"/>
                        <a:pt x="914" y="1682"/>
                      </a:cubicBezTo>
                      <a:cubicBezTo>
                        <a:pt x="914" y="1695"/>
                        <a:pt x="901" y="1695"/>
                        <a:pt x="887" y="1695"/>
                      </a:cubicBezTo>
                      <a:lnTo>
                        <a:pt x="464" y="1695"/>
                      </a:lnTo>
                      <a:cubicBezTo>
                        <a:pt x="398" y="1695"/>
                        <a:pt x="345" y="1682"/>
                        <a:pt x="292" y="1682"/>
                      </a:cubicBezTo>
                      <a:cubicBezTo>
                        <a:pt x="331" y="1642"/>
                        <a:pt x="384" y="1602"/>
                        <a:pt x="437" y="1536"/>
                      </a:cubicBezTo>
                      <a:cubicBezTo>
                        <a:pt x="490" y="1483"/>
                        <a:pt x="543" y="1417"/>
                        <a:pt x="609" y="1351"/>
                      </a:cubicBezTo>
                      <a:cubicBezTo>
                        <a:pt x="662" y="1284"/>
                        <a:pt x="715" y="1218"/>
                        <a:pt x="768" y="1139"/>
                      </a:cubicBezTo>
                      <a:cubicBezTo>
                        <a:pt x="821" y="1073"/>
                        <a:pt x="874" y="993"/>
                        <a:pt x="914" y="914"/>
                      </a:cubicBezTo>
                      <a:cubicBezTo>
                        <a:pt x="953" y="834"/>
                        <a:pt x="993" y="768"/>
                        <a:pt x="1006" y="689"/>
                      </a:cubicBezTo>
                      <a:cubicBezTo>
                        <a:pt x="1033" y="609"/>
                        <a:pt x="1046" y="530"/>
                        <a:pt x="1046" y="451"/>
                      </a:cubicBezTo>
                      <a:cubicBezTo>
                        <a:pt x="1046" y="398"/>
                        <a:pt x="1046" y="332"/>
                        <a:pt x="1033" y="279"/>
                      </a:cubicBezTo>
                      <a:cubicBezTo>
                        <a:pt x="1006" y="226"/>
                        <a:pt x="980" y="173"/>
                        <a:pt x="953" y="133"/>
                      </a:cubicBezTo>
                      <a:cubicBezTo>
                        <a:pt x="914" y="93"/>
                        <a:pt x="861" y="67"/>
                        <a:pt x="808" y="40"/>
                      </a:cubicBezTo>
                      <a:cubicBezTo>
                        <a:pt x="755" y="14"/>
                        <a:pt x="676" y="1"/>
                        <a:pt x="596" y="1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80" name="Google Shape;527;p27">
                  <a:extLst>
                    <a:ext uri="{FF2B5EF4-FFF2-40B4-BE49-F238E27FC236}">
                      <a16:creationId xmlns:a16="http://schemas.microsoft.com/office/drawing/2014/main" id="{2C1B97DE-EADC-4C49-8166-AF77F5C3197E}"/>
                    </a:ext>
                  </a:extLst>
                </p:cNvPr>
                <p:cNvSpPr/>
                <p:nvPr/>
              </p:nvSpPr>
              <p:spPr>
                <a:xfrm>
                  <a:off x="3829745" y="3991539"/>
                  <a:ext cx="65882" cy="571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92" h="1034" extrusionOk="0">
                      <a:moveTo>
                        <a:pt x="173" y="1"/>
                      </a:moveTo>
                      <a:cubicBezTo>
                        <a:pt x="93" y="1"/>
                        <a:pt x="53" y="1"/>
                        <a:pt x="27" y="14"/>
                      </a:cubicBezTo>
                      <a:cubicBezTo>
                        <a:pt x="14" y="27"/>
                        <a:pt x="0" y="41"/>
                        <a:pt x="0" y="67"/>
                      </a:cubicBezTo>
                      <a:cubicBezTo>
                        <a:pt x="0" y="80"/>
                        <a:pt x="14" y="107"/>
                        <a:pt x="27" y="107"/>
                      </a:cubicBezTo>
                      <a:cubicBezTo>
                        <a:pt x="53" y="120"/>
                        <a:pt x="80" y="120"/>
                        <a:pt x="120" y="120"/>
                      </a:cubicBezTo>
                      <a:cubicBezTo>
                        <a:pt x="159" y="120"/>
                        <a:pt x="186" y="133"/>
                        <a:pt x="199" y="147"/>
                      </a:cubicBezTo>
                      <a:cubicBezTo>
                        <a:pt x="212" y="147"/>
                        <a:pt x="239" y="173"/>
                        <a:pt x="265" y="199"/>
                      </a:cubicBezTo>
                      <a:lnTo>
                        <a:pt x="490" y="517"/>
                      </a:lnTo>
                      <a:lnTo>
                        <a:pt x="450" y="557"/>
                      </a:lnTo>
                      <a:lnTo>
                        <a:pt x="424" y="610"/>
                      </a:lnTo>
                      <a:lnTo>
                        <a:pt x="371" y="676"/>
                      </a:lnTo>
                      <a:cubicBezTo>
                        <a:pt x="345" y="702"/>
                        <a:pt x="318" y="742"/>
                        <a:pt x="278" y="795"/>
                      </a:cubicBezTo>
                      <a:cubicBezTo>
                        <a:pt x="265" y="808"/>
                        <a:pt x="252" y="822"/>
                        <a:pt x="239" y="835"/>
                      </a:cubicBezTo>
                      <a:cubicBezTo>
                        <a:pt x="225" y="835"/>
                        <a:pt x="199" y="835"/>
                        <a:pt x="186" y="848"/>
                      </a:cubicBezTo>
                      <a:cubicBezTo>
                        <a:pt x="146" y="848"/>
                        <a:pt x="120" y="848"/>
                        <a:pt x="93" y="861"/>
                      </a:cubicBezTo>
                      <a:cubicBezTo>
                        <a:pt x="67" y="874"/>
                        <a:pt x="53" y="888"/>
                        <a:pt x="53" y="914"/>
                      </a:cubicBezTo>
                      <a:cubicBezTo>
                        <a:pt x="53" y="927"/>
                        <a:pt x="53" y="941"/>
                        <a:pt x="53" y="941"/>
                      </a:cubicBezTo>
                      <a:cubicBezTo>
                        <a:pt x="67" y="954"/>
                        <a:pt x="67" y="954"/>
                        <a:pt x="80" y="967"/>
                      </a:cubicBezTo>
                      <a:lnTo>
                        <a:pt x="398" y="967"/>
                      </a:lnTo>
                      <a:cubicBezTo>
                        <a:pt x="398" y="967"/>
                        <a:pt x="411" y="967"/>
                        <a:pt x="424" y="980"/>
                      </a:cubicBezTo>
                      <a:lnTo>
                        <a:pt x="477" y="980"/>
                      </a:lnTo>
                      <a:cubicBezTo>
                        <a:pt x="490" y="980"/>
                        <a:pt x="517" y="967"/>
                        <a:pt x="530" y="967"/>
                      </a:cubicBezTo>
                      <a:cubicBezTo>
                        <a:pt x="556" y="954"/>
                        <a:pt x="570" y="941"/>
                        <a:pt x="570" y="914"/>
                      </a:cubicBezTo>
                      <a:cubicBezTo>
                        <a:pt x="570" y="901"/>
                        <a:pt x="556" y="901"/>
                        <a:pt x="556" y="888"/>
                      </a:cubicBezTo>
                      <a:cubicBezTo>
                        <a:pt x="543" y="861"/>
                        <a:pt x="503" y="861"/>
                        <a:pt x="464" y="861"/>
                      </a:cubicBezTo>
                      <a:cubicBezTo>
                        <a:pt x="450" y="861"/>
                        <a:pt x="437" y="861"/>
                        <a:pt x="424" y="848"/>
                      </a:cubicBezTo>
                      <a:cubicBezTo>
                        <a:pt x="424" y="848"/>
                        <a:pt x="424" y="848"/>
                        <a:pt x="424" y="835"/>
                      </a:cubicBezTo>
                      <a:cubicBezTo>
                        <a:pt x="424" y="835"/>
                        <a:pt x="424" y="822"/>
                        <a:pt x="437" y="808"/>
                      </a:cubicBezTo>
                      <a:cubicBezTo>
                        <a:pt x="450" y="782"/>
                        <a:pt x="464" y="782"/>
                        <a:pt x="464" y="769"/>
                      </a:cubicBezTo>
                      <a:cubicBezTo>
                        <a:pt x="490" y="742"/>
                        <a:pt x="503" y="729"/>
                        <a:pt x="517" y="702"/>
                      </a:cubicBezTo>
                      <a:cubicBezTo>
                        <a:pt x="530" y="689"/>
                        <a:pt x="543" y="663"/>
                        <a:pt x="570" y="636"/>
                      </a:cubicBezTo>
                      <a:cubicBezTo>
                        <a:pt x="583" y="649"/>
                        <a:pt x="609" y="676"/>
                        <a:pt x="623" y="716"/>
                      </a:cubicBezTo>
                      <a:cubicBezTo>
                        <a:pt x="649" y="742"/>
                        <a:pt x="662" y="755"/>
                        <a:pt x="689" y="782"/>
                      </a:cubicBezTo>
                      <a:cubicBezTo>
                        <a:pt x="702" y="808"/>
                        <a:pt x="715" y="835"/>
                        <a:pt x="728" y="848"/>
                      </a:cubicBezTo>
                      <a:cubicBezTo>
                        <a:pt x="728" y="861"/>
                        <a:pt x="742" y="874"/>
                        <a:pt x="742" y="888"/>
                      </a:cubicBezTo>
                      <a:cubicBezTo>
                        <a:pt x="742" y="901"/>
                        <a:pt x="742" y="901"/>
                        <a:pt x="728" y="914"/>
                      </a:cubicBezTo>
                      <a:lnTo>
                        <a:pt x="702" y="914"/>
                      </a:lnTo>
                      <a:cubicBezTo>
                        <a:pt x="689" y="914"/>
                        <a:pt x="675" y="927"/>
                        <a:pt x="675" y="941"/>
                      </a:cubicBezTo>
                      <a:cubicBezTo>
                        <a:pt x="675" y="954"/>
                        <a:pt x="662" y="967"/>
                        <a:pt x="662" y="967"/>
                      </a:cubicBezTo>
                      <a:cubicBezTo>
                        <a:pt x="662" y="980"/>
                        <a:pt x="675" y="994"/>
                        <a:pt x="689" y="1007"/>
                      </a:cubicBezTo>
                      <a:cubicBezTo>
                        <a:pt x="702" y="1033"/>
                        <a:pt x="728" y="1033"/>
                        <a:pt x="768" y="1033"/>
                      </a:cubicBezTo>
                      <a:lnTo>
                        <a:pt x="1086" y="1033"/>
                      </a:lnTo>
                      <a:cubicBezTo>
                        <a:pt x="1112" y="1033"/>
                        <a:pt x="1139" y="1033"/>
                        <a:pt x="1152" y="1020"/>
                      </a:cubicBezTo>
                      <a:cubicBezTo>
                        <a:pt x="1178" y="1020"/>
                        <a:pt x="1192" y="1007"/>
                        <a:pt x="1192" y="980"/>
                      </a:cubicBezTo>
                      <a:cubicBezTo>
                        <a:pt x="1192" y="954"/>
                        <a:pt x="1178" y="941"/>
                        <a:pt x="1165" y="941"/>
                      </a:cubicBezTo>
                      <a:cubicBezTo>
                        <a:pt x="1139" y="927"/>
                        <a:pt x="1125" y="927"/>
                        <a:pt x="1099" y="927"/>
                      </a:cubicBezTo>
                      <a:cubicBezTo>
                        <a:pt x="1073" y="927"/>
                        <a:pt x="1046" y="914"/>
                        <a:pt x="1033" y="914"/>
                      </a:cubicBezTo>
                      <a:cubicBezTo>
                        <a:pt x="1020" y="914"/>
                        <a:pt x="993" y="914"/>
                        <a:pt x="967" y="901"/>
                      </a:cubicBezTo>
                      <a:cubicBezTo>
                        <a:pt x="967" y="901"/>
                        <a:pt x="953" y="888"/>
                        <a:pt x="940" y="888"/>
                      </a:cubicBezTo>
                      <a:cubicBezTo>
                        <a:pt x="927" y="874"/>
                        <a:pt x="914" y="848"/>
                        <a:pt x="887" y="822"/>
                      </a:cubicBezTo>
                      <a:cubicBezTo>
                        <a:pt x="861" y="795"/>
                        <a:pt x="834" y="755"/>
                        <a:pt x="795" y="716"/>
                      </a:cubicBezTo>
                      <a:cubicBezTo>
                        <a:pt x="755" y="663"/>
                        <a:pt x="715" y="597"/>
                        <a:pt x="649" y="517"/>
                      </a:cubicBezTo>
                      <a:cubicBezTo>
                        <a:pt x="689" y="477"/>
                        <a:pt x="715" y="438"/>
                        <a:pt x="742" y="398"/>
                      </a:cubicBezTo>
                      <a:cubicBezTo>
                        <a:pt x="768" y="358"/>
                        <a:pt x="795" y="319"/>
                        <a:pt x="834" y="266"/>
                      </a:cubicBezTo>
                      <a:cubicBezTo>
                        <a:pt x="861" y="239"/>
                        <a:pt x="874" y="226"/>
                        <a:pt x="900" y="213"/>
                      </a:cubicBezTo>
                      <a:cubicBezTo>
                        <a:pt x="927" y="213"/>
                        <a:pt x="940" y="199"/>
                        <a:pt x="980" y="199"/>
                      </a:cubicBezTo>
                      <a:lnTo>
                        <a:pt x="1125" y="199"/>
                      </a:lnTo>
                      <a:cubicBezTo>
                        <a:pt x="1139" y="199"/>
                        <a:pt x="1152" y="186"/>
                        <a:pt x="1165" y="186"/>
                      </a:cubicBezTo>
                      <a:cubicBezTo>
                        <a:pt x="1178" y="173"/>
                        <a:pt x="1178" y="160"/>
                        <a:pt x="1178" y="147"/>
                      </a:cubicBezTo>
                      <a:cubicBezTo>
                        <a:pt x="1178" y="107"/>
                        <a:pt x="1165" y="80"/>
                        <a:pt x="1125" y="80"/>
                      </a:cubicBezTo>
                      <a:lnTo>
                        <a:pt x="728" y="80"/>
                      </a:lnTo>
                      <a:cubicBezTo>
                        <a:pt x="689" y="80"/>
                        <a:pt x="675" y="80"/>
                        <a:pt x="649" y="94"/>
                      </a:cubicBezTo>
                      <a:cubicBezTo>
                        <a:pt x="636" y="107"/>
                        <a:pt x="623" y="120"/>
                        <a:pt x="623" y="147"/>
                      </a:cubicBezTo>
                      <a:cubicBezTo>
                        <a:pt x="623" y="160"/>
                        <a:pt x="636" y="173"/>
                        <a:pt x="649" y="186"/>
                      </a:cubicBezTo>
                      <a:cubicBezTo>
                        <a:pt x="662" y="186"/>
                        <a:pt x="662" y="199"/>
                        <a:pt x="675" y="199"/>
                      </a:cubicBezTo>
                      <a:cubicBezTo>
                        <a:pt x="675" y="199"/>
                        <a:pt x="689" y="199"/>
                        <a:pt x="689" y="213"/>
                      </a:cubicBezTo>
                      <a:cubicBezTo>
                        <a:pt x="689" y="213"/>
                        <a:pt x="675" y="226"/>
                        <a:pt x="662" y="252"/>
                      </a:cubicBezTo>
                      <a:cubicBezTo>
                        <a:pt x="649" y="266"/>
                        <a:pt x="636" y="292"/>
                        <a:pt x="623" y="319"/>
                      </a:cubicBezTo>
                      <a:lnTo>
                        <a:pt x="570" y="398"/>
                      </a:lnTo>
                      <a:cubicBezTo>
                        <a:pt x="543" y="372"/>
                        <a:pt x="517" y="345"/>
                        <a:pt x="503" y="305"/>
                      </a:cubicBezTo>
                      <a:cubicBezTo>
                        <a:pt x="477" y="279"/>
                        <a:pt x="464" y="252"/>
                        <a:pt x="450" y="239"/>
                      </a:cubicBezTo>
                      <a:cubicBezTo>
                        <a:pt x="437" y="213"/>
                        <a:pt x="424" y="199"/>
                        <a:pt x="411" y="173"/>
                      </a:cubicBezTo>
                      <a:cubicBezTo>
                        <a:pt x="411" y="160"/>
                        <a:pt x="398" y="147"/>
                        <a:pt x="398" y="147"/>
                      </a:cubicBezTo>
                      <a:cubicBezTo>
                        <a:pt x="398" y="133"/>
                        <a:pt x="411" y="133"/>
                        <a:pt x="424" y="133"/>
                      </a:cubicBezTo>
                      <a:lnTo>
                        <a:pt x="477" y="133"/>
                      </a:lnTo>
                      <a:cubicBezTo>
                        <a:pt x="490" y="133"/>
                        <a:pt x="517" y="120"/>
                        <a:pt x="530" y="107"/>
                      </a:cubicBezTo>
                      <a:cubicBezTo>
                        <a:pt x="543" y="94"/>
                        <a:pt x="543" y="80"/>
                        <a:pt x="543" y="67"/>
                      </a:cubicBezTo>
                      <a:cubicBezTo>
                        <a:pt x="543" y="54"/>
                        <a:pt x="543" y="54"/>
                        <a:pt x="543" y="41"/>
                      </a:cubicBezTo>
                      <a:cubicBezTo>
                        <a:pt x="543" y="41"/>
                        <a:pt x="530" y="27"/>
                        <a:pt x="530" y="27"/>
                      </a:cubicBezTo>
                      <a:cubicBezTo>
                        <a:pt x="517" y="14"/>
                        <a:pt x="503" y="14"/>
                        <a:pt x="490" y="1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81" name="Google Shape;528;p27">
                  <a:extLst>
                    <a:ext uri="{FF2B5EF4-FFF2-40B4-BE49-F238E27FC236}">
                      <a16:creationId xmlns:a16="http://schemas.microsoft.com/office/drawing/2014/main" id="{3BB91B02-6D7B-4EC1-B236-752097DC6F9F}"/>
                    </a:ext>
                  </a:extLst>
                </p:cNvPr>
                <p:cNvSpPr/>
                <p:nvPr/>
              </p:nvSpPr>
              <p:spPr>
                <a:xfrm>
                  <a:off x="3901430" y="3946218"/>
                  <a:ext cx="60023" cy="1002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6" h="1814" extrusionOk="0">
                      <a:moveTo>
                        <a:pt x="861" y="0"/>
                      </a:moveTo>
                      <a:cubicBezTo>
                        <a:pt x="834" y="0"/>
                        <a:pt x="781" y="0"/>
                        <a:pt x="728" y="14"/>
                      </a:cubicBezTo>
                      <a:lnTo>
                        <a:pt x="530" y="14"/>
                      </a:lnTo>
                      <a:cubicBezTo>
                        <a:pt x="464" y="14"/>
                        <a:pt x="398" y="27"/>
                        <a:pt x="331" y="27"/>
                      </a:cubicBezTo>
                      <a:cubicBezTo>
                        <a:pt x="265" y="40"/>
                        <a:pt x="212" y="40"/>
                        <a:pt x="173" y="40"/>
                      </a:cubicBezTo>
                      <a:cubicBezTo>
                        <a:pt x="146" y="53"/>
                        <a:pt x="133" y="67"/>
                        <a:pt x="133" y="93"/>
                      </a:cubicBezTo>
                      <a:cubicBezTo>
                        <a:pt x="133" y="159"/>
                        <a:pt x="120" y="212"/>
                        <a:pt x="120" y="265"/>
                      </a:cubicBezTo>
                      <a:cubicBezTo>
                        <a:pt x="120" y="318"/>
                        <a:pt x="106" y="358"/>
                        <a:pt x="106" y="397"/>
                      </a:cubicBezTo>
                      <a:cubicBezTo>
                        <a:pt x="106" y="437"/>
                        <a:pt x="93" y="477"/>
                        <a:pt x="93" y="530"/>
                      </a:cubicBezTo>
                      <a:cubicBezTo>
                        <a:pt x="93" y="569"/>
                        <a:pt x="80" y="622"/>
                        <a:pt x="67" y="675"/>
                      </a:cubicBezTo>
                      <a:cubicBezTo>
                        <a:pt x="67" y="702"/>
                        <a:pt x="67" y="715"/>
                        <a:pt x="67" y="742"/>
                      </a:cubicBezTo>
                      <a:cubicBezTo>
                        <a:pt x="67" y="755"/>
                        <a:pt x="67" y="768"/>
                        <a:pt x="67" y="781"/>
                      </a:cubicBezTo>
                      <a:cubicBezTo>
                        <a:pt x="67" y="821"/>
                        <a:pt x="67" y="861"/>
                        <a:pt x="80" y="887"/>
                      </a:cubicBezTo>
                      <a:cubicBezTo>
                        <a:pt x="93" y="914"/>
                        <a:pt x="106" y="927"/>
                        <a:pt x="146" y="927"/>
                      </a:cubicBezTo>
                      <a:cubicBezTo>
                        <a:pt x="159" y="927"/>
                        <a:pt x="173" y="927"/>
                        <a:pt x="212" y="914"/>
                      </a:cubicBezTo>
                      <a:cubicBezTo>
                        <a:pt x="239" y="914"/>
                        <a:pt x="265" y="900"/>
                        <a:pt x="305" y="900"/>
                      </a:cubicBezTo>
                      <a:cubicBezTo>
                        <a:pt x="345" y="887"/>
                        <a:pt x="384" y="874"/>
                        <a:pt x="424" y="874"/>
                      </a:cubicBezTo>
                      <a:cubicBezTo>
                        <a:pt x="464" y="861"/>
                        <a:pt x="503" y="861"/>
                        <a:pt x="556" y="861"/>
                      </a:cubicBezTo>
                      <a:cubicBezTo>
                        <a:pt x="623" y="861"/>
                        <a:pt x="689" y="874"/>
                        <a:pt x="728" y="887"/>
                      </a:cubicBezTo>
                      <a:cubicBezTo>
                        <a:pt x="781" y="914"/>
                        <a:pt x="821" y="940"/>
                        <a:pt x="848" y="967"/>
                      </a:cubicBezTo>
                      <a:cubicBezTo>
                        <a:pt x="874" y="993"/>
                        <a:pt x="901" y="1033"/>
                        <a:pt x="914" y="1072"/>
                      </a:cubicBezTo>
                      <a:cubicBezTo>
                        <a:pt x="914" y="1112"/>
                        <a:pt x="927" y="1152"/>
                        <a:pt x="927" y="1192"/>
                      </a:cubicBezTo>
                      <a:cubicBezTo>
                        <a:pt x="927" y="1244"/>
                        <a:pt x="914" y="1311"/>
                        <a:pt x="887" y="1364"/>
                      </a:cubicBezTo>
                      <a:cubicBezTo>
                        <a:pt x="874" y="1430"/>
                        <a:pt x="834" y="1483"/>
                        <a:pt x="795" y="1522"/>
                      </a:cubicBezTo>
                      <a:cubicBezTo>
                        <a:pt x="742" y="1575"/>
                        <a:pt x="689" y="1615"/>
                        <a:pt x="623" y="1642"/>
                      </a:cubicBezTo>
                      <a:cubicBezTo>
                        <a:pt x="543" y="1668"/>
                        <a:pt x="464" y="1681"/>
                        <a:pt x="371" y="1681"/>
                      </a:cubicBezTo>
                      <a:lnTo>
                        <a:pt x="292" y="1681"/>
                      </a:lnTo>
                      <a:cubicBezTo>
                        <a:pt x="265" y="1668"/>
                        <a:pt x="239" y="1668"/>
                        <a:pt x="212" y="1655"/>
                      </a:cubicBezTo>
                      <a:cubicBezTo>
                        <a:pt x="199" y="1642"/>
                        <a:pt x="173" y="1642"/>
                        <a:pt x="159" y="1628"/>
                      </a:cubicBezTo>
                      <a:cubicBezTo>
                        <a:pt x="146" y="1615"/>
                        <a:pt x="146" y="1602"/>
                        <a:pt x="146" y="1589"/>
                      </a:cubicBezTo>
                      <a:cubicBezTo>
                        <a:pt x="146" y="1562"/>
                        <a:pt x="146" y="1549"/>
                        <a:pt x="159" y="1549"/>
                      </a:cubicBezTo>
                      <a:cubicBezTo>
                        <a:pt x="173" y="1536"/>
                        <a:pt x="199" y="1536"/>
                        <a:pt x="212" y="1536"/>
                      </a:cubicBezTo>
                      <a:cubicBezTo>
                        <a:pt x="226" y="1522"/>
                        <a:pt x="239" y="1522"/>
                        <a:pt x="252" y="1509"/>
                      </a:cubicBezTo>
                      <a:cubicBezTo>
                        <a:pt x="265" y="1496"/>
                        <a:pt x="278" y="1483"/>
                        <a:pt x="278" y="1456"/>
                      </a:cubicBezTo>
                      <a:cubicBezTo>
                        <a:pt x="278" y="1417"/>
                        <a:pt x="265" y="1390"/>
                        <a:pt x="239" y="1377"/>
                      </a:cubicBezTo>
                      <a:cubicBezTo>
                        <a:pt x="226" y="1364"/>
                        <a:pt x="199" y="1364"/>
                        <a:pt x="173" y="1364"/>
                      </a:cubicBezTo>
                      <a:cubicBezTo>
                        <a:pt x="146" y="1364"/>
                        <a:pt x="133" y="1364"/>
                        <a:pt x="106" y="1377"/>
                      </a:cubicBezTo>
                      <a:cubicBezTo>
                        <a:pt x="93" y="1390"/>
                        <a:pt x="67" y="1403"/>
                        <a:pt x="53" y="1417"/>
                      </a:cubicBezTo>
                      <a:cubicBezTo>
                        <a:pt x="40" y="1443"/>
                        <a:pt x="27" y="1456"/>
                        <a:pt x="14" y="1483"/>
                      </a:cubicBezTo>
                      <a:cubicBezTo>
                        <a:pt x="14" y="1509"/>
                        <a:pt x="1" y="1536"/>
                        <a:pt x="1" y="1562"/>
                      </a:cubicBezTo>
                      <a:cubicBezTo>
                        <a:pt x="1" y="1628"/>
                        <a:pt x="27" y="1681"/>
                        <a:pt x="53" y="1708"/>
                      </a:cubicBezTo>
                      <a:cubicBezTo>
                        <a:pt x="80" y="1747"/>
                        <a:pt x="120" y="1774"/>
                        <a:pt x="159" y="1787"/>
                      </a:cubicBezTo>
                      <a:cubicBezTo>
                        <a:pt x="199" y="1800"/>
                        <a:pt x="239" y="1814"/>
                        <a:pt x="278" y="1814"/>
                      </a:cubicBezTo>
                      <a:lnTo>
                        <a:pt x="371" y="1814"/>
                      </a:lnTo>
                      <a:cubicBezTo>
                        <a:pt x="503" y="1814"/>
                        <a:pt x="609" y="1800"/>
                        <a:pt x="689" y="1761"/>
                      </a:cubicBezTo>
                      <a:cubicBezTo>
                        <a:pt x="781" y="1721"/>
                        <a:pt x="861" y="1681"/>
                        <a:pt x="914" y="1615"/>
                      </a:cubicBezTo>
                      <a:cubicBezTo>
                        <a:pt x="980" y="1562"/>
                        <a:pt x="1020" y="1496"/>
                        <a:pt x="1046" y="1417"/>
                      </a:cubicBezTo>
                      <a:cubicBezTo>
                        <a:pt x="1073" y="1350"/>
                        <a:pt x="1086" y="1271"/>
                        <a:pt x="1086" y="1205"/>
                      </a:cubicBezTo>
                      <a:cubicBezTo>
                        <a:pt x="1086" y="1152"/>
                        <a:pt x="1086" y="1086"/>
                        <a:pt x="1059" y="1033"/>
                      </a:cubicBezTo>
                      <a:cubicBezTo>
                        <a:pt x="1046" y="967"/>
                        <a:pt x="1020" y="914"/>
                        <a:pt x="967" y="874"/>
                      </a:cubicBezTo>
                      <a:cubicBezTo>
                        <a:pt x="940" y="821"/>
                        <a:pt x="887" y="781"/>
                        <a:pt x="821" y="755"/>
                      </a:cubicBezTo>
                      <a:cubicBezTo>
                        <a:pt x="755" y="728"/>
                        <a:pt x="662" y="715"/>
                        <a:pt x="570" y="715"/>
                      </a:cubicBezTo>
                      <a:lnTo>
                        <a:pt x="464" y="715"/>
                      </a:lnTo>
                      <a:cubicBezTo>
                        <a:pt x="424" y="728"/>
                        <a:pt x="384" y="728"/>
                        <a:pt x="358" y="742"/>
                      </a:cubicBezTo>
                      <a:cubicBezTo>
                        <a:pt x="318" y="742"/>
                        <a:pt x="292" y="755"/>
                        <a:pt x="265" y="755"/>
                      </a:cubicBezTo>
                      <a:cubicBezTo>
                        <a:pt x="239" y="768"/>
                        <a:pt x="226" y="768"/>
                        <a:pt x="212" y="768"/>
                      </a:cubicBezTo>
                      <a:lnTo>
                        <a:pt x="292" y="199"/>
                      </a:lnTo>
                      <a:cubicBezTo>
                        <a:pt x="318" y="186"/>
                        <a:pt x="345" y="186"/>
                        <a:pt x="398" y="172"/>
                      </a:cubicBezTo>
                      <a:cubicBezTo>
                        <a:pt x="464" y="172"/>
                        <a:pt x="517" y="172"/>
                        <a:pt x="570" y="159"/>
                      </a:cubicBezTo>
                      <a:lnTo>
                        <a:pt x="874" y="159"/>
                      </a:lnTo>
                      <a:cubicBezTo>
                        <a:pt x="901" y="159"/>
                        <a:pt x="914" y="146"/>
                        <a:pt x="940" y="146"/>
                      </a:cubicBezTo>
                      <a:cubicBezTo>
                        <a:pt x="967" y="133"/>
                        <a:pt x="980" y="106"/>
                        <a:pt x="980" y="80"/>
                      </a:cubicBezTo>
                      <a:cubicBezTo>
                        <a:pt x="980" y="53"/>
                        <a:pt x="967" y="27"/>
                        <a:pt x="940" y="27"/>
                      </a:cubicBezTo>
                      <a:cubicBezTo>
                        <a:pt x="927" y="14"/>
                        <a:pt x="887" y="0"/>
                        <a:pt x="861" y="0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82" name="Google Shape;529;p27">
                  <a:extLst>
                    <a:ext uri="{FF2B5EF4-FFF2-40B4-BE49-F238E27FC236}">
                      <a16:creationId xmlns:a16="http://schemas.microsoft.com/office/drawing/2014/main" id="{B1E317D3-7F61-4726-AFEC-3EE6B5BF7F5B}"/>
                    </a:ext>
                  </a:extLst>
                </p:cNvPr>
                <p:cNvSpPr/>
                <p:nvPr/>
              </p:nvSpPr>
              <p:spPr>
                <a:xfrm>
                  <a:off x="3885346" y="4261478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03" y="1"/>
                      </a:moveTo>
                      <a:cubicBezTo>
                        <a:pt x="225" y="1"/>
                        <a:pt x="0" y="226"/>
                        <a:pt x="0" y="504"/>
                      </a:cubicBezTo>
                      <a:lnTo>
                        <a:pt x="0" y="2052"/>
                      </a:lnTo>
                      <a:cubicBezTo>
                        <a:pt x="0" y="2383"/>
                        <a:pt x="225" y="2595"/>
                        <a:pt x="503" y="2595"/>
                      </a:cubicBezTo>
                      <a:lnTo>
                        <a:pt x="2052" y="2595"/>
                      </a:lnTo>
                      <a:cubicBezTo>
                        <a:pt x="2383" y="2595"/>
                        <a:pt x="2594" y="2383"/>
                        <a:pt x="2594" y="2052"/>
                      </a:cubicBezTo>
                      <a:lnTo>
                        <a:pt x="2594" y="504"/>
                      </a:lnTo>
                      <a:cubicBezTo>
                        <a:pt x="2594" y="226"/>
                        <a:pt x="2383" y="1"/>
                        <a:pt x="2052" y="1"/>
                      </a:cubicBezTo>
                      <a:close/>
                    </a:path>
                  </a:pathLst>
                </a:custGeom>
                <a:solidFill>
                  <a:srgbClr val="A0A0A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83" name="Google Shape;530;p27">
                  <a:extLst>
                    <a:ext uri="{FF2B5EF4-FFF2-40B4-BE49-F238E27FC236}">
                      <a16:creationId xmlns:a16="http://schemas.microsoft.com/office/drawing/2014/main" id="{A7276B4F-5A31-4A79-ADF0-3EE69A9D6BB2}"/>
                    </a:ext>
                  </a:extLst>
                </p:cNvPr>
                <p:cNvSpPr/>
                <p:nvPr/>
              </p:nvSpPr>
              <p:spPr>
                <a:xfrm>
                  <a:off x="3885346" y="4453872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03" y="1"/>
                      </a:moveTo>
                      <a:cubicBezTo>
                        <a:pt x="225" y="1"/>
                        <a:pt x="0" y="226"/>
                        <a:pt x="0" y="556"/>
                      </a:cubicBezTo>
                      <a:lnTo>
                        <a:pt x="0" y="2092"/>
                      </a:lnTo>
                      <a:cubicBezTo>
                        <a:pt x="0" y="2370"/>
                        <a:pt x="225" y="2595"/>
                        <a:pt x="503" y="2595"/>
                      </a:cubicBezTo>
                      <a:lnTo>
                        <a:pt x="2052" y="2595"/>
                      </a:lnTo>
                      <a:cubicBezTo>
                        <a:pt x="2383" y="2595"/>
                        <a:pt x="2594" y="2370"/>
                        <a:pt x="2594" y="2092"/>
                      </a:cubicBezTo>
                      <a:lnTo>
                        <a:pt x="2594" y="556"/>
                      </a:lnTo>
                      <a:cubicBezTo>
                        <a:pt x="2594" y="226"/>
                        <a:pt x="2383" y="1"/>
                        <a:pt x="2052" y="1"/>
                      </a:cubicBezTo>
                      <a:close/>
                    </a:path>
                  </a:pathLst>
                </a:custGeom>
                <a:solidFill>
                  <a:srgbClr val="A0A0A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84" name="Google Shape;531;p27">
                  <a:extLst>
                    <a:ext uri="{FF2B5EF4-FFF2-40B4-BE49-F238E27FC236}">
                      <a16:creationId xmlns:a16="http://schemas.microsoft.com/office/drawing/2014/main" id="{67393D13-484A-454D-87D9-E4A3469377EE}"/>
                    </a:ext>
                  </a:extLst>
                </p:cNvPr>
                <p:cNvSpPr/>
                <p:nvPr/>
              </p:nvSpPr>
              <p:spPr>
                <a:xfrm>
                  <a:off x="3885346" y="4645549"/>
                  <a:ext cx="143426" cy="338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6129" extrusionOk="0">
                      <a:moveTo>
                        <a:pt x="503" y="0"/>
                      </a:moveTo>
                      <a:cubicBezTo>
                        <a:pt x="225" y="0"/>
                        <a:pt x="0" y="278"/>
                        <a:pt x="0" y="556"/>
                      </a:cubicBezTo>
                      <a:lnTo>
                        <a:pt x="0" y="5625"/>
                      </a:lnTo>
                      <a:cubicBezTo>
                        <a:pt x="0" y="5903"/>
                        <a:pt x="225" y="6128"/>
                        <a:pt x="503" y="6128"/>
                      </a:cubicBezTo>
                      <a:lnTo>
                        <a:pt x="2052" y="6128"/>
                      </a:lnTo>
                      <a:cubicBezTo>
                        <a:pt x="2383" y="6128"/>
                        <a:pt x="2594" y="5903"/>
                        <a:pt x="2594" y="5625"/>
                      </a:cubicBezTo>
                      <a:lnTo>
                        <a:pt x="2594" y="556"/>
                      </a:lnTo>
                      <a:cubicBezTo>
                        <a:pt x="2594" y="278"/>
                        <a:pt x="2383" y="0"/>
                        <a:pt x="2052" y="0"/>
                      </a:cubicBezTo>
                      <a:close/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</p:grpSp>
        </p:grpSp>
        <p:sp>
          <p:nvSpPr>
            <p:cNvPr id="212" name="Google Shape;532;p27">
              <a:extLst>
                <a:ext uri="{FF2B5EF4-FFF2-40B4-BE49-F238E27FC236}">
                  <a16:creationId xmlns:a16="http://schemas.microsoft.com/office/drawing/2014/main" id="{756B86EB-BDC9-496F-9803-D692702A2F57}"/>
                </a:ext>
              </a:extLst>
            </p:cNvPr>
            <p:cNvSpPr/>
            <p:nvPr/>
          </p:nvSpPr>
          <p:spPr>
            <a:xfrm>
              <a:off x="2415510" y="3608289"/>
              <a:ext cx="278008" cy="1899077"/>
            </a:xfrm>
            <a:custGeom>
              <a:avLst/>
              <a:gdLst/>
              <a:ahLst/>
              <a:cxnLst/>
              <a:rect l="l" t="t" r="r" b="b"/>
              <a:pathLst>
                <a:path w="5030" h="34360" extrusionOk="0">
                  <a:moveTo>
                    <a:pt x="1" y="1"/>
                  </a:moveTo>
                  <a:lnTo>
                    <a:pt x="1" y="34359"/>
                  </a:lnTo>
                  <a:lnTo>
                    <a:pt x="5030" y="34359"/>
                  </a:lnTo>
                  <a:lnTo>
                    <a:pt x="5030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3" name="Google Shape;533;p27">
              <a:extLst>
                <a:ext uri="{FF2B5EF4-FFF2-40B4-BE49-F238E27FC236}">
                  <a16:creationId xmlns:a16="http://schemas.microsoft.com/office/drawing/2014/main" id="{81E796A1-5BC5-4F50-9C7F-FE67D512F613}"/>
                </a:ext>
              </a:extLst>
            </p:cNvPr>
            <p:cNvSpPr/>
            <p:nvPr/>
          </p:nvSpPr>
          <p:spPr>
            <a:xfrm>
              <a:off x="2653282" y="3608289"/>
              <a:ext cx="40237" cy="1899077"/>
            </a:xfrm>
            <a:custGeom>
              <a:avLst/>
              <a:gdLst/>
              <a:ahLst/>
              <a:cxnLst/>
              <a:rect l="l" t="t" r="r" b="b"/>
              <a:pathLst>
                <a:path w="728" h="34360" extrusionOk="0">
                  <a:moveTo>
                    <a:pt x="0" y="1"/>
                  </a:moveTo>
                  <a:lnTo>
                    <a:pt x="0" y="34359"/>
                  </a:lnTo>
                  <a:lnTo>
                    <a:pt x="728" y="34359"/>
                  </a:lnTo>
                  <a:lnTo>
                    <a:pt x="728" y="1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4" name="Google Shape;534;p27">
              <a:extLst>
                <a:ext uri="{FF2B5EF4-FFF2-40B4-BE49-F238E27FC236}">
                  <a16:creationId xmlns:a16="http://schemas.microsoft.com/office/drawing/2014/main" id="{9A6AE7D0-D627-481B-A33D-812CA67904B9}"/>
                </a:ext>
              </a:extLst>
            </p:cNvPr>
            <p:cNvSpPr/>
            <p:nvPr/>
          </p:nvSpPr>
          <p:spPr>
            <a:xfrm>
              <a:off x="2510630" y="3669749"/>
              <a:ext cx="182888" cy="8843"/>
            </a:xfrm>
            <a:custGeom>
              <a:avLst/>
              <a:gdLst/>
              <a:ahLst/>
              <a:cxnLst/>
              <a:rect l="l" t="t" r="r" b="b"/>
              <a:pathLst>
                <a:path w="3309" h="160" extrusionOk="0">
                  <a:moveTo>
                    <a:pt x="0" y="1"/>
                  </a:moveTo>
                  <a:lnTo>
                    <a:pt x="0" y="159"/>
                  </a:lnTo>
                  <a:lnTo>
                    <a:pt x="3309" y="159"/>
                  </a:lnTo>
                  <a:lnTo>
                    <a:pt x="3309" y="1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5" name="Google Shape;535;p27">
              <a:extLst>
                <a:ext uri="{FF2B5EF4-FFF2-40B4-BE49-F238E27FC236}">
                  <a16:creationId xmlns:a16="http://schemas.microsoft.com/office/drawing/2014/main" id="{557306C8-242D-4DBA-8FB4-94849A3A1AFC}"/>
                </a:ext>
              </a:extLst>
            </p:cNvPr>
            <p:cNvSpPr/>
            <p:nvPr/>
          </p:nvSpPr>
          <p:spPr>
            <a:xfrm>
              <a:off x="2571316" y="3745856"/>
              <a:ext cx="122202" cy="8788"/>
            </a:xfrm>
            <a:custGeom>
              <a:avLst/>
              <a:gdLst/>
              <a:ahLst/>
              <a:cxnLst/>
              <a:rect l="l" t="t" r="r" b="b"/>
              <a:pathLst>
                <a:path w="2211" h="159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6" name="Google Shape;536;p27">
              <a:extLst>
                <a:ext uri="{FF2B5EF4-FFF2-40B4-BE49-F238E27FC236}">
                  <a16:creationId xmlns:a16="http://schemas.microsoft.com/office/drawing/2014/main" id="{37BD1422-08DB-40E3-9969-56CAB3BF27B8}"/>
                </a:ext>
              </a:extLst>
            </p:cNvPr>
            <p:cNvSpPr/>
            <p:nvPr/>
          </p:nvSpPr>
          <p:spPr>
            <a:xfrm>
              <a:off x="2571316" y="3848990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0"/>
                  </a:moveTo>
                  <a:lnTo>
                    <a:pt x="1" y="225"/>
                  </a:lnTo>
                  <a:lnTo>
                    <a:pt x="2211" y="225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7" name="Google Shape;537;p27">
              <a:extLst>
                <a:ext uri="{FF2B5EF4-FFF2-40B4-BE49-F238E27FC236}">
                  <a16:creationId xmlns:a16="http://schemas.microsoft.com/office/drawing/2014/main" id="{F8B6D48A-0D31-48F5-88FC-5D4331A434F5}"/>
                </a:ext>
              </a:extLst>
            </p:cNvPr>
            <p:cNvSpPr/>
            <p:nvPr/>
          </p:nvSpPr>
          <p:spPr>
            <a:xfrm>
              <a:off x="2571316" y="3955771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1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8" name="Google Shape;538;p27">
              <a:extLst>
                <a:ext uri="{FF2B5EF4-FFF2-40B4-BE49-F238E27FC236}">
                  <a16:creationId xmlns:a16="http://schemas.microsoft.com/office/drawing/2014/main" id="{A451E4C8-67B5-4AB9-BC4B-F50ACFB56831}"/>
                </a:ext>
              </a:extLst>
            </p:cNvPr>
            <p:cNvSpPr/>
            <p:nvPr/>
          </p:nvSpPr>
          <p:spPr>
            <a:xfrm>
              <a:off x="2571316" y="4120365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0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9" name="Google Shape;539;p27">
              <a:extLst>
                <a:ext uri="{FF2B5EF4-FFF2-40B4-BE49-F238E27FC236}">
                  <a16:creationId xmlns:a16="http://schemas.microsoft.com/office/drawing/2014/main" id="{90304A48-6E5B-4376-AE6F-9F45056E29BA}"/>
                </a:ext>
              </a:extLst>
            </p:cNvPr>
            <p:cNvSpPr/>
            <p:nvPr/>
          </p:nvSpPr>
          <p:spPr>
            <a:xfrm>
              <a:off x="2571316" y="4227147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1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0" name="Google Shape;540;p27">
              <a:extLst>
                <a:ext uri="{FF2B5EF4-FFF2-40B4-BE49-F238E27FC236}">
                  <a16:creationId xmlns:a16="http://schemas.microsoft.com/office/drawing/2014/main" id="{D6204825-D4BE-488A-BAD7-A8F242BD5C95}"/>
                </a:ext>
              </a:extLst>
            </p:cNvPr>
            <p:cNvSpPr/>
            <p:nvPr/>
          </p:nvSpPr>
          <p:spPr>
            <a:xfrm>
              <a:off x="2571316" y="4333984"/>
              <a:ext cx="122202" cy="8788"/>
            </a:xfrm>
            <a:custGeom>
              <a:avLst/>
              <a:gdLst/>
              <a:ahLst/>
              <a:cxnLst/>
              <a:rect l="l" t="t" r="r" b="b"/>
              <a:pathLst>
                <a:path w="2211" h="159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1" name="Google Shape;541;p27">
              <a:extLst>
                <a:ext uri="{FF2B5EF4-FFF2-40B4-BE49-F238E27FC236}">
                  <a16:creationId xmlns:a16="http://schemas.microsoft.com/office/drawing/2014/main" id="{571064EF-0C69-47FB-9B3F-AB748AC09695}"/>
                </a:ext>
              </a:extLst>
            </p:cNvPr>
            <p:cNvSpPr/>
            <p:nvPr/>
          </p:nvSpPr>
          <p:spPr>
            <a:xfrm>
              <a:off x="2571316" y="4495649"/>
              <a:ext cx="122202" cy="8788"/>
            </a:xfrm>
            <a:custGeom>
              <a:avLst/>
              <a:gdLst/>
              <a:ahLst/>
              <a:cxnLst/>
              <a:rect l="l" t="t" r="r" b="b"/>
              <a:pathLst>
                <a:path w="2211" h="159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2" name="Google Shape;542;p27">
              <a:extLst>
                <a:ext uri="{FF2B5EF4-FFF2-40B4-BE49-F238E27FC236}">
                  <a16:creationId xmlns:a16="http://schemas.microsoft.com/office/drawing/2014/main" id="{AB9583F4-9E14-4948-B93B-30114C08478E}"/>
                </a:ext>
              </a:extLst>
            </p:cNvPr>
            <p:cNvSpPr/>
            <p:nvPr/>
          </p:nvSpPr>
          <p:spPr>
            <a:xfrm>
              <a:off x="2571316" y="4598782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0"/>
                  </a:moveTo>
                  <a:lnTo>
                    <a:pt x="1" y="225"/>
                  </a:lnTo>
                  <a:lnTo>
                    <a:pt x="2211" y="225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3" name="Google Shape;543;p27">
              <a:extLst>
                <a:ext uri="{FF2B5EF4-FFF2-40B4-BE49-F238E27FC236}">
                  <a16:creationId xmlns:a16="http://schemas.microsoft.com/office/drawing/2014/main" id="{38BAEA61-3FBB-46DD-BDFA-55BC2F3A01CB}"/>
                </a:ext>
              </a:extLst>
            </p:cNvPr>
            <p:cNvSpPr/>
            <p:nvPr/>
          </p:nvSpPr>
          <p:spPr>
            <a:xfrm>
              <a:off x="2571316" y="4705564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1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4" name="Google Shape;544;p27">
              <a:extLst>
                <a:ext uri="{FF2B5EF4-FFF2-40B4-BE49-F238E27FC236}">
                  <a16:creationId xmlns:a16="http://schemas.microsoft.com/office/drawing/2014/main" id="{C0A4EDB6-62E1-4DFF-B62C-5E263E10B5DD}"/>
                </a:ext>
              </a:extLst>
            </p:cNvPr>
            <p:cNvSpPr/>
            <p:nvPr/>
          </p:nvSpPr>
          <p:spPr>
            <a:xfrm>
              <a:off x="2571316" y="4867229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1"/>
                  </a:moveTo>
                  <a:lnTo>
                    <a:pt x="1" y="226"/>
                  </a:lnTo>
                  <a:lnTo>
                    <a:pt x="2211" y="226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5" name="Google Shape;545;p27">
              <a:extLst>
                <a:ext uri="{FF2B5EF4-FFF2-40B4-BE49-F238E27FC236}">
                  <a16:creationId xmlns:a16="http://schemas.microsoft.com/office/drawing/2014/main" id="{A2251814-6D4A-43F9-9D21-F2924CF3BD4B}"/>
                </a:ext>
              </a:extLst>
            </p:cNvPr>
            <p:cNvSpPr/>
            <p:nvPr/>
          </p:nvSpPr>
          <p:spPr>
            <a:xfrm>
              <a:off x="2571316" y="4974010"/>
              <a:ext cx="122202" cy="8843"/>
            </a:xfrm>
            <a:custGeom>
              <a:avLst/>
              <a:gdLst/>
              <a:ahLst/>
              <a:cxnLst/>
              <a:rect l="l" t="t" r="r" b="b"/>
              <a:pathLst>
                <a:path w="2211" h="160" extrusionOk="0">
                  <a:moveTo>
                    <a:pt x="1" y="1"/>
                  </a:moveTo>
                  <a:lnTo>
                    <a:pt x="1" y="160"/>
                  </a:lnTo>
                  <a:lnTo>
                    <a:pt x="2211" y="160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6" name="Google Shape;546;p27">
              <a:extLst>
                <a:ext uri="{FF2B5EF4-FFF2-40B4-BE49-F238E27FC236}">
                  <a16:creationId xmlns:a16="http://schemas.microsoft.com/office/drawing/2014/main" id="{9CAD2FF1-0C28-48DD-8631-EB60EBA18E7D}"/>
                </a:ext>
              </a:extLst>
            </p:cNvPr>
            <p:cNvSpPr/>
            <p:nvPr/>
          </p:nvSpPr>
          <p:spPr>
            <a:xfrm>
              <a:off x="2571316" y="5080847"/>
              <a:ext cx="122202" cy="8843"/>
            </a:xfrm>
            <a:custGeom>
              <a:avLst/>
              <a:gdLst/>
              <a:ahLst/>
              <a:cxnLst/>
              <a:rect l="l" t="t" r="r" b="b"/>
              <a:pathLst>
                <a:path w="2211" h="160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7" name="Google Shape;547;p27">
              <a:extLst>
                <a:ext uri="{FF2B5EF4-FFF2-40B4-BE49-F238E27FC236}">
                  <a16:creationId xmlns:a16="http://schemas.microsoft.com/office/drawing/2014/main" id="{A95F1797-8713-46FC-8BB5-6A9FC408FA82}"/>
                </a:ext>
              </a:extLst>
            </p:cNvPr>
            <p:cNvSpPr/>
            <p:nvPr/>
          </p:nvSpPr>
          <p:spPr>
            <a:xfrm>
              <a:off x="2571316" y="5242512"/>
              <a:ext cx="122202" cy="8843"/>
            </a:xfrm>
            <a:custGeom>
              <a:avLst/>
              <a:gdLst/>
              <a:ahLst/>
              <a:cxnLst/>
              <a:rect l="l" t="t" r="r" b="b"/>
              <a:pathLst>
                <a:path w="2211" h="160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8" name="Google Shape;548;p27">
              <a:extLst>
                <a:ext uri="{FF2B5EF4-FFF2-40B4-BE49-F238E27FC236}">
                  <a16:creationId xmlns:a16="http://schemas.microsoft.com/office/drawing/2014/main" id="{ED31FC63-D703-4B59-8884-B6B31AFA0B6F}"/>
                </a:ext>
              </a:extLst>
            </p:cNvPr>
            <p:cNvSpPr/>
            <p:nvPr/>
          </p:nvSpPr>
          <p:spPr>
            <a:xfrm>
              <a:off x="2571316" y="5348575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0"/>
                  </a:moveTo>
                  <a:lnTo>
                    <a:pt x="1" y="172"/>
                  </a:lnTo>
                  <a:lnTo>
                    <a:pt x="2211" y="172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9" name="Google Shape;549;p27">
              <a:extLst>
                <a:ext uri="{FF2B5EF4-FFF2-40B4-BE49-F238E27FC236}">
                  <a16:creationId xmlns:a16="http://schemas.microsoft.com/office/drawing/2014/main" id="{6933254A-2B66-4231-85FE-4A59FB922D9B}"/>
                </a:ext>
              </a:extLst>
            </p:cNvPr>
            <p:cNvSpPr/>
            <p:nvPr/>
          </p:nvSpPr>
          <p:spPr>
            <a:xfrm>
              <a:off x="2571316" y="5452427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1"/>
                  </a:moveTo>
                  <a:lnTo>
                    <a:pt x="1" y="226"/>
                  </a:lnTo>
                  <a:lnTo>
                    <a:pt x="2211" y="226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0" name="Google Shape;550;p27">
              <a:extLst>
                <a:ext uri="{FF2B5EF4-FFF2-40B4-BE49-F238E27FC236}">
                  <a16:creationId xmlns:a16="http://schemas.microsoft.com/office/drawing/2014/main" id="{D8572276-64CC-425D-A478-F43E1A7C7328}"/>
                </a:ext>
              </a:extLst>
            </p:cNvPr>
            <p:cNvSpPr/>
            <p:nvPr/>
          </p:nvSpPr>
          <p:spPr>
            <a:xfrm>
              <a:off x="2510630" y="4041384"/>
              <a:ext cx="182888" cy="12491"/>
            </a:xfrm>
            <a:custGeom>
              <a:avLst/>
              <a:gdLst/>
              <a:ahLst/>
              <a:cxnLst/>
              <a:rect l="l" t="t" r="r" b="b"/>
              <a:pathLst>
                <a:path w="3309" h="226" extrusionOk="0">
                  <a:moveTo>
                    <a:pt x="0" y="0"/>
                  </a:moveTo>
                  <a:lnTo>
                    <a:pt x="0" y="225"/>
                  </a:lnTo>
                  <a:lnTo>
                    <a:pt x="3309" y="225"/>
                  </a:lnTo>
                  <a:lnTo>
                    <a:pt x="3309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1" name="Google Shape;551;p27">
              <a:extLst>
                <a:ext uri="{FF2B5EF4-FFF2-40B4-BE49-F238E27FC236}">
                  <a16:creationId xmlns:a16="http://schemas.microsoft.com/office/drawing/2014/main" id="{EA446A83-B25D-4578-A366-F5EED8714B4A}"/>
                </a:ext>
              </a:extLst>
            </p:cNvPr>
            <p:cNvSpPr/>
            <p:nvPr/>
          </p:nvSpPr>
          <p:spPr>
            <a:xfrm>
              <a:off x="2510630" y="4415894"/>
              <a:ext cx="182888" cy="9562"/>
            </a:xfrm>
            <a:custGeom>
              <a:avLst/>
              <a:gdLst/>
              <a:ahLst/>
              <a:cxnLst/>
              <a:rect l="l" t="t" r="r" b="b"/>
              <a:pathLst>
                <a:path w="3309" h="173" extrusionOk="0">
                  <a:moveTo>
                    <a:pt x="0" y="0"/>
                  </a:moveTo>
                  <a:lnTo>
                    <a:pt x="0" y="173"/>
                  </a:lnTo>
                  <a:lnTo>
                    <a:pt x="3309" y="173"/>
                  </a:lnTo>
                  <a:lnTo>
                    <a:pt x="3309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2" name="Google Shape;552;p27">
              <a:extLst>
                <a:ext uri="{FF2B5EF4-FFF2-40B4-BE49-F238E27FC236}">
                  <a16:creationId xmlns:a16="http://schemas.microsoft.com/office/drawing/2014/main" id="{4B465406-CCEB-41F6-9969-AAFE60350B4F}"/>
                </a:ext>
              </a:extLst>
            </p:cNvPr>
            <p:cNvSpPr/>
            <p:nvPr/>
          </p:nvSpPr>
          <p:spPr>
            <a:xfrm>
              <a:off x="2510630" y="4788248"/>
              <a:ext cx="182888" cy="8843"/>
            </a:xfrm>
            <a:custGeom>
              <a:avLst/>
              <a:gdLst/>
              <a:ahLst/>
              <a:cxnLst/>
              <a:rect l="l" t="t" r="r" b="b"/>
              <a:pathLst>
                <a:path w="3309" h="160" extrusionOk="0">
                  <a:moveTo>
                    <a:pt x="0" y="0"/>
                  </a:moveTo>
                  <a:lnTo>
                    <a:pt x="0" y="159"/>
                  </a:lnTo>
                  <a:lnTo>
                    <a:pt x="3309" y="159"/>
                  </a:lnTo>
                  <a:lnTo>
                    <a:pt x="3309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3" name="Google Shape;553;p27">
              <a:extLst>
                <a:ext uri="{FF2B5EF4-FFF2-40B4-BE49-F238E27FC236}">
                  <a16:creationId xmlns:a16="http://schemas.microsoft.com/office/drawing/2014/main" id="{B07E5668-BE47-49D8-9F0D-CE8F181A746A}"/>
                </a:ext>
              </a:extLst>
            </p:cNvPr>
            <p:cNvSpPr/>
            <p:nvPr/>
          </p:nvSpPr>
          <p:spPr>
            <a:xfrm>
              <a:off x="2510630" y="5162757"/>
              <a:ext cx="182888" cy="9562"/>
            </a:xfrm>
            <a:custGeom>
              <a:avLst/>
              <a:gdLst/>
              <a:ahLst/>
              <a:cxnLst/>
              <a:rect l="l" t="t" r="r" b="b"/>
              <a:pathLst>
                <a:path w="3309" h="173" extrusionOk="0">
                  <a:moveTo>
                    <a:pt x="0" y="1"/>
                  </a:moveTo>
                  <a:lnTo>
                    <a:pt x="0" y="173"/>
                  </a:lnTo>
                  <a:lnTo>
                    <a:pt x="3309" y="173"/>
                  </a:lnTo>
                  <a:lnTo>
                    <a:pt x="3309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4" name="Google Shape;554;p27">
              <a:extLst>
                <a:ext uri="{FF2B5EF4-FFF2-40B4-BE49-F238E27FC236}">
                  <a16:creationId xmlns:a16="http://schemas.microsoft.com/office/drawing/2014/main" id="{98052098-82D0-4C42-8D07-08E76756DAA9}"/>
                </a:ext>
              </a:extLst>
            </p:cNvPr>
            <p:cNvSpPr/>
            <p:nvPr/>
          </p:nvSpPr>
          <p:spPr>
            <a:xfrm>
              <a:off x="2598398" y="4303254"/>
              <a:ext cx="317526" cy="1058089"/>
            </a:xfrm>
            <a:custGeom>
              <a:avLst/>
              <a:gdLst/>
              <a:ahLst/>
              <a:cxnLst/>
              <a:rect l="l" t="t" r="r" b="b"/>
              <a:pathLst>
                <a:path w="5745" h="19144" extrusionOk="0">
                  <a:moveTo>
                    <a:pt x="3097" y="0"/>
                  </a:moveTo>
                  <a:lnTo>
                    <a:pt x="450" y="331"/>
                  </a:lnTo>
                  <a:cubicBezTo>
                    <a:pt x="67" y="2263"/>
                    <a:pt x="0" y="5466"/>
                    <a:pt x="397" y="8987"/>
                  </a:cubicBezTo>
                  <a:cubicBezTo>
                    <a:pt x="1047" y="14626"/>
                    <a:pt x="2590" y="19143"/>
                    <a:pt x="3848" y="19143"/>
                  </a:cubicBezTo>
                  <a:cubicBezTo>
                    <a:pt x="3872" y="19143"/>
                    <a:pt x="3895" y="19142"/>
                    <a:pt x="3918" y="19138"/>
                  </a:cubicBezTo>
                  <a:cubicBezTo>
                    <a:pt x="5242" y="18980"/>
                    <a:pt x="5744" y="14228"/>
                    <a:pt x="5083" y="8497"/>
                  </a:cubicBezTo>
                  <a:cubicBezTo>
                    <a:pt x="4633" y="4911"/>
                    <a:pt x="3918" y="1827"/>
                    <a:pt x="309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5" name="Google Shape;555;p27">
              <a:extLst>
                <a:ext uri="{FF2B5EF4-FFF2-40B4-BE49-F238E27FC236}">
                  <a16:creationId xmlns:a16="http://schemas.microsoft.com/office/drawing/2014/main" id="{DDCD966B-1DCF-45C6-988F-74F6AA004565}"/>
                </a:ext>
              </a:extLst>
            </p:cNvPr>
            <p:cNvSpPr/>
            <p:nvPr/>
          </p:nvSpPr>
          <p:spPr>
            <a:xfrm>
              <a:off x="2607905" y="4617077"/>
              <a:ext cx="286796" cy="744266"/>
            </a:xfrm>
            <a:custGeom>
              <a:avLst/>
              <a:gdLst/>
              <a:ahLst/>
              <a:cxnLst/>
              <a:rect l="l" t="t" r="r" b="b"/>
              <a:pathLst>
                <a:path w="5189" h="13466" extrusionOk="0">
                  <a:moveTo>
                    <a:pt x="0" y="0"/>
                  </a:moveTo>
                  <a:cubicBezTo>
                    <a:pt x="53" y="1059"/>
                    <a:pt x="106" y="2158"/>
                    <a:pt x="225" y="3309"/>
                  </a:cubicBezTo>
                  <a:cubicBezTo>
                    <a:pt x="875" y="8948"/>
                    <a:pt x="2418" y="13465"/>
                    <a:pt x="3676" y="13465"/>
                  </a:cubicBezTo>
                  <a:cubicBezTo>
                    <a:pt x="3700" y="13465"/>
                    <a:pt x="3723" y="13464"/>
                    <a:pt x="3746" y="13460"/>
                  </a:cubicBezTo>
                  <a:cubicBezTo>
                    <a:pt x="4686" y="13355"/>
                    <a:pt x="5189" y="10919"/>
                    <a:pt x="5189" y="7505"/>
                  </a:cubicBezTo>
                  <a:lnTo>
                    <a:pt x="5189" y="7505"/>
                  </a:lnTo>
                  <a:cubicBezTo>
                    <a:pt x="4695" y="7986"/>
                    <a:pt x="4237" y="8200"/>
                    <a:pt x="3813" y="8200"/>
                  </a:cubicBezTo>
                  <a:cubicBezTo>
                    <a:pt x="1860" y="8200"/>
                    <a:pt x="631" y="3676"/>
                    <a:pt x="0" y="0"/>
                  </a:cubicBezTo>
                  <a:close/>
                </a:path>
              </a:pathLst>
            </a:custGeom>
            <a:solidFill>
              <a:srgbClr val="BDB8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6" name="Google Shape;556;p27">
              <a:extLst>
                <a:ext uri="{FF2B5EF4-FFF2-40B4-BE49-F238E27FC236}">
                  <a16:creationId xmlns:a16="http://schemas.microsoft.com/office/drawing/2014/main" id="{32CB2EA9-2433-46C6-8B28-BB719B1E6FEF}"/>
                </a:ext>
              </a:extLst>
            </p:cNvPr>
            <p:cNvSpPr/>
            <p:nvPr/>
          </p:nvSpPr>
          <p:spPr>
            <a:xfrm>
              <a:off x="2723474" y="4415452"/>
              <a:ext cx="101034" cy="247886"/>
            </a:xfrm>
            <a:custGeom>
              <a:avLst/>
              <a:gdLst/>
              <a:ahLst/>
              <a:cxnLst/>
              <a:rect l="l" t="t" r="r" b="b"/>
              <a:pathLst>
                <a:path w="1828" h="4485" extrusionOk="0">
                  <a:moveTo>
                    <a:pt x="561" y="1"/>
                  </a:moveTo>
                  <a:cubicBezTo>
                    <a:pt x="542" y="1"/>
                    <a:pt x="522" y="3"/>
                    <a:pt x="504" y="8"/>
                  </a:cubicBezTo>
                  <a:cubicBezTo>
                    <a:pt x="173" y="75"/>
                    <a:pt x="1" y="1120"/>
                    <a:pt x="226" y="2325"/>
                  </a:cubicBezTo>
                  <a:cubicBezTo>
                    <a:pt x="445" y="3561"/>
                    <a:pt x="914" y="4484"/>
                    <a:pt x="1244" y="4484"/>
                  </a:cubicBezTo>
                  <a:cubicBezTo>
                    <a:pt x="1253" y="4484"/>
                    <a:pt x="1262" y="4483"/>
                    <a:pt x="1271" y="4482"/>
                  </a:cubicBezTo>
                  <a:cubicBezTo>
                    <a:pt x="1655" y="4376"/>
                    <a:pt x="1827" y="3317"/>
                    <a:pt x="1602" y="2113"/>
                  </a:cubicBezTo>
                  <a:cubicBezTo>
                    <a:pt x="1388" y="955"/>
                    <a:pt x="935" y="1"/>
                    <a:pt x="56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7" name="Google Shape;557;p27">
              <a:extLst>
                <a:ext uri="{FF2B5EF4-FFF2-40B4-BE49-F238E27FC236}">
                  <a16:creationId xmlns:a16="http://schemas.microsoft.com/office/drawing/2014/main" id="{F8C8A1F7-9E5D-43E5-A185-E58EA3A619AA}"/>
                </a:ext>
              </a:extLst>
            </p:cNvPr>
            <p:cNvSpPr/>
            <p:nvPr/>
          </p:nvSpPr>
          <p:spPr>
            <a:xfrm>
              <a:off x="2525221" y="3916253"/>
              <a:ext cx="396562" cy="371691"/>
            </a:xfrm>
            <a:custGeom>
              <a:avLst/>
              <a:gdLst/>
              <a:ahLst/>
              <a:cxnLst/>
              <a:rect l="l" t="t" r="r" b="b"/>
              <a:pathLst>
                <a:path w="7175" h="6725" extrusionOk="0">
                  <a:moveTo>
                    <a:pt x="993" y="1"/>
                  </a:moveTo>
                  <a:cubicBezTo>
                    <a:pt x="2317" y="2489"/>
                    <a:pt x="663" y="2595"/>
                    <a:pt x="332" y="4143"/>
                  </a:cubicBezTo>
                  <a:cubicBezTo>
                    <a:pt x="1" y="5679"/>
                    <a:pt x="1443" y="6724"/>
                    <a:pt x="1443" y="6724"/>
                  </a:cubicBezTo>
                  <a:lnTo>
                    <a:pt x="4580" y="6393"/>
                  </a:lnTo>
                  <a:cubicBezTo>
                    <a:pt x="7174" y="1430"/>
                    <a:pt x="994" y="1"/>
                    <a:pt x="99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8" name="Google Shape;558;p27">
              <a:extLst>
                <a:ext uri="{FF2B5EF4-FFF2-40B4-BE49-F238E27FC236}">
                  <a16:creationId xmlns:a16="http://schemas.microsoft.com/office/drawing/2014/main" id="{3150328E-E438-446D-913A-0E053202E519}"/>
                </a:ext>
              </a:extLst>
            </p:cNvPr>
            <p:cNvSpPr/>
            <p:nvPr/>
          </p:nvSpPr>
          <p:spPr>
            <a:xfrm>
              <a:off x="2568387" y="4063935"/>
              <a:ext cx="246559" cy="224009"/>
            </a:xfrm>
            <a:custGeom>
              <a:avLst/>
              <a:gdLst/>
              <a:ahLst/>
              <a:cxnLst/>
              <a:rect l="l" t="t" r="r" b="b"/>
              <a:pathLst>
                <a:path w="4461" h="4053" extrusionOk="0">
                  <a:moveTo>
                    <a:pt x="3299" y="0"/>
                  </a:moveTo>
                  <a:cubicBezTo>
                    <a:pt x="3169" y="0"/>
                    <a:pt x="3085" y="164"/>
                    <a:pt x="3085" y="585"/>
                  </a:cubicBezTo>
                  <a:cubicBezTo>
                    <a:pt x="3069" y="1166"/>
                    <a:pt x="2954" y="1354"/>
                    <a:pt x="2792" y="1354"/>
                  </a:cubicBezTo>
                  <a:cubicBezTo>
                    <a:pt x="2490" y="1354"/>
                    <a:pt x="2027" y="703"/>
                    <a:pt x="1739" y="703"/>
                  </a:cubicBezTo>
                  <a:cubicBezTo>
                    <a:pt x="1652" y="703"/>
                    <a:pt x="1582" y="762"/>
                    <a:pt x="1536" y="916"/>
                  </a:cubicBezTo>
                  <a:cubicBezTo>
                    <a:pt x="1340" y="1528"/>
                    <a:pt x="1938" y="3037"/>
                    <a:pt x="1419" y="3037"/>
                  </a:cubicBezTo>
                  <a:cubicBezTo>
                    <a:pt x="1377" y="3037"/>
                    <a:pt x="1328" y="3027"/>
                    <a:pt x="1271" y="3007"/>
                  </a:cubicBezTo>
                  <a:cubicBezTo>
                    <a:pt x="708" y="2797"/>
                    <a:pt x="369" y="2411"/>
                    <a:pt x="211" y="2411"/>
                  </a:cubicBezTo>
                  <a:cubicBezTo>
                    <a:pt x="119" y="2411"/>
                    <a:pt x="87" y="2538"/>
                    <a:pt x="107" y="2901"/>
                  </a:cubicBezTo>
                  <a:cubicBezTo>
                    <a:pt x="107" y="3126"/>
                    <a:pt x="54" y="3285"/>
                    <a:pt x="1" y="3391"/>
                  </a:cubicBezTo>
                  <a:cubicBezTo>
                    <a:pt x="332" y="3841"/>
                    <a:pt x="662" y="4052"/>
                    <a:pt x="662" y="4052"/>
                  </a:cubicBezTo>
                  <a:lnTo>
                    <a:pt x="3799" y="3721"/>
                  </a:lnTo>
                  <a:cubicBezTo>
                    <a:pt x="4249" y="2848"/>
                    <a:pt x="4461" y="2067"/>
                    <a:pt x="4408" y="1352"/>
                  </a:cubicBezTo>
                  <a:cubicBezTo>
                    <a:pt x="4074" y="756"/>
                    <a:pt x="3580" y="0"/>
                    <a:pt x="32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9" name="Google Shape;559;p27">
              <a:extLst>
                <a:ext uri="{FF2B5EF4-FFF2-40B4-BE49-F238E27FC236}">
                  <a16:creationId xmlns:a16="http://schemas.microsoft.com/office/drawing/2014/main" id="{4E49B5C9-9DBF-4C87-9D7B-889A3BE664DE}"/>
                </a:ext>
              </a:extLst>
            </p:cNvPr>
            <p:cNvSpPr/>
            <p:nvPr/>
          </p:nvSpPr>
          <p:spPr>
            <a:xfrm>
              <a:off x="2586681" y="4259646"/>
              <a:ext cx="216603" cy="130382"/>
            </a:xfrm>
            <a:custGeom>
              <a:avLst/>
              <a:gdLst/>
              <a:ahLst/>
              <a:cxnLst/>
              <a:rect l="l" t="t" r="r" b="b"/>
              <a:pathLst>
                <a:path w="3919" h="2359" extrusionOk="0">
                  <a:moveTo>
                    <a:pt x="3604" y="1"/>
                  </a:moveTo>
                  <a:cubicBezTo>
                    <a:pt x="3580" y="1"/>
                    <a:pt x="3553" y="7"/>
                    <a:pt x="3521" y="22"/>
                  </a:cubicBezTo>
                  <a:lnTo>
                    <a:pt x="106" y="405"/>
                  </a:lnTo>
                  <a:cubicBezTo>
                    <a:pt x="54" y="405"/>
                    <a:pt x="1" y="458"/>
                    <a:pt x="1" y="511"/>
                  </a:cubicBezTo>
                  <a:lnTo>
                    <a:pt x="159" y="2232"/>
                  </a:lnTo>
                  <a:cubicBezTo>
                    <a:pt x="159" y="2309"/>
                    <a:pt x="223" y="2359"/>
                    <a:pt x="278" y="2359"/>
                  </a:cubicBezTo>
                  <a:cubicBezTo>
                    <a:pt x="298" y="2359"/>
                    <a:pt x="317" y="2352"/>
                    <a:pt x="331" y="2338"/>
                  </a:cubicBezTo>
                  <a:lnTo>
                    <a:pt x="3799" y="1954"/>
                  </a:lnTo>
                  <a:cubicBezTo>
                    <a:pt x="3852" y="1954"/>
                    <a:pt x="3918" y="1901"/>
                    <a:pt x="3918" y="1782"/>
                  </a:cubicBezTo>
                  <a:lnTo>
                    <a:pt x="3746" y="127"/>
                  </a:lnTo>
                  <a:cubicBezTo>
                    <a:pt x="3707" y="50"/>
                    <a:pt x="3669" y="1"/>
                    <a:pt x="360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0" name="Google Shape;560;p27">
              <a:extLst>
                <a:ext uri="{FF2B5EF4-FFF2-40B4-BE49-F238E27FC236}">
                  <a16:creationId xmlns:a16="http://schemas.microsoft.com/office/drawing/2014/main" id="{B44B5DFA-7D80-4F1A-AE03-8FEAACEF2203}"/>
                </a:ext>
              </a:extLst>
            </p:cNvPr>
            <p:cNvSpPr/>
            <p:nvPr/>
          </p:nvSpPr>
          <p:spPr>
            <a:xfrm rot="41933">
              <a:off x="2590197" y="4314548"/>
              <a:ext cx="215526" cy="77273"/>
            </a:xfrm>
            <a:custGeom>
              <a:avLst/>
              <a:gdLst/>
              <a:ahLst/>
              <a:cxnLst/>
              <a:rect l="l" t="t" r="r" b="b"/>
              <a:pathLst>
                <a:path w="3866" h="1398" extrusionOk="0">
                  <a:moveTo>
                    <a:pt x="3746" y="0"/>
                  </a:moveTo>
                  <a:lnTo>
                    <a:pt x="1" y="437"/>
                  </a:lnTo>
                  <a:lnTo>
                    <a:pt x="106" y="1271"/>
                  </a:lnTo>
                  <a:cubicBezTo>
                    <a:pt x="106" y="1348"/>
                    <a:pt x="170" y="1398"/>
                    <a:pt x="225" y="1398"/>
                  </a:cubicBezTo>
                  <a:cubicBezTo>
                    <a:pt x="245" y="1398"/>
                    <a:pt x="264" y="1391"/>
                    <a:pt x="278" y="1377"/>
                  </a:cubicBezTo>
                  <a:lnTo>
                    <a:pt x="3746" y="993"/>
                  </a:lnTo>
                  <a:cubicBezTo>
                    <a:pt x="3799" y="993"/>
                    <a:pt x="3865" y="940"/>
                    <a:pt x="3865" y="821"/>
                  </a:cubicBezTo>
                  <a:lnTo>
                    <a:pt x="3746" y="0"/>
                  </a:lnTo>
                  <a:close/>
                </a:path>
              </a:pathLst>
            </a:custGeom>
            <a:solidFill>
              <a:srgbClr val="CCC4C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1" name="Google Shape;561;p27">
              <a:extLst>
                <a:ext uri="{FF2B5EF4-FFF2-40B4-BE49-F238E27FC236}">
                  <a16:creationId xmlns:a16="http://schemas.microsoft.com/office/drawing/2014/main" id="{D082B021-A386-43D4-99F1-601F9858A307}"/>
                </a:ext>
              </a:extLst>
            </p:cNvPr>
            <p:cNvSpPr/>
            <p:nvPr/>
          </p:nvSpPr>
          <p:spPr>
            <a:xfrm>
              <a:off x="2724193" y="5007670"/>
              <a:ext cx="239982" cy="242138"/>
            </a:xfrm>
            <a:custGeom>
              <a:avLst/>
              <a:gdLst/>
              <a:ahLst/>
              <a:cxnLst/>
              <a:rect l="l" t="t" r="r" b="b"/>
              <a:pathLst>
                <a:path w="4342" h="4381" extrusionOk="0">
                  <a:moveTo>
                    <a:pt x="2635" y="1"/>
                  </a:moveTo>
                  <a:lnTo>
                    <a:pt x="107" y="3085"/>
                  </a:lnTo>
                  <a:cubicBezTo>
                    <a:pt x="0" y="3839"/>
                    <a:pt x="1571" y="4380"/>
                    <a:pt x="2831" y="4380"/>
                  </a:cubicBezTo>
                  <a:cubicBezTo>
                    <a:pt x="3605" y="4380"/>
                    <a:pt x="4261" y="4177"/>
                    <a:pt x="4342" y="3693"/>
                  </a:cubicBezTo>
                  <a:lnTo>
                    <a:pt x="2635" y="1"/>
                  </a:lnTo>
                  <a:close/>
                </a:path>
              </a:pathLst>
            </a:custGeom>
            <a:solidFill>
              <a:srgbClr val="F9A98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2" name="Google Shape;562;p27">
              <a:extLst>
                <a:ext uri="{FF2B5EF4-FFF2-40B4-BE49-F238E27FC236}">
                  <a16:creationId xmlns:a16="http://schemas.microsoft.com/office/drawing/2014/main" id="{AADD5680-A88B-4DB2-AB44-BE0289A3526C}"/>
                </a:ext>
              </a:extLst>
            </p:cNvPr>
            <p:cNvSpPr/>
            <p:nvPr/>
          </p:nvSpPr>
          <p:spPr>
            <a:xfrm>
              <a:off x="2730052" y="4358081"/>
              <a:ext cx="356326" cy="853756"/>
            </a:xfrm>
            <a:custGeom>
              <a:avLst/>
              <a:gdLst/>
              <a:ahLst/>
              <a:cxnLst/>
              <a:rect l="l" t="t" r="r" b="b"/>
              <a:pathLst>
                <a:path w="6447" h="15447" extrusionOk="0">
                  <a:moveTo>
                    <a:pt x="2198" y="1"/>
                  </a:moveTo>
                  <a:lnTo>
                    <a:pt x="1" y="14785"/>
                  </a:lnTo>
                  <a:lnTo>
                    <a:pt x="4236" y="15446"/>
                  </a:lnTo>
                  <a:lnTo>
                    <a:pt x="6446" y="610"/>
                  </a:lnTo>
                  <a:lnTo>
                    <a:pt x="219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3" name="Google Shape;563;p27">
              <a:extLst>
                <a:ext uri="{FF2B5EF4-FFF2-40B4-BE49-F238E27FC236}">
                  <a16:creationId xmlns:a16="http://schemas.microsoft.com/office/drawing/2014/main" id="{8C0C76F0-1988-4F6C-B1A7-6BB1F602D357}"/>
                </a:ext>
              </a:extLst>
            </p:cNvPr>
            <p:cNvSpPr/>
            <p:nvPr/>
          </p:nvSpPr>
          <p:spPr>
            <a:xfrm>
              <a:off x="2842692" y="4373447"/>
              <a:ext cx="243685" cy="838391"/>
            </a:xfrm>
            <a:custGeom>
              <a:avLst/>
              <a:gdLst/>
              <a:ahLst/>
              <a:cxnLst/>
              <a:rect l="l" t="t" r="r" b="b"/>
              <a:pathLst>
                <a:path w="4409" h="15169" extrusionOk="0">
                  <a:moveTo>
                    <a:pt x="2198" y="1"/>
                  </a:moveTo>
                  <a:lnTo>
                    <a:pt x="1" y="14838"/>
                  </a:lnTo>
                  <a:lnTo>
                    <a:pt x="2198" y="15168"/>
                  </a:lnTo>
                  <a:lnTo>
                    <a:pt x="4408" y="332"/>
                  </a:lnTo>
                  <a:lnTo>
                    <a:pt x="219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4" name="Google Shape;564;p27">
              <a:extLst>
                <a:ext uri="{FF2B5EF4-FFF2-40B4-BE49-F238E27FC236}">
                  <a16:creationId xmlns:a16="http://schemas.microsoft.com/office/drawing/2014/main" id="{D46CBBA8-F2A2-4830-919D-D6ACE170B776}"/>
                </a:ext>
              </a:extLst>
            </p:cNvPr>
            <p:cNvSpPr/>
            <p:nvPr/>
          </p:nvSpPr>
          <p:spPr>
            <a:xfrm>
              <a:off x="2846063" y="4187684"/>
              <a:ext cx="240314" cy="242083"/>
            </a:xfrm>
            <a:custGeom>
              <a:avLst/>
              <a:gdLst/>
              <a:ahLst/>
              <a:cxnLst/>
              <a:rect l="l" t="t" r="r" b="b"/>
              <a:pathLst>
                <a:path w="4348" h="4380" extrusionOk="0">
                  <a:moveTo>
                    <a:pt x="2587" y="0"/>
                  </a:moveTo>
                  <a:lnTo>
                    <a:pt x="99" y="3084"/>
                  </a:lnTo>
                  <a:cubicBezTo>
                    <a:pt x="0" y="3839"/>
                    <a:pt x="1569" y="4380"/>
                    <a:pt x="2830" y="4380"/>
                  </a:cubicBezTo>
                  <a:cubicBezTo>
                    <a:pt x="3604" y="4380"/>
                    <a:pt x="4262" y="4176"/>
                    <a:pt x="4347" y="3693"/>
                  </a:cubicBezTo>
                  <a:lnTo>
                    <a:pt x="2587" y="0"/>
                  </a:lnTo>
                  <a:close/>
                </a:path>
              </a:pathLst>
            </a:custGeom>
            <a:solidFill>
              <a:srgbClr val="FFE78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5" name="Google Shape;565;p27">
              <a:extLst>
                <a:ext uri="{FF2B5EF4-FFF2-40B4-BE49-F238E27FC236}">
                  <a16:creationId xmlns:a16="http://schemas.microsoft.com/office/drawing/2014/main" id="{69E3D7B6-EC35-43DC-AE4B-2A815F0F7DB6}"/>
                </a:ext>
              </a:extLst>
            </p:cNvPr>
            <p:cNvSpPr/>
            <p:nvPr/>
          </p:nvSpPr>
          <p:spPr>
            <a:xfrm>
              <a:off x="2942952" y="4186493"/>
              <a:ext cx="79755" cy="77267"/>
            </a:xfrm>
            <a:custGeom>
              <a:avLst/>
              <a:gdLst/>
              <a:ahLst/>
              <a:cxnLst/>
              <a:rect l="l" t="t" r="r" b="b"/>
              <a:pathLst>
                <a:path w="1443" h="1398" extrusionOk="0">
                  <a:moveTo>
                    <a:pt x="834" y="0"/>
                  </a:moveTo>
                  <a:lnTo>
                    <a:pt x="0" y="1046"/>
                  </a:lnTo>
                  <a:cubicBezTo>
                    <a:pt x="172" y="1218"/>
                    <a:pt x="384" y="1324"/>
                    <a:pt x="662" y="1377"/>
                  </a:cubicBezTo>
                  <a:cubicBezTo>
                    <a:pt x="736" y="1391"/>
                    <a:pt x="811" y="1397"/>
                    <a:pt x="884" y="1397"/>
                  </a:cubicBezTo>
                  <a:cubicBezTo>
                    <a:pt x="1085" y="1397"/>
                    <a:pt x="1278" y="1348"/>
                    <a:pt x="1443" y="1271"/>
                  </a:cubicBezTo>
                  <a:lnTo>
                    <a:pt x="834" y="0"/>
                  </a:lnTo>
                  <a:close/>
                </a:path>
              </a:pathLst>
            </a:custGeom>
            <a:solidFill>
              <a:srgbClr val="233E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6" name="Google Shape;566;p27">
              <a:extLst>
                <a:ext uri="{FF2B5EF4-FFF2-40B4-BE49-F238E27FC236}">
                  <a16:creationId xmlns:a16="http://schemas.microsoft.com/office/drawing/2014/main" id="{695748A1-FD99-49B2-B64C-0CBCF95652DF}"/>
                </a:ext>
              </a:extLst>
            </p:cNvPr>
            <p:cNvSpPr/>
            <p:nvPr/>
          </p:nvSpPr>
          <p:spPr>
            <a:xfrm>
              <a:off x="2339458" y="4663117"/>
              <a:ext cx="777649" cy="963467"/>
            </a:xfrm>
            <a:custGeom>
              <a:avLst/>
              <a:gdLst/>
              <a:ahLst/>
              <a:cxnLst/>
              <a:rect l="l" t="t" r="r" b="b"/>
              <a:pathLst>
                <a:path w="14070" h="17432" extrusionOk="0">
                  <a:moveTo>
                    <a:pt x="0" y="1"/>
                  </a:moveTo>
                  <a:lnTo>
                    <a:pt x="0" y="13726"/>
                  </a:lnTo>
                  <a:cubicBezTo>
                    <a:pt x="0" y="15777"/>
                    <a:pt x="1377" y="17432"/>
                    <a:pt x="3097" y="17432"/>
                  </a:cubicBezTo>
                  <a:lnTo>
                    <a:pt x="10972" y="17432"/>
                  </a:lnTo>
                  <a:cubicBezTo>
                    <a:pt x="12693" y="17432"/>
                    <a:pt x="14069" y="15777"/>
                    <a:pt x="14069" y="13726"/>
                  </a:cubicBezTo>
                  <a:lnTo>
                    <a:pt x="1406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7" name="Google Shape;567;p27">
              <a:extLst>
                <a:ext uri="{FF2B5EF4-FFF2-40B4-BE49-F238E27FC236}">
                  <a16:creationId xmlns:a16="http://schemas.microsoft.com/office/drawing/2014/main" id="{B8EF1B35-EC9B-4BDF-94AC-D722F926DD8B}"/>
                </a:ext>
              </a:extLst>
            </p:cNvPr>
            <p:cNvSpPr/>
            <p:nvPr/>
          </p:nvSpPr>
          <p:spPr>
            <a:xfrm>
              <a:off x="2375983" y="4821897"/>
              <a:ext cx="741115" cy="804661"/>
            </a:xfrm>
            <a:custGeom>
              <a:avLst/>
              <a:gdLst/>
              <a:ahLst/>
              <a:cxnLst/>
              <a:rect l="l" t="t" r="r" b="b"/>
              <a:pathLst>
                <a:path w="13409" h="17432" extrusionOk="0">
                  <a:moveTo>
                    <a:pt x="11701" y="1"/>
                  </a:moveTo>
                  <a:lnTo>
                    <a:pt x="11701" y="12469"/>
                  </a:lnTo>
                  <a:cubicBezTo>
                    <a:pt x="11701" y="14507"/>
                    <a:pt x="10258" y="16161"/>
                    <a:pt x="8551" y="16161"/>
                  </a:cubicBezTo>
                  <a:lnTo>
                    <a:pt x="716" y="16161"/>
                  </a:lnTo>
                  <a:cubicBezTo>
                    <a:pt x="451" y="16161"/>
                    <a:pt x="226" y="16108"/>
                    <a:pt x="1" y="16042"/>
                  </a:cubicBezTo>
                  <a:lnTo>
                    <a:pt x="1" y="16042"/>
                  </a:lnTo>
                  <a:cubicBezTo>
                    <a:pt x="557" y="16876"/>
                    <a:pt x="1443" y="17432"/>
                    <a:pt x="2436" y="17432"/>
                  </a:cubicBezTo>
                  <a:lnTo>
                    <a:pt x="10311" y="17432"/>
                  </a:lnTo>
                  <a:cubicBezTo>
                    <a:pt x="12032" y="17432"/>
                    <a:pt x="13408" y="15777"/>
                    <a:pt x="13408" y="13726"/>
                  </a:cubicBezTo>
                  <a:lnTo>
                    <a:pt x="1340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8" name="Google Shape;568;p27">
              <a:extLst>
                <a:ext uri="{FF2B5EF4-FFF2-40B4-BE49-F238E27FC236}">
                  <a16:creationId xmlns:a16="http://schemas.microsoft.com/office/drawing/2014/main" id="{437A574E-5D46-4B2D-B081-522030A64E3F}"/>
                </a:ext>
              </a:extLst>
            </p:cNvPr>
            <p:cNvSpPr/>
            <p:nvPr/>
          </p:nvSpPr>
          <p:spPr>
            <a:xfrm>
              <a:off x="2433804" y="4873087"/>
              <a:ext cx="460897" cy="490908"/>
            </a:xfrm>
            <a:custGeom>
              <a:avLst/>
              <a:gdLst/>
              <a:ahLst/>
              <a:cxnLst/>
              <a:rect l="l" t="t" r="r" b="b"/>
              <a:pathLst>
                <a:path w="8339" h="8882" extrusionOk="0">
                  <a:moveTo>
                    <a:pt x="4196" y="1"/>
                  </a:moveTo>
                  <a:cubicBezTo>
                    <a:pt x="1880" y="1"/>
                    <a:pt x="0" y="1986"/>
                    <a:pt x="0" y="4421"/>
                  </a:cubicBezTo>
                  <a:cubicBezTo>
                    <a:pt x="0" y="6896"/>
                    <a:pt x="1880" y="8881"/>
                    <a:pt x="4196" y="8881"/>
                  </a:cubicBezTo>
                  <a:cubicBezTo>
                    <a:pt x="6459" y="8881"/>
                    <a:pt x="8339" y="6896"/>
                    <a:pt x="8339" y="4421"/>
                  </a:cubicBezTo>
                  <a:cubicBezTo>
                    <a:pt x="8339" y="1986"/>
                    <a:pt x="6459" y="1"/>
                    <a:pt x="419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9" name="Google Shape;569;p27">
              <a:extLst>
                <a:ext uri="{FF2B5EF4-FFF2-40B4-BE49-F238E27FC236}">
                  <a16:creationId xmlns:a16="http://schemas.microsoft.com/office/drawing/2014/main" id="{0B5EFB62-EEA1-4785-ADCF-50D9C22552BF}"/>
                </a:ext>
              </a:extLst>
            </p:cNvPr>
            <p:cNvSpPr/>
            <p:nvPr/>
          </p:nvSpPr>
          <p:spPr>
            <a:xfrm>
              <a:off x="3375992" y="4937477"/>
              <a:ext cx="426519" cy="429448"/>
            </a:xfrm>
            <a:custGeom>
              <a:avLst/>
              <a:gdLst/>
              <a:ahLst/>
              <a:cxnLst/>
              <a:rect l="l" t="t" r="r" b="b"/>
              <a:pathLst>
                <a:path w="7717" h="7770" extrusionOk="0">
                  <a:moveTo>
                    <a:pt x="3865" y="1430"/>
                  </a:moveTo>
                  <a:cubicBezTo>
                    <a:pt x="5189" y="1430"/>
                    <a:pt x="6287" y="2541"/>
                    <a:pt x="6287" y="3865"/>
                  </a:cubicBezTo>
                  <a:cubicBezTo>
                    <a:pt x="6287" y="5241"/>
                    <a:pt x="5189" y="6287"/>
                    <a:pt x="3865" y="6287"/>
                  </a:cubicBezTo>
                  <a:cubicBezTo>
                    <a:pt x="2542" y="6287"/>
                    <a:pt x="1430" y="5241"/>
                    <a:pt x="1430" y="3865"/>
                  </a:cubicBezTo>
                  <a:cubicBezTo>
                    <a:pt x="1430" y="2541"/>
                    <a:pt x="2542" y="1430"/>
                    <a:pt x="3865" y="1430"/>
                  </a:cubicBezTo>
                  <a:close/>
                  <a:moveTo>
                    <a:pt x="3865" y="0"/>
                  </a:moveTo>
                  <a:cubicBezTo>
                    <a:pt x="1708" y="0"/>
                    <a:pt x="0" y="1708"/>
                    <a:pt x="0" y="3865"/>
                  </a:cubicBezTo>
                  <a:cubicBezTo>
                    <a:pt x="0" y="6009"/>
                    <a:pt x="1708" y="7769"/>
                    <a:pt x="3865" y="7769"/>
                  </a:cubicBezTo>
                  <a:cubicBezTo>
                    <a:pt x="6009" y="7769"/>
                    <a:pt x="7717" y="6009"/>
                    <a:pt x="7717" y="3865"/>
                  </a:cubicBezTo>
                  <a:cubicBezTo>
                    <a:pt x="7717" y="1708"/>
                    <a:pt x="6009" y="0"/>
                    <a:pt x="386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0" name="Google Shape;570;p27">
              <a:extLst>
                <a:ext uri="{FF2B5EF4-FFF2-40B4-BE49-F238E27FC236}">
                  <a16:creationId xmlns:a16="http://schemas.microsoft.com/office/drawing/2014/main" id="{1D80BD4C-514B-4C3F-9044-4B92E1B038C3}"/>
                </a:ext>
              </a:extLst>
            </p:cNvPr>
            <p:cNvSpPr/>
            <p:nvPr/>
          </p:nvSpPr>
          <p:spPr>
            <a:xfrm>
              <a:off x="2894646" y="4821907"/>
              <a:ext cx="658432" cy="768142"/>
            </a:xfrm>
            <a:custGeom>
              <a:avLst/>
              <a:gdLst/>
              <a:ahLst/>
              <a:cxnLst/>
              <a:rect l="l" t="t" r="r" b="b"/>
              <a:pathLst>
                <a:path w="11913" h="13898" extrusionOk="0">
                  <a:moveTo>
                    <a:pt x="1" y="0"/>
                  </a:moveTo>
                  <a:lnTo>
                    <a:pt x="1" y="10853"/>
                  </a:lnTo>
                  <a:cubicBezTo>
                    <a:pt x="1" y="12507"/>
                    <a:pt x="1205" y="13897"/>
                    <a:pt x="2648" y="13897"/>
                  </a:cubicBezTo>
                  <a:lnTo>
                    <a:pt x="9265" y="13897"/>
                  </a:lnTo>
                  <a:cubicBezTo>
                    <a:pt x="10695" y="13897"/>
                    <a:pt x="11912" y="12507"/>
                    <a:pt x="11912" y="10853"/>
                  </a:cubicBezTo>
                  <a:lnTo>
                    <a:pt x="11912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1" name="Google Shape;571;p27">
              <a:extLst>
                <a:ext uri="{FF2B5EF4-FFF2-40B4-BE49-F238E27FC236}">
                  <a16:creationId xmlns:a16="http://schemas.microsoft.com/office/drawing/2014/main" id="{46BE8CA5-CDE1-4274-918B-09322F831DB0}"/>
                </a:ext>
              </a:extLst>
            </p:cNvPr>
            <p:cNvSpPr/>
            <p:nvPr/>
          </p:nvSpPr>
          <p:spPr>
            <a:xfrm>
              <a:off x="2927587" y="4821907"/>
              <a:ext cx="625491" cy="768142"/>
            </a:xfrm>
            <a:custGeom>
              <a:avLst/>
              <a:gdLst/>
              <a:ahLst/>
              <a:cxnLst/>
              <a:rect l="l" t="t" r="r" b="b"/>
              <a:pathLst>
                <a:path w="11317" h="13898" extrusionOk="0">
                  <a:moveTo>
                    <a:pt x="9768" y="0"/>
                  </a:moveTo>
                  <a:lnTo>
                    <a:pt x="9768" y="9860"/>
                  </a:lnTo>
                  <a:cubicBezTo>
                    <a:pt x="9768" y="11462"/>
                    <a:pt x="8669" y="12785"/>
                    <a:pt x="7174" y="12785"/>
                  </a:cubicBezTo>
                  <a:lnTo>
                    <a:pt x="609" y="12785"/>
                  </a:lnTo>
                  <a:cubicBezTo>
                    <a:pt x="397" y="12785"/>
                    <a:pt x="172" y="12785"/>
                    <a:pt x="0" y="12732"/>
                  </a:cubicBezTo>
                  <a:lnTo>
                    <a:pt x="0" y="12732"/>
                  </a:lnTo>
                  <a:cubicBezTo>
                    <a:pt x="503" y="13394"/>
                    <a:pt x="1218" y="13897"/>
                    <a:pt x="2052" y="13897"/>
                  </a:cubicBezTo>
                  <a:lnTo>
                    <a:pt x="8669" y="13897"/>
                  </a:lnTo>
                  <a:cubicBezTo>
                    <a:pt x="10099" y="13897"/>
                    <a:pt x="11316" y="12507"/>
                    <a:pt x="11316" y="10853"/>
                  </a:cubicBezTo>
                  <a:lnTo>
                    <a:pt x="1131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252" name="Google Shape;572;p27">
              <a:extLst>
                <a:ext uri="{FF2B5EF4-FFF2-40B4-BE49-F238E27FC236}">
                  <a16:creationId xmlns:a16="http://schemas.microsoft.com/office/drawing/2014/main" id="{B70FF2C3-E679-4C50-9037-629C23F46791}"/>
                </a:ext>
              </a:extLst>
            </p:cNvPr>
            <p:cNvGrpSpPr/>
            <p:nvPr/>
          </p:nvGrpSpPr>
          <p:grpSpPr>
            <a:xfrm>
              <a:off x="3041664" y="5111577"/>
              <a:ext cx="320455" cy="156580"/>
              <a:chOff x="2774143" y="4536556"/>
              <a:chExt cx="320455" cy="156580"/>
            </a:xfrm>
          </p:grpSpPr>
          <p:sp>
            <p:nvSpPr>
              <p:cNvPr id="256" name="Google Shape;573;p27">
                <a:extLst>
                  <a:ext uri="{FF2B5EF4-FFF2-40B4-BE49-F238E27FC236}">
                    <a16:creationId xmlns:a16="http://schemas.microsoft.com/office/drawing/2014/main" id="{1120E790-167B-44C9-ABF2-B9A6CC919A9C}"/>
                  </a:ext>
                </a:extLst>
              </p:cNvPr>
              <p:cNvSpPr/>
              <p:nvPr/>
            </p:nvSpPr>
            <p:spPr>
              <a:xfrm>
                <a:off x="2774143" y="4562865"/>
                <a:ext cx="112751" cy="98104"/>
              </a:xfrm>
              <a:custGeom>
                <a:avLst/>
                <a:gdLst/>
                <a:ahLst/>
                <a:cxnLst/>
                <a:rect l="l" t="t" r="r" b="b"/>
                <a:pathLst>
                  <a:path w="2040" h="1775" extrusionOk="0">
                    <a:moveTo>
                      <a:pt x="292" y="1"/>
                    </a:moveTo>
                    <a:cubicBezTo>
                      <a:pt x="173" y="1"/>
                      <a:pt x="94" y="14"/>
                      <a:pt x="67" y="27"/>
                    </a:cubicBezTo>
                    <a:cubicBezTo>
                      <a:pt x="27" y="40"/>
                      <a:pt x="1" y="67"/>
                      <a:pt x="1" y="107"/>
                    </a:cubicBezTo>
                    <a:cubicBezTo>
                      <a:pt x="1" y="146"/>
                      <a:pt x="27" y="173"/>
                      <a:pt x="54" y="186"/>
                    </a:cubicBezTo>
                    <a:cubicBezTo>
                      <a:pt x="94" y="199"/>
                      <a:pt x="147" y="212"/>
                      <a:pt x="226" y="212"/>
                    </a:cubicBezTo>
                    <a:cubicBezTo>
                      <a:pt x="279" y="226"/>
                      <a:pt x="319" y="239"/>
                      <a:pt x="345" y="252"/>
                    </a:cubicBezTo>
                    <a:cubicBezTo>
                      <a:pt x="385" y="265"/>
                      <a:pt x="411" y="292"/>
                      <a:pt x="451" y="358"/>
                    </a:cubicBezTo>
                    <a:lnTo>
                      <a:pt x="835" y="887"/>
                    </a:lnTo>
                    <a:lnTo>
                      <a:pt x="782" y="967"/>
                    </a:lnTo>
                    <a:lnTo>
                      <a:pt x="729" y="1033"/>
                    </a:lnTo>
                    <a:lnTo>
                      <a:pt x="636" y="1165"/>
                    </a:lnTo>
                    <a:cubicBezTo>
                      <a:pt x="597" y="1205"/>
                      <a:pt x="544" y="1271"/>
                      <a:pt x="477" y="1364"/>
                    </a:cubicBezTo>
                    <a:cubicBezTo>
                      <a:pt x="464" y="1390"/>
                      <a:pt x="438" y="1404"/>
                      <a:pt x="411" y="1417"/>
                    </a:cubicBezTo>
                    <a:cubicBezTo>
                      <a:pt x="385" y="1430"/>
                      <a:pt x="358" y="1443"/>
                      <a:pt x="319" y="1443"/>
                    </a:cubicBezTo>
                    <a:cubicBezTo>
                      <a:pt x="266" y="1443"/>
                      <a:pt x="213" y="1457"/>
                      <a:pt x="173" y="1470"/>
                    </a:cubicBezTo>
                    <a:cubicBezTo>
                      <a:pt x="120" y="1483"/>
                      <a:pt x="94" y="1509"/>
                      <a:pt x="94" y="1562"/>
                    </a:cubicBezTo>
                    <a:cubicBezTo>
                      <a:pt x="94" y="1576"/>
                      <a:pt x="94" y="1602"/>
                      <a:pt x="107" y="1615"/>
                    </a:cubicBezTo>
                    <a:cubicBezTo>
                      <a:pt x="120" y="1629"/>
                      <a:pt x="133" y="1642"/>
                      <a:pt x="147" y="1642"/>
                    </a:cubicBezTo>
                    <a:cubicBezTo>
                      <a:pt x="160" y="1655"/>
                      <a:pt x="186" y="1655"/>
                      <a:pt x="199" y="1668"/>
                    </a:cubicBezTo>
                    <a:lnTo>
                      <a:pt x="385" y="1668"/>
                    </a:lnTo>
                    <a:cubicBezTo>
                      <a:pt x="438" y="1655"/>
                      <a:pt x="491" y="1655"/>
                      <a:pt x="544" y="1655"/>
                    </a:cubicBezTo>
                    <a:cubicBezTo>
                      <a:pt x="570" y="1655"/>
                      <a:pt x="597" y="1655"/>
                      <a:pt x="623" y="1668"/>
                    </a:cubicBezTo>
                    <a:lnTo>
                      <a:pt x="822" y="1668"/>
                    </a:lnTo>
                    <a:cubicBezTo>
                      <a:pt x="848" y="1668"/>
                      <a:pt x="888" y="1655"/>
                      <a:pt x="927" y="1655"/>
                    </a:cubicBezTo>
                    <a:cubicBezTo>
                      <a:pt x="954" y="1642"/>
                      <a:pt x="980" y="1615"/>
                      <a:pt x="980" y="1562"/>
                    </a:cubicBezTo>
                    <a:cubicBezTo>
                      <a:pt x="980" y="1549"/>
                      <a:pt x="967" y="1536"/>
                      <a:pt x="954" y="1509"/>
                    </a:cubicBezTo>
                    <a:cubicBezTo>
                      <a:pt x="927" y="1483"/>
                      <a:pt x="874" y="1470"/>
                      <a:pt x="808" y="1470"/>
                    </a:cubicBezTo>
                    <a:cubicBezTo>
                      <a:pt x="769" y="1470"/>
                      <a:pt x="755" y="1470"/>
                      <a:pt x="742" y="1457"/>
                    </a:cubicBezTo>
                    <a:cubicBezTo>
                      <a:pt x="742" y="1457"/>
                      <a:pt x="729" y="1443"/>
                      <a:pt x="729" y="1430"/>
                    </a:cubicBezTo>
                    <a:cubicBezTo>
                      <a:pt x="729" y="1417"/>
                      <a:pt x="742" y="1404"/>
                      <a:pt x="755" y="1377"/>
                    </a:cubicBezTo>
                    <a:cubicBezTo>
                      <a:pt x="782" y="1351"/>
                      <a:pt x="795" y="1324"/>
                      <a:pt x="808" y="1311"/>
                    </a:cubicBezTo>
                    <a:cubicBezTo>
                      <a:pt x="835" y="1271"/>
                      <a:pt x="861" y="1245"/>
                      <a:pt x="888" y="1218"/>
                    </a:cubicBezTo>
                    <a:cubicBezTo>
                      <a:pt x="901" y="1179"/>
                      <a:pt x="941" y="1139"/>
                      <a:pt x="980" y="1086"/>
                    </a:cubicBezTo>
                    <a:cubicBezTo>
                      <a:pt x="1007" y="1126"/>
                      <a:pt x="1047" y="1165"/>
                      <a:pt x="1086" y="1218"/>
                    </a:cubicBezTo>
                    <a:cubicBezTo>
                      <a:pt x="1113" y="1258"/>
                      <a:pt x="1152" y="1298"/>
                      <a:pt x="1179" y="1337"/>
                    </a:cubicBezTo>
                    <a:cubicBezTo>
                      <a:pt x="1205" y="1377"/>
                      <a:pt x="1219" y="1417"/>
                      <a:pt x="1245" y="1457"/>
                    </a:cubicBezTo>
                    <a:cubicBezTo>
                      <a:pt x="1258" y="1483"/>
                      <a:pt x="1272" y="1496"/>
                      <a:pt x="1272" y="1509"/>
                    </a:cubicBezTo>
                    <a:cubicBezTo>
                      <a:pt x="1272" y="1536"/>
                      <a:pt x="1258" y="1549"/>
                      <a:pt x="1258" y="1549"/>
                    </a:cubicBezTo>
                    <a:lnTo>
                      <a:pt x="1205" y="1562"/>
                    </a:lnTo>
                    <a:cubicBezTo>
                      <a:pt x="1179" y="1576"/>
                      <a:pt x="1166" y="1589"/>
                      <a:pt x="1152" y="1602"/>
                    </a:cubicBezTo>
                    <a:cubicBezTo>
                      <a:pt x="1152" y="1629"/>
                      <a:pt x="1152" y="1642"/>
                      <a:pt x="1152" y="1655"/>
                    </a:cubicBezTo>
                    <a:cubicBezTo>
                      <a:pt x="1152" y="1682"/>
                      <a:pt x="1166" y="1708"/>
                      <a:pt x="1179" y="1734"/>
                    </a:cubicBezTo>
                    <a:cubicBezTo>
                      <a:pt x="1219" y="1761"/>
                      <a:pt x="1258" y="1774"/>
                      <a:pt x="1324" y="1774"/>
                    </a:cubicBezTo>
                    <a:cubicBezTo>
                      <a:pt x="1364" y="1774"/>
                      <a:pt x="1404" y="1774"/>
                      <a:pt x="1444" y="1761"/>
                    </a:cubicBezTo>
                    <a:lnTo>
                      <a:pt x="1708" y="1761"/>
                    </a:lnTo>
                    <a:cubicBezTo>
                      <a:pt x="1761" y="1774"/>
                      <a:pt x="1814" y="1774"/>
                      <a:pt x="1867" y="1774"/>
                    </a:cubicBezTo>
                    <a:cubicBezTo>
                      <a:pt x="1907" y="1774"/>
                      <a:pt x="1947" y="1761"/>
                      <a:pt x="1986" y="1761"/>
                    </a:cubicBezTo>
                    <a:cubicBezTo>
                      <a:pt x="2013" y="1748"/>
                      <a:pt x="2039" y="1721"/>
                      <a:pt x="2039" y="1668"/>
                    </a:cubicBezTo>
                    <a:cubicBezTo>
                      <a:pt x="2039" y="1642"/>
                      <a:pt x="2013" y="1615"/>
                      <a:pt x="1986" y="1602"/>
                    </a:cubicBezTo>
                    <a:cubicBezTo>
                      <a:pt x="1960" y="1589"/>
                      <a:pt x="1933" y="1576"/>
                      <a:pt x="1880" y="1576"/>
                    </a:cubicBezTo>
                    <a:lnTo>
                      <a:pt x="1774" y="1576"/>
                    </a:lnTo>
                    <a:cubicBezTo>
                      <a:pt x="1735" y="1562"/>
                      <a:pt x="1708" y="1562"/>
                      <a:pt x="1669" y="1549"/>
                    </a:cubicBezTo>
                    <a:cubicBezTo>
                      <a:pt x="1655" y="1536"/>
                      <a:pt x="1629" y="1536"/>
                      <a:pt x="1602" y="1509"/>
                    </a:cubicBezTo>
                    <a:cubicBezTo>
                      <a:pt x="1589" y="1496"/>
                      <a:pt x="1563" y="1457"/>
                      <a:pt x="1523" y="1417"/>
                    </a:cubicBezTo>
                    <a:cubicBezTo>
                      <a:pt x="1483" y="1364"/>
                      <a:pt x="1430" y="1298"/>
                      <a:pt x="1364" y="1218"/>
                    </a:cubicBezTo>
                    <a:cubicBezTo>
                      <a:pt x="1298" y="1126"/>
                      <a:pt x="1219" y="1020"/>
                      <a:pt x="1126" y="887"/>
                    </a:cubicBezTo>
                    <a:cubicBezTo>
                      <a:pt x="1179" y="808"/>
                      <a:pt x="1219" y="742"/>
                      <a:pt x="1272" y="676"/>
                    </a:cubicBezTo>
                    <a:cubicBezTo>
                      <a:pt x="1311" y="609"/>
                      <a:pt x="1364" y="543"/>
                      <a:pt x="1430" y="464"/>
                    </a:cubicBezTo>
                    <a:cubicBezTo>
                      <a:pt x="1470" y="424"/>
                      <a:pt x="1510" y="384"/>
                      <a:pt x="1549" y="371"/>
                    </a:cubicBezTo>
                    <a:cubicBezTo>
                      <a:pt x="1576" y="358"/>
                      <a:pt x="1629" y="345"/>
                      <a:pt x="1682" y="345"/>
                    </a:cubicBezTo>
                    <a:lnTo>
                      <a:pt x="1933" y="345"/>
                    </a:lnTo>
                    <a:cubicBezTo>
                      <a:pt x="1960" y="345"/>
                      <a:pt x="1986" y="332"/>
                      <a:pt x="1999" y="318"/>
                    </a:cubicBezTo>
                    <a:cubicBezTo>
                      <a:pt x="2013" y="292"/>
                      <a:pt x="2013" y="279"/>
                      <a:pt x="2013" y="252"/>
                    </a:cubicBezTo>
                    <a:cubicBezTo>
                      <a:pt x="2013" y="173"/>
                      <a:pt x="1986" y="133"/>
                      <a:pt x="1933" y="133"/>
                    </a:cubicBezTo>
                    <a:lnTo>
                      <a:pt x="1245" y="133"/>
                    </a:lnTo>
                    <a:cubicBezTo>
                      <a:pt x="1192" y="133"/>
                      <a:pt x="1152" y="146"/>
                      <a:pt x="1126" y="159"/>
                    </a:cubicBezTo>
                    <a:cubicBezTo>
                      <a:pt x="1086" y="186"/>
                      <a:pt x="1073" y="212"/>
                      <a:pt x="1073" y="252"/>
                    </a:cubicBezTo>
                    <a:cubicBezTo>
                      <a:pt x="1073" y="279"/>
                      <a:pt x="1086" y="305"/>
                      <a:pt x="1099" y="318"/>
                    </a:cubicBezTo>
                    <a:cubicBezTo>
                      <a:pt x="1126" y="332"/>
                      <a:pt x="1139" y="332"/>
                      <a:pt x="1152" y="345"/>
                    </a:cubicBezTo>
                    <a:cubicBezTo>
                      <a:pt x="1166" y="345"/>
                      <a:pt x="1179" y="358"/>
                      <a:pt x="1179" y="358"/>
                    </a:cubicBezTo>
                    <a:cubicBezTo>
                      <a:pt x="1179" y="371"/>
                      <a:pt x="1166" y="398"/>
                      <a:pt x="1139" y="437"/>
                    </a:cubicBezTo>
                    <a:cubicBezTo>
                      <a:pt x="1126" y="464"/>
                      <a:pt x="1099" y="504"/>
                      <a:pt x="1073" y="543"/>
                    </a:cubicBezTo>
                    <a:lnTo>
                      <a:pt x="980" y="689"/>
                    </a:lnTo>
                    <a:cubicBezTo>
                      <a:pt x="941" y="636"/>
                      <a:pt x="901" y="583"/>
                      <a:pt x="861" y="530"/>
                    </a:cubicBezTo>
                    <a:cubicBezTo>
                      <a:pt x="835" y="490"/>
                      <a:pt x="808" y="437"/>
                      <a:pt x="782" y="411"/>
                    </a:cubicBezTo>
                    <a:cubicBezTo>
                      <a:pt x="755" y="371"/>
                      <a:pt x="729" y="332"/>
                      <a:pt x="716" y="305"/>
                    </a:cubicBezTo>
                    <a:cubicBezTo>
                      <a:pt x="702" y="279"/>
                      <a:pt x="702" y="265"/>
                      <a:pt x="702" y="252"/>
                    </a:cubicBezTo>
                    <a:cubicBezTo>
                      <a:pt x="702" y="239"/>
                      <a:pt x="702" y="226"/>
                      <a:pt x="729" y="226"/>
                    </a:cubicBezTo>
                    <a:lnTo>
                      <a:pt x="808" y="226"/>
                    </a:lnTo>
                    <a:cubicBezTo>
                      <a:pt x="848" y="226"/>
                      <a:pt x="888" y="212"/>
                      <a:pt x="901" y="186"/>
                    </a:cubicBezTo>
                    <a:cubicBezTo>
                      <a:pt x="927" y="173"/>
                      <a:pt x="941" y="146"/>
                      <a:pt x="941" y="120"/>
                    </a:cubicBezTo>
                    <a:cubicBezTo>
                      <a:pt x="941" y="107"/>
                      <a:pt x="941" y="93"/>
                      <a:pt x="927" y="80"/>
                    </a:cubicBezTo>
                    <a:cubicBezTo>
                      <a:pt x="927" y="67"/>
                      <a:pt x="927" y="54"/>
                      <a:pt x="901" y="40"/>
                    </a:cubicBezTo>
                    <a:cubicBezTo>
                      <a:pt x="901" y="27"/>
                      <a:pt x="874" y="27"/>
                      <a:pt x="848" y="14"/>
                    </a:cubicBezTo>
                    <a:cubicBezTo>
                      <a:pt x="822" y="1"/>
                      <a:pt x="782" y="1"/>
                      <a:pt x="729" y="1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7" name="Google Shape;574;p27">
                <a:extLst>
                  <a:ext uri="{FF2B5EF4-FFF2-40B4-BE49-F238E27FC236}">
                    <a16:creationId xmlns:a16="http://schemas.microsoft.com/office/drawing/2014/main" id="{88A7C46A-1524-4E67-88DD-E496954265FE}"/>
                  </a:ext>
                </a:extLst>
              </p:cNvPr>
              <p:cNvSpPr/>
              <p:nvPr/>
            </p:nvSpPr>
            <p:spPr>
              <a:xfrm>
                <a:off x="2897782" y="4536556"/>
                <a:ext cx="65882" cy="66600"/>
              </a:xfrm>
              <a:custGeom>
                <a:avLst/>
                <a:gdLst/>
                <a:ahLst/>
                <a:cxnLst/>
                <a:rect l="l" t="t" r="r" b="b"/>
                <a:pathLst>
                  <a:path w="1192" h="1205" extrusionOk="0">
                    <a:moveTo>
                      <a:pt x="596" y="0"/>
                    </a:moveTo>
                    <a:cubicBezTo>
                      <a:pt x="557" y="0"/>
                      <a:pt x="530" y="13"/>
                      <a:pt x="504" y="40"/>
                    </a:cubicBezTo>
                    <a:cubicBezTo>
                      <a:pt x="477" y="53"/>
                      <a:pt x="477" y="80"/>
                      <a:pt x="477" y="106"/>
                    </a:cubicBezTo>
                    <a:cubicBezTo>
                      <a:pt x="477" y="159"/>
                      <a:pt x="477" y="212"/>
                      <a:pt x="477" y="278"/>
                    </a:cubicBezTo>
                    <a:cubicBezTo>
                      <a:pt x="477" y="331"/>
                      <a:pt x="477" y="410"/>
                      <a:pt x="477" y="490"/>
                    </a:cubicBezTo>
                    <a:lnTo>
                      <a:pt x="93" y="490"/>
                    </a:lnTo>
                    <a:cubicBezTo>
                      <a:pt x="67" y="490"/>
                      <a:pt x="54" y="503"/>
                      <a:pt x="27" y="516"/>
                    </a:cubicBezTo>
                    <a:cubicBezTo>
                      <a:pt x="1" y="543"/>
                      <a:pt x="1" y="569"/>
                      <a:pt x="1" y="609"/>
                    </a:cubicBezTo>
                    <a:cubicBezTo>
                      <a:pt x="1" y="649"/>
                      <a:pt x="1" y="688"/>
                      <a:pt x="27" y="702"/>
                    </a:cubicBezTo>
                    <a:cubicBezTo>
                      <a:pt x="54" y="728"/>
                      <a:pt x="80" y="728"/>
                      <a:pt x="93" y="728"/>
                    </a:cubicBezTo>
                    <a:lnTo>
                      <a:pt x="252" y="728"/>
                    </a:lnTo>
                    <a:cubicBezTo>
                      <a:pt x="318" y="728"/>
                      <a:pt x="398" y="728"/>
                      <a:pt x="477" y="715"/>
                    </a:cubicBezTo>
                    <a:lnTo>
                      <a:pt x="477" y="715"/>
                    </a:lnTo>
                    <a:cubicBezTo>
                      <a:pt x="477" y="781"/>
                      <a:pt x="464" y="860"/>
                      <a:pt x="464" y="940"/>
                    </a:cubicBezTo>
                    <a:cubicBezTo>
                      <a:pt x="464" y="1006"/>
                      <a:pt x="464" y="1072"/>
                      <a:pt x="464" y="1112"/>
                    </a:cubicBezTo>
                    <a:cubicBezTo>
                      <a:pt x="464" y="1125"/>
                      <a:pt x="477" y="1152"/>
                      <a:pt x="490" y="1165"/>
                    </a:cubicBezTo>
                    <a:cubicBezTo>
                      <a:pt x="517" y="1191"/>
                      <a:pt x="543" y="1205"/>
                      <a:pt x="583" y="1205"/>
                    </a:cubicBezTo>
                    <a:cubicBezTo>
                      <a:pt x="636" y="1205"/>
                      <a:pt x="662" y="1191"/>
                      <a:pt x="689" y="1165"/>
                    </a:cubicBezTo>
                    <a:cubicBezTo>
                      <a:pt x="702" y="1138"/>
                      <a:pt x="715" y="1125"/>
                      <a:pt x="715" y="1112"/>
                    </a:cubicBezTo>
                    <a:lnTo>
                      <a:pt x="715" y="715"/>
                    </a:lnTo>
                    <a:lnTo>
                      <a:pt x="1086" y="715"/>
                    </a:lnTo>
                    <a:cubicBezTo>
                      <a:pt x="1112" y="715"/>
                      <a:pt x="1139" y="715"/>
                      <a:pt x="1165" y="688"/>
                    </a:cubicBezTo>
                    <a:cubicBezTo>
                      <a:pt x="1179" y="662"/>
                      <a:pt x="1192" y="635"/>
                      <a:pt x="1192" y="596"/>
                    </a:cubicBezTo>
                    <a:cubicBezTo>
                      <a:pt x="1192" y="543"/>
                      <a:pt x="1192" y="516"/>
                      <a:pt x="1165" y="503"/>
                    </a:cubicBezTo>
                    <a:cubicBezTo>
                      <a:pt x="1152" y="477"/>
                      <a:pt x="1139" y="477"/>
                      <a:pt x="1112" y="477"/>
                    </a:cubicBezTo>
                    <a:lnTo>
                      <a:pt x="940" y="477"/>
                    </a:lnTo>
                    <a:cubicBezTo>
                      <a:pt x="874" y="490"/>
                      <a:pt x="808" y="490"/>
                      <a:pt x="715" y="490"/>
                    </a:cubicBezTo>
                    <a:lnTo>
                      <a:pt x="715" y="278"/>
                    </a:lnTo>
                    <a:cubicBezTo>
                      <a:pt x="715" y="212"/>
                      <a:pt x="729" y="159"/>
                      <a:pt x="729" y="106"/>
                    </a:cubicBezTo>
                    <a:cubicBezTo>
                      <a:pt x="729" y="80"/>
                      <a:pt x="715" y="53"/>
                      <a:pt x="689" y="40"/>
                    </a:cubicBezTo>
                    <a:cubicBezTo>
                      <a:pt x="662" y="13"/>
                      <a:pt x="636" y="0"/>
                      <a:pt x="596" y="0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8" name="Google Shape;575;p27">
                <a:extLst>
                  <a:ext uri="{FF2B5EF4-FFF2-40B4-BE49-F238E27FC236}">
                    <a16:creationId xmlns:a16="http://schemas.microsoft.com/office/drawing/2014/main" id="{BADDB4E0-619F-41C3-9B5E-847A331F9A0D}"/>
                  </a:ext>
                </a:extLst>
              </p:cNvPr>
              <p:cNvSpPr/>
              <p:nvPr/>
            </p:nvSpPr>
            <p:spPr>
              <a:xfrm>
                <a:off x="2967311" y="4565794"/>
                <a:ext cx="127287" cy="127342"/>
              </a:xfrm>
              <a:custGeom>
                <a:avLst/>
                <a:gdLst/>
                <a:ahLst/>
                <a:cxnLst/>
                <a:rect l="l" t="t" r="r" b="b"/>
                <a:pathLst>
                  <a:path w="2303" h="2304" extrusionOk="0">
                    <a:moveTo>
                      <a:pt x="225" y="1"/>
                    </a:moveTo>
                    <a:cubicBezTo>
                      <a:pt x="172" y="1"/>
                      <a:pt x="119" y="14"/>
                      <a:pt x="66" y="40"/>
                    </a:cubicBezTo>
                    <a:cubicBezTo>
                      <a:pt x="27" y="54"/>
                      <a:pt x="0" y="80"/>
                      <a:pt x="0" y="133"/>
                    </a:cubicBezTo>
                    <a:cubicBezTo>
                      <a:pt x="0" y="173"/>
                      <a:pt x="27" y="199"/>
                      <a:pt x="79" y="212"/>
                    </a:cubicBezTo>
                    <a:cubicBezTo>
                      <a:pt x="119" y="212"/>
                      <a:pt x="199" y="226"/>
                      <a:pt x="291" y="226"/>
                    </a:cubicBezTo>
                    <a:lnTo>
                      <a:pt x="371" y="226"/>
                    </a:lnTo>
                    <a:cubicBezTo>
                      <a:pt x="384" y="226"/>
                      <a:pt x="397" y="239"/>
                      <a:pt x="424" y="239"/>
                    </a:cubicBezTo>
                    <a:cubicBezTo>
                      <a:pt x="437" y="252"/>
                      <a:pt x="450" y="252"/>
                      <a:pt x="450" y="279"/>
                    </a:cubicBezTo>
                    <a:cubicBezTo>
                      <a:pt x="463" y="292"/>
                      <a:pt x="477" y="305"/>
                      <a:pt x="490" y="331"/>
                    </a:cubicBezTo>
                    <a:lnTo>
                      <a:pt x="1231" y="1655"/>
                    </a:lnTo>
                    <a:cubicBezTo>
                      <a:pt x="1191" y="1734"/>
                      <a:pt x="1165" y="1801"/>
                      <a:pt x="1125" y="1854"/>
                    </a:cubicBezTo>
                    <a:cubicBezTo>
                      <a:pt x="1099" y="1906"/>
                      <a:pt x="1059" y="1946"/>
                      <a:pt x="1019" y="1986"/>
                    </a:cubicBezTo>
                    <a:cubicBezTo>
                      <a:pt x="993" y="2012"/>
                      <a:pt x="953" y="2039"/>
                      <a:pt x="913" y="2065"/>
                    </a:cubicBezTo>
                    <a:cubicBezTo>
                      <a:pt x="874" y="2079"/>
                      <a:pt x="821" y="2092"/>
                      <a:pt x="781" y="2092"/>
                    </a:cubicBezTo>
                    <a:cubicBezTo>
                      <a:pt x="715" y="2092"/>
                      <a:pt x="649" y="2079"/>
                      <a:pt x="609" y="2039"/>
                    </a:cubicBezTo>
                    <a:cubicBezTo>
                      <a:pt x="556" y="2012"/>
                      <a:pt x="529" y="1973"/>
                      <a:pt x="529" y="1933"/>
                    </a:cubicBezTo>
                    <a:cubicBezTo>
                      <a:pt x="529" y="1906"/>
                      <a:pt x="543" y="1893"/>
                      <a:pt x="556" y="1867"/>
                    </a:cubicBezTo>
                    <a:cubicBezTo>
                      <a:pt x="556" y="1854"/>
                      <a:pt x="582" y="1840"/>
                      <a:pt x="609" y="1840"/>
                    </a:cubicBezTo>
                    <a:lnTo>
                      <a:pt x="649" y="1840"/>
                    </a:lnTo>
                    <a:cubicBezTo>
                      <a:pt x="662" y="1827"/>
                      <a:pt x="675" y="1827"/>
                      <a:pt x="702" y="1814"/>
                    </a:cubicBezTo>
                    <a:cubicBezTo>
                      <a:pt x="715" y="1814"/>
                      <a:pt x="728" y="1801"/>
                      <a:pt x="728" y="1787"/>
                    </a:cubicBezTo>
                    <a:cubicBezTo>
                      <a:pt x="741" y="1761"/>
                      <a:pt x="754" y="1748"/>
                      <a:pt x="754" y="1721"/>
                    </a:cubicBezTo>
                    <a:cubicBezTo>
                      <a:pt x="754" y="1681"/>
                      <a:pt x="728" y="1655"/>
                      <a:pt x="702" y="1629"/>
                    </a:cubicBezTo>
                    <a:cubicBezTo>
                      <a:pt x="675" y="1615"/>
                      <a:pt x="649" y="1602"/>
                      <a:pt x="609" y="1602"/>
                    </a:cubicBezTo>
                    <a:cubicBezTo>
                      <a:pt x="582" y="1602"/>
                      <a:pt x="543" y="1615"/>
                      <a:pt x="516" y="1629"/>
                    </a:cubicBezTo>
                    <a:cubicBezTo>
                      <a:pt x="477" y="1642"/>
                      <a:pt x="450" y="1655"/>
                      <a:pt x="424" y="1681"/>
                    </a:cubicBezTo>
                    <a:cubicBezTo>
                      <a:pt x="397" y="1708"/>
                      <a:pt x="371" y="1748"/>
                      <a:pt x="357" y="1787"/>
                    </a:cubicBezTo>
                    <a:cubicBezTo>
                      <a:pt x="344" y="1827"/>
                      <a:pt x="331" y="1880"/>
                      <a:pt x="331" y="1933"/>
                    </a:cubicBezTo>
                    <a:cubicBezTo>
                      <a:pt x="331" y="1986"/>
                      <a:pt x="344" y="2039"/>
                      <a:pt x="371" y="2092"/>
                    </a:cubicBezTo>
                    <a:cubicBezTo>
                      <a:pt x="397" y="2131"/>
                      <a:pt x="424" y="2171"/>
                      <a:pt x="463" y="2198"/>
                    </a:cubicBezTo>
                    <a:cubicBezTo>
                      <a:pt x="503" y="2237"/>
                      <a:pt x="543" y="2264"/>
                      <a:pt x="582" y="2277"/>
                    </a:cubicBezTo>
                    <a:cubicBezTo>
                      <a:pt x="635" y="2290"/>
                      <a:pt x="688" y="2304"/>
                      <a:pt x="741" y="2304"/>
                    </a:cubicBezTo>
                    <a:cubicBezTo>
                      <a:pt x="847" y="2304"/>
                      <a:pt x="927" y="2277"/>
                      <a:pt x="1006" y="2237"/>
                    </a:cubicBezTo>
                    <a:cubicBezTo>
                      <a:pt x="1085" y="2198"/>
                      <a:pt x="1165" y="2145"/>
                      <a:pt x="1244" y="2052"/>
                    </a:cubicBezTo>
                    <a:cubicBezTo>
                      <a:pt x="1297" y="1986"/>
                      <a:pt x="1350" y="1906"/>
                      <a:pt x="1403" y="1801"/>
                    </a:cubicBezTo>
                    <a:cubicBezTo>
                      <a:pt x="1443" y="1695"/>
                      <a:pt x="1496" y="1589"/>
                      <a:pt x="1535" y="1443"/>
                    </a:cubicBezTo>
                    <a:lnTo>
                      <a:pt x="1919" y="371"/>
                    </a:lnTo>
                    <a:cubicBezTo>
                      <a:pt x="1932" y="331"/>
                      <a:pt x="1959" y="305"/>
                      <a:pt x="1972" y="305"/>
                    </a:cubicBezTo>
                    <a:cubicBezTo>
                      <a:pt x="1999" y="292"/>
                      <a:pt x="2038" y="279"/>
                      <a:pt x="2091" y="279"/>
                    </a:cubicBezTo>
                    <a:cubicBezTo>
                      <a:pt x="2144" y="279"/>
                      <a:pt x="2197" y="265"/>
                      <a:pt x="2237" y="252"/>
                    </a:cubicBezTo>
                    <a:cubicBezTo>
                      <a:pt x="2277" y="252"/>
                      <a:pt x="2303" y="212"/>
                      <a:pt x="2303" y="173"/>
                    </a:cubicBezTo>
                    <a:cubicBezTo>
                      <a:pt x="2303" y="133"/>
                      <a:pt x="2277" y="106"/>
                      <a:pt x="2237" y="93"/>
                    </a:cubicBezTo>
                    <a:cubicBezTo>
                      <a:pt x="2197" y="80"/>
                      <a:pt x="2157" y="67"/>
                      <a:pt x="2091" y="67"/>
                    </a:cubicBezTo>
                    <a:lnTo>
                      <a:pt x="1469" y="67"/>
                    </a:lnTo>
                    <a:cubicBezTo>
                      <a:pt x="1403" y="67"/>
                      <a:pt x="1377" y="80"/>
                      <a:pt x="1350" y="93"/>
                    </a:cubicBezTo>
                    <a:cubicBezTo>
                      <a:pt x="1337" y="106"/>
                      <a:pt x="1337" y="133"/>
                      <a:pt x="1337" y="173"/>
                    </a:cubicBezTo>
                    <a:cubicBezTo>
                      <a:pt x="1337" y="199"/>
                      <a:pt x="1337" y="226"/>
                      <a:pt x="1363" y="252"/>
                    </a:cubicBezTo>
                    <a:cubicBezTo>
                      <a:pt x="1390" y="265"/>
                      <a:pt x="1443" y="279"/>
                      <a:pt x="1496" y="279"/>
                    </a:cubicBezTo>
                    <a:cubicBezTo>
                      <a:pt x="1562" y="279"/>
                      <a:pt x="1602" y="292"/>
                      <a:pt x="1615" y="305"/>
                    </a:cubicBezTo>
                    <a:cubicBezTo>
                      <a:pt x="1628" y="305"/>
                      <a:pt x="1641" y="318"/>
                      <a:pt x="1641" y="345"/>
                    </a:cubicBezTo>
                    <a:cubicBezTo>
                      <a:pt x="1641" y="384"/>
                      <a:pt x="1628" y="424"/>
                      <a:pt x="1615" y="490"/>
                    </a:cubicBezTo>
                    <a:lnTo>
                      <a:pt x="1324" y="1364"/>
                    </a:lnTo>
                    <a:lnTo>
                      <a:pt x="807" y="384"/>
                    </a:lnTo>
                    <a:cubicBezTo>
                      <a:pt x="794" y="358"/>
                      <a:pt x="794" y="331"/>
                      <a:pt x="781" y="318"/>
                    </a:cubicBezTo>
                    <a:cubicBezTo>
                      <a:pt x="781" y="292"/>
                      <a:pt x="781" y="279"/>
                      <a:pt x="781" y="265"/>
                    </a:cubicBezTo>
                    <a:cubicBezTo>
                      <a:pt x="781" y="239"/>
                      <a:pt x="781" y="226"/>
                      <a:pt x="781" y="226"/>
                    </a:cubicBezTo>
                    <a:cubicBezTo>
                      <a:pt x="794" y="226"/>
                      <a:pt x="807" y="212"/>
                      <a:pt x="821" y="212"/>
                    </a:cubicBezTo>
                    <a:cubicBezTo>
                      <a:pt x="874" y="212"/>
                      <a:pt x="900" y="199"/>
                      <a:pt x="927" y="186"/>
                    </a:cubicBezTo>
                    <a:cubicBezTo>
                      <a:pt x="940" y="159"/>
                      <a:pt x="953" y="133"/>
                      <a:pt x="953" y="106"/>
                    </a:cubicBezTo>
                    <a:cubicBezTo>
                      <a:pt x="953" y="80"/>
                      <a:pt x="940" y="54"/>
                      <a:pt x="913" y="40"/>
                    </a:cubicBezTo>
                    <a:cubicBezTo>
                      <a:pt x="900" y="14"/>
                      <a:pt x="860" y="1"/>
                      <a:pt x="794" y="1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253" name="Google Shape;576;p27">
              <a:extLst>
                <a:ext uri="{FF2B5EF4-FFF2-40B4-BE49-F238E27FC236}">
                  <a16:creationId xmlns:a16="http://schemas.microsoft.com/office/drawing/2014/main" id="{50ED4864-BADE-4436-8E46-6281E44C4D4E}"/>
                </a:ext>
              </a:extLst>
            </p:cNvPr>
            <p:cNvSpPr/>
            <p:nvPr/>
          </p:nvSpPr>
          <p:spPr>
            <a:xfrm>
              <a:off x="3028510" y="5577559"/>
              <a:ext cx="389985" cy="49024"/>
            </a:xfrm>
            <a:custGeom>
              <a:avLst/>
              <a:gdLst/>
              <a:ahLst/>
              <a:cxnLst/>
              <a:rect l="l" t="t" r="r" b="b"/>
              <a:pathLst>
                <a:path w="7056" h="887" extrusionOk="0">
                  <a:moveTo>
                    <a:pt x="1" y="0"/>
                  </a:moveTo>
                  <a:lnTo>
                    <a:pt x="1" y="887"/>
                  </a:lnTo>
                  <a:lnTo>
                    <a:pt x="7055" y="887"/>
                  </a:lnTo>
                  <a:lnTo>
                    <a:pt x="7055" y="0"/>
                  </a:lnTo>
                  <a:close/>
                </a:path>
              </a:pathLst>
            </a:custGeom>
            <a:solidFill>
              <a:srgbClr val="8D7D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255" name="Google Shape;578;p27">
            <a:extLst>
              <a:ext uri="{FF2B5EF4-FFF2-40B4-BE49-F238E27FC236}">
                <a16:creationId xmlns:a16="http://schemas.microsoft.com/office/drawing/2014/main" id="{27AAD147-CCE9-43EB-8C97-269689984BB9}"/>
              </a:ext>
            </a:extLst>
          </p:cNvPr>
          <p:cNvSpPr/>
          <p:nvPr/>
        </p:nvSpPr>
        <p:spPr>
          <a:xfrm>
            <a:off x="3307961" y="6418000"/>
            <a:ext cx="265628" cy="164649"/>
          </a:xfrm>
          <a:custGeom>
            <a:avLst/>
            <a:gdLst/>
            <a:ahLst/>
            <a:cxnLst/>
            <a:rect l="l" t="t" r="r" b="b"/>
            <a:pathLst>
              <a:path w="4806" h="2979" extrusionOk="0">
                <a:moveTo>
                  <a:pt x="1" y="1"/>
                </a:moveTo>
                <a:lnTo>
                  <a:pt x="1" y="2978"/>
                </a:lnTo>
                <a:lnTo>
                  <a:pt x="4805" y="2978"/>
                </a:lnTo>
                <a:lnTo>
                  <a:pt x="4805" y="1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D2819940-F204-450A-ACE4-C1FAA7496E24}"/>
              </a:ext>
            </a:extLst>
          </p:cNvPr>
          <p:cNvGrpSpPr/>
          <p:nvPr userDrawn="1"/>
        </p:nvGrpSpPr>
        <p:grpSpPr>
          <a:xfrm>
            <a:off x="1524301" y="5626805"/>
            <a:ext cx="9320239" cy="1231195"/>
            <a:chOff x="1524301" y="5626805"/>
            <a:chExt cx="9320239" cy="1231195"/>
          </a:xfrm>
        </p:grpSpPr>
        <p:sp>
          <p:nvSpPr>
            <p:cNvPr id="254" name="Google Shape;577;p27">
              <a:extLst>
                <a:ext uri="{FF2B5EF4-FFF2-40B4-BE49-F238E27FC236}">
                  <a16:creationId xmlns:a16="http://schemas.microsoft.com/office/drawing/2014/main" id="{1F1FE917-12C4-4F03-BFC9-63C483556F98}"/>
                </a:ext>
              </a:extLst>
            </p:cNvPr>
            <p:cNvSpPr/>
            <p:nvPr/>
          </p:nvSpPr>
          <p:spPr>
            <a:xfrm>
              <a:off x="3307961" y="6403932"/>
              <a:ext cx="265628" cy="451390"/>
            </a:xfrm>
            <a:custGeom>
              <a:avLst/>
              <a:gdLst/>
              <a:ahLst/>
              <a:cxnLst/>
              <a:rect l="l" t="t" r="r" b="b"/>
              <a:pathLst>
                <a:path w="4806" h="8167" extrusionOk="0">
                  <a:moveTo>
                    <a:pt x="1" y="1"/>
                  </a:moveTo>
                  <a:lnTo>
                    <a:pt x="1" y="8167"/>
                  </a:lnTo>
                  <a:lnTo>
                    <a:pt x="4805" y="8167"/>
                  </a:lnTo>
                  <a:lnTo>
                    <a:pt x="4805" y="1"/>
                  </a:lnTo>
                  <a:close/>
                </a:path>
              </a:pathLst>
            </a:custGeom>
            <a:solidFill>
              <a:srgbClr val="CECC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285" name="Google Shape;579;p27">
              <a:extLst>
                <a:ext uri="{FF2B5EF4-FFF2-40B4-BE49-F238E27FC236}">
                  <a16:creationId xmlns:a16="http://schemas.microsoft.com/office/drawing/2014/main" id="{F0A4A0F2-3BA1-43AA-88EB-3A3835904711}"/>
                </a:ext>
              </a:extLst>
            </p:cNvPr>
            <p:cNvGrpSpPr/>
            <p:nvPr userDrawn="1"/>
          </p:nvGrpSpPr>
          <p:grpSpPr>
            <a:xfrm>
              <a:off x="1524301" y="5626805"/>
              <a:ext cx="9320239" cy="1231195"/>
              <a:chOff x="929285" y="5051507"/>
              <a:chExt cx="7315206" cy="1231195"/>
            </a:xfrm>
          </p:grpSpPr>
          <p:sp>
            <p:nvSpPr>
              <p:cNvPr id="286" name="Google Shape;580;p27">
                <a:extLst>
                  <a:ext uri="{FF2B5EF4-FFF2-40B4-BE49-F238E27FC236}">
                    <a16:creationId xmlns:a16="http://schemas.microsoft.com/office/drawing/2014/main" id="{41EFCC98-A095-43FA-9417-A6F1AEA0054D}"/>
                  </a:ext>
                </a:extLst>
              </p:cNvPr>
              <p:cNvSpPr/>
              <p:nvPr/>
            </p:nvSpPr>
            <p:spPr>
              <a:xfrm>
                <a:off x="929285" y="5051507"/>
                <a:ext cx="7315206" cy="420715"/>
              </a:xfrm>
              <a:custGeom>
                <a:avLst/>
                <a:gdLst/>
                <a:ahLst/>
                <a:cxnLst/>
                <a:rect l="l" t="t" r="r" b="b"/>
                <a:pathLst>
                  <a:path w="132354" h="7612" extrusionOk="0">
                    <a:moveTo>
                      <a:pt x="1" y="1"/>
                    </a:moveTo>
                    <a:lnTo>
                      <a:pt x="1" y="7611"/>
                    </a:lnTo>
                    <a:lnTo>
                      <a:pt x="132353" y="7611"/>
                    </a:lnTo>
                    <a:lnTo>
                      <a:pt x="132353" y="1"/>
                    </a:lnTo>
                    <a:close/>
                  </a:path>
                </a:pathLst>
              </a:custGeom>
              <a:solidFill>
                <a:srgbClr val="EFEDD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87" name="Google Shape;581;p27">
                <a:extLst>
                  <a:ext uri="{FF2B5EF4-FFF2-40B4-BE49-F238E27FC236}">
                    <a16:creationId xmlns:a16="http://schemas.microsoft.com/office/drawing/2014/main" id="{D7EF2A30-CDEB-4316-B82F-97D3363F3C90}"/>
                  </a:ext>
                </a:extLst>
              </p:cNvPr>
              <p:cNvSpPr/>
              <p:nvPr/>
            </p:nvSpPr>
            <p:spPr>
              <a:xfrm>
                <a:off x="929285" y="5051507"/>
                <a:ext cx="7315206" cy="133919"/>
              </a:xfrm>
              <a:custGeom>
                <a:avLst/>
                <a:gdLst/>
                <a:ahLst/>
                <a:cxnLst/>
                <a:rect l="l" t="t" r="r" b="b"/>
                <a:pathLst>
                  <a:path w="132354" h="2423" extrusionOk="0">
                    <a:moveTo>
                      <a:pt x="1" y="1"/>
                    </a:moveTo>
                    <a:lnTo>
                      <a:pt x="1" y="2423"/>
                    </a:lnTo>
                    <a:lnTo>
                      <a:pt x="132353" y="2423"/>
                    </a:lnTo>
                    <a:lnTo>
                      <a:pt x="132353" y="1"/>
                    </a:lnTo>
                    <a:close/>
                  </a:path>
                </a:pathLst>
              </a:custGeom>
              <a:solidFill>
                <a:srgbClr val="FFFE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88" name="Google Shape;582;p27">
                <a:extLst>
                  <a:ext uri="{FF2B5EF4-FFF2-40B4-BE49-F238E27FC236}">
                    <a16:creationId xmlns:a16="http://schemas.microsoft.com/office/drawing/2014/main" id="{66FDB582-0AAC-4537-A858-44B9EF57CE38}"/>
                  </a:ext>
                </a:extLst>
              </p:cNvPr>
              <p:cNvSpPr/>
              <p:nvPr/>
            </p:nvSpPr>
            <p:spPr>
              <a:xfrm>
                <a:off x="6668743" y="5831311"/>
                <a:ext cx="264854" cy="451390"/>
              </a:xfrm>
              <a:custGeom>
                <a:avLst/>
                <a:gdLst/>
                <a:ahLst/>
                <a:cxnLst/>
                <a:rect l="l" t="t" r="r" b="b"/>
                <a:pathLst>
                  <a:path w="4792" h="8167" extrusionOk="0">
                    <a:moveTo>
                      <a:pt x="1" y="1"/>
                    </a:moveTo>
                    <a:lnTo>
                      <a:pt x="1" y="8167"/>
                    </a:lnTo>
                    <a:lnTo>
                      <a:pt x="4792" y="8167"/>
                    </a:lnTo>
                    <a:lnTo>
                      <a:pt x="4792" y="1"/>
                    </a:lnTo>
                    <a:close/>
                  </a:path>
                </a:pathLst>
              </a:custGeom>
              <a:solidFill>
                <a:srgbClr val="CECCB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89" name="Google Shape;583;p27">
                <a:extLst>
                  <a:ext uri="{FF2B5EF4-FFF2-40B4-BE49-F238E27FC236}">
                    <a16:creationId xmlns:a16="http://schemas.microsoft.com/office/drawing/2014/main" id="{AF50AB12-F2CA-445B-94F4-44131992E871}"/>
                  </a:ext>
                </a:extLst>
              </p:cNvPr>
              <p:cNvSpPr/>
              <p:nvPr/>
            </p:nvSpPr>
            <p:spPr>
              <a:xfrm>
                <a:off x="6668743" y="5831311"/>
                <a:ext cx="264854" cy="164649"/>
              </a:xfrm>
              <a:custGeom>
                <a:avLst/>
                <a:gdLst/>
                <a:ahLst/>
                <a:cxnLst/>
                <a:rect l="l" t="t" r="r" b="b"/>
                <a:pathLst>
                  <a:path w="4792" h="2979" extrusionOk="0">
                    <a:moveTo>
                      <a:pt x="1" y="1"/>
                    </a:moveTo>
                    <a:lnTo>
                      <a:pt x="1" y="2978"/>
                    </a:lnTo>
                    <a:lnTo>
                      <a:pt x="4792" y="2978"/>
                    </a:lnTo>
                    <a:lnTo>
                      <a:pt x="4792" y="1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0" name="Google Shape;584;p27">
                <a:extLst>
                  <a:ext uri="{FF2B5EF4-FFF2-40B4-BE49-F238E27FC236}">
                    <a16:creationId xmlns:a16="http://schemas.microsoft.com/office/drawing/2014/main" id="{1AF2C5CE-3EDE-4127-8D0F-59AB322B7B55}"/>
                  </a:ext>
                </a:extLst>
              </p:cNvPr>
              <p:cNvSpPr/>
              <p:nvPr/>
            </p:nvSpPr>
            <p:spPr>
              <a:xfrm>
                <a:off x="1654207" y="5472167"/>
                <a:ext cx="5864644" cy="359200"/>
              </a:xfrm>
              <a:custGeom>
                <a:avLst/>
                <a:gdLst/>
                <a:ahLst/>
                <a:cxnLst/>
                <a:rect l="l" t="t" r="r" b="b"/>
                <a:pathLst>
                  <a:path w="106109" h="6499" extrusionOk="0">
                    <a:moveTo>
                      <a:pt x="1" y="0"/>
                    </a:moveTo>
                    <a:lnTo>
                      <a:pt x="1" y="6499"/>
                    </a:lnTo>
                    <a:lnTo>
                      <a:pt x="106108" y="6499"/>
                    </a:lnTo>
                    <a:lnTo>
                      <a:pt x="106108" y="0"/>
                    </a:lnTo>
                    <a:close/>
                  </a:path>
                </a:pathLst>
              </a:custGeom>
              <a:solidFill>
                <a:srgbClr val="CECCB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1" name="Google Shape;585;p27">
                <a:extLst>
                  <a:ext uri="{FF2B5EF4-FFF2-40B4-BE49-F238E27FC236}">
                    <a16:creationId xmlns:a16="http://schemas.microsoft.com/office/drawing/2014/main" id="{ED751F2E-938C-441D-80EA-F8BB05A93F91}"/>
                  </a:ext>
                </a:extLst>
              </p:cNvPr>
              <p:cNvSpPr/>
              <p:nvPr/>
            </p:nvSpPr>
            <p:spPr>
              <a:xfrm>
                <a:off x="1654207" y="5472167"/>
                <a:ext cx="5864644" cy="176311"/>
              </a:xfrm>
              <a:custGeom>
                <a:avLst/>
                <a:gdLst/>
                <a:ahLst/>
                <a:cxnLst/>
                <a:rect l="l" t="t" r="r" b="b"/>
                <a:pathLst>
                  <a:path w="106109" h="3190" extrusionOk="0">
                    <a:moveTo>
                      <a:pt x="1" y="0"/>
                    </a:moveTo>
                    <a:lnTo>
                      <a:pt x="1" y="3190"/>
                    </a:lnTo>
                    <a:lnTo>
                      <a:pt x="106108" y="3190"/>
                    </a:lnTo>
                    <a:lnTo>
                      <a:pt x="106108" y="0"/>
                    </a:lnTo>
                    <a:close/>
                  </a:path>
                </a:pathLst>
              </a:custGeom>
              <a:solidFill>
                <a:srgbClr val="B7B7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72724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3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4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4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3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fill="hold"/>
                                        <p:tgtEl>
                                          <p:spTgt spid="4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4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1" animBg="1"/>
      <p:bldP spid="48" grpId="1" animBg="1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Title and Content"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id="{EF6FD315-F887-4E7B-BF0C-3EC48D585604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id="{ED6ABFE7-BF37-4F7F-8D5D-600A7D834F21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id="{45D5AE83-1783-43E2-A213-A5A5EBD17266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id="{D06F31EF-754A-4F9F-A77D-7C1C58F47361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id="{2A6ED803-0DF8-42E8-8A88-BB9F2CDF6D32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id="{6E08B2E4-05D4-4A21-BDFA-FCE59E28EE53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id="{B43A1E9A-54EB-4A95-B37E-51072FAD6CAD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id="{B5709D43-3D83-463A-9E8C-6FA8BF6FE3F4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id="{0088CC8B-A9D0-4733-8E17-053C04A699A0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id="{98A9649B-0F27-46EA-B0AD-B010CF9D80E2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id="{7E2F91D5-68DF-48A6-8869-7FD6B10D5313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id="{C3EFBFCC-5EC0-422F-83D0-13B128DBCD98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id="{873AEC25-6E98-4A44-BBA8-5258490B51FC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id="{18466ED5-E416-4DE1-A4F7-CD23EAA77B79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id="{2B2454FC-1990-4881-9AD0-D1C7F996114E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id="{80E9CEE5-0350-493C-9229-1A39A52E961D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id="{11848AC2-1101-45B6-ABB6-4FD06AA8642A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id="{62EF156A-37AB-441F-A5B2-47A1C576F477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id="{ABCD2DB3-3524-446A-8B92-A59461EB4B24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id="{87C36489-2782-4D32-8AFF-590446FE6759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id="{960D755E-9DD5-4D14-A5D7-995B746EA64C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id="{57A347C5-BCEE-4C2E-845B-EF3674655559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id="{B4210492-E8D1-4EE4-AA31-F7A5E84FCB69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52" name="Google Shape;1082;p14">
            <a:extLst>
              <a:ext uri="{FF2B5EF4-FFF2-40B4-BE49-F238E27FC236}">
                <a16:creationId xmlns:a16="http://schemas.microsoft.com/office/drawing/2014/main" id="{0F2E9747-C66A-480C-9099-C7BDE1E89365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3" name="Google Shape;1083;p14">
            <a:extLst>
              <a:ext uri="{FF2B5EF4-FFF2-40B4-BE49-F238E27FC236}">
                <a16:creationId xmlns:a16="http://schemas.microsoft.com/office/drawing/2014/main" id="{C10D7406-2BDA-4DC4-9A79-3D4FC95CAC2A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4" name="Google Shape;1084;p14">
            <a:extLst>
              <a:ext uri="{FF2B5EF4-FFF2-40B4-BE49-F238E27FC236}">
                <a16:creationId xmlns:a16="http://schemas.microsoft.com/office/drawing/2014/main" id="{4E0493D0-81D3-4EAC-94E3-12DB540A6AD7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" name="Google Shape;1085;p14">
            <a:extLst>
              <a:ext uri="{FF2B5EF4-FFF2-40B4-BE49-F238E27FC236}">
                <a16:creationId xmlns:a16="http://schemas.microsoft.com/office/drawing/2014/main" id="{D0FB441C-211A-4F68-8767-DA7B95B4F920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6" name="Google Shape;1086;p14">
            <a:extLst>
              <a:ext uri="{FF2B5EF4-FFF2-40B4-BE49-F238E27FC236}">
                <a16:creationId xmlns:a16="http://schemas.microsoft.com/office/drawing/2014/main" id="{B9340F31-2646-4E29-8212-879AEEF962DA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7" name="Google Shape;1082;p14">
            <a:extLst>
              <a:ext uri="{FF2B5EF4-FFF2-40B4-BE49-F238E27FC236}">
                <a16:creationId xmlns:a16="http://schemas.microsoft.com/office/drawing/2014/main" id="{765A6E3B-E1F9-4D37-B213-7F9E645D0EDA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8" name="Google Shape;1083;p14">
            <a:extLst>
              <a:ext uri="{FF2B5EF4-FFF2-40B4-BE49-F238E27FC236}">
                <a16:creationId xmlns:a16="http://schemas.microsoft.com/office/drawing/2014/main" id="{867E7D37-2590-4ECE-A535-9DA46F4EA583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9" name="Google Shape;1084;p14">
            <a:extLst>
              <a:ext uri="{FF2B5EF4-FFF2-40B4-BE49-F238E27FC236}">
                <a16:creationId xmlns:a16="http://schemas.microsoft.com/office/drawing/2014/main" id="{74625DF1-F15F-4CAD-BD7C-85A4680501B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0" name="Google Shape;1085;p14">
            <a:extLst>
              <a:ext uri="{FF2B5EF4-FFF2-40B4-BE49-F238E27FC236}">
                <a16:creationId xmlns:a16="http://schemas.microsoft.com/office/drawing/2014/main" id="{B26C5877-FFC0-49F2-89B0-0C72531E73AE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1" name="Google Shape;1086;p14">
            <a:extLst>
              <a:ext uri="{FF2B5EF4-FFF2-40B4-BE49-F238E27FC236}">
                <a16:creationId xmlns:a16="http://schemas.microsoft.com/office/drawing/2014/main" id="{B081A515-D8D9-4BF5-90F1-621FE162C9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2" name="Google Shape;1082;p14">
            <a:extLst>
              <a:ext uri="{FF2B5EF4-FFF2-40B4-BE49-F238E27FC236}">
                <a16:creationId xmlns:a16="http://schemas.microsoft.com/office/drawing/2014/main" id="{E5B7DF78-1D3E-41E2-9FE9-36B062BD3CC8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3" name="Google Shape;1083;p14">
            <a:extLst>
              <a:ext uri="{FF2B5EF4-FFF2-40B4-BE49-F238E27FC236}">
                <a16:creationId xmlns:a16="http://schemas.microsoft.com/office/drawing/2014/main" id="{E853253F-BCCE-42EF-8554-3C3E3C2E285A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4" name="Google Shape;1084;p14">
            <a:extLst>
              <a:ext uri="{FF2B5EF4-FFF2-40B4-BE49-F238E27FC236}">
                <a16:creationId xmlns:a16="http://schemas.microsoft.com/office/drawing/2014/main" id="{E01519CC-0CF0-44E3-B22E-B1AFBCD30DBD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5" name="Google Shape;1085;p14">
            <a:extLst>
              <a:ext uri="{FF2B5EF4-FFF2-40B4-BE49-F238E27FC236}">
                <a16:creationId xmlns:a16="http://schemas.microsoft.com/office/drawing/2014/main" id="{5EC2F2DD-FC5A-4166-8502-67B0E67210F6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6" name="Google Shape;1086;p14">
            <a:extLst>
              <a:ext uri="{FF2B5EF4-FFF2-40B4-BE49-F238E27FC236}">
                <a16:creationId xmlns:a16="http://schemas.microsoft.com/office/drawing/2014/main" id="{828B4189-A014-4A06-804B-1589EB2F9CF8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7" name="Google Shape;1082;p14">
            <a:extLst>
              <a:ext uri="{FF2B5EF4-FFF2-40B4-BE49-F238E27FC236}">
                <a16:creationId xmlns:a16="http://schemas.microsoft.com/office/drawing/2014/main" id="{647DE464-7568-4DD5-8BE4-324C14A8277D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8" name="Google Shape;1083;p14">
            <a:extLst>
              <a:ext uri="{FF2B5EF4-FFF2-40B4-BE49-F238E27FC236}">
                <a16:creationId xmlns:a16="http://schemas.microsoft.com/office/drawing/2014/main" id="{1ED11714-4115-4417-9213-DBC152A5EE6E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9" name="Google Shape;1084;p14">
            <a:extLst>
              <a:ext uri="{FF2B5EF4-FFF2-40B4-BE49-F238E27FC236}">
                <a16:creationId xmlns:a16="http://schemas.microsoft.com/office/drawing/2014/main" id="{23D69C4A-B0D7-467F-8C73-F0C897BC4C5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0" name="Google Shape;1085;p14">
            <a:extLst>
              <a:ext uri="{FF2B5EF4-FFF2-40B4-BE49-F238E27FC236}">
                <a16:creationId xmlns:a16="http://schemas.microsoft.com/office/drawing/2014/main" id="{23E1F321-10C6-49DB-A01C-554FC1D86C9B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1" name="Google Shape;1086;p14">
            <a:extLst>
              <a:ext uri="{FF2B5EF4-FFF2-40B4-BE49-F238E27FC236}">
                <a16:creationId xmlns:a16="http://schemas.microsoft.com/office/drawing/2014/main" id="{F9534E45-083B-4C35-AE35-2FECC04EA99E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2" name="Google Shape;1082;p14">
            <a:extLst>
              <a:ext uri="{FF2B5EF4-FFF2-40B4-BE49-F238E27FC236}">
                <a16:creationId xmlns:a16="http://schemas.microsoft.com/office/drawing/2014/main" id="{65C3AF7D-B3F5-4998-ACC4-2F2F95CA62A8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3" name="Google Shape;1083;p14">
            <a:extLst>
              <a:ext uri="{FF2B5EF4-FFF2-40B4-BE49-F238E27FC236}">
                <a16:creationId xmlns:a16="http://schemas.microsoft.com/office/drawing/2014/main" id="{92CF6BA5-78C4-4B4E-A78B-B2204A5F2530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4" name="Google Shape;1084;p14">
            <a:extLst>
              <a:ext uri="{FF2B5EF4-FFF2-40B4-BE49-F238E27FC236}">
                <a16:creationId xmlns:a16="http://schemas.microsoft.com/office/drawing/2014/main" id="{82B6228B-CBBE-463F-9E88-CFBE19F8043E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5" name="Google Shape;1085;p14">
            <a:extLst>
              <a:ext uri="{FF2B5EF4-FFF2-40B4-BE49-F238E27FC236}">
                <a16:creationId xmlns:a16="http://schemas.microsoft.com/office/drawing/2014/main" id="{7D174B50-8153-4359-8B9D-C9FFAE59E363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6" name="Google Shape;1086;p14">
            <a:extLst>
              <a:ext uri="{FF2B5EF4-FFF2-40B4-BE49-F238E27FC236}">
                <a16:creationId xmlns:a16="http://schemas.microsoft.com/office/drawing/2014/main" id="{9995CF07-4A23-454A-8825-F6E81F18D160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7" name="Google Shape;1082;p14">
            <a:extLst>
              <a:ext uri="{FF2B5EF4-FFF2-40B4-BE49-F238E27FC236}">
                <a16:creationId xmlns:a16="http://schemas.microsoft.com/office/drawing/2014/main" id="{7771C690-AD42-49CF-AC87-E4FCB23DD1C7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8" name="Google Shape;1083;p14">
            <a:extLst>
              <a:ext uri="{FF2B5EF4-FFF2-40B4-BE49-F238E27FC236}">
                <a16:creationId xmlns:a16="http://schemas.microsoft.com/office/drawing/2014/main" id="{F77B608A-FC29-4902-94B6-93F678644B06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9" name="Google Shape;1084;p14">
            <a:extLst>
              <a:ext uri="{FF2B5EF4-FFF2-40B4-BE49-F238E27FC236}">
                <a16:creationId xmlns:a16="http://schemas.microsoft.com/office/drawing/2014/main" id="{46A1CD74-AD03-4998-A1B4-3B896CADDF14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0" name="Google Shape;1085;p14">
            <a:extLst>
              <a:ext uri="{FF2B5EF4-FFF2-40B4-BE49-F238E27FC236}">
                <a16:creationId xmlns:a16="http://schemas.microsoft.com/office/drawing/2014/main" id="{00B42C35-3F40-4A4C-94F9-BEA6D12080B9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1" name="Google Shape;1086;p14">
            <a:extLst>
              <a:ext uri="{FF2B5EF4-FFF2-40B4-BE49-F238E27FC236}">
                <a16:creationId xmlns:a16="http://schemas.microsoft.com/office/drawing/2014/main" id="{5C318D3D-3080-4AD1-B777-CF89EDFC5DC0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2" name="Google Shape;1082;p14">
            <a:extLst>
              <a:ext uri="{FF2B5EF4-FFF2-40B4-BE49-F238E27FC236}">
                <a16:creationId xmlns:a16="http://schemas.microsoft.com/office/drawing/2014/main" id="{94284878-05BB-4FB8-9466-148B677B64CB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3" name="Google Shape;1083;p14">
            <a:extLst>
              <a:ext uri="{FF2B5EF4-FFF2-40B4-BE49-F238E27FC236}">
                <a16:creationId xmlns:a16="http://schemas.microsoft.com/office/drawing/2014/main" id="{E36AE8A6-DBE3-452F-921D-A87C88B52AA3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4" name="Google Shape;1084;p14">
            <a:extLst>
              <a:ext uri="{FF2B5EF4-FFF2-40B4-BE49-F238E27FC236}">
                <a16:creationId xmlns:a16="http://schemas.microsoft.com/office/drawing/2014/main" id="{82F27FB2-63D3-42BC-B740-7D13E52AF34F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5" name="Google Shape;1085;p14">
            <a:extLst>
              <a:ext uri="{FF2B5EF4-FFF2-40B4-BE49-F238E27FC236}">
                <a16:creationId xmlns:a16="http://schemas.microsoft.com/office/drawing/2014/main" id="{1F4E28BC-F2CF-4EC9-88C7-A72ED1261EA0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6" name="Google Shape;1086;p14">
            <a:extLst>
              <a:ext uri="{FF2B5EF4-FFF2-40B4-BE49-F238E27FC236}">
                <a16:creationId xmlns:a16="http://schemas.microsoft.com/office/drawing/2014/main" id="{122D6AD2-FF93-49D7-8B58-596968D93B34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7" name="Google Shape;1082;p14">
            <a:extLst>
              <a:ext uri="{FF2B5EF4-FFF2-40B4-BE49-F238E27FC236}">
                <a16:creationId xmlns:a16="http://schemas.microsoft.com/office/drawing/2014/main" id="{2680D11D-7E90-410C-8CE6-8F88E44BBA34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8" name="Google Shape;1083;p14">
            <a:extLst>
              <a:ext uri="{FF2B5EF4-FFF2-40B4-BE49-F238E27FC236}">
                <a16:creationId xmlns:a16="http://schemas.microsoft.com/office/drawing/2014/main" id="{19C6711F-DDEA-40EF-A499-A7DEE2C2915E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9" name="Google Shape;1084;p14">
            <a:extLst>
              <a:ext uri="{FF2B5EF4-FFF2-40B4-BE49-F238E27FC236}">
                <a16:creationId xmlns:a16="http://schemas.microsoft.com/office/drawing/2014/main" id="{66F47F23-E578-4EA5-9A6F-F642C1A9E3EA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0" name="Google Shape;1085;p14">
            <a:extLst>
              <a:ext uri="{FF2B5EF4-FFF2-40B4-BE49-F238E27FC236}">
                <a16:creationId xmlns:a16="http://schemas.microsoft.com/office/drawing/2014/main" id="{9E0AE9EA-DFC8-47FB-9A5C-C4B9AB7167E5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1" name="Google Shape;1086;p14">
            <a:extLst>
              <a:ext uri="{FF2B5EF4-FFF2-40B4-BE49-F238E27FC236}">
                <a16:creationId xmlns:a16="http://schemas.microsoft.com/office/drawing/2014/main" id="{31C11A86-666C-4ECC-B2BB-22A5F76303A7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2" name="Google Shape;1082;p14">
            <a:extLst>
              <a:ext uri="{FF2B5EF4-FFF2-40B4-BE49-F238E27FC236}">
                <a16:creationId xmlns:a16="http://schemas.microsoft.com/office/drawing/2014/main" id="{89C579DA-732B-4398-92D1-BEE007EBD812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3" name="Google Shape;1083;p14">
            <a:extLst>
              <a:ext uri="{FF2B5EF4-FFF2-40B4-BE49-F238E27FC236}">
                <a16:creationId xmlns:a16="http://schemas.microsoft.com/office/drawing/2014/main" id="{196CABBD-93A7-4F5C-AEE3-800BD0EA39A1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4" name="Google Shape;1084;p14">
            <a:extLst>
              <a:ext uri="{FF2B5EF4-FFF2-40B4-BE49-F238E27FC236}">
                <a16:creationId xmlns:a16="http://schemas.microsoft.com/office/drawing/2014/main" id="{0EE478E8-FDD6-49EA-996B-972A7468227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5" name="Google Shape;1085;p14">
            <a:extLst>
              <a:ext uri="{FF2B5EF4-FFF2-40B4-BE49-F238E27FC236}">
                <a16:creationId xmlns:a16="http://schemas.microsoft.com/office/drawing/2014/main" id="{8266C508-3715-41D3-8F14-A7380A494671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6" name="Google Shape;1086;p14">
            <a:extLst>
              <a:ext uri="{FF2B5EF4-FFF2-40B4-BE49-F238E27FC236}">
                <a16:creationId xmlns:a16="http://schemas.microsoft.com/office/drawing/2014/main" id="{C7309805-E3C7-4EBD-9DEB-C7217972097B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2323829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bg>
      <p:bgPr>
        <a:solidFill>
          <a:schemeClr val="accent3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id="{912FF248-73E2-4B5D-9669-D05536B13110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id="{6F2E4380-9AAF-4929-8F62-F490FD06BB80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id="{05263AFC-D1B4-4D83-808E-9B96447708D3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id="{E97D35D9-4A80-4E5E-AE99-A42260106314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id="{F1D5A806-A58C-4FB9-9CB8-29884CE2006D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id="{ED4A141D-52F2-416A-BB8C-6ABF536EB5BD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id="{233E8FF6-A58B-4C0A-8E03-7EBCEC1A722A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id="{1B628C4E-2CC0-49FD-AE56-2DA39F0AEDC3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id="{B7905D3C-D345-41E1-9F8F-3DE9CB825DDB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id="{9381F408-D6BF-4983-8522-FE74B038BAD1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id="{313829AE-A03B-42DF-8C85-190282C1CC18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id="{92BB61BC-FAB6-4715-A9E7-CC0E8CEE0D5C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id="{D079DC36-A197-4791-8A06-31AB6A7A8165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id="{BFAD29E2-C19B-47AB-B438-BA439212A9D2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id="{DA309345-B33A-4CD0-9D4E-F69123E7E182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id="{590C6090-7470-4DB3-8246-659CCC0F2A1A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id="{611C93AB-AF4D-48EC-B180-BF93AED33FAD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id="{FC04491F-28E4-471E-8BA3-24A183402971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id="{D54D7793-AF6A-4956-9B72-E4F3A35C4520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id="{47A74F27-516B-4842-B2FD-3E800B67929D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id="{81691461-33B0-489D-A18A-AD91D59A1D21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id="{0EEF144F-B527-4080-AAEA-10B3E48E39A2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id="{40F35D0D-CACF-4AB5-BE8A-E9FB73511388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30" name="Google Shape;1016;p14">
            <a:extLst>
              <a:ext uri="{FF2B5EF4-FFF2-40B4-BE49-F238E27FC236}">
                <a16:creationId xmlns:a16="http://schemas.microsoft.com/office/drawing/2014/main" id="{327BF5F6-D034-4620-B2B7-7F2179C531EB}"/>
              </a:ext>
            </a:extLst>
          </p:cNvPr>
          <p:cNvGrpSpPr/>
          <p:nvPr userDrawn="1"/>
        </p:nvGrpSpPr>
        <p:grpSpPr>
          <a:xfrm>
            <a:off x="989192" y="5645930"/>
            <a:ext cx="615189" cy="535538"/>
            <a:chOff x="2495125" y="2142250"/>
            <a:chExt cx="444275" cy="398525"/>
          </a:xfrm>
        </p:grpSpPr>
        <p:sp>
          <p:nvSpPr>
            <p:cNvPr id="31" name="Google Shape;1017;p14">
              <a:extLst>
                <a:ext uri="{FF2B5EF4-FFF2-40B4-BE49-F238E27FC236}">
                  <a16:creationId xmlns:a16="http://schemas.microsoft.com/office/drawing/2014/main" id="{F2F00FDD-D7D5-4809-82CF-73AA35BD05FE}"/>
                </a:ext>
              </a:extLst>
            </p:cNvPr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2" name="Google Shape;1018;p14">
              <a:extLst>
                <a:ext uri="{FF2B5EF4-FFF2-40B4-BE49-F238E27FC236}">
                  <a16:creationId xmlns:a16="http://schemas.microsoft.com/office/drawing/2014/main" id="{5395EB15-BC66-42AE-A1EE-3E2823F5486A}"/>
                </a:ext>
              </a:extLst>
            </p:cNvPr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33" name="Google Shape;1019;p14">
            <a:extLst>
              <a:ext uri="{FF2B5EF4-FFF2-40B4-BE49-F238E27FC236}">
                <a16:creationId xmlns:a16="http://schemas.microsoft.com/office/drawing/2014/main" id="{D53CFA2D-5D0C-4A67-9094-88F183BFE612}"/>
              </a:ext>
            </a:extLst>
          </p:cNvPr>
          <p:cNvGrpSpPr/>
          <p:nvPr userDrawn="1"/>
        </p:nvGrpSpPr>
        <p:grpSpPr>
          <a:xfrm>
            <a:off x="10177821" y="427685"/>
            <a:ext cx="403468" cy="378112"/>
            <a:chOff x="3243875" y="2372825"/>
            <a:chExt cx="291375" cy="281375"/>
          </a:xfrm>
        </p:grpSpPr>
        <p:sp>
          <p:nvSpPr>
            <p:cNvPr id="34" name="Google Shape;1020;p14">
              <a:extLst>
                <a:ext uri="{FF2B5EF4-FFF2-40B4-BE49-F238E27FC236}">
                  <a16:creationId xmlns:a16="http://schemas.microsoft.com/office/drawing/2014/main" id="{30675EEE-C22B-4D00-94DF-E49C0A367512}"/>
                </a:ext>
              </a:extLst>
            </p:cNvPr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5" name="Google Shape;1021;p14">
              <a:extLst>
                <a:ext uri="{FF2B5EF4-FFF2-40B4-BE49-F238E27FC236}">
                  <a16:creationId xmlns:a16="http://schemas.microsoft.com/office/drawing/2014/main" id="{E3DBEB34-9A0C-4ECA-A1F1-6D8B1FF89970}"/>
                </a:ext>
              </a:extLst>
            </p:cNvPr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6" name="Google Shape;1022;p14">
              <a:extLst>
                <a:ext uri="{FF2B5EF4-FFF2-40B4-BE49-F238E27FC236}">
                  <a16:creationId xmlns:a16="http://schemas.microsoft.com/office/drawing/2014/main" id="{07CFEFDF-2E28-4483-834B-DA095CF3CE48}"/>
                </a:ext>
              </a:extLst>
            </p:cNvPr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7" name="Google Shape;1023;p14">
              <a:extLst>
                <a:ext uri="{FF2B5EF4-FFF2-40B4-BE49-F238E27FC236}">
                  <a16:creationId xmlns:a16="http://schemas.microsoft.com/office/drawing/2014/main" id="{14506E96-EBA9-4C68-AF1F-8C4403B117FE}"/>
                </a:ext>
              </a:extLst>
            </p:cNvPr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8" name="Google Shape;1024;p14">
              <a:extLst>
                <a:ext uri="{FF2B5EF4-FFF2-40B4-BE49-F238E27FC236}">
                  <a16:creationId xmlns:a16="http://schemas.microsoft.com/office/drawing/2014/main" id="{B2F2C8B1-350B-49EE-9CA4-D84F2E04689C}"/>
                </a:ext>
              </a:extLst>
            </p:cNvPr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9" name="Google Shape;1025;p14">
              <a:extLst>
                <a:ext uri="{FF2B5EF4-FFF2-40B4-BE49-F238E27FC236}">
                  <a16:creationId xmlns:a16="http://schemas.microsoft.com/office/drawing/2014/main" id="{524642B7-86EC-4E65-B0EB-6949F77DB65F}"/>
                </a:ext>
              </a:extLst>
            </p:cNvPr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40" name="Google Shape;1026;p14">
              <a:extLst>
                <a:ext uri="{FF2B5EF4-FFF2-40B4-BE49-F238E27FC236}">
                  <a16:creationId xmlns:a16="http://schemas.microsoft.com/office/drawing/2014/main" id="{DA2CC125-6131-46A3-AC36-26C92E5CD21A}"/>
                </a:ext>
              </a:extLst>
            </p:cNvPr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41" name="Google Shape;1027;p14">
              <a:extLst>
                <a:ext uri="{FF2B5EF4-FFF2-40B4-BE49-F238E27FC236}">
                  <a16:creationId xmlns:a16="http://schemas.microsoft.com/office/drawing/2014/main" id="{5A24D573-ECDB-4ACD-87B3-20030C31E8D4}"/>
                </a:ext>
              </a:extLst>
            </p:cNvPr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42" name="Google Shape;1028;p14">
              <a:extLst>
                <a:ext uri="{FF2B5EF4-FFF2-40B4-BE49-F238E27FC236}">
                  <a16:creationId xmlns:a16="http://schemas.microsoft.com/office/drawing/2014/main" id="{7E867DAA-A57F-489C-A045-9A1C1429277B}"/>
                </a:ext>
              </a:extLst>
            </p:cNvPr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43" name="Google Shape;1029;p14">
              <a:extLst>
                <a:ext uri="{FF2B5EF4-FFF2-40B4-BE49-F238E27FC236}">
                  <a16:creationId xmlns:a16="http://schemas.microsoft.com/office/drawing/2014/main" id="{1DF03B23-6B1D-4056-9368-8D8F23721207}"/>
                </a:ext>
              </a:extLst>
            </p:cNvPr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44" name="Google Shape;1030;p14">
            <a:extLst>
              <a:ext uri="{FF2B5EF4-FFF2-40B4-BE49-F238E27FC236}">
                <a16:creationId xmlns:a16="http://schemas.microsoft.com/office/drawing/2014/main" id="{AC4C02C6-8357-4A9D-9FE8-73BED3D677DA}"/>
              </a:ext>
            </a:extLst>
          </p:cNvPr>
          <p:cNvGrpSpPr/>
          <p:nvPr userDrawn="1"/>
        </p:nvGrpSpPr>
        <p:grpSpPr>
          <a:xfrm>
            <a:off x="11004071" y="1043373"/>
            <a:ext cx="230796" cy="226531"/>
            <a:chOff x="4954425" y="2036375"/>
            <a:chExt cx="166675" cy="168575"/>
          </a:xfrm>
        </p:grpSpPr>
        <p:sp>
          <p:nvSpPr>
            <p:cNvPr id="45" name="Google Shape;1031;p14">
              <a:extLst>
                <a:ext uri="{FF2B5EF4-FFF2-40B4-BE49-F238E27FC236}">
                  <a16:creationId xmlns:a16="http://schemas.microsoft.com/office/drawing/2014/main" id="{7490645F-164B-43DC-B0C4-4E49ABCDCE60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46" name="Google Shape;1032;p14">
              <a:extLst>
                <a:ext uri="{FF2B5EF4-FFF2-40B4-BE49-F238E27FC236}">
                  <a16:creationId xmlns:a16="http://schemas.microsoft.com/office/drawing/2014/main" id="{F62C8C47-6F19-44BD-9FED-30D56890DF52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47" name="Google Shape;1033;p14">
            <a:extLst>
              <a:ext uri="{FF2B5EF4-FFF2-40B4-BE49-F238E27FC236}">
                <a16:creationId xmlns:a16="http://schemas.microsoft.com/office/drawing/2014/main" id="{9C058F19-0AE8-4DE1-A824-EE065CCDBD8D}"/>
              </a:ext>
            </a:extLst>
          </p:cNvPr>
          <p:cNvSpPr/>
          <p:nvPr userDrawn="1"/>
        </p:nvSpPr>
        <p:spPr>
          <a:xfrm>
            <a:off x="2054612" y="6264683"/>
            <a:ext cx="164953" cy="109117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48" name="Google Shape;1034;p14">
            <a:extLst>
              <a:ext uri="{FF2B5EF4-FFF2-40B4-BE49-F238E27FC236}">
                <a16:creationId xmlns:a16="http://schemas.microsoft.com/office/drawing/2014/main" id="{F39F1339-6652-4316-AEAE-58755DC68066}"/>
              </a:ext>
            </a:extLst>
          </p:cNvPr>
          <p:cNvSpPr/>
          <p:nvPr userDrawn="1"/>
        </p:nvSpPr>
        <p:spPr>
          <a:xfrm>
            <a:off x="10995521" y="6181468"/>
            <a:ext cx="120469" cy="8321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49" name="Google Shape;1035;p14">
            <a:extLst>
              <a:ext uri="{FF2B5EF4-FFF2-40B4-BE49-F238E27FC236}">
                <a16:creationId xmlns:a16="http://schemas.microsoft.com/office/drawing/2014/main" id="{B0CF15ED-922C-4751-B1DA-9089B1988ECC}"/>
              </a:ext>
            </a:extLst>
          </p:cNvPr>
          <p:cNvGrpSpPr/>
          <p:nvPr userDrawn="1"/>
        </p:nvGrpSpPr>
        <p:grpSpPr>
          <a:xfrm>
            <a:off x="817359" y="5192331"/>
            <a:ext cx="230796" cy="226531"/>
            <a:chOff x="4954425" y="2036375"/>
            <a:chExt cx="166675" cy="168575"/>
          </a:xfrm>
        </p:grpSpPr>
        <p:sp>
          <p:nvSpPr>
            <p:cNvPr id="50" name="Google Shape;1036;p14">
              <a:extLst>
                <a:ext uri="{FF2B5EF4-FFF2-40B4-BE49-F238E27FC236}">
                  <a16:creationId xmlns:a16="http://schemas.microsoft.com/office/drawing/2014/main" id="{7EA6F03C-5B07-4131-89F4-3BAFB23D4AF0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51" name="Google Shape;1037;p14">
              <a:extLst>
                <a:ext uri="{FF2B5EF4-FFF2-40B4-BE49-F238E27FC236}">
                  <a16:creationId xmlns:a16="http://schemas.microsoft.com/office/drawing/2014/main" id="{C7913F77-486F-46A9-8AEC-4B7565FB4E4C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96" name="Google Shape;1082;p14">
            <a:extLst>
              <a:ext uri="{FF2B5EF4-FFF2-40B4-BE49-F238E27FC236}">
                <a16:creationId xmlns:a16="http://schemas.microsoft.com/office/drawing/2014/main" id="{95018CA8-A1C2-47FD-890D-549D7B4AC236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7" name="Google Shape;1083;p14">
            <a:extLst>
              <a:ext uri="{FF2B5EF4-FFF2-40B4-BE49-F238E27FC236}">
                <a16:creationId xmlns:a16="http://schemas.microsoft.com/office/drawing/2014/main" id="{B936ECCA-F1FD-46EC-B26D-DE3BF7D0C273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8" name="Google Shape;1084;p14">
            <a:extLst>
              <a:ext uri="{FF2B5EF4-FFF2-40B4-BE49-F238E27FC236}">
                <a16:creationId xmlns:a16="http://schemas.microsoft.com/office/drawing/2014/main" id="{03D9643B-BC02-476E-ABF0-0F13D9275EA3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9" name="Google Shape;1085;p14">
            <a:extLst>
              <a:ext uri="{FF2B5EF4-FFF2-40B4-BE49-F238E27FC236}">
                <a16:creationId xmlns:a16="http://schemas.microsoft.com/office/drawing/2014/main" id="{E4F6C8FF-3CF3-45F6-8706-79866A8801F6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0" name="Google Shape;1086;p14">
            <a:extLst>
              <a:ext uri="{FF2B5EF4-FFF2-40B4-BE49-F238E27FC236}">
                <a16:creationId xmlns:a16="http://schemas.microsoft.com/office/drawing/2014/main" id="{1BF2058A-58A5-400D-B987-EA9281BD464C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2" name="Google Shape;1082;p14">
            <a:extLst>
              <a:ext uri="{FF2B5EF4-FFF2-40B4-BE49-F238E27FC236}">
                <a16:creationId xmlns:a16="http://schemas.microsoft.com/office/drawing/2014/main" id="{3B878202-51EA-4466-A893-7046CA4B0564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3" name="Google Shape;1083;p14">
            <a:extLst>
              <a:ext uri="{FF2B5EF4-FFF2-40B4-BE49-F238E27FC236}">
                <a16:creationId xmlns:a16="http://schemas.microsoft.com/office/drawing/2014/main" id="{8AE3EC7F-38CF-4238-A1D3-36A00E1CDB4B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4" name="Google Shape;1084;p14">
            <a:extLst>
              <a:ext uri="{FF2B5EF4-FFF2-40B4-BE49-F238E27FC236}">
                <a16:creationId xmlns:a16="http://schemas.microsoft.com/office/drawing/2014/main" id="{A109E879-FF69-420F-8594-E4E350138FE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5" name="Google Shape;1085;p14">
            <a:extLst>
              <a:ext uri="{FF2B5EF4-FFF2-40B4-BE49-F238E27FC236}">
                <a16:creationId xmlns:a16="http://schemas.microsoft.com/office/drawing/2014/main" id="{D728BFA8-D828-48D9-B813-EB0070A3F849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6" name="Google Shape;1086;p14">
            <a:extLst>
              <a:ext uri="{FF2B5EF4-FFF2-40B4-BE49-F238E27FC236}">
                <a16:creationId xmlns:a16="http://schemas.microsoft.com/office/drawing/2014/main" id="{AAD00854-B92E-4943-95A5-C96E52F3DC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7" name="Google Shape;1082;p14">
            <a:extLst>
              <a:ext uri="{FF2B5EF4-FFF2-40B4-BE49-F238E27FC236}">
                <a16:creationId xmlns:a16="http://schemas.microsoft.com/office/drawing/2014/main" id="{A9BB0978-9312-4447-80AB-41294A409ED1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8" name="Google Shape;1083;p14">
            <a:extLst>
              <a:ext uri="{FF2B5EF4-FFF2-40B4-BE49-F238E27FC236}">
                <a16:creationId xmlns:a16="http://schemas.microsoft.com/office/drawing/2014/main" id="{61FF21EF-8FF4-4964-B264-5FF3E4B83CCE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9" name="Google Shape;1084;p14">
            <a:extLst>
              <a:ext uri="{FF2B5EF4-FFF2-40B4-BE49-F238E27FC236}">
                <a16:creationId xmlns:a16="http://schemas.microsoft.com/office/drawing/2014/main" id="{2A3A52D1-7028-4394-92D4-70E60315E66B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0" name="Google Shape;1085;p14">
            <a:extLst>
              <a:ext uri="{FF2B5EF4-FFF2-40B4-BE49-F238E27FC236}">
                <a16:creationId xmlns:a16="http://schemas.microsoft.com/office/drawing/2014/main" id="{2B402ED8-8890-4BBD-BD4A-317F62877C5F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1" name="Google Shape;1086;p14">
            <a:extLst>
              <a:ext uri="{FF2B5EF4-FFF2-40B4-BE49-F238E27FC236}">
                <a16:creationId xmlns:a16="http://schemas.microsoft.com/office/drawing/2014/main" id="{4FDB29D0-7164-4DBA-A2E6-84221CCDCFD4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2" name="Google Shape;1082;p14">
            <a:extLst>
              <a:ext uri="{FF2B5EF4-FFF2-40B4-BE49-F238E27FC236}">
                <a16:creationId xmlns:a16="http://schemas.microsoft.com/office/drawing/2014/main" id="{76F446C8-2BE2-457E-A059-3FBDE50A2DAB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3" name="Google Shape;1083;p14">
            <a:extLst>
              <a:ext uri="{FF2B5EF4-FFF2-40B4-BE49-F238E27FC236}">
                <a16:creationId xmlns:a16="http://schemas.microsoft.com/office/drawing/2014/main" id="{543F1EC7-1C51-46E0-ACF5-20C5F0905E39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4" name="Google Shape;1084;p14">
            <a:extLst>
              <a:ext uri="{FF2B5EF4-FFF2-40B4-BE49-F238E27FC236}">
                <a16:creationId xmlns:a16="http://schemas.microsoft.com/office/drawing/2014/main" id="{4E6B9D33-57F3-4A75-9293-3C04278D772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5" name="Google Shape;1085;p14">
            <a:extLst>
              <a:ext uri="{FF2B5EF4-FFF2-40B4-BE49-F238E27FC236}">
                <a16:creationId xmlns:a16="http://schemas.microsoft.com/office/drawing/2014/main" id="{46B5E075-E226-4895-9493-A4CA9A703FD3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6" name="Google Shape;1086;p14">
            <a:extLst>
              <a:ext uri="{FF2B5EF4-FFF2-40B4-BE49-F238E27FC236}">
                <a16:creationId xmlns:a16="http://schemas.microsoft.com/office/drawing/2014/main" id="{56534FCD-AD06-4E33-8FD5-4A0CA24C6414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7" name="Google Shape;1082;p14">
            <a:extLst>
              <a:ext uri="{FF2B5EF4-FFF2-40B4-BE49-F238E27FC236}">
                <a16:creationId xmlns:a16="http://schemas.microsoft.com/office/drawing/2014/main" id="{13F8C6C7-68B9-45D6-8F01-F8260F297A7E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8" name="Google Shape;1083;p14">
            <a:extLst>
              <a:ext uri="{FF2B5EF4-FFF2-40B4-BE49-F238E27FC236}">
                <a16:creationId xmlns:a16="http://schemas.microsoft.com/office/drawing/2014/main" id="{3C93F6CB-9B31-4CE5-A4E7-7E978C24989B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9" name="Google Shape;1084;p14">
            <a:extLst>
              <a:ext uri="{FF2B5EF4-FFF2-40B4-BE49-F238E27FC236}">
                <a16:creationId xmlns:a16="http://schemas.microsoft.com/office/drawing/2014/main" id="{73CA4133-52E1-4CA4-9B02-C32EF64DCA79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0" name="Google Shape;1085;p14">
            <a:extLst>
              <a:ext uri="{FF2B5EF4-FFF2-40B4-BE49-F238E27FC236}">
                <a16:creationId xmlns:a16="http://schemas.microsoft.com/office/drawing/2014/main" id="{68B32AF3-395D-4C97-B3AC-6748065FE197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1" name="Google Shape;1086;p14">
            <a:extLst>
              <a:ext uri="{FF2B5EF4-FFF2-40B4-BE49-F238E27FC236}">
                <a16:creationId xmlns:a16="http://schemas.microsoft.com/office/drawing/2014/main" id="{F2737C08-B20B-4DD3-8C2B-6D9629DF844C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2" name="Google Shape;1082;p14">
            <a:extLst>
              <a:ext uri="{FF2B5EF4-FFF2-40B4-BE49-F238E27FC236}">
                <a16:creationId xmlns:a16="http://schemas.microsoft.com/office/drawing/2014/main" id="{C67ED233-4DA4-4D61-B819-CA361C34FFD3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3" name="Google Shape;1083;p14">
            <a:extLst>
              <a:ext uri="{FF2B5EF4-FFF2-40B4-BE49-F238E27FC236}">
                <a16:creationId xmlns:a16="http://schemas.microsoft.com/office/drawing/2014/main" id="{DB6F480F-12E0-4FF2-94FC-7455618F43E4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4" name="Google Shape;1084;p14">
            <a:extLst>
              <a:ext uri="{FF2B5EF4-FFF2-40B4-BE49-F238E27FC236}">
                <a16:creationId xmlns:a16="http://schemas.microsoft.com/office/drawing/2014/main" id="{FB8875DE-94FC-4821-827E-F05F343D19DD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5" name="Google Shape;1085;p14">
            <a:extLst>
              <a:ext uri="{FF2B5EF4-FFF2-40B4-BE49-F238E27FC236}">
                <a16:creationId xmlns:a16="http://schemas.microsoft.com/office/drawing/2014/main" id="{E65EE193-261C-47D2-90E2-CA9711A2BA94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6" name="Google Shape;1086;p14">
            <a:extLst>
              <a:ext uri="{FF2B5EF4-FFF2-40B4-BE49-F238E27FC236}">
                <a16:creationId xmlns:a16="http://schemas.microsoft.com/office/drawing/2014/main" id="{750B5385-9383-49D9-B37E-8AFC31139A9F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7" name="Google Shape;1082;p14">
            <a:extLst>
              <a:ext uri="{FF2B5EF4-FFF2-40B4-BE49-F238E27FC236}">
                <a16:creationId xmlns:a16="http://schemas.microsoft.com/office/drawing/2014/main" id="{F3257D7D-B01D-4B31-A19B-AE3EC8A76CBF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8" name="Google Shape;1083;p14">
            <a:extLst>
              <a:ext uri="{FF2B5EF4-FFF2-40B4-BE49-F238E27FC236}">
                <a16:creationId xmlns:a16="http://schemas.microsoft.com/office/drawing/2014/main" id="{8E8AEB58-46B0-42AC-876C-D39BC069B58E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9" name="Google Shape;1084;p14">
            <a:extLst>
              <a:ext uri="{FF2B5EF4-FFF2-40B4-BE49-F238E27FC236}">
                <a16:creationId xmlns:a16="http://schemas.microsoft.com/office/drawing/2014/main" id="{98A058F8-5048-4E43-81F6-E2A9D68F5787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0" name="Google Shape;1085;p14">
            <a:extLst>
              <a:ext uri="{FF2B5EF4-FFF2-40B4-BE49-F238E27FC236}">
                <a16:creationId xmlns:a16="http://schemas.microsoft.com/office/drawing/2014/main" id="{163FF619-D1D7-43D9-961D-4D8377AFE91D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1" name="Google Shape;1086;p14">
            <a:extLst>
              <a:ext uri="{FF2B5EF4-FFF2-40B4-BE49-F238E27FC236}">
                <a16:creationId xmlns:a16="http://schemas.microsoft.com/office/drawing/2014/main" id="{B5048DB8-1C0A-4C5F-97C4-0B01226065BF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2" name="Google Shape;1082;p14">
            <a:extLst>
              <a:ext uri="{FF2B5EF4-FFF2-40B4-BE49-F238E27FC236}">
                <a16:creationId xmlns:a16="http://schemas.microsoft.com/office/drawing/2014/main" id="{09146345-B88A-4221-8479-754909293DEC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3" name="Google Shape;1083;p14">
            <a:extLst>
              <a:ext uri="{FF2B5EF4-FFF2-40B4-BE49-F238E27FC236}">
                <a16:creationId xmlns:a16="http://schemas.microsoft.com/office/drawing/2014/main" id="{69A8F20E-CA52-4FFA-9E27-AAA9CA116197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4" name="Google Shape;1084;p14">
            <a:extLst>
              <a:ext uri="{FF2B5EF4-FFF2-40B4-BE49-F238E27FC236}">
                <a16:creationId xmlns:a16="http://schemas.microsoft.com/office/drawing/2014/main" id="{EB5F0B58-A764-4EE5-8968-0C2DD1B536DE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5" name="Google Shape;1085;p14">
            <a:extLst>
              <a:ext uri="{FF2B5EF4-FFF2-40B4-BE49-F238E27FC236}">
                <a16:creationId xmlns:a16="http://schemas.microsoft.com/office/drawing/2014/main" id="{5366DC7B-ACAB-4BCC-97E2-465D277AFFCF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6" name="Google Shape;1086;p14">
            <a:extLst>
              <a:ext uri="{FF2B5EF4-FFF2-40B4-BE49-F238E27FC236}">
                <a16:creationId xmlns:a16="http://schemas.microsoft.com/office/drawing/2014/main" id="{0033D128-1983-4502-AB2A-1E6443704D03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7" name="Google Shape;1082;p14">
            <a:extLst>
              <a:ext uri="{FF2B5EF4-FFF2-40B4-BE49-F238E27FC236}">
                <a16:creationId xmlns:a16="http://schemas.microsoft.com/office/drawing/2014/main" id="{79616093-3DF5-4B1F-8962-5D6B7DDDE673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8" name="Google Shape;1083;p14">
            <a:extLst>
              <a:ext uri="{FF2B5EF4-FFF2-40B4-BE49-F238E27FC236}">
                <a16:creationId xmlns:a16="http://schemas.microsoft.com/office/drawing/2014/main" id="{2D25397A-7136-493A-B17D-5C3117972727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9" name="Google Shape;1084;p14">
            <a:extLst>
              <a:ext uri="{FF2B5EF4-FFF2-40B4-BE49-F238E27FC236}">
                <a16:creationId xmlns:a16="http://schemas.microsoft.com/office/drawing/2014/main" id="{E70275CF-BEEF-4134-8FC1-FA98BAD2A6F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40" name="Google Shape;1085;p14">
            <a:extLst>
              <a:ext uri="{FF2B5EF4-FFF2-40B4-BE49-F238E27FC236}">
                <a16:creationId xmlns:a16="http://schemas.microsoft.com/office/drawing/2014/main" id="{3E3D4E28-9C07-4484-A1DF-F77BBBFD1538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41" name="Google Shape;1086;p14">
            <a:extLst>
              <a:ext uri="{FF2B5EF4-FFF2-40B4-BE49-F238E27FC236}">
                <a16:creationId xmlns:a16="http://schemas.microsoft.com/office/drawing/2014/main" id="{0BF03047-9E59-4CF4-B825-EA2C74E97B63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147" name="Google Shape;2356;p30">
            <a:extLst>
              <a:ext uri="{FF2B5EF4-FFF2-40B4-BE49-F238E27FC236}">
                <a16:creationId xmlns:a16="http://schemas.microsoft.com/office/drawing/2014/main" id="{FF3093F1-70FF-4A92-A939-256BC49F43A6}"/>
              </a:ext>
            </a:extLst>
          </p:cNvPr>
          <p:cNvGrpSpPr/>
          <p:nvPr userDrawn="1"/>
        </p:nvGrpSpPr>
        <p:grpSpPr>
          <a:xfrm>
            <a:off x="745412" y="1491606"/>
            <a:ext cx="9867486" cy="4773077"/>
            <a:chOff x="623255" y="927125"/>
            <a:chExt cx="7691377" cy="3871900"/>
          </a:xfrm>
          <a:solidFill>
            <a:schemeClr val="accent3">
              <a:lumMod val="60000"/>
              <a:lumOff val="40000"/>
            </a:schemeClr>
          </a:solidFill>
        </p:grpSpPr>
        <p:sp>
          <p:nvSpPr>
            <p:cNvPr id="148" name="Google Shape;2357;p30">
              <a:extLst>
                <a:ext uri="{FF2B5EF4-FFF2-40B4-BE49-F238E27FC236}">
                  <a16:creationId xmlns:a16="http://schemas.microsoft.com/office/drawing/2014/main" id="{378B6936-B094-4FA3-9256-C7AF5859717D}"/>
                </a:ext>
              </a:extLst>
            </p:cNvPr>
            <p:cNvSpPr/>
            <p:nvPr/>
          </p:nvSpPr>
          <p:spPr>
            <a:xfrm>
              <a:off x="2977025" y="927125"/>
              <a:ext cx="3134100" cy="1481700"/>
            </a:xfrm>
            <a:prstGeom prst="ellipse">
              <a:avLst/>
            </a:pr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49" name="Google Shape;2358;p30">
              <a:extLst>
                <a:ext uri="{FF2B5EF4-FFF2-40B4-BE49-F238E27FC236}">
                  <a16:creationId xmlns:a16="http://schemas.microsoft.com/office/drawing/2014/main" id="{FAD56BA3-21A7-4CCC-B7DB-AC61435A3A7D}"/>
                </a:ext>
              </a:extLst>
            </p:cNvPr>
            <p:cNvGrpSpPr/>
            <p:nvPr/>
          </p:nvGrpSpPr>
          <p:grpSpPr>
            <a:xfrm>
              <a:off x="623255" y="973375"/>
              <a:ext cx="7691377" cy="3825650"/>
              <a:chOff x="623255" y="973375"/>
              <a:chExt cx="7691377" cy="3825650"/>
            </a:xfrm>
            <a:grpFill/>
          </p:grpSpPr>
          <p:sp>
            <p:nvSpPr>
              <p:cNvPr id="150" name="Google Shape;2359;p30">
                <a:extLst>
                  <a:ext uri="{FF2B5EF4-FFF2-40B4-BE49-F238E27FC236}">
                    <a16:creationId xmlns:a16="http://schemas.microsoft.com/office/drawing/2014/main" id="{545757E5-2BB3-4409-8989-EF99146A7AC6}"/>
                  </a:ext>
                </a:extLst>
              </p:cNvPr>
              <p:cNvSpPr/>
              <p:nvPr/>
            </p:nvSpPr>
            <p:spPr>
              <a:xfrm>
                <a:off x="623255" y="973375"/>
                <a:ext cx="7691377" cy="3825650"/>
              </a:xfrm>
              <a:custGeom>
                <a:avLst/>
                <a:gdLst/>
                <a:ahLst/>
                <a:cxnLst/>
                <a:rect l="l" t="t" r="r" b="b"/>
                <a:pathLst>
                  <a:path w="19015" h="15544" extrusionOk="0">
                    <a:moveTo>
                      <a:pt x="8537" y="1"/>
                    </a:moveTo>
                    <a:cubicBezTo>
                      <a:pt x="8251" y="1"/>
                      <a:pt x="7939" y="81"/>
                      <a:pt x="7602" y="271"/>
                    </a:cubicBezTo>
                    <a:cubicBezTo>
                      <a:pt x="5479" y="1481"/>
                      <a:pt x="6004" y="4151"/>
                      <a:pt x="6004" y="4151"/>
                    </a:cubicBezTo>
                    <a:cubicBezTo>
                      <a:pt x="6004" y="4151"/>
                      <a:pt x="5636" y="4115"/>
                      <a:pt x="5091" y="4115"/>
                    </a:cubicBezTo>
                    <a:cubicBezTo>
                      <a:pt x="3665" y="4115"/>
                      <a:pt x="1024" y="4366"/>
                      <a:pt x="594" y="6183"/>
                    </a:cubicBezTo>
                    <a:cubicBezTo>
                      <a:pt x="1" y="8671"/>
                      <a:pt x="3470" y="10953"/>
                      <a:pt x="3470" y="10953"/>
                    </a:cubicBezTo>
                    <a:cubicBezTo>
                      <a:pt x="3470" y="10953"/>
                      <a:pt x="2420" y="14697"/>
                      <a:pt x="6369" y="15427"/>
                    </a:cubicBezTo>
                    <a:cubicBezTo>
                      <a:pt x="6807" y="15508"/>
                      <a:pt x="7209" y="15544"/>
                      <a:pt x="7578" y="15544"/>
                    </a:cubicBezTo>
                    <a:cubicBezTo>
                      <a:pt x="10550" y="15544"/>
                      <a:pt x="11345" y="13213"/>
                      <a:pt x="11345" y="13213"/>
                    </a:cubicBezTo>
                    <a:cubicBezTo>
                      <a:pt x="11345" y="13213"/>
                      <a:pt x="12272" y="13362"/>
                      <a:pt x="13464" y="13362"/>
                    </a:cubicBezTo>
                    <a:cubicBezTo>
                      <a:pt x="15500" y="13362"/>
                      <a:pt x="18307" y="12926"/>
                      <a:pt x="18581" y="10565"/>
                    </a:cubicBezTo>
                    <a:cubicBezTo>
                      <a:pt x="19014" y="6822"/>
                      <a:pt x="16389" y="5795"/>
                      <a:pt x="16389" y="5795"/>
                    </a:cubicBezTo>
                    <a:cubicBezTo>
                      <a:pt x="16389" y="5795"/>
                      <a:pt x="18718" y="2348"/>
                      <a:pt x="16389" y="613"/>
                    </a:cubicBezTo>
                    <a:cubicBezTo>
                      <a:pt x="15923" y="263"/>
                      <a:pt x="15420" y="123"/>
                      <a:pt x="14914" y="123"/>
                    </a:cubicBezTo>
                    <a:cubicBezTo>
                      <a:pt x="12914" y="123"/>
                      <a:pt x="10866" y="2303"/>
                      <a:pt x="10866" y="2303"/>
                    </a:cubicBezTo>
                    <a:cubicBezTo>
                      <a:pt x="10866" y="2303"/>
                      <a:pt x="10071" y="1"/>
                      <a:pt x="8537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51" name="Google Shape;2360;p30">
                <a:extLst>
                  <a:ext uri="{FF2B5EF4-FFF2-40B4-BE49-F238E27FC236}">
                    <a16:creationId xmlns:a16="http://schemas.microsoft.com/office/drawing/2014/main" id="{697B9033-8630-487B-BB45-593826617AE1}"/>
                  </a:ext>
                </a:extLst>
              </p:cNvPr>
              <p:cNvSpPr/>
              <p:nvPr/>
            </p:nvSpPr>
            <p:spPr>
              <a:xfrm>
                <a:off x="1878425" y="1185100"/>
                <a:ext cx="2028300" cy="1403400"/>
              </a:xfrm>
              <a:prstGeom prst="ellipse">
                <a:avLst/>
              </a:pr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52" name="Google Shape;2361;p30">
                <a:extLst>
                  <a:ext uri="{FF2B5EF4-FFF2-40B4-BE49-F238E27FC236}">
                    <a16:creationId xmlns:a16="http://schemas.microsoft.com/office/drawing/2014/main" id="{78FFD4CA-CF6A-48EF-B32F-21BB39865BE3}"/>
                  </a:ext>
                </a:extLst>
              </p:cNvPr>
              <p:cNvSpPr/>
              <p:nvPr/>
            </p:nvSpPr>
            <p:spPr>
              <a:xfrm>
                <a:off x="5585525" y="3231300"/>
                <a:ext cx="2028300" cy="1403400"/>
              </a:xfrm>
              <a:prstGeom prst="ellipse">
                <a:avLst/>
              </a:pr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</p:grpSp>
      <p:grpSp>
        <p:nvGrpSpPr>
          <p:cNvPr id="153" name="Google Shape;447;p27">
            <a:extLst>
              <a:ext uri="{FF2B5EF4-FFF2-40B4-BE49-F238E27FC236}">
                <a16:creationId xmlns:a16="http://schemas.microsoft.com/office/drawing/2014/main" id="{9368DEE6-4134-4E61-9FBC-094C8ED3D5D5}"/>
              </a:ext>
            </a:extLst>
          </p:cNvPr>
          <p:cNvGrpSpPr/>
          <p:nvPr userDrawn="1"/>
        </p:nvGrpSpPr>
        <p:grpSpPr>
          <a:xfrm>
            <a:off x="8391927" y="4047629"/>
            <a:ext cx="2301388" cy="1593766"/>
            <a:chOff x="4799733" y="3457797"/>
            <a:chExt cx="2301388" cy="1593766"/>
          </a:xfrm>
        </p:grpSpPr>
        <p:sp>
          <p:nvSpPr>
            <p:cNvPr id="154" name="Google Shape;448;p27">
              <a:extLst>
                <a:ext uri="{FF2B5EF4-FFF2-40B4-BE49-F238E27FC236}">
                  <a16:creationId xmlns:a16="http://schemas.microsoft.com/office/drawing/2014/main" id="{0301A587-8C68-4FD9-A8FC-970C849E2B95}"/>
                </a:ext>
              </a:extLst>
            </p:cNvPr>
            <p:cNvSpPr/>
            <p:nvPr/>
          </p:nvSpPr>
          <p:spPr>
            <a:xfrm>
              <a:off x="5512937" y="4441437"/>
              <a:ext cx="134693" cy="122202"/>
            </a:xfrm>
            <a:custGeom>
              <a:avLst/>
              <a:gdLst/>
              <a:ahLst/>
              <a:cxnLst/>
              <a:rect l="l" t="t" r="r" b="b"/>
              <a:pathLst>
                <a:path w="2437" h="2211" extrusionOk="0">
                  <a:moveTo>
                    <a:pt x="1" y="1"/>
                  </a:moveTo>
                  <a:lnTo>
                    <a:pt x="1" y="715"/>
                  </a:lnTo>
                  <a:lnTo>
                    <a:pt x="1" y="1271"/>
                  </a:lnTo>
                  <a:lnTo>
                    <a:pt x="1" y="2211"/>
                  </a:lnTo>
                  <a:lnTo>
                    <a:pt x="2436" y="1112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09C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5" name="Google Shape;449;p27">
              <a:extLst>
                <a:ext uri="{FF2B5EF4-FFF2-40B4-BE49-F238E27FC236}">
                  <a16:creationId xmlns:a16="http://schemas.microsoft.com/office/drawing/2014/main" id="{0A2339AA-D2C6-4088-B2D1-038FD047A8DB}"/>
                </a:ext>
              </a:extLst>
            </p:cNvPr>
            <p:cNvSpPr/>
            <p:nvPr/>
          </p:nvSpPr>
          <p:spPr>
            <a:xfrm>
              <a:off x="5671673" y="4450943"/>
              <a:ext cx="91527" cy="79091"/>
            </a:xfrm>
            <a:custGeom>
              <a:avLst/>
              <a:gdLst/>
              <a:ahLst/>
              <a:cxnLst/>
              <a:rect l="l" t="t" r="r" b="b"/>
              <a:pathLst>
                <a:path w="1656" h="1431" extrusionOk="0">
                  <a:moveTo>
                    <a:pt x="1" y="1"/>
                  </a:moveTo>
                  <a:lnTo>
                    <a:pt x="1" y="1430"/>
                  </a:lnTo>
                  <a:lnTo>
                    <a:pt x="1655" y="1430"/>
                  </a:lnTo>
                  <a:lnTo>
                    <a:pt x="1655" y="1"/>
                  </a:lnTo>
                  <a:close/>
                </a:path>
              </a:pathLst>
            </a:custGeom>
            <a:solidFill>
              <a:srgbClr val="F9CF7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6" name="Google Shape;450;p27">
              <a:extLst>
                <a:ext uri="{FF2B5EF4-FFF2-40B4-BE49-F238E27FC236}">
                  <a16:creationId xmlns:a16="http://schemas.microsoft.com/office/drawing/2014/main" id="{079FA416-221F-4C27-A885-A339B1E6CD0B}"/>
                </a:ext>
              </a:extLst>
            </p:cNvPr>
            <p:cNvSpPr/>
            <p:nvPr/>
          </p:nvSpPr>
          <p:spPr>
            <a:xfrm>
              <a:off x="5670236" y="4448014"/>
              <a:ext cx="92246" cy="80528"/>
            </a:xfrm>
            <a:custGeom>
              <a:avLst/>
              <a:gdLst/>
              <a:ahLst/>
              <a:cxnLst/>
              <a:rect l="l" t="t" r="r" b="b"/>
              <a:pathLst>
                <a:path w="1669" h="1457" extrusionOk="0">
                  <a:moveTo>
                    <a:pt x="239" y="1"/>
                  </a:moveTo>
                  <a:cubicBezTo>
                    <a:pt x="146" y="1"/>
                    <a:pt x="80" y="14"/>
                    <a:pt x="53" y="27"/>
                  </a:cubicBezTo>
                  <a:cubicBezTo>
                    <a:pt x="14" y="40"/>
                    <a:pt x="0" y="54"/>
                    <a:pt x="0" y="93"/>
                  </a:cubicBezTo>
                  <a:cubicBezTo>
                    <a:pt x="0" y="120"/>
                    <a:pt x="14" y="146"/>
                    <a:pt x="40" y="160"/>
                  </a:cubicBezTo>
                  <a:cubicBezTo>
                    <a:pt x="80" y="173"/>
                    <a:pt x="120" y="173"/>
                    <a:pt x="186" y="173"/>
                  </a:cubicBezTo>
                  <a:cubicBezTo>
                    <a:pt x="225" y="186"/>
                    <a:pt x="265" y="186"/>
                    <a:pt x="292" y="199"/>
                  </a:cubicBezTo>
                  <a:cubicBezTo>
                    <a:pt x="305" y="212"/>
                    <a:pt x="345" y="239"/>
                    <a:pt x="371" y="292"/>
                  </a:cubicBezTo>
                  <a:lnTo>
                    <a:pt x="689" y="729"/>
                  </a:lnTo>
                  <a:lnTo>
                    <a:pt x="636" y="795"/>
                  </a:lnTo>
                  <a:lnTo>
                    <a:pt x="596" y="861"/>
                  </a:lnTo>
                  <a:lnTo>
                    <a:pt x="517" y="954"/>
                  </a:lnTo>
                  <a:cubicBezTo>
                    <a:pt x="490" y="993"/>
                    <a:pt x="450" y="1046"/>
                    <a:pt x="398" y="1126"/>
                  </a:cubicBezTo>
                  <a:cubicBezTo>
                    <a:pt x="371" y="1139"/>
                    <a:pt x="358" y="1152"/>
                    <a:pt x="331" y="1165"/>
                  </a:cubicBezTo>
                  <a:cubicBezTo>
                    <a:pt x="318" y="1179"/>
                    <a:pt x="292" y="1179"/>
                    <a:pt x="265" y="1192"/>
                  </a:cubicBezTo>
                  <a:cubicBezTo>
                    <a:pt x="212" y="1192"/>
                    <a:pt x="173" y="1205"/>
                    <a:pt x="133" y="1218"/>
                  </a:cubicBezTo>
                  <a:cubicBezTo>
                    <a:pt x="93" y="1232"/>
                    <a:pt x="80" y="1245"/>
                    <a:pt x="80" y="1285"/>
                  </a:cubicBezTo>
                  <a:cubicBezTo>
                    <a:pt x="80" y="1298"/>
                    <a:pt x="80" y="1324"/>
                    <a:pt x="80" y="1337"/>
                  </a:cubicBezTo>
                  <a:cubicBezTo>
                    <a:pt x="93" y="1337"/>
                    <a:pt x="106" y="1351"/>
                    <a:pt x="120" y="1351"/>
                  </a:cubicBezTo>
                  <a:cubicBezTo>
                    <a:pt x="133" y="1364"/>
                    <a:pt x="146" y="1364"/>
                    <a:pt x="159" y="1364"/>
                  </a:cubicBezTo>
                  <a:lnTo>
                    <a:pt x="556" y="1364"/>
                  </a:lnTo>
                  <a:cubicBezTo>
                    <a:pt x="570" y="1364"/>
                    <a:pt x="583" y="1377"/>
                    <a:pt x="609" y="1377"/>
                  </a:cubicBezTo>
                  <a:lnTo>
                    <a:pt x="675" y="1377"/>
                  </a:lnTo>
                  <a:cubicBezTo>
                    <a:pt x="702" y="1377"/>
                    <a:pt x="728" y="1364"/>
                    <a:pt x="755" y="1364"/>
                  </a:cubicBezTo>
                  <a:cubicBezTo>
                    <a:pt x="781" y="1351"/>
                    <a:pt x="808" y="1324"/>
                    <a:pt x="808" y="1298"/>
                  </a:cubicBezTo>
                  <a:cubicBezTo>
                    <a:pt x="808" y="1285"/>
                    <a:pt x="795" y="1258"/>
                    <a:pt x="781" y="1245"/>
                  </a:cubicBezTo>
                  <a:cubicBezTo>
                    <a:pt x="768" y="1218"/>
                    <a:pt x="715" y="1218"/>
                    <a:pt x="662" y="1218"/>
                  </a:cubicBezTo>
                  <a:cubicBezTo>
                    <a:pt x="636" y="1218"/>
                    <a:pt x="609" y="1205"/>
                    <a:pt x="609" y="1205"/>
                  </a:cubicBezTo>
                  <a:cubicBezTo>
                    <a:pt x="609" y="1192"/>
                    <a:pt x="596" y="1192"/>
                    <a:pt x="596" y="1179"/>
                  </a:cubicBezTo>
                  <a:cubicBezTo>
                    <a:pt x="596" y="1179"/>
                    <a:pt x="609" y="1152"/>
                    <a:pt x="623" y="1139"/>
                  </a:cubicBezTo>
                  <a:cubicBezTo>
                    <a:pt x="636" y="1112"/>
                    <a:pt x="649" y="1099"/>
                    <a:pt x="662" y="1086"/>
                  </a:cubicBezTo>
                  <a:cubicBezTo>
                    <a:pt x="689" y="1046"/>
                    <a:pt x="702" y="1020"/>
                    <a:pt x="728" y="993"/>
                  </a:cubicBezTo>
                  <a:cubicBezTo>
                    <a:pt x="742" y="980"/>
                    <a:pt x="768" y="940"/>
                    <a:pt x="808" y="887"/>
                  </a:cubicBezTo>
                  <a:cubicBezTo>
                    <a:pt x="834" y="927"/>
                    <a:pt x="861" y="967"/>
                    <a:pt x="887" y="1007"/>
                  </a:cubicBezTo>
                  <a:cubicBezTo>
                    <a:pt x="914" y="1033"/>
                    <a:pt x="940" y="1073"/>
                    <a:pt x="967" y="1112"/>
                  </a:cubicBezTo>
                  <a:cubicBezTo>
                    <a:pt x="980" y="1139"/>
                    <a:pt x="1006" y="1165"/>
                    <a:pt x="1020" y="1192"/>
                  </a:cubicBezTo>
                  <a:cubicBezTo>
                    <a:pt x="1033" y="1218"/>
                    <a:pt x="1046" y="1232"/>
                    <a:pt x="1046" y="1245"/>
                  </a:cubicBezTo>
                  <a:cubicBezTo>
                    <a:pt x="1046" y="1258"/>
                    <a:pt x="1033" y="1271"/>
                    <a:pt x="1033" y="1285"/>
                  </a:cubicBezTo>
                  <a:lnTo>
                    <a:pt x="993" y="1285"/>
                  </a:lnTo>
                  <a:cubicBezTo>
                    <a:pt x="967" y="1298"/>
                    <a:pt x="953" y="1311"/>
                    <a:pt x="953" y="1324"/>
                  </a:cubicBezTo>
                  <a:cubicBezTo>
                    <a:pt x="940" y="1337"/>
                    <a:pt x="940" y="1351"/>
                    <a:pt x="940" y="1364"/>
                  </a:cubicBezTo>
                  <a:cubicBezTo>
                    <a:pt x="940" y="1377"/>
                    <a:pt x="953" y="1404"/>
                    <a:pt x="967" y="1430"/>
                  </a:cubicBezTo>
                  <a:cubicBezTo>
                    <a:pt x="993" y="1443"/>
                    <a:pt x="1033" y="1457"/>
                    <a:pt x="1086" y="1457"/>
                  </a:cubicBezTo>
                  <a:lnTo>
                    <a:pt x="1536" y="1457"/>
                  </a:lnTo>
                  <a:cubicBezTo>
                    <a:pt x="1575" y="1457"/>
                    <a:pt x="1602" y="1457"/>
                    <a:pt x="1628" y="1443"/>
                  </a:cubicBezTo>
                  <a:cubicBezTo>
                    <a:pt x="1655" y="1443"/>
                    <a:pt x="1668" y="1417"/>
                    <a:pt x="1668" y="1377"/>
                  </a:cubicBezTo>
                  <a:cubicBezTo>
                    <a:pt x="1668" y="1351"/>
                    <a:pt x="1655" y="1337"/>
                    <a:pt x="1628" y="1324"/>
                  </a:cubicBezTo>
                  <a:cubicBezTo>
                    <a:pt x="1615" y="1311"/>
                    <a:pt x="1589" y="1298"/>
                    <a:pt x="1549" y="1298"/>
                  </a:cubicBezTo>
                  <a:lnTo>
                    <a:pt x="1456" y="1298"/>
                  </a:lnTo>
                  <a:cubicBezTo>
                    <a:pt x="1430" y="1298"/>
                    <a:pt x="1403" y="1285"/>
                    <a:pt x="1364" y="1271"/>
                  </a:cubicBezTo>
                  <a:cubicBezTo>
                    <a:pt x="1350" y="1271"/>
                    <a:pt x="1337" y="1258"/>
                    <a:pt x="1324" y="1245"/>
                  </a:cubicBezTo>
                  <a:cubicBezTo>
                    <a:pt x="1311" y="1232"/>
                    <a:pt x="1284" y="1205"/>
                    <a:pt x="1245" y="1165"/>
                  </a:cubicBezTo>
                  <a:cubicBezTo>
                    <a:pt x="1218" y="1126"/>
                    <a:pt x="1178" y="1073"/>
                    <a:pt x="1125" y="1007"/>
                  </a:cubicBezTo>
                  <a:cubicBezTo>
                    <a:pt x="1073" y="927"/>
                    <a:pt x="1006" y="835"/>
                    <a:pt x="927" y="729"/>
                  </a:cubicBezTo>
                  <a:cubicBezTo>
                    <a:pt x="967" y="676"/>
                    <a:pt x="1006" y="610"/>
                    <a:pt x="1046" y="557"/>
                  </a:cubicBezTo>
                  <a:cubicBezTo>
                    <a:pt x="1073" y="504"/>
                    <a:pt x="1125" y="451"/>
                    <a:pt x="1165" y="385"/>
                  </a:cubicBezTo>
                  <a:cubicBezTo>
                    <a:pt x="1205" y="345"/>
                    <a:pt x="1245" y="318"/>
                    <a:pt x="1271" y="305"/>
                  </a:cubicBezTo>
                  <a:cubicBezTo>
                    <a:pt x="1298" y="292"/>
                    <a:pt x="1337" y="292"/>
                    <a:pt x="1390" y="292"/>
                  </a:cubicBezTo>
                  <a:cubicBezTo>
                    <a:pt x="1430" y="292"/>
                    <a:pt x="1509" y="279"/>
                    <a:pt x="1589" y="279"/>
                  </a:cubicBezTo>
                  <a:cubicBezTo>
                    <a:pt x="1615" y="279"/>
                    <a:pt x="1628" y="279"/>
                    <a:pt x="1642" y="265"/>
                  </a:cubicBezTo>
                  <a:cubicBezTo>
                    <a:pt x="1655" y="239"/>
                    <a:pt x="1655" y="226"/>
                    <a:pt x="1655" y="212"/>
                  </a:cubicBezTo>
                  <a:cubicBezTo>
                    <a:pt x="1655" y="146"/>
                    <a:pt x="1642" y="120"/>
                    <a:pt x="1589" y="120"/>
                  </a:cubicBezTo>
                  <a:lnTo>
                    <a:pt x="1020" y="120"/>
                  </a:lnTo>
                  <a:cubicBezTo>
                    <a:pt x="980" y="120"/>
                    <a:pt x="953" y="120"/>
                    <a:pt x="927" y="133"/>
                  </a:cubicBezTo>
                  <a:cubicBezTo>
                    <a:pt x="900" y="146"/>
                    <a:pt x="887" y="173"/>
                    <a:pt x="887" y="212"/>
                  </a:cubicBezTo>
                  <a:cubicBezTo>
                    <a:pt x="887" y="226"/>
                    <a:pt x="887" y="252"/>
                    <a:pt x="914" y="265"/>
                  </a:cubicBezTo>
                  <a:cubicBezTo>
                    <a:pt x="927" y="265"/>
                    <a:pt x="940" y="279"/>
                    <a:pt x="953" y="279"/>
                  </a:cubicBezTo>
                  <a:cubicBezTo>
                    <a:pt x="953" y="292"/>
                    <a:pt x="967" y="292"/>
                    <a:pt x="967" y="305"/>
                  </a:cubicBezTo>
                  <a:cubicBezTo>
                    <a:pt x="967" y="305"/>
                    <a:pt x="953" y="332"/>
                    <a:pt x="940" y="358"/>
                  </a:cubicBezTo>
                  <a:cubicBezTo>
                    <a:pt x="927" y="385"/>
                    <a:pt x="900" y="411"/>
                    <a:pt x="874" y="451"/>
                  </a:cubicBezTo>
                  <a:lnTo>
                    <a:pt x="808" y="570"/>
                  </a:lnTo>
                  <a:cubicBezTo>
                    <a:pt x="768" y="517"/>
                    <a:pt x="742" y="477"/>
                    <a:pt x="715" y="437"/>
                  </a:cubicBezTo>
                  <a:cubicBezTo>
                    <a:pt x="689" y="398"/>
                    <a:pt x="662" y="371"/>
                    <a:pt x="636" y="332"/>
                  </a:cubicBezTo>
                  <a:cubicBezTo>
                    <a:pt x="623" y="305"/>
                    <a:pt x="596" y="279"/>
                    <a:pt x="596" y="252"/>
                  </a:cubicBezTo>
                  <a:cubicBezTo>
                    <a:pt x="583" y="239"/>
                    <a:pt x="570" y="226"/>
                    <a:pt x="570" y="212"/>
                  </a:cubicBezTo>
                  <a:cubicBezTo>
                    <a:pt x="570" y="199"/>
                    <a:pt x="583" y="186"/>
                    <a:pt x="596" y="186"/>
                  </a:cubicBezTo>
                  <a:lnTo>
                    <a:pt x="662" y="186"/>
                  </a:lnTo>
                  <a:cubicBezTo>
                    <a:pt x="702" y="186"/>
                    <a:pt x="728" y="173"/>
                    <a:pt x="742" y="160"/>
                  </a:cubicBezTo>
                  <a:cubicBezTo>
                    <a:pt x="755" y="133"/>
                    <a:pt x="768" y="120"/>
                    <a:pt x="768" y="107"/>
                  </a:cubicBezTo>
                  <a:cubicBezTo>
                    <a:pt x="768" y="93"/>
                    <a:pt x="768" y="80"/>
                    <a:pt x="768" y="67"/>
                  </a:cubicBezTo>
                  <a:cubicBezTo>
                    <a:pt x="768" y="54"/>
                    <a:pt x="755" y="40"/>
                    <a:pt x="742" y="40"/>
                  </a:cubicBezTo>
                  <a:cubicBezTo>
                    <a:pt x="728" y="27"/>
                    <a:pt x="715" y="14"/>
                    <a:pt x="689" y="14"/>
                  </a:cubicBezTo>
                  <a:cubicBezTo>
                    <a:pt x="675" y="1"/>
                    <a:pt x="636" y="1"/>
                    <a:pt x="596" y="1"/>
                  </a:cubicBezTo>
                  <a:close/>
                </a:path>
              </a:pathLst>
            </a:custGeom>
            <a:solidFill>
              <a:srgbClr val="F09C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7" name="Google Shape;451;p27">
              <a:extLst>
                <a:ext uri="{FF2B5EF4-FFF2-40B4-BE49-F238E27FC236}">
                  <a16:creationId xmlns:a16="http://schemas.microsoft.com/office/drawing/2014/main" id="{B2395859-C339-422A-B184-A814A384983F}"/>
                </a:ext>
              </a:extLst>
            </p:cNvPr>
            <p:cNvSpPr/>
            <p:nvPr/>
          </p:nvSpPr>
          <p:spPr>
            <a:xfrm>
              <a:off x="5668799" y="4448014"/>
              <a:ext cx="100260" cy="84895"/>
            </a:xfrm>
            <a:custGeom>
              <a:avLst/>
              <a:gdLst/>
              <a:ahLst/>
              <a:cxnLst/>
              <a:rect l="l" t="t" r="r" b="b"/>
              <a:pathLst>
                <a:path w="1814" h="1536" extrusionOk="0">
                  <a:moveTo>
                    <a:pt x="768" y="107"/>
                  </a:moveTo>
                  <a:lnTo>
                    <a:pt x="768" y="160"/>
                  </a:lnTo>
                  <a:lnTo>
                    <a:pt x="662" y="160"/>
                  </a:lnTo>
                  <a:cubicBezTo>
                    <a:pt x="609" y="160"/>
                    <a:pt x="556" y="212"/>
                    <a:pt x="556" y="265"/>
                  </a:cubicBezTo>
                  <a:cubicBezTo>
                    <a:pt x="556" y="265"/>
                    <a:pt x="609" y="265"/>
                    <a:pt x="609" y="332"/>
                  </a:cubicBezTo>
                  <a:cubicBezTo>
                    <a:pt x="609" y="332"/>
                    <a:pt x="609" y="385"/>
                    <a:pt x="662" y="385"/>
                  </a:cubicBezTo>
                  <a:cubicBezTo>
                    <a:pt x="662" y="437"/>
                    <a:pt x="715" y="490"/>
                    <a:pt x="715" y="490"/>
                  </a:cubicBezTo>
                  <a:cubicBezTo>
                    <a:pt x="768" y="543"/>
                    <a:pt x="768" y="596"/>
                    <a:pt x="821" y="662"/>
                  </a:cubicBezTo>
                  <a:lnTo>
                    <a:pt x="887" y="715"/>
                  </a:lnTo>
                  <a:lnTo>
                    <a:pt x="993" y="543"/>
                  </a:lnTo>
                  <a:cubicBezTo>
                    <a:pt x="993" y="490"/>
                    <a:pt x="1046" y="437"/>
                    <a:pt x="1046" y="437"/>
                  </a:cubicBezTo>
                  <a:cubicBezTo>
                    <a:pt x="1046" y="385"/>
                    <a:pt x="1099" y="385"/>
                    <a:pt x="1099" y="332"/>
                  </a:cubicBezTo>
                  <a:cubicBezTo>
                    <a:pt x="1099" y="265"/>
                    <a:pt x="1046" y="265"/>
                    <a:pt x="1046" y="265"/>
                  </a:cubicBezTo>
                  <a:lnTo>
                    <a:pt x="993" y="265"/>
                  </a:lnTo>
                  <a:lnTo>
                    <a:pt x="993" y="212"/>
                  </a:lnTo>
                  <a:lnTo>
                    <a:pt x="1654" y="212"/>
                  </a:lnTo>
                  <a:lnTo>
                    <a:pt x="1654" y="265"/>
                  </a:lnTo>
                  <a:lnTo>
                    <a:pt x="1324" y="265"/>
                  </a:lnTo>
                  <a:cubicBezTo>
                    <a:pt x="1271" y="332"/>
                    <a:pt x="1218" y="332"/>
                    <a:pt x="1218" y="385"/>
                  </a:cubicBezTo>
                  <a:cubicBezTo>
                    <a:pt x="1151" y="437"/>
                    <a:pt x="1099" y="490"/>
                    <a:pt x="1046" y="543"/>
                  </a:cubicBezTo>
                  <a:cubicBezTo>
                    <a:pt x="993" y="596"/>
                    <a:pt x="993" y="662"/>
                    <a:pt x="940" y="715"/>
                  </a:cubicBezTo>
                  <a:lnTo>
                    <a:pt x="940" y="768"/>
                  </a:lnTo>
                  <a:lnTo>
                    <a:pt x="940" y="821"/>
                  </a:lnTo>
                  <a:cubicBezTo>
                    <a:pt x="993" y="927"/>
                    <a:pt x="1099" y="993"/>
                    <a:pt x="1151" y="1099"/>
                  </a:cubicBezTo>
                  <a:cubicBezTo>
                    <a:pt x="1218" y="1152"/>
                    <a:pt x="1218" y="1205"/>
                    <a:pt x="1271" y="1258"/>
                  </a:cubicBezTo>
                  <a:cubicBezTo>
                    <a:pt x="1324" y="1258"/>
                    <a:pt x="1324" y="1324"/>
                    <a:pt x="1324" y="1324"/>
                  </a:cubicBezTo>
                  <a:cubicBezTo>
                    <a:pt x="1376" y="1324"/>
                    <a:pt x="1376" y="1377"/>
                    <a:pt x="1429" y="1377"/>
                  </a:cubicBezTo>
                  <a:lnTo>
                    <a:pt x="1601" y="1377"/>
                  </a:lnTo>
                  <a:cubicBezTo>
                    <a:pt x="1654" y="1377"/>
                    <a:pt x="1654" y="1430"/>
                    <a:pt x="1654" y="1430"/>
                  </a:cubicBezTo>
                  <a:lnTo>
                    <a:pt x="1099" y="1430"/>
                  </a:lnTo>
                  <a:lnTo>
                    <a:pt x="1046" y="1377"/>
                  </a:lnTo>
                  <a:lnTo>
                    <a:pt x="1099" y="1377"/>
                  </a:lnTo>
                  <a:cubicBezTo>
                    <a:pt x="1151" y="1377"/>
                    <a:pt x="1151" y="1324"/>
                    <a:pt x="1151" y="1258"/>
                  </a:cubicBezTo>
                  <a:lnTo>
                    <a:pt x="1151" y="1205"/>
                  </a:lnTo>
                  <a:cubicBezTo>
                    <a:pt x="1099" y="1152"/>
                    <a:pt x="1099" y="1152"/>
                    <a:pt x="1099" y="1099"/>
                  </a:cubicBezTo>
                  <a:cubicBezTo>
                    <a:pt x="1046" y="1099"/>
                    <a:pt x="1046" y="1046"/>
                    <a:pt x="993" y="993"/>
                  </a:cubicBezTo>
                  <a:cubicBezTo>
                    <a:pt x="993" y="993"/>
                    <a:pt x="940" y="927"/>
                    <a:pt x="940" y="874"/>
                  </a:cubicBezTo>
                  <a:lnTo>
                    <a:pt x="887" y="821"/>
                  </a:lnTo>
                  <a:lnTo>
                    <a:pt x="821" y="874"/>
                  </a:lnTo>
                  <a:cubicBezTo>
                    <a:pt x="768" y="927"/>
                    <a:pt x="768" y="993"/>
                    <a:pt x="715" y="993"/>
                  </a:cubicBezTo>
                  <a:cubicBezTo>
                    <a:pt x="715" y="1046"/>
                    <a:pt x="715" y="1046"/>
                    <a:pt x="662" y="1099"/>
                  </a:cubicBezTo>
                  <a:lnTo>
                    <a:pt x="662" y="1152"/>
                  </a:lnTo>
                  <a:cubicBezTo>
                    <a:pt x="609" y="1152"/>
                    <a:pt x="609" y="1152"/>
                    <a:pt x="609" y="1205"/>
                  </a:cubicBezTo>
                  <a:lnTo>
                    <a:pt x="609" y="1258"/>
                  </a:lnTo>
                  <a:cubicBezTo>
                    <a:pt x="662" y="1324"/>
                    <a:pt x="662" y="1324"/>
                    <a:pt x="715" y="1324"/>
                  </a:cubicBezTo>
                  <a:lnTo>
                    <a:pt x="821" y="1324"/>
                  </a:lnTo>
                  <a:cubicBezTo>
                    <a:pt x="768" y="1324"/>
                    <a:pt x="768" y="1377"/>
                    <a:pt x="715" y="1377"/>
                  </a:cubicBezTo>
                  <a:lnTo>
                    <a:pt x="662" y="1377"/>
                  </a:lnTo>
                  <a:lnTo>
                    <a:pt x="609" y="1324"/>
                  </a:lnTo>
                  <a:lnTo>
                    <a:pt x="225" y="1324"/>
                  </a:lnTo>
                  <a:cubicBezTo>
                    <a:pt x="278" y="1324"/>
                    <a:pt x="278" y="1324"/>
                    <a:pt x="331" y="1258"/>
                  </a:cubicBezTo>
                  <a:lnTo>
                    <a:pt x="437" y="1258"/>
                  </a:lnTo>
                  <a:lnTo>
                    <a:pt x="490" y="1205"/>
                  </a:lnTo>
                  <a:cubicBezTo>
                    <a:pt x="556" y="1099"/>
                    <a:pt x="609" y="1046"/>
                    <a:pt x="609" y="1046"/>
                  </a:cubicBezTo>
                  <a:cubicBezTo>
                    <a:pt x="662" y="993"/>
                    <a:pt x="662" y="927"/>
                    <a:pt x="715" y="927"/>
                  </a:cubicBezTo>
                  <a:cubicBezTo>
                    <a:pt x="715" y="927"/>
                    <a:pt x="715" y="874"/>
                    <a:pt x="768" y="874"/>
                  </a:cubicBezTo>
                  <a:lnTo>
                    <a:pt x="768" y="821"/>
                  </a:lnTo>
                  <a:lnTo>
                    <a:pt x="821" y="768"/>
                  </a:lnTo>
                  <a:lnTo>
                    <a:pt x="490" y="265"/>
                  </a:lnTo>
                  <a:cubicBezTo>
                    <a:pt x="437" y="265"/>
                    <a:pt x="437" y="212"/>
                    <a:pt x="384" y="160"/>
                  </a:cubicBezTo>
                  <a:lnTo>
                    <a:pt x="106" y="160"/>
                  </a:lnTo>
                  <a:lnTo>
                    <a:pt x="106" y="107"/>
                  </a:lnTo>
                  <a:close/>
                  <a:moveTo>
                    <a:pt x="106" y="1"/>
                  </a:moveTo>
                  <a:cubicBezTo>
                    <a:pt x="53" y="54"/>
                    <a:pt x="0" y="107"/>
                    <a:pt x="0" y="107"/>
                  </a:cubicBezTo>
                  <a:cubicBezTo>
                    <a:pt x="0" y="160"/>
                    <a:pt x="53" y="212"/>
                    <a:pt x="53" y="265"/>
                  </a:cubicBezTo>
                  <a:lnTo>
                    <a:pt x="331" y="265"/>
                  </a:lnTo>
                  <a:cubicBezTo>
                    <a:pt x="331" y="332"/>
                    <a:pt x="331" y="332"/>
                    <a:pt x="384" y="385"/>
                  </a:cubicBezTo>
                  <a:lnTo>
                    <a:pt x="662" y="768"/>
                  </a:lnTo>
                  <a:lnTo>
                    <a:pt x="662" y="821"/>
                  </a:lnTo>
                  <a:cubicBezTo>
                    <a:pt x="662" y="821"/>
                    <a:pt x="609" y="821"/>
                    <a:pt x="609" y="874"/>
                  </a:cubicBezTo>
                  <a:lnTo>
                    <a:pt x="556" y="927"/>
                  </a:lnTo>
                  <a:cubicBezTo>
                    <a:pt x="490" y="993"/>
                    <a:pt x="437" y="1046"/>
                    <a:pt x="384" y="1099"/>
                  </a:cubicBezTo>
                  <a:lnTo>
                    <a:pt x="384" y="1152"/>
                  </a:lnTo>
                  <a:lnTo>
                    <a:pt x="331" y="1152"/>
                  </a:lnTo>
                  <a:cubicBezTo>
                    <a:pt x="278" y="1152"/>
                    <a:pt x="225" y="1152"/>
                    <a:pt x="159" y="1205"/>
                  </a:cubicBezTo>
                  <a:cubicBezTo>
                    <a:pt x="106" y="1205"/>
                    <a:pt x="53" y="1258"/>
                    <a:pt x="53" y="1324"/>
                  </a:cubicBezTo>
                  <a:cubicBezTo>
                    <a:pt x="53" y="1377"/>
                    <a:pt x="53" y="1377"/>
                    <a:pt x="106" y="1430"/>
                  </a:cubicBezTo>
                  <a:lnTo>
                    <a:pt x="159" y="1430"/>
                  </a:lnTo>
                  <a:cubicBezTo>
                    <a:pt x="159" y="1483"/>
                    <a:pt x="225" y="1483"/>
                    <a:pt x="225" y="1483"/>
                  </a:cubicBezTo>
                  <a:lnTo>
                    <a:pt x="715" y="1483"/>
                  </a:lnTo>
                  <a:cubicBezTo>
                    <a:pt x="768" y="1483"/>
                    <a:pt x="821" y="1483"/>
                    <a:pt x="821" y="1430"/>
                  </a:cubicBezTo>
                  <a:cubicBezTo>
                    <a:pt x="887" y="1430"/>
                    <a:pt x="940" y="1377"/>
                    <a:pt x="940" y="1324"/>
                  </a:cubicBezTo>
                  <a:cubicBezTo>
                    <a:pt x="940" y="1258"/>
                    <a:pt x="887" y="1258"/>
                    <a:pt x="887" y="1258"/>
                  </a:cubicBezTo>
                  <a:cubicBezTo>
                    <a:pt x="821" y="1205"/>
                    <a:pt x="821" y="1205"/>
                    <a:pt x="768" y="1205"/>
                  </a:cubicBezTo>
                  <a:lnTo>
                    <a:pt x="768" y="1152"/>
                  </a:lnTo>
                  <a:cubicBezTo>
                    <a:pt x="768" y="1099"/>
                    <a:pt x="821" y="1099"/>
                    <a:pt x="821" y="1099"/>
                  </a:cubicBezTo>
                  <a:cubicBezTo>
                    <a:pt x="821" y="1046"/>
                    <a:pt x="887" y="1046"/>
                    <a:pt x="887" y="1046"/>
                  </a:cubicBezTo>
                  <a:lnTo>
                    <a:pt x="887" y="1099"/>
                  </a:lnTo>
                  <a:cubicBezTo>
                    <a:pt x="940" y="1099"/>
                    <a:pt x="940" y="1152"/>
                    <a:pt x="993" y="1152"/>
                  </a:cubicBezTo>
                  <a:cubicBezTo>
                    <a:pt x="993" y="1205"/>
                    <a:pt x="993" y="1258"/>
                    <a:pt x="1046" y="1258"/>
                  </a:cubicBezTo>
                  <a:cubicBezTo>
                    <a:pt x="993" y="1258"/>
                    <a:pt x="993" y="1324"/>
                    <a:pt x="940" y="1324"/>
                  </a:cubicBezTo>
                  <a:lnTo>
                    <a:pt x="940" y="1430"/>
                  </a:lnTo>
                  <a:cubicBezTo>
                    <a:pt x="940" y="1430"/>
                    <a:pt x="940" y="1483"/>
                    <a:pt x="993" y="1483"/>
                  </a:cubicBezTo>
                  <a:cubicBezTo>
                    <a:pt x="1046" y="1536"/>
                    <a:pt x="1099" y="1536"/>
                    <a:pt x="1151" y="1536"/>
                  </a:cubicBezTo>
                  <a:lnTo>
                    <a:pt x="1707" y="1536"/>
                  </a:lnTo>
                  <a:cubicBezTo>
                    <a:pt x="1760" y="1536"/>
                    <a:pt x="1813" y="1483"/>
                    <a:pt x="1813" y="1430"/>
                  </a:cubicBezTo>
                  <a:cubicBezTo>
                    <a:pt x="1813" y="1377"/>
                    <a:pt x="1760" y="1324"/>
                    <a:pt x="1707" y="1324"/>
                  </a:cubicBezTo>
                  <a:cubicBezTo>
                    <a:pt x="1707" y="1258"/>
                    <a:pt x="1654" y="1258"/>
                    <a:pt x="1601" y="1258"/>
                  </a:cubicBezTo>
                  <a:lnTo>
                    <a:pt x="1429" y="1258"/>
                  </a:lnTo>
                  <a:cubicBezTo>
                    <a:pt x="1429" y="1205"/>
                    <a:pt x="1376" y="1205"/>
                    <a:pt x="1376" y="1152"/>
                  </a:cubicBezTo>
                  <a:cubicBezTo>
                    <a:pt x="1324" y="1099"/>
                    <a:pt x="1271" y="1046"/>
                    <a:pt x="1218" y="993"/>
                  </a:cubicBezTo>
                  <a:cubicBezTo>
                    <a:pt x="1218" y="927"/>
                    <a:pt x="1099" y="874"/>
                    <a:pt x="1046" y="768"/>
                  </a:cubicBezTo>
                  <a:cubicBezTo>
                    <a:pt x="1099" y="715"/>
                    <a:pt x="1099" y="662"/>
                    <a:pt x="1151" y="596"/>
                  </a:cubicBezTo>
                  <a:cubicBezTo>
                    <a:pt x="1218" y="596"/>
                    <a:pt x="1218" y="543"/>
                    <a:pt x="1271" y="490"/>
                  </a:cubicBezTo>
                  <a:cubicBezTo>
                    <a:pt x="1324" y="437"/>
                    <a:pt x="1324" y="437"/>
                    <a:pt x="1376" y="385"/>
                  </a:cubicBezTo>
                  <a:lnTo>
                    <a:pt x="1654" y="385"/>
                  </a:lnTo>
                  <a:cubicBezTo>
                    <a:pt x="1707" y="385"/>
                    <a:pt x="1707" y="385"/>
                    <a:pt x="1707" y="332"/>
                  </a:cubicBezTo>
                  <a:lnTo>
                    <a:pt x="1760" y="332"/>
                  </a:lnTo>
                  <a:lnTo>
                    <a:pt x="1760" y="265"/>
                  </a:lnTo>
                  <a:lnTo>
                    <a:pt x="1760" y="160"/>
                  </a:lnTo>
                  <a:cubicBezTo>
                    <a:pt x="1760" y="160"/>
                    <a:pt x="1760" y="107"/>
                    <a:pt x="1707" y="107"/>
                  </a:cubicBezTo>
                  <a:lnTo>
                    <a:pt x="940" y="107"/>
                  </a:lnTo>
                  <a:cubicBezTo>
                    <a:pt x="887" y="160"/>
                    <a:pt x="887" y="212"/>
                    <a:pt x="887" y="265"/>
                  </a:cubicBezTo>
                  <a:cubicBezTo>
                    <a:pt x="887" y="265"/>
                    <a:pt x="887" y="332"/>
                    <a:pt x="940" y="332"/>
                  </a:cubicBezTo>
                  <a:lnTo>
                    <a:pt x="940" y="385"/>
                  </a:lnTo>
                  <a:cubicBezTo>
                    <a:pt x="940" y="385"/>
                    <a:pt x="940" y="437"/>
                    <a:pt x="887" y="437"/>
                  </a:cubicBezTo>
                  <a:lnTo>
                    <a:pt x="887" y="490"/>
                  </a:lnTo>
                  <a:cubicBezTo>
                    <a:pt x="821" y="490"/>
                    <a:pt x="821" y="437"/>
                    <a:pt x="821" y="437"/>
                  </a:cubicBezTo>
                  <a:cubicBezTo>
                    <a:pt x="768" y="385"/>
                    <a:pt x="768" y="385"/>
                    <a:pt x="768" y="332"/>
                  </a:cubicBezTo>
                  <a:cubicBezTo>
                    <a:pt x="715" y="332"/>
                    <a:pt x="715" y="332"/>
                    <a:pt x="715" y="265"/>
                  </a:cubicBezTo>
                  <a:cubicBezTo>
                    <a:pt x="768" y="265"/>
                    <a:pt x="821" y="265"/>
                    <a:pt x="821" y="212"/>
                  </a:cubicBezTo>
                  <a:cubicBezTo>
                    <a:pt x="887" y="212"/>
                    <a:pt x="887" y="160"/>
                    <a:pt x="887" y="160"/>
                  </a:cubicBezTo>
                  <a:lnTo>
                    <a:pt x="887" y="107"/>
                  </a:lnTo>
                  <a:lnTo>
                    <a:pt x="887" y="54"/>
                  </a:lnTo>
                  <a:lnTo>
                    <a:pt x="821" y="54"/>
                  </a:lnTo>
                  <a:cubicBezTo>
                    <a:pt x="821" y="1"/>
                    <a:pt x="821" y="1"/>
                    <a:pt x="768" y="1"/>
                  </a:cubicBezTo>
                  <a:close/>
                </a:path>
              </a:pathLst>
            </a:custGeom>
            <a:solidFill>
              <a:srgbClr val="F09C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8" name="Google Shape;452;p27">
              <a:extLst>
                <a:ext uri="{FF2B5EF4-FFF2-40B4-BE49-F238E27FC236}">
                  <a16:creationId xmlns:a16="http://schemas.microsoft.com/office/drawing/2014/main" id="{2570E2EA-1611-45AF-B410-B8EAD8C13239}"/>
                </a:ext>
              </a:extLst>
            </p:cNvPr>
            <p:cNvSpPr/>
            <p:nvPr/>
          </p:nvSpPr>
          <p:spPr>
            <a:xfrm>
              <a:off x="4799733" y="3864528"/>
              <a:ext cx="1237772" cy="1187034"/>
            </a:xfrm>
            <a:custGeom>
              <a:avLst/>
              <a:gdLst/>
              <a:ahLst/>
              <a:cxnLst/>
              <a:rect l="l" t="t" r="r" b="b"/>
              <a:pathLst>
                <a:path w="22395" h="21477" extrusionOk="0">
                  <a:moveTo>
                    <a:pt x="17201" y="8638"/>
                  </a:moveTo>
                  <a:cubicBezTo>
                    <a:pt x="17575" y="8638"/>
                    <a:pt x="17951" y="8924"/>
                    <a:pt x="17987" y="9340"/>
                  </a:cubicBezTo>
                  <a:lnTo>
                    <a:pt x="18318" y="16672"/>
                  </a:lnTo>
                  <a:cubicBezTo>
                    <a:pt x="18371" y="17228"/>
                    <a:pt x="17868" y="17718"/>
                    <a:pt x="17273" y="17718"/>
                  </a:cubicBezTo>
                  <a:lnTo>
                    <a:pt x="9821" y="17612"/>
                  </a:lnTo>
                  <a:cubicBezTo>
                    <a:pt x="9212" y="17612"/>
                    <a:pt x="8881" y="16844"/>
                    <a:pt x="9331" y="16447"/>
                  </a:cubicBezTo>
                  <a:lnTo>
                    <a:pt x="16717" y="8837"/>
                  </a:lnTo>
                  <a:cubicBezTo>
                    <a:pt x="16855" y="8699"/>
                    <a:pt x="17028" y="8638"/>
                    <a:pt x="17201" y="8638"/>
                  </a:cubicBezTo>
                  <a:close/>
                  <a:moveTo>
                    <a:pt x="20125" y="1"/>
                  </a:moveTo>
                  <a:cubicBezTo>
                    <a:pt x="19697" y="1"/>
                    <a:pt x="19262" y="159"/>
                    <a:pt x="18927" y="512"/>
                  </a:cubicBezTo>
                  <a:lnTo>
                    <a:pt x="993" y="18711"/>
                  </a:lnTo>
                  <a:cubicBezTo>
                    <a:pt x="0" y="19756"/>
                    <a:pt x="781" y="21477"/>
                    <a:pt x="2264" y="21477"/>
                  </a:cubicBezTo>
                  <a:lnTo>
                    <a:pt x="20303" y="21477"/>
                  </a:lnTo>
                  <a:cubicBezTo>
                    <a:pt x="21508" y="21477"/>
                    <a:pt x="22395" y="20537"/>
                    <a:pt x="22395" y="19425"/>
                  </a:cubicBezTo>
                  <a:lnTo>
                    <a:pt x="21786" y="1558"/>
                  </a:lnTo>
                  <a:cubicBezTo>
                    <a:pt x="21786" y="611"/>
                    <a:pt x="20967" y="1"/>
                    <a:pt x="2012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9" name="Google Shape;453;p27">
              <a:extLst>
                <a:ext uri="{FF2B5EF4-FFF2-40B4-BE49-F238E27FC236}">
                  <a16:creationId xmlns:a16="http://schemas.microsoft.com/office/drawing/2014/main" id="{60B9E5EF-9B22-42A6-879E-76D9CADF5E07}"/>
                </a:ext>
              </a:extLst>
            </p:cNvPr>
            <p:cNvSpPr/>
            <p:nvPr/>
          </p:nvSpPr>
          <p:spPr>
            <a:xfrm>
              <a:off x="4845828" y="3874532"/>
              <a:ext cx="1027082" cy="1046648"/>
            </a:xfrm>
            <a:custGeom>
              <a:avLst/>
              <a:gdLst/>
              <a:ahLst/>
              <a:cxnLst/>
              <a:rect l="l" t="t" r="r" b="b"/>
              <a:pathLst>
                <a:path w="18583" h="18937" extrusionOk="0">
                  <a:moveTo>
                    <a:pt x="18477" y="0"/>
                  </a:moveTo>
                  <a:cubicBezTo>
                    <a:pt x="18305" y="119"/>
                    <a:pt x="18199" y="225"/>
                    <a:pt x="18093" y="331"/>
                  </a:cubicBezTo>
                  <a:lnTo>
                    <a:pt x="159" y="18530"/>
                  </a:lnTo>
                  <a:cubicBezTo>
                    <a:pt x="106" y="18649"/>
                    <a:pt x="53" y="18702"/>
                    <a:pt x="0" y="18755"/>
                  </a:cubicBezTo>
                  <a:lnTo>
                    <a:pt x="0" y="18808"/>
                  </a:lnTo>
                  <a:cubicBezTo>
                    <a:pt x="80" y="18894"/>
                    <a:pt x="189" y="18937"/>
                    <a:pt x="293" y="18937"/>
                  </a:cubicBezTo>
                  <a:cubicBezTo>
                    <a:pt x="397" y="18937"/>
                    <a:pt x="497" y="18894"/>
                    <a:pt x="556" y="18808"/>
                  </a:cubicBezTo>
                  <a:lnTo>
                    <a:pt x="18477" y="556"/>
                  </a:lnTo>
                  <a:cubicBezTo>
                    <a:pt x="18583" y="384"/>
                    <a:pt x="18583" y="172"/>
                    <a:pt x="184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0" name="Google Shape;454;p27">
              <a:extLst>
                <a:ext uri="{FF2B5EF4-FFF2-40B4-BE49-F238E27FC236}">
                  <a16:creationId xmlns:a16="http://schemas.microsoft.com/office/drawing/2014/main" id="{E049AADD-731D-4B3A-80AB-4476C4458327}"/>
                </a:ext>
              </a:extLst>
            </p:cNvPr>
            <p:cNvSpPr/>
            <p:nvPr/>
          </p:nvSpPr>
          <p:spPr>
            <a:xfrm>
              <a:off x="5818028" y="3941796"/>
              <a:ext cx="76107" cy="67374"/>
            </a:xfrm>
            <a:custGeom>
              <a:avLst/>
              <a:gdLst/>
              <a:ahLst/>
              <a:cxnLst/>
              <a:rect l="l" t="t" r="r" b="b"/>
              <a:pathLst>
                <a:path w="1377" h="1219" extrusionOk="0">
                  <a:moveTo>
                    <a:pt x="0" y="1"/>
                  </a:moveTo>
                  <a:lnTo>
                    <a:pt x="0" y="160"/>
                  </a:lnTo>
                  <a:lnTo>
                    <a:pt x="1218" y="1219"/>
                  </a:lnTo>
                  <a:lnTo>
                    <a:pt x="1324" y="1219"/>
                  </a:lnTo>
                  <a:cubicBezTo>
                    <a:pt x="1376" y="1152"/>
                    <a:pt x="1376" y="1099"/>
                    <a:pt x="1324" y="1047"/>
                  </a:cubicBezTo>
                  <a:lnTo>
                    <a:pt x="17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1" name="Google Shape;455;p27">
              <a:extLst>
                <a:ext uri="{FF2B5EF4-FFF2-40B4-BE49-F238E27FC236}">
                  <a16:creationId xmlns:a16="http://schemas.microsoft.com/office/drawing/2014/main" id="{8CA9F57F-EA74-42A6-8BCF-2F02525A1B75}"/>
                </a:ext>
              </a:extLst>
            </p:cNvPr>
            <p:cNvSpPr/>
            <p:nvPr/>
          </p:nvSpPr>
          <p:spPr>
            <a:xfrm>
              <a:off x="5647575" y="4112967"/>
              <a:ext cx="76107" cy="69585"/>
            </a:xfrm>
            <a:custGeom>
              <a:avLst/>
              <a:gdLst/>
              <a:ahLst/>
              <a:cxnLst/>
              <a:rect l="l" t="t" r="r" b="b"/>
              <a:pathLst>
                <a:path w="1377" h="1259" extrusionOk="0">
                  <a:moveTo>
                    <a:pt x="86" y="1"/>
                  </a:moveTo>
                  <a:cubicBezTo>
                    <a:pt x="66" y="1"/>
                    <a:pt x="53" y="14"/>
                    <a:pt x="53" y="41"/>
                  </a:cubicBezTo>
                  <a:cubicBezTo>
                    <a:pt x="0" y="107"/>
                    <a:pt x="0" y="160"/>
                    <a:pt x="53" y="160"/>
                  </a:cubicBezTo>
                  <a:lnTo>
                    <a:pt x="1205" y="1258"/>
                  </a:lnTo>
                  <a:lnTo>
                    <a:pt x="1377" y="1258"/>
                  </a:lnTo>
                  <a:cubicBezTo>
                    <a:pt x="1377" y="1205"/>
                    <a:pt x="1377" y="1152"/>
                    <a:pt x="1324" y="1100"/>
                  </a:cubicBezTo>
                  <a:lnTo>
                    <a:pt x="159" y="41"/>
                  </a:lnTo>
                  <a:cubicBezTo>
                    <a:pt x="133" y="14"/>
                    <a:pt x="106" y="1"/>
                    <a:pt x="86" y="1"/>
                  </a:cubicBez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2" name="Google Shape;456;p27">
              <a:extLst>
                <a:ext uri="{FF2B5EF4-FFF2-40B4-BE49-F238E27FC236}">
                  <a16:creationId xmlns:a16="http://schemas.microsoft.com/office/drawing/2014/main" id="{51051372-56DA-4CA0-B257-624B0BADC19D}"/>
                </a:ext>
              </a:extLst>
            </p:cNvPr>
            <p:cNvSpPr/>
            <p:nvPr/>
          </p:nvSpPr>
          <p:spPr>
            <a:xfrm>
              <a:off x="5775580" y="3984243"/>
              <a:ext cx="54883" cy="49080"/>
            </a:xfrm>
            <a:custGeom>
              <a:avLst/>
              <a:gdLst/>
              <a:ahLst/>
              <a:cxnLst/>
              <a:rect l="l" t="t" r="r" b="b"/>
              <a:pathLst>
                <a:path w="993" h="888" extrusionOk="0">
                  <a:moveTo>
                    <a:pt x="53" y="1"/>
                  </a:moveTo>
                  <a:cubicBezTo>
                    <a:pt x="0" y="54"/>
                    <a:pt x="0" y="54"/>
                    <a:pt x="53" y="120"/>
                  </a:cubicBezTo>
                  <a:lnTo>
                    <a:pt x="874" y="887"/>
                  </a:lnTo>
                  <a:lnTo>
                    <a:pt x="993" y="887"/>
                  </a:lnTo>
                  <a:lnTo>
                    <a:pt x="993" y="781"/>
                  </a:lnTo>
                  <a:lnTo>
                    <a:pt x="10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3" name="Google Shape;457;p27">
              <a:extLst>
                <a:ext uri="{FF2B5EF4-FFF2-40B4-BE49-F238E27FC236}">
                  <a16:creationId xmlns:a16="http://schemas.microsoft.com/office/drawing/2014/main" id="{190DD4E9-4E3C-4DCE-A288-A18247874E73}"/>
                </a:ext>
              </a:extLst>
            </p:cNvPr>
            <p:cNvSpPr/>
            <p:nvPr/>
          </p:nvSpPr>
          <p:spPr>
            <a:xfrm>
              <a:off x="5736062" y="4024646"/>
              <a:ext cx="54938" cy="50351"/>
            </a:xfrm>
            <a:custGeom>
              <a:avLst/>
              <a:gdLst/>
              <a:ahLst/>
              <a:cxnLst/>
              <a:rect l="l" t="t" r="r" b="b"/>
              <a:pathLst>
                <a:path w="994" h="911" extrusionOk="0">
                  <a:moveTo>
                    <a:pt x="73" y="1"/>
                  </a:moveTo>
                  <a:cubicBezTo>
                    <a:pt x="54" y="1"/>
                    <a:pt x="27" y="17"/>
                    <a:pt x="1" y="50"/>
                  </a:cubicBezTo>
                  <a:lnTo>
                    <a:pt x="1" y="103"/>
                  </a:lnTo>
                  <a:lnTo>
                    <a:pt x="874" y="871"/>
                  </a:lnTo>
                  <a:cubicBezTo>
                    <a:pt x="901" y="898"/>
                    <a:pt x="914" y="911"/>
                    <a:pt x="929" y="911"/>
                  </a:cubicBezTo>
                  <a:cubicBezTo>
                    <a:pt x="944" y="911"/>
                    <a:pt x="960" y="898"/>
                    <a:pt x="993" y="871"/>
                  </a:cubicBezTo>
                  <a:lnTo>
                    <a:pt x="993" y="818"/>
                  </a:lnTo>
                  <a:lnTo>
                    <a:pt x="107" y="50"/>
                  </a:lnTo>
                  <a:cubicBezTo>
                    <a:pt x="107" y="17"/>
                    <a:pt x="93" y="1"/>
                    <a:pt x="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4" name="Google Shape;458;p27">
              <a:extLst>
                <a:ext uri="{FF2B5EF4-FFF2-40B4-BE49-F238E27FC236}">
                  <a16:creationId xmlns:a16="http://schemas.microsoft.com/office/drawing/2014/main" id="{6977EABB-2FE1-4876-8F3A-616A486418FD}"/>
                </a:ext>
              </a:extLst>
            </p:cNvPr>
            <p:cNvSpPr/>
            <p:nvPr/>
          </p:nvSpPr>
          <p:spPr>
            <a:xfrm>
              <a:off x="5695826" y="4066927"/>
              <a:ext cx="54938" cy="48306"/>
            </a:xfrm>
            <a:custGeom>
              <a:avLst/>
              <a:gdLst/>
              <a:ahLst/>
              <a:cxnLst/>
              <a:rect l="l" t="t" r="r" b="b"/>
              <a:pathLst>
                <a:path w="994" h="874" extrusionOk="0">
                  <a:moveTo>
                    <a:pt x="1" y="0"/>
                  </a:moveTo>
                  <a:lnTo>
                    <a:pt x="1" y="106"/>
                  </a:lnTo>
                  <a:lnTo>
                    <a:pt x="887" y="874"/>
                  </a:lnTo>
                  <a:lnTo>
                    <a:pt x="940" y="874"/>
                  </a:lnTo>
                  <a:cubicBezTo>
                    <a:pt x="993" y="874"/>
                    <a:pt x="993" y="821"/>
                    <a:pt x="940" y="768"/>
                  </a:cubicBezTo>
                  <a:lnTo>
                    <a:pt x="12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5" name="Google Shape;459;p27">
              <a:extLst>
                <a:ext uri="{FF2B5EF4-FFF2-40B4-BE49-F238E27FC236}">
                  <a16:creationId xmlns:a16="http://schemas.microsoft.com/office/drawing/2014/main" id="{21FD9FA5-1C4F-4A6A-A859-A2F9483412AB}"/>
                </a:ext>
              </a:extLst>
            </p:cNvPr>
            <p:cNvSpPr/>
            <p:nvPr/>
          </p:nvSpPr>
          <p:spPr>
            <a:xfrm>
              <a:off x="5604409" y="4158344"/>
              <a:ext cx="54883" cy="48361"/>
            </a:xfrm>
            <a:custGeom>
              <a:avLst/>
              <a:gdLst/>
              <a:ahLst/>
              <a:cxnLst/>
              <a:rect l="l" t="t" r="r" b="b"/>
              <a:pathLst>
                <a:path w="993" h="875" extrusionOk="0">
                  <a:moveTo>
                    <a:pt x="66" y="1"/>
                  </a:moveTo>
                  <a:cubicBezTo>
                    <a:pt x="0" y="54"/>
                    <a:pt x="0" y="54"/>
                    <a:pt x="66" y="106"/>
                  </a:cubicBezTo>
                  <a:lnTo>
                    <a:pt x="887" y="874"/>
                  </a:lnTo>
                  <a:lnTo>
                    <a:pt x="993" y="874"/>
                  </a:lnTo>
                  <a:lnTo>
                    <a:pt x="993" y="768"/>
                  </a:lnTo>
                  <a:lnTo>
                    <a:pt x="119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6" name="Google Shape;460;p27">
              <a:extLst>
                <a:ext uri="{FF2B5EF4-FFF2-40B4-BE49-F238E27FC236}">
                  <a16:creationId xmlns:a16="http://schemas.microsoft.com/office/drawing/2014/main" id="{BED00730-87C7-4E7E-93A3-EF34CD2D0B53}"/>
                </a:ext>
              </a:extLst>
            </p:cNvPr>
            <p:cNvSpPr/>
            <p:nvPr/>
          </p:nvSpPr>
          <p:spPr>
            <a:xfrm>
              <a:off x="5564891" y="4198580"/>
              <a:ext cx="54938" cy="50517"/>
            </a:xfrm>
            <a:custGeom>
              <a:avLst/>
              <a:gdLst/>
              <a:ahLst/>
              <a:cxnLst/>
              <a:rect l="l" t="t" r="r" b="b"/>
              <a:pathLst>
                <a:path w="994" h="914" extrusionOk="0">
                  <a:moveTo>
                    <a:pt x="87" y="1"/>
                  </a:moveTo>
                  <a:cubicBezTo>
                    <a:pt x="70" y="1"/>
                    <a:pt x="54" y="14"/>
                    <a:pt x="54" y="40"/>
                  </a:cubicBezTo>
                  <a:cubicBezTo>
                    <a:pt x="1" y="40"/>
                    <a:pt x="1" y="93"/>
                    <a:pt x="54" y="93"/>
                  </a:cubicBezTo>
                  <a:lnTo>
                    <a:pt x="887" y="874"/>
                  </a:lnTo>
                  <a:cubicBezTo>
                    <a:pt x="914" y="901"/>
                    <a:pt x="927" y="914"/>
                    <a:pt x="940" y="914"/>
                  </a:cubicBezTo>
                  <a:cubicBezTo>
                    <a:pt x="954" y="914"/>
                    <a:pt x="967" y="901"/>
                    <a:pt x="993" y="874"/>
                  </a:cubicBezTo>
                  <a:lnTo>
                    <a:pt x="993" y="808"/>
                  </a:lnTo>
                  <a:lnTo>
                    <a:pt x="120" y="40"/>
                  </a:lnTo>
                  <a:cubicBezTo>
                    <a:pt x="120" y="14"/>
                    <a:pt x="103" y="1"/>
                    <a:pt x="8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7" name="Google Shape;461;p27">
              <a:extLst>
                <a:ext uri="{FF2B5EF4-FFF2-40B4-BE49-F238E27FC236}">
                  <a16:creationId xmlns:a16="http://schemas.microsoft.com/office/drawing/2014/main" id="{940E24E4-0A8A-4755-ACAF-F083F7BBEC15}"/>
                </a:ext>
              </a:extLst>
            </p:cNvPr>
            <p:cNvSpPr/>
            <p:nvPr/>
          </p:nvSpPr>
          <p:spPr>
            <a:xfrm>
              <a:off x="5525373" y="4240254"/>
              <a:ext cx="54938" cy="49080"/>
            </a:xfrm>
            <a:custGeom>
              <a:avLst/>
              <a:gdLst/>
              <a:ahLst/>
              <a:cxnLst/>
              <a:rect l="l" t="t" r="r" b="b"/>
              <a:pathLst>
                <a:path w="994" h="888" extrusionOk="0">
                  <a:moveTo>
                    <a:pt x="1" y="1"/>
                  </a:moveTo>
                  <a:lnTo>
                    <a:pt x="1" y="120"/>
                  </a:lnTo>
                  <a:lnTo>
                    <a:pt x="888" y="888"/>
                  </a:lnTo>
                  <a:lnTo>
                    <a:pt x="994" y="888"/>
                  </a:lnTo>
                  <a:cubicBezTo>
                    <a:pt x="994" y="888"/>
                    <a:pt x="994" y="835"/>
                    <a:pt x="941" y="782"/>
                  </a:cubicBezTo>
                  <a:lnTo>
                    <a:pt x="10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8" name="Google Shape;462;p27">
              <a:extLst>
                <a:ext uri="{FF2B5EF4-FFF2-40B4-BE49-F238E27FC236}">
                  <a16:creationId xmlns:a16="http://schemas.microsoft.com/office/drawing/2014/main" id="{B363DCC6-B233-43FD-B3A7-D975076A91DA}"/>
                </a:ext>
              </a:extLst>
            </p:cNvPr>
            <p:cNvSpPr/>
            <p:nvPr/>
          </p:nvSpPr>
          <p:spPr>
            <a:xfrm>
              <a:off x="5433956" y="4331726"/>
              <a:ext cx="57868" cy="49080"/>
            </a:xfrm>
            <a:custGeom>
              <a:avLst/>
              <a:gdLst/>
              <a:ahLst/>
              <a:cxnLst/>
              <a:rect l="l" t="t" r="r" b="b"/>
              <a:pathLst>
                <a:path w="1047" h="888" extrusionOk="0">
                  <a:moveTo>
                    <a:pt x="53" y="0"/>
                  </a:moveTo>
                  <a:cubicBezTo>
                    <a:pt x="0" y="53"/>
                    <a:pt x="0" y="53"/>
                    <a:pt x="53" y="119"/>
                  </a:cubicBezTo>
                  <a:lnTo>
                    <a:pt x="940" y="887"/>
                  </a:lnTo>
                  <a:lnTo>
                    <a:pt x="993" y="887"/>
                  </a:lnTo>
                  <a:cubicBezTo>
                    <a:pt x="1046" y="887"/>
                    <a:pt x="1046" y="834"/>
                    <a:pt x="993" y="781"/>
                  </a:cubicBezTo>
                  <a:lnTo>
                    <a:pt x="17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9" name="Google Shape;463;p27">
              <a:extLst>
                <a:ext uri="{FF2B5EF4-FFF2-40B4-BE49-F238E27FC236}">
                  <a16:creationId xmlns:a16="http://schemas.microsoft.com/office/drawing/2014/main" id="{6604F3DD-8E17-45F6-BD3A-46CE1EB135DC}"/>
                </a:ext>
              </a:extLst>
            </p:cNvPr>
            <p:cNvSpPr/>
            <p:nvPr/>
          </p:nvSpPr>
          <p:spPr>
            <a:xfrm>
              <a:off x="5394438" y="4372128"/>
              <a:ext cx="54938" cy="50351"/>
            </a:xfrm>
            <a:custGeom>
              <a:avLst/>
              <a:gdLst/>
              <a:ahLst/>
              <a:cxnLst/>
              <a:rect l="l" t="t" r="r" b="b"/>
              <a:pathLst>
                <a:path w="994" h="911" extrusionOk="0">
                  <a:moveTo>
                    <a:pt x="80" y="1"/>
                  </a:moveTo>
                  <a:cubicBezTo>
                    <a:pt x="67" y="1"/>
                    <a:pt x="54" y="17"/>
                    <a:pt x="54" y="50"/>
                  </a:cubicBezTo>
                  <a:cubicBezTo>
                    <a:pt x="1" y="50"/>
                    <a:pt x="1" y="103"/>
                    <a:pt x="54" y="103"/>
                  </a:cubicBezTo>
                  <a:lnTo>
                    <a:pt x="888" y="871"/>
                  </a:lnTo>
                  <a:cubicBezTo>
                    <a:pt x="914" y="897"/>
                    <a:pt x="940" y="910"/>
                    <a:pt x="960" y="910"/>
                  </a:cubicBezTo>
                  <a:cubicBezTo>
                    <a:pt x="980" y="910"/>
                    <a:pt x="993" y="897"/>
                    <a:pt x="993" y="871"/>
                  </a:cubicBezTo>
                  <a:lnTo>
                    <a:pt x="993" y="818"/>
                  </a:lnTo>
                  <a:lnTo>
                    <a:pt x="107" y="50"/>
                  </a:lnTo>
                  <a:cubicBezTo>
                    <a:pt x="107" y="17"/>
                    <a:pt x="93" y="1"/>
                    <a:pt x="8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0" name="Google Shape;464;p27">
              <a:extLst>
                <a:ext uri="{FF2B5EF4-FFF2-40B4-BE49-F238E27FC236}">
                  <a16:creationId xmlns:a16="http://schemas.microsoft.com/office/drawing/2014/main" id="{A2888BAB-A80C-4A78-8E7F-92C85A5FF5EC}"/>
                </a:ext>
              </a:extLst>
            </p:cNvPr>
            <p:cNvSpPr/>
            <p:nvPr/>
          </p:nvSpPr>
          <p:spPr>
            <a:xfrm>
              <a:off x="5354975" y="4414354"/>
              <a:ext cx="54883" cy="48361"/>
            </a:xfrm>
            <a:custGeom>
              <a:avLst/>
              <a:gdLst/>
              <a:ahLst/>
              <a:cxnLst/>
              <a:rect l="l" t="t" r="r" b="b"/>
              <a:pathLst>
                <a:path w="993" h="875" extrusionOk="0">
                  <a:moveTo>
                    <a:pt x="0" y="1"/>
                  </a:moveTo>
                  <a:cubicBezTo>
                    <a:pt x="0" y="54"/>
                    <a:pt x="0" y="54"/>
                    <a:pt x="53" y="107"/>
                  </a:cubicBezTo>
                  <a:lnTo>
                    <a:pt x="874" y="874"/>
                  </a:lnTo>
                  <a:lnTo>
                    <a:pt x="993" y="874"/>
                  </a:lnTo>
                  <a:lnTo>
                    <a:pt x="993" y="769"/>
                  </a:lnTo>
                  <a:lnTo>
                    <a:pt x="10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1" name="Google Shape;465;p27">
              <a:extLst>
                <a:ext uri="{FF2B5EF4-FFF2-40B4-BE49-F238E27FC236}">
                  <a16:creationId xmlns:a16="http://schemas.microsoft.com/office/drawing/2014/main" id="{A795FDD6-335A-4D40-9908-28F17CC8D6D3}"/>
                </a:ext>
              </a:extLst>
            </p:cNvPr>
            <p:cNvSpPr/>
            <p:nvPr/>
          </p:nvSpPr>
          <p:spPr>
            <a:xfrm>
              <a:off x="5266433" y="4505826"/>
              <a:ext cx="54938" cy="48306"/>
            </a:xfrm>
            <a:custGeom>
              <a:avLst/>
              <a:gdLst/>
              <a:ahLst/>
              <a:cxnLst/>
              <a:rect l="l" t="t" r="r" b="b"/>
              <a:pathLst>
                <a:path w="994" h="874" extrusionOk="0">
                  <a:moveTo>
                    <a:pt x="1" y="0"/>
                  </a:moveTo>
                  <a:lnTo>
                    <a:pt x="1" y="106"/>
                  </a:lnTo>
                  <a:lnTo>
                    <a:pt x="887" y="874"/>
                  </a:lnTo>
                  <a:lnTo>
                    <a:pt x="940" y="874"/>
                  </a:lnTo>
                  <a:cubicBezTo>
                    <a:pt x="993" y="874"/>
                    <a:pt x="993" y="821"/>
                    <a:pt x="940" y="768"/>
                  </a:cubicBezTo>
                  <a:lnTo>
                    <a:pt x="10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2" name="Google Shape;466;p27">
              <a:extLst>
                <a:ext uri="{FF2B5EF4-FFF2-40B4-BE49-F238E27FC236}">
                  <a16:creationId xmlns:a16="http://schemas.microsoft.com/office/drawing/2014/main" id="{40042A55-B58B-468F-8AC9-4029D6F180D8}"/>
                </a:ext>
              </a:extLst>
            </p:cNvPr>
            <p:cNvSpPr/>
            <p:nvPr/>
          </p:nvSpPr>
          <p:spPr>
            <a:xfrm>
              <a:off x="5223986" y="4546063"/>
              <a:ext cx="57868" cy="50517"/>
            </a:xfrm>
            <a:custGeom>
              <a:avLst/>
              <a:gdLst/>
              <a:ahLst/>
              <a:cxnLst/>
              <a:rect l="l" t="t" r="r" b="b"/>
              <a:pathLst>
                <a:path w="1047" h="914" extrusionOk="0">
                  <a:moveTo>
                    <a:pt x="87" y="0"/>
                  </a:moveTo>
                  <a:cubicBezTo>
                    <a:pt x="67" y="0"/>
                    <a:pt x="54" y="13"/>
                    <a:pt x="54" y="40"/>
                  </a:cubicBezTo>
                  <a:cubicBezTo>
                    <a:pt x="1" y="40"/>
                    <a:pt x="1" y="93"/>
                    <a:pt x="54" y="93"/>
                  </a:cubicBezTo>
                  <a:lnTo>
                    <a:pt x="874" y="874"/>
                  </a:lnTo>
                  <a:cubicBezTo>
                    <a:pt x="901" y="900"/>
                    <a:pt x="931" y="913"/>
                    <a:pt x="954" y="913"/>
                  </a:cubicBezTo>
                  <a:cubicBezTo>
                    <a:pt x="977" y="913"/>
                    <a:pt x="994" y="900"/>
                    <a:pt x="994" y="874"/>
                  </a:cubicBezTo>
                  <a:cubicBezTo>
                    <a:pt x="1047" y="874"/>
                    <a:pt x="1047" y="808"/>
                    <a:pt x="994" y="808"/>
                  </a:cubicBezTo>
                  <a:lnTo>
                    <a:pt x="160" y="40"/>
                  </a:lnTo>
                  <a:cubicBezTo>
                    <a:pt x="133" y="13"/>
                    <a:pt x="107" y="0"/>
                    <a:pt x="8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3" name="Google Shape;467;p27">
              <a:extLst>
                <a:ext uri="{FF2B5EF4-FFF2-40B4-BE49-F238E27FC236}">
                  <a16:creationId xmlns:a16="http://schemas.microsoft.com/office/drawing/2014/main" id="{0A049FD1-0206-4832-8362-250EAFD47C6E}"/>
                </a:ext>
              </a:extLst>
            </p:cNvPr>
            <p:cNvSpPr/>
            <p:nvPr/>
          </p:nvSpPr>
          <p:spPr>
            <a:xfrm>
              <a:off x="5183804" y="4587736"/>
              <a:ext cx="54883" cy="49080"/>
            </a:xfrm>
            <a:custGeom>
              <a:avLst/>
              <a:gdLst/>
              <a:ahLst/>
              <a:cxnLst/>
              <a:rect l="l" t="t" r="r" b="b"/>
              <a:pathLst>
                <a:path w="993" h="888" extrusionOk="0">
                  <a:moveTo>
                    <a:pt x="66" y="1"/>
                  </a:moveTo>
                  <a:cubicBezTo>
                    <a:pt x="0" y="54"/>
                    <a:pt x="0" y="120"/>
                    <a:pt x="66" y="120"/>
                  </a:cubicBezTo>
                  <a:lnTo>
                    <a:pt x="887" y="887"/>
                  </a:lnTo>
                  <a:lnTo>
                    <a:pt x="993" y="887"/>
                  </a:lnTo>
                  <a:lnTo>
                    <a:pt x="993" y="782"/>
                  </a:lnTo>
                  <a:lnTo>
                    <a:pt x="119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4" name="Google Shape;468;p27">
              <a:extLst>
                <a:ext uri="{FF2B5EF4-FFF2-40B4-BE49-F238E27FC236}">
                  <a16:creationId xmlns:a16="http://schemas.microsoft.com/office/drawing/2014/main" id="{64E39DB6-ED2F-4FE9-924D-E116ED06E4DB}"/>
                </a:ext>
              </a:extLst>
            </p:cNvPr>
            <p:cNvSpPr/>
            <p:nvPr/>
          </p:nvSpPr>
          <p:spPr>
            <a:xfrm>
              <a:off x="5095980" y="4679208"/>
              <a:ext cx="54938" cy="49024"/>
            </a:xfrm>
            <a:custGeom>
              <a:avLst/>
              <a:gdLst/>
              <a:ahLst/>
              <a:cxnLst/>
              <a:rect l="l" t="t" r="r" b="b"/>
              <a:pathLst>
                <a:path w="994" h="887" extrusionOk="0">
                  <a:moveTo>
                    <a:pt x="1" y="0"/>
                  </a:moveTo>
                  <a:lnTo>
                    <a:pt x="1" y="119"/>
                  </a:lnTo>
                  <a:lnTo>
                    <a:pt x="874" y="887"/>
                  </a:lnTo>
                  <a:lnTo>
                    <a:pt x="993" y="887"/>
                  </a:lnTo>
                  <a:cubicBezTo>
                    <a:pt x="993" y="887"/>
                    <a:pt x="993" y="834"/>
                    <a:pt x="927" y="781"/>
                  </a:cubicBezTo>
                  <a:lnTo>
                    <a:pt x="10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5" name="Google Shape;469;p27">
              <a:extLst>
                <a:ext uri="{FF2B5EF4-FFF2-40B4-BE49-F238E27FC236}">
                  <a16:creationId xmlns:a16="http://schemas.microsoft.com/office/drawing/2014/main" id="{3FCDEC40-E622-4892-A767-C3B6EE2CF466}"/>
                </a:ext>
              </a:extLst>
            </p:cNvPr>
            <p:cNvSpPr/>
            <p:nvPr/>
          </p:nvSpPr>
          <p:spPr>
            <a:xfrm>
              <a:off x="5055744" y="4719611"/>
              <a:ext cx="54938" cy="50351"/>
            </a:xfrm>
            <a:custGeom>
              <a:avLst/>
              <a:gdLst/>
              <a:ahLst/>
              <a:cxnLst/>
              <a:rect l="l" t="t" r="r" b="b"/>
              <a:pathLst>
                <a:path w="994" h="911" extrusionOk="0">
                  <a:moveTo>
                    <a:pt x="41" y="0"/>
                  </a:moveTo>
                  <a:cubicBezTo>
                    <a:pt x="17" y="0"/>
                    <a:pt x="1" y="17"/>
                    <a:pt x="1" y="50"/>
                  </a:cubicBezTo>
                  <a:lnTo>
                    <a:pt x="1" y="103"/>
                  </a:lnTo>
                  <a:lnTo>
                    <a:pt x="888" y="871"/>
                  </a:lnTo>
                  <a:cubicBezTo>
                    <a:pt x="888" y="897"/>
                    <a:pt x="901" y="910"/>
                    <a:pt x="914" y="910"/>
                  </a:cubicBezTo>
                  <a:cubicBezTo>
                    <a:pt x="927" y="910"/>
                    <a:pt x="941" y="897"/>
                    <a:pt x="941" y="871"/>
                  </a:cubicBezTo>
                  <a:cubicBezTo>
                    <a:pt x="993" y="871"/>
                    <a:pt x="993" y="818"/>
                    <a:pt x="941" y="818"/>
                  </a:cubicBezTo>
                  <a:lnTo>
                    <a:pt x="120" y="50"/>
                  </a:lnTo>
                  <a:cubicBezTo>
                    <a:pt x="93" y="17"/>
                    <a:pt x="64" y="0"/>
                    <a:pt x="4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6" name="Google Shape;470;p27">
              <a:extLst>
                <a:ext uri="{FF2B5EF4-FFF2-40B4-BE49-F238E27FC236}">
                  <a16:creationId xmlns:a16="http://schemas.microsoft.com/office/drawing/2014/main" id="{6A5181E6-12F9-4DEF-A4D3-CCF7C194B772}"/>
                </a:ext>
              </a:extLst>
            </p:cNvPr>
            <p:cNvSpPr/>
            <p:nvPr/>
          </p:nvSpPr>
          <p:spPr>
            <a:xfrm>
              <a:off x="5013352" y="4761837"/>
              <a:ext cx="54883" cy="48361"/>
            </a:xfrm>
            <a:custGeom>
              <a:avLst/>
              <a:gdLst/>
              <a:ahLst/>
              <a:cxnLst/>
              <a:rect l="l" t="t" r="r" b="b"/>
              <a:pathLst>
                <a:path w="993" h="875" extrusionOk="0">
                  <a:moveTo>
                    <a:pt x="53" y="1"/>
                  </a:moveTo>
                  <a:cubicBezTo>
                    <a:pt x="0" y="54"/>
                    <a:pt x="0" y="107"/>
                    <a:pt x="53" y="107"/>
                  </a:cubicBezTo>
                  <a:lnTo>
                    <a:pt x="887" y="874"/>
                  </a:lnTo>
                  <a:lnTo>
                    <a:pt x="993" y="874"/>
                  </a:lnTo>
                  <a:lnTo>
                    <a:pt x="993" y="768"/>
                  </a:lnTo>
                  <a:lnTo>
                    <a:pt x="10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7" name="Google Shape;471;p27">
              <a:extLst>
                <a:ext uri="{FF2B5EF4-FFF2-40B4-BE49-F238E27FC236}">
                  <a16:creationId xmlns:a16="http://schemas.microsoft.com/office/drawing/2014/main" id="{68162CBB-17A0-4FCF-8537-CD49EC44B0F4}"/>
                </a:ext>
              </a:extLst>
            </p:cNvPr>
            <p:cNvSpPr/>
            <p:nvPr/>
          </p:nvSpPr>
          <p:spPr>
            <a:xfrm>
              <a:off x="4924809" y="4853309"/>
              <a:ext cx="54938" cy="48306"/>
            </a:xfrm>
            <a:custGeom>
              <a:avLst/>
              <a:gdLst/>
              <a:ahLst/>
              <a:cxnLst/>
              <a:rect l="l" t="t" r="r" b="b"/>
              <a:pathLst>
                <a:path w="994" h="874" extrusionOk="0">
                  <a:moveTo>
                    <a:pt x="1" y="0"/>
                  </a:moveTo>
                  <a:lnTo>
                    <a:pt x="1" y="106"/>
                  </a:lnTo>
                  <a:lnTo>
                    <a:pt x="887" y="874"/>
                  </a:lnTo>
                  <a:lnTo>
                    <a:pt x="993" y="874"/>
                  </a:lnTo>
                  <a:lnTo>
                    <a:pt x="993" y="768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8" name="Google Shape;472;p27">
              <a:extLst>
                <a:ext uri="{FF2B5EF4-FFF2-40B4-BE49-F238E27FC236}">
                  <a16:creationId xmlns:a16="http://schemas.microsoft.com/office/drawing/2014/main" id="{8A4CEE83-408B-48F0-A642-5A4030608496}"/>
                </a:ext>
              </a:extLst>
            </p:cNvPr>
            <p:cNvSpPr/>
            <p:nvPr/>
          </p:nvSpPr>
          <p:spPr>
            <a:xfrm>
              <a:off x="4885346" y="4893490"/>
              <a:ext cx="54883" cy="51291"/>
            </a:xfrm>
            <a:custGeom>
              <a:avLst/>
              <a:gdLst/>
              <a:ahLst/>
              <a:cxnLst/>
              <a:rect l="l" t="t" r="r" b="b"/>
              <a:pathLst>
                <a:path w="993" h="928" extrusionOk="0">
                  <a:moveTo>
                    <a:pt x="53" y="1"/>
                  </a:moveTo>
                  <a:cubicBezTo>
                    <a:pt x="40" y="1"/>
                    <a:pt x="26" y="14"/>
                    <a:pt x="0" y="41"/>
                  </a:cubicBezTo>
                  <a:lnTo>
                    <a:pt x="0" y="94"/>
                  </a:lnTo>
                  <a:lnTo>
                    <a:pt x="887" y="874"/>
                  </a:lnTo>
                  <a:cubicBezTo>
                    <a:pt x="887" y="927"/>
                    <a:pt x="940" y="927"/>
                    <a:pt x="940" y="927"/>
                  </a:cubicBezTo>
                  <a:cubicBezTo>
                    <a:pt x="993" y="874"/>
                    <a:pt x="993" y="808"/>
                    <a:pt x="940" y="808"/>
                  </a:cubicBezTo>
                  <a:lnTo>
                    <a:pt x="106" y="41"/>
                  </a:lnTo>
                  <a:cubicBezTo>
                    <a:pt x="79" y="14"/>
                    <a:pt x="66" y="1"/>
                    <a:pt x="5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9" name="Google Shape;473;p27">
              <a:extLst>
                <a:ext uri="{FF2B5EF4-FFF2-40B4-BE49-F238E27FC236}">
                  <a16:creationId xmlns:a16="http://schemas.microsoft.com/office/drawing/2014/main" id="{5894F585-4FE0-4D35-942A-765BFA1FE85D}"/>
                </a:ext>
              </a:extLst>
            </p:cNvPr>
            <p:cNvSpPr/>
            <p:nvPr/>
          </p:nvSpPr>
          <p:spPr>
            <a:xfrm>
              <a:off x="5480051" y="4287068"/>
              <a:ext cx="76107" cy="68645"/>
            </a:xfrm>
            <a:custGeom>
              <a:avLst/>
              <a:gdLst/>
              <a:ahLst/>
              <a:cxnLst/>
              <a:rect l="l" t="t" r="r" b="b"/>
              <a:pathLst>
                <a:path w="1377" h="1242" extrusionOk="0">
                  <a:moveTo>
                    <a:pt x="80" y="1"/>
                  </a:moveTo>
                  <a:cubicBezTo>
                    <a:pt x="53" y="1"/>
                    <a:pt x="27" y="14"/>
                    <a:pt x="0" y="41"/>
                  </a:cubicBezTo>
                  <a:lnTo>
                    <a:pt x="0" y="147"/>
                  </a:lnTo>
                  <a:lnTo>
                    <a:pt x="1205" y="1192"/>
                  </a:lnTo>
                  <a:cubicBezTo>
                    <a:pt x="1205" y="1225"/>
                    <a:pt x="1218" y="1242"/>
                    <a:pt x="1239" y="1242"/>
                  </a:cubicBezTo>
                  <a:cubicBezTo>
                    <a:pt x="1261" y="1242"/>
                    <a:pt x="1291" y="1225"/>
                    <a:pt x="1324" y="1192"/>
                  </a:cubicBezTo>
                  <a:cubicBezTo>
                    <a:pt x="1377" y="1192"/>
                    <a:pt x="1377" y="1139"/>
                    <a:pt x="1324" y="1086"/>
                  </a:cubicBezTo>
                  <a:lnTo>
                    <a:pt x="159" y="41"/>
                  </a:lnTo>
                  <a:cubicBezTo>
                    <a:pt x="133" y="14"/>
                    <a:pt x="106" y="1"/>
                    <a:pt x="8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0" name="Google Shape;474;p27">
              <a:extLst>
                <a:ext uri="{FF2B5EF4-FFF2-40B4-BE49-F238E27FC236}">
                  <a16:creationId xmlns:a16="http://schemas.microsoft.com/office/drawing/2014/main" id="{9651F459-AD37-416E-83CD-7B2914534579}"/>
                </a:ext>
              </a:extLst>
            </p:cNvPr>
            <p:cNvSpPr/>
            <p:nvPr/>
          </p:nvSpPr>
          <p:spPr>
            <a:xfrm>
              <a:off x="5308880" y="4459731"/>
              <a:ext cx="76107" cy="69530"/>
            </a:xfrm>
            <a:custGeom>
              <a:avLst/>
              <a:gdLst/>
              <a:ahLst/>
              <a:cxnLst/>
              <a:rect l="l" t="t" r="r" b="b"/>
              <a:pathLst>
                <a:path w="1377" h="1258" extrusionOk="0">
                  <a:moveTo>
                    <a:pt x="53" y="0"/>
                  </a:moveTo>
                  <a:cubicBezTo>
                    <a:pt x="0" y="53"/>
                    <a:pt x="0" y="120"/>
                    <a:pt x="53" y="173"/>
                  </a:cubicBezTo>
                  <a:lnTo>
                    <a:pt x="1218" y="1218"/>
                  </a:lnTo>
                  <a:cubicBezTo>
                    <a:pt x="1244" y="1245"/>
                    <a:pt x="1271" y="1258"/>
                    <a:pt x="1291" y="1258"/>
                  </a:cubicBezTo>
                  <a:cubicBezTo>
                    <a:pt x="1311" y="1258"/>
                    <a:pt x="1324" y="1245"/>
                    <a:pt x="1324" y="1218"/>
                  </a:cubicBezTo>
                  <a:cubicBezTo>
                    <a:pt x="1377" y="1165"/>
                    <a:pt x="1377" y="1112"/>
                    <a:pt x="1324" y="1112"/>
                  </a:cubicBezTo>
                  <a:lnTo>
                    <a:pt x="17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1" name="Google Shape;475;p27">
              <a:extLst>
                <a:ext uri="{FF2B5EF4-FFF2-40B4-BE49-F238E27FC236}">
                  <a16:creationId xmlns:a16="http://schemas.microsoft.com/office/drawing/2014/main" id="{6F26A33A-A50F-4B34-A633-4A3211B9B12C}"/>
                </a:ext>
              </a:extLst>
            </p:cNvPr>
            <p:cNvSpPr/>
            <p:nvPr/>
          </p:nvSpPr>
          <p:spPr>
            <a:xfrm>
              <a:off x="5138428" y="4631621"/>
              <a:ext cx="79036" cy="68811"/>
            </a:xfrm>
            <a:custGeom>
              <a:avLst/>
              <a:gdLst/>
              <a:ahLst/>
              <a:cxnLst/>
              <a:rect l="l" t="t" r="r" b="b"/>
              <a:pathLst>
                <a:path w="1430" h="1245" extrusionOk="0">
                  <a:moveTo>
                    <a:pt x="134" y="1"/>
                  </a:moveTo>
                  <a:cubicBezTo>
                    <a:pt x="106" y="1"/>
                    <a:pt x="80" y="14"/>
                    <a:pt x="53" y="40"/>
                  </a:cubicBezTo>
                  <a:cubicBezTo>
                    <a:pt x="0" y="93"/>
                    <a:pt x="53" y="146"/>
                    <a:pt x="53" y="146"/>
                  </a:cubicBezTo>
                  <a:lnTo>
                    <a:pt x="1271" y="1245"/>
                  </a:lnTo>
                  <a:lnTo>
                    <a:pt x="1377" y="1245"/>
                  </a:lnTo>
                  <a:cubicBezTo>
                    <a:pt x="1430" y="1192"/>
                    <a:pt x="1430" y="1139"/>
                    <a:pt x="1377" y="1086"/>
                  </a:cubicBezTo>
                  <a:lnTo>
                    <a:pt x="225" y="40"/>
                  </a:lnTo>
                  <a:cubicBezTo>
                    <a:pt x="192" y="14"/>
                    <a:pt x="163" y="1"/>
                    <a:pt x="1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2" name="Google Shape;476;p27">
              <a:extLst>
                <a:ext uri="{FF2B5EF4-FFF2-40B4-BE49-F238E27FC236}">
                  <a16:creationId xmlns:a16="http://schemas.microsoft.com/office/drawing/2014/main" id="{9F84191F-EF9E-4832-BE9D-F531B7DAA274}"/>
                </a:ext>
              </a:extLst>
            </p:cNvPr>
            <p:cNvSpPr/>
            <p:nvPr/>
          </p:nvSpPr>
          <p:spPr>
            <a:xfrm>
              <a:off x="4970904" y="4805003"/>
              <a:ext cx="76107" cy="68811"/>
            </a:xfrm>
            <a:custGeom>
              <a:avLst/>
              <a:gdLst/>
              <a:ahLst/>
              <a:cxnLst/>
              <a:rect l="l" t="t" r="r" b="b"/>
              <a:pathLst>
                <a:path w="1377" h="1245" extrusionOk="0">
                  <a:moveTo>
                    <a:pt x="87" y="1"/>
                  </a:moveTo>
                  <a:cubicBezTo>
                    <a:pt x="67" y="1"/>
                    <a:pt x="53" y="14"/>
                    <a:pt x="53" y="40"/>
                  </a:cubicBezTo>
                  <a:cubicBezTo>
                    <a:pt x="1" y="40"/>
                    <a:pt x="1" y="93"/>
                    <a:pt x="53" y="159"/>
                  </a:cubicBezTo>
                  <a:lnTo>
                    <a:pt x="1205" y="1205"/>
                  </a:lnTo>
                  <a:cubicBezTo>
                    <a:pt x="1238" y="1231"/>
                    <a:pt x="1268" y="1245"/>
                    <a:pt x="1289" y="1245"/>
                  </a:cubicBezTo>
                  <a:cubicBezTo>
                    <a:pt x="1311" y="1245"/>
                    <a:pt x="1324" y="1231"/>
                    <a:pt x="1324" y="1205"/>
                  </a:cubicBezTo>
                  <a:cubicBezTo>
                    <a:pt x="1377" y="1205"/>
                    <a:pt x="1377" y="1152"/>
                    <a:pt x="1324" y="1086"/>
                  </a:cubicBezTo>
                  <a:lnTo>
                    <a:pt x="159" y="40"/>
                  </a:lnTo>
                  <a:cubicBezTo>
                    <a:pt x="133" y="14"/>
                    <a:pt x="106" y="1"/>
                    <a:pt x="8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3" name="Google Shape;477;p27">
              <a:extLst>
                <a:ext uri="{FF2B5EF4-FFF2-40B4-BE49-F238E27FC236}">
                  <a16:creationId xmlns:a16="http://schemas.microsoft.com/office/drawing/2014/main" id="{8BABFD7C-9A58-414E-A03F-B3CEF4950DE2}"/>
                </a:ext>
              </a:extLst>
            </p:cNvPr>
            <p:cNvSpPr/>
            <p:nvPr/>
          </p:nvSpPr>
          <p:spPr>
            <a:xfrm>
              <a:off x="5818028" y="4746472"/>
              <a:ext cx="1121428" cy="305090"/>
            </a:xfrm>
            <a:custGeom>
              <a:avLst/>
              <a:gdLst/>
              <a:ahLst/>
              <a:cxnLst/>
              <a:rect l="l" t="t" r="r" b="b"/>
              <a:pathLst>
                <a:path w="20290" h="5520" extrusionOk="0">
                  <a:moveTo>
                    <a:pt x="2316" y="1"/>
                  </a:moveTo>
                  <a:cubicBezTo>
                    <a:pt x="1046" y="1"/>
                    <a:pt x="0" y="940"/>
                    <a:pt x="0" y="2092"/>
                  </a:cubicBezTo>
                  <a:lnTo>
                    <a:pt x="0" y="3534"/>
                  </a:lnTo>
                  <a:cubicBezTo>
                    <a:pt x="0" y="4633"/>
                    <a:pt x="1046" y="5520"/>
                    <a:pt x="2316" y="5520"/>
                  </a:cubicBezTo>
                  <a:lnTo>
                    <a:pt x="20290" y="5520"/>
                  </a:lnTo>
                  <a:lnTo>
                    <a:pt x="20290" y="4408"/>
                  </a:ln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4" name="Google Shape;478;p27">
              <a:extLst>
                <a:ext uri="{FF2B5EF4-FFF2-40B4-BE49-F238E27FC236}">
                  <a16:creationId xmlns:a16="http://schemas.microsoft.com/office/drawing/2014/main" id="{A76879E2-D3AF-4216-8ECE-D3ADB73959E4}"/>
                </a:ext>
              </a:extLst>
            </p:cNvPr>
            <p:cNvSpPr/>
            <p:nvPr/>
          </p:nvSpPr>
          <p:spPr>
            <a:xfrm>
              <a:off x="5979692" y="4746472"/>
              <a:ext cx="1121428" cy="305090"/>
            </a:xfrm>
            <a:custGeom>
              <a:avLst/>
              <a:gdLst/>
              <a:ahLst/>
              <a:cxnLst/>
              <a:rect l="l" t="t" r="r" b="b"/>
              <a:pathLst>
                <a:path w="20290" h="5520" extrusionOk="0">
                  <a:moveTo>
                    <a:pt x="2263" y="1"/>
                  </a:moveTo>
                  <a:cubicBezTo>
                    <a:pt x="993" y="1"/>
                    <a:pt x="0" y="940"/>
                    <a:pt x="0" y="2092"/>
                  </a:cubicBezTo>
                  <a:lnTo>
                    <a:pt x="0" y="3534"/>
                  </a:lnTo>
                  <a:cubicBezTo>
                    <a:pt x="0" y="4633"/>
                    <a:pt x="993" y="5520"/>
                    <a:pt x="2263" y="5520"/>
                  </a:cubicBezTo>
                  <a:lnTo>
                    <a:pt x="20290" y="5520"/>
                  </a:lnTo>
                  <a:lnTo>
                    <a:pt x="20290" y="4408"/>
                  </a:lnTo>
                  <a:lnTo>
                    <a:pt x="2144" y="4408"/>
                  </a:lnTo>
                  <a:cubicBezTo>
                    <a:pt x="1707" y="4408"/>
                    <a:pt x="1324" y="3971"/>
                    <a:pt x="1324" y="3468"/>
                  </a:cubicBezTo>
                  <a:lnTo>
                    <a:pt x="1324" y="2039"/>
                  </a:lnTo>
                  <a:cubicBezTo>
                    <a:pt x="1324" y="1602"/>
                    <a:pt x="1707" y="1099"/>
                    <a:pt x="2144" y="1099"/>
                  </a:cubicBez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5" name="Google Shape;479;p27">
              <a:extLst>
                <a:ext uri="{FF2B5EF4-FFF2-40B4-BE49-F238E27FC236}">
                  <a16:creationId xmlns:a16="http://schemas.microsoft.com/office/drawing/2014/main" id="{55F81698-8966-405B-B8DF-DC60E71C69EF}"/>
                </a:ext>
              </a:extLst>
            </p:cNvPr>
            <p:cNvSpPr/>
            <p:nvPr/>
          </p:nvSpPr>
          <p:spPr>
            <a:xfrm>
              <a:off x="6052814" y="4807214"/>
              <a:ext cx="1011717" cy="182944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821" y="0"/>
                  </a:moveTo>
                  <a:cubicBezTo>
                    <a:pt x="331" y="0"/>
                    <a:pt x="1" y="503"/>
                    <a:pt x="1" y="940"/>
                  </a:cubicBezTo>
                  <a:lnTo>
                    <a:pt x="1" y="2369"/>
                  </a:lnTo>
                  <a:cubicBezTo>
                    <a:pt x="1" y="2872"/>
                    <a:pt x="331" y="3309"/>
                    <a:pt x="821" y="3309"/>
                  </a:cubicBezTo>
                  <a:lnTo>
                    <a:pt x="18305" y="3309"/>
                  </a:lnTo>
                  <a:lnTo>
                    <a:pt x="18305" y="0"/>
                  </a:ln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6" name="Google Shape;480;p27">
              <a:extLst>
                <a:ext uri="{FF2B5EF4-FFF2-40B4-BE49-F238E27FC236}">
                  <a16:creationId xmlns:a16="http://schemas.microsoft.com/office/drawing/2014/main" id="{CA3E968B-3320-4B93-8C97-FFDD29B8E650}"/>
                </a:ext>
              </a:extLst>
            </p:cNvPr>
            <p:cNvSpPr/>
            <p:nvPr/>
          </p:nvSpPr>
          <p:spPr>
            <a:xfrm>
              <a:off x="6052814" y="4898630"/>
              <a:ext cx="1011717" cy="91527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1" y="1"/>
                  </a:moveTo>
                  <a:lnTo>
                    <a:pt x="1" y="715"/>
                  </a:lnTo>
                  <a:cubicBezTo>
                    <a:pt x="1" y="1218"/>
                    <a:pt x="331" y="1655"/>
                    <a:pt x="821" y="1655"/>
                  </a:cubicBezTo>
                  <a:lnTo>
                    <a:pt x="18305" y="1655"/>
                  </a:ln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7" name="Google Shape;481;p27">
              <a:extLst>
                <a:ext uri="{FF2B5EF4-FFF2-40B4-BE49-F238E27FC236}">
                  <a16:creationId xmlns:a16="http://schemas.microsoft.com/office/drawing/2014/main" id="{291C66FF-B179-4723-B7A7-5E14C0A1978D}"/>
                </a:ext>
              </a:extLst>
            </p:cNvPr>
            <p:cNvSpPr/>
            <p:nvPr/>
          </p:nvSpPr>
          <p:spPr>
            <a:xfrm>
              <a:off x="5818028" y="4137120"/>
              <a:ext cx="1121428" cy="304372"/>
            </a:xfrm>
            <a:custGeom>
              <a:avLst/>
              <a:gdLst/>
              <a:ahLst/>
              <a:cxnLst/>
              <a:rect l="l" t="t" r="r" b="b"/>
              <a:pathLst>
                <a:path w="20290" h="5507" extrusionOk="0">
                  <a:moveTo>
                    <a:pt x="2316" y="1"/>
                  </a:moveTo>
                  <a:cubicBezTo>
                    <a:pt x="1046" y="1"/>
                    <a:pt x="0" y="927"/>
                    <a:pt x="0" y="2092"/>
                  </a:cubicBezTo>
                  <a:lnTo>
                    <a:pt x="0" y="3521"/>
                  </a:lnTo>
                  <a:cubicBezTo>
                    <a:pt x="0" y="4633"/>
                    <a:pt x="1046" y="5507"/>
                    <a:pt x="2316" y="5507"/>
                  </a:cubicBezTo>
                  <a:lnTo>
                    <a:pt x="20290" y="5507"/>
                  </a:lnTo>
                  <a:lnTo>
                    <a:pt x="20290" y="4408"/>
                  </a:ln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8" name="Google Shape;482;p27">
              <a:extLst>
                <a:ext uri="{FF2B5EF4-FFF2-40B4-BE49-F238E27FC236}">
                  <a16:creationId xmlns:a16="http://schemas.microsoft.com/office/drawing/2014/main" id="{ABE770CB-5BEA-40D7-8893-19839B809826}"/>
                </a:ext>
              </a:extLst>
            </p:cNvPr>
            <p:cNvSpPr/>
            <p:nvPr/>
          </p:nvSpPr>
          <p:spPr>
            <a:xfrm>
              <a:off x="5979692" y="4137120"/>
              <a:ext cx="1121428" cy="304372"/>
            </a:xfrm>
            <a:custGeom>
              <a:avLst/>
              <a:gdLst/>
              <a:ahLst/>
              <a:cxnLst/>
              <a:rect l="l" t="t" r="r" b="b"/>
              <a:pathLst>
                <a:path w="20290" h="5507" extrusionOk="0">
                  <a:moveTo>
                    <a:pt x="2263" y="1"/>
                  </a:moveTo>
                  <a:cubicBezTo>
                    <a:pt x="993" y="1"/>
                    <a:pt x="0" y="927"/>
                    <a:pt x="0" y="2092"/>
                  </a:cubicBezTo>
                  <a:lnTo>
                    <a:pt x="0" y="3521"/>
                  </a:lnTo>
                  <a:cubicBezTo>
                    <a:pt x="0" y="4633"/>
                    <a:pt x="993" y="5507"/>
                    <a:pt x="2263" y="5507"/>
                  </a:cubicBezTo>
                  <a:lnTo>
                    <a:pt x="20290" y="5507"/>
                  </a:lnTo>
                  <a:lnTo>
                    <a:pt x="20290" y="4408"/>
                  </a:lnTo>
                  <a:lnTo>
                    <a:pt x="2144" y="4408"/>
                  </a:lnTo>
                  <a:cubicBezTo>
                    <a:pt x="1707" y="4408"/>
                    <a:pt x="1324" y="3971"/>
                    <a:pt x="1324" y="3468"/>
                  </a:cubicBezTo>
                  <a:lnTo>
                    <a:pt x="1324" y="2039"/>
                  </a:lnTo>
                  <a:cubicBezTo>
                    <a:pt x="1324" y="1589"/>
                    <a:pt x="1707" y="1099"/>
                    <a:pt x="2144" y="1099"/>
                  </a:cubicBez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9" name="Google Shape;483;p27">
              <a:extLst>
                <a:ext uri="{FF2B5EF4-FFF2-40B4-BE49-F238E27FC236}">
                  <a16:creationId xmlns:a16="http://schemas.microsoft.com/office/drawing/2014/main" id="{BDE0DD92-9954-483D-9254-DF93389D6D10}"/>
                </a:ext>
              </a:extLst>
            </p:cNvPr>
            <p:cNvSpPr/>
            <p:nvPr/>
          </p:nvSpPr>
          <p:spPr>
            <a:xfrm>
              <a:off x="6052814" y="4197862"/>
              <a:ext cx="1011717" cy="182944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821" y="0"/>
                  </a:moveTo>
                  <a:cubicBezTo>
                    <a:pt x="331" y="0"/>
                    <a:pt x="1" y="490"/>
                    <a:pt x="1" y="940"/>
                  </a:cubicBezTo>
                  <a:lnTo>
                    <a:pt x="1" y="2369"/>
                  </a:lnTo>
                  <a:cubicBezTo>
                    <a:pt x="1" y="2872"/>
                    <a:pt x="331" y="3309"/>
                    <a:pt x="821" y="3309"/>
                  </a:cubicBezTo>
                  <a:lnTo>
                    <a:pt x="18305" y="3309"/>
                  </a:lnTo>
                  <a:lnTo>
                    <a:pt x="18305" y="0"/>
                  </a:ln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0" name="Google Shape;484;p27">
              <a:extLst>
                <a:ext uri="{FF2B5EF4-FFF2-40B4-BE49-F238E27FC236}">
                  <a16:creationId xmlns:a16="http://schemas.microsoft.com/office/drawing/2014/main" id="{98E0769E-2EC9-413B-86D6-D6E6966C2609}"/>
                </a:ext>
              </a:extLst>
            </p:cNvPr>
            <p:cNvSpPr/>
            <p:nvPr/>
          </p:nvSpPr>
          <p:spPr>
            <a:xfrm>
              <a:off x="6052814" y="4289278"/>
              <a:ext cx="1011717" cy="91527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1" y="1"/>
                  </a:moveTo>
                  <a:lnTo>
                    <a:pt x="1" y="715"/>
                  </a:lnTo>
                  <a:cubicBezTo>
                    <a:pt x="1" y="1218"/>
                    <a:pt x="331" y="1655"/>
                    <a:pt x="821" y="1655"/>
                  </a:cubicBezTo>
                  <a:lnTo>
                    <a:pt x="18305" y="1655"/>
                  </a:ln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1" name="Google Shape;485;p27">
              <a:extLst>
                <a:ext uri="{FF2B5EF4-FFF2-40B4-BE49-F238E27FC236}">
                  <a16:creationId xmlns:a16="http://schemas.microsoft.com/office/drawing/2014/main" id="{0A5FA524-2DF6-4965-9E8E-94B13171613C}"/>
                </a:ext>
              </a:extLst>
            </p:cNvPr>
            <p:cNvSpPr/>
            <p:nvPr/>
          </p:nvSpPr>
          <p:spPr>
            <a:xfrm>
              <a:off x="5878714" y="4441437"/>
              <a:ext cx="1122202" cy="305090"/>
            </a:xfrm>
            <a:custGeom>
              <a:avLst/>
              <a:gdLst/>
              <a:ahLst/>
              <a:cxnLst/>
              <a:rect l="l" t="t" r="r" b="b"/>
              <a:pathLst>
                <a:path w="20304" h="5520" extrusionOk="0">
                  <a:moveTo>
                    <a:pt x="1" y="1"/>
                  </a:moveTo>
                  <a:lnTo>
                    <a:pt x="1" y="1112"/>
                  </a:lnTo>
                  <a:lnTo>
                    <a:pt x="1" y="4421"/>
                  </a:lnTo>
                  <a:lnTo>
                    <a:pt x="1" y="5520"/>
                  </a:lnTo>
                  <a:lnTo>
                    <a:pt x="18146" y="5520"/>
                  </a:lnTo>
                  <a:cubicBezTo>
                    <a:pt x="19417" y="5520"/>
                    <a:pt x="20303" y="4633"/>
                    <a:pt x="20303" y="3534"/>
                  </a:cubicBezTo>
                  <a:lnTo>
                    <a:pt x="20303" y="2105"/>
                  </a:lnTo>
                  <a:cubicBezTo>
                    <a:pt x="20303" y="940"/>
                    <a:pt x="19417" y="1"/>
                    <a:pt x="1814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2" name="Google Shape;486;p27">
              <a:extLst>
                <a:ext uri="{FF2B5EF4-FFF2-40B4-BE49-F238E27FC236}">
                  <a16:creationId xmlns:a16="http://schemas.microsoft.com/office/drawing/2014/main" id="{F509284B-876D-4A80-BA84-280F172E213B}"/>
                </a:ext>
              </a:extLst>
            </p:cNvPr>
            <p:cNvSpPr/>
            <p:nvPr/>
          </p:nvSpPr>
          <p:spPr>
            <a:xfrm>
              <a:off x="5723626" y="4441437"/>
              <a:ext cx="1121484" cy="305090"/>
            </a:xfrm>
            <a:custGeom>
              <a:avLst/>
              <a:gdLst/>
              <a:ahLst/>
              <a:cxnLst/>
              <a:rect l="l" t="t" r="r" b="b"/>
              <a:pathLst>
                <a:path w="20291" h="5520" extrusionOk="0">
                  <a:moveTo>
                    <a:pt x="1" y="1"/>
                  </a:moveTo>
                  <a:lnTo>
                    <a:pt x="1" y="1112"/>
                  </a:lnTo>
                  <a:lnTo>
                    <a:pt x="18199" y="1112"/>
                  </a:lnTo>
                  <a:cubicBezTo>
                    <a:pt x="18636" y="1112"/>
                    <a:pt x="18967" y="1602"/>
                    <a:pt x="18967" y="2039"/>
                  </a:cubicBezTo>
                  <a:lnTo>
                    <a:pt x="18967" y="3481"/>
                  </a:lnTo>
                  <a:cubicBezTo>
                    <a:pt x="18967" y="3971"/>
                    <a:pt x="18636" y="4421"/>
                    <a:pt x="18199" y="4421"/>
                  </a:cubicBezTo>
                  <a:lnTo>
                    <a:pt x="1" y="4421"/>
                  </a:lnTo>
                  <a:lnTo>
                    <a:pt x="1" y="5520"/>
                  </a:lnTo>
                  <a:lnTo>
                    <a:pt x="18093" y="5520"/>
                  </a:lnTo>
                  <a:cubicBezTo>
                    <a:pt x="19351" y="5520"/>
                    <a:pt x="20290" y="4633"/>
                    <a:pt x="20290" y="3534"/>
                  </a:cubicBezTo>
                  <a:lnTo>
                    <a:pt x="20290" y="2105"/>
                  </a:lnTo>
                  <a:cubicBezTo>
                    <a:pt x="20290" y="940"/>
                    <a:pt x="19351" y="1"/>
                    <a:pt x="1809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3" name="Google Shape;487;p27">
              <a:extLst>
                <a:ext uri="{FF2B5EF4-FFF2-40B4-BE49-F238E27FC236}">
                  <a16:creationId xmlns:a16="http://schemas.microsoft.com/office/drawing/2014/main" id="{514DAC2C-F787-4F25-9A11-7B159FD88F5A}"/>
                </a:ext>
              </a:extLst>
            </p:cNvPr>
            <p:cNvSpPr/>
            <p:nvPr/>
          </p:nvSpPr>
          <p:spPr>
            <a:xfrm>
              <a:off x="5760215" y="4502897"/>
              <a:ext cx="1011717" cy="182944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0" y="0"/>
                  </a:moveTo>
                  <a:lnTo>
                    <a:pt x="0" y="3309"/>
                  </a:lnTo>
                  <a:lnTo>
                    <a:pt x="17537" y="3309"/>
                  </a:lnTo>
                  <a:cubicBezTo>
                    <a:pt x="18027" y="3309"/>
                    <a:pt x="18305" y="2859"/>
                    <a:pt x="18305" y="2369"/>
                  </a:cubicBezTo>
                  <a:lnTo>
                    <a:pt x="18305" y="927"/>
                  </a:lnTo>
                  <a:cubicBezTo>
                    <a:pt x="18305" y="490"/>
                    <a:pt x="18027" y="0"/>
                    <a:pt x="17537" y="0"/>
                  </a:cubicBez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4" name="Google Shape;488;p27">
              <a:extLst>
                <a:ext uri="{FF2B5EF4-FFF2-40B4-BE49-F238E27FC236}">
                  <a16:creationId xmlns:a16="http://schemas.microsoft.com/office/drawing/2014/main" id="{43DA952A-51C1-4CD8-87AC-54EE952645F8}"/>
                </a:ext>
              </a:extLst>
            </p:cNvPr>
            <p:cNvSpPr/>
            <p:nvPr/>
          </p:nvSpPr>
          <p:spPr>
            <a:xfrm>
              <a:off x="5760215" y="4594314"/>
              <a:ext cx="1011717" cy="91527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0" y="1"/>
                  </a:moveTo>
                  <a:lnTo>
                    <a:pt x="0" y="1655"/>
                  </a:lnTo>
                  <a:lnTo>
                    <a:pt x="17537" y="1655"/>
                  </a:lnTo>
                  <a:cubicBezTo>
                    <a:pt x="18027" y="1655"/>
                    <a:pt x="18305" y="1205"/>
                    <a:pt x="18305" y="715"/>
                  </a:cubicBez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5" name="Google Shape;489;p27">
              <a:extLst>
                <a:ext uri="{FF2B5EF4-FFF2-40B4-BE49-F238E27FC236}">
                  <a16:creationId xmlns:a16="http://schemas.microsoft.com/office/drawing/2014/main" id="{F591E635-FEAB-4C3C-B9C6-EC29961A1ECB}"/>
                </a:ext>
              </a:extLst>
            </p:cNvPr>
            <p:cNvSpPr/>
            <p:nvPr/>
          </p:nvSpPr>
          <p:spPr>
            <a:xfrm>
              <a:off x="5485910" y="4847726"/>
              <a:ext cx="200077" cy="203836"/>
            </a:xfrm>
            <a:custGeom>
              <a:avLst/>
              <a:gdLst/>
              <a:ahLst/>
              <a:cxnLst/>
              <a:rect l="l" t="t" r="r" b="b"/>
              <a:pathLst>
                <a:path w="3620" h="3688" extrusionOk="0">
                  <a:moveTo>
                    <a:pt x="1020" y="0"/>
                  </a:moveTo>
                  <a:cubicBezTo>
                    <a:pt x="495" y="0"/>
                    <a:pt x="74" y="143"/>
                    <a:pt x="0" y="485"/>
                  </a:cubicBezTo>
                  <a:lnTo>
                    <a:pt x="1152" y="3688"/>
                  </a:lnTo>
                  <a:lnTo>
                    <a:pt x="3468" y="1305"/>
                  </a:lnTo>
                  <a:cubicBezTo>
                    <a:pt x="3619" y="602"/>
                    <a:pt x="2099" y="0"/>
                    <a:pt x="102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6" name="Google Shape;490;p27">
              <a:extLst>
                <a:ext uri="{FF2B5EF4-FFF2-40B4-BE49-F238E27FC236}">
                  <a16:creationId xmlns:a16="http://schemas.microsoft.com/office/drawing/2014/main" id="{E02F2ECF-691B-47FD-81C8-6B94B0BA2911}"/>
                </a:ext>
              </a:extLst>
            </p:cNvPr>
            <p:cNvSpPr/>
            <p:nvPr/>
          </p:nvSpPr>
          <p:spPr>
            <a:xfrm>
              <a:off x="5528302" y="4988168"/>
              <a:ext cx="64445" cy="63395"/>
            </a:xfrm>
            <a:custGeom>
              <a:avLst/>
              <a:gdLst/>
              <a:ahLst/>
              <a:cxnLst/>
              <a:rect l="l" t="t" r="r" b="b"/>
              <a:pathLst>
                <a:path w="1166" h="1147" extrusionOk="0">
                  <a:moveTo>
                    <a:pt x="349" y="0"/>
                  </a:moveTo>
                  <a:cubicBezTo>
                    <a:pt x="216" y="0"/>
                    <a:pt x="102" y="26"/>
                    <a:pt x="1" y="88"/>
                  </a:cubicBezTo>
                  <a:lnTo>
                    <a:pt x="385" y="1147"/>
                  </a:lnTo>
                  <a:lnTo>
                    <a:pt x="1166" y="313"/>
                  </a:lnTo>
                  <a:cubicBezTo>
                    <a:pt x="1046" y="207"/>
                    <a:pt x="835" y="88"/>
                    <a:pt x="663" y="35"/>
                  </a:cubicBezTo>
                  <a:cubicBezTo>
                    <a:pt x="547" y="13"/>
                    <a:pt x="444" y="0"/>
                    <a:pt x="3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7" name="Google Shape;491;p27">
              <a:extLst>
                <a:ext uri="{FF2B5EF4-FFF2-40B4-BE49-F238E27FC236}">
                  <a16:creationId xmlns:a16="http://schemas.microsoft.com/office/drawing/2014/main" id="{A5A28937-704C-464F-98FE-88CACD065452}"/>
                </a:ext>
              </a:extLst>
            </p:cNvPr>
            <p:cNvSpPr/>
            <p:nvPr/>
          </p:nvSpPr>
          <p:spPr>
            <a:xfrm>
              <a:off x="5644646" y="4085222"/>
              <a:ext cx="228265" cy="152158"/>
            </a:xfrm>
            <a:custGeom>
              <a:avLst/>
              <a:gdLst/>
              <a:ahLst/>
              <a:cxnLst/>
              <a:rect l="l" t="t" r="r" b="b"/>
              <a:pathLst>
                <a:path w="4130" h="2753" extrusionOk="0">
                  <a:moveTo>
                    <a:pt x="768" y="0"/>
                  </a:moveTo>
                  <a:cubicBezTo>
                    <a:pt x="543" y="0"/>
                    <a:pt x="384" y="106"/>
                    <a:pt x="331" y="278"/>
                  </a:cubicBezTo>
                  <a:lnTo>
                    <a:pt x="53" y="1602"/>
                  </a:lnTo>
                  <a:cubicBezTo>
                    <a:pt x="0" y="1654"/>
                    <a:pt x="53" y="1760"/>
                    <a:pt x="53" y="1866"/>
                  </a:cubicBezTo>
                  <a:cubicBezTo>
                    <a:pt x="106" y="1932"/>
                    <a:pt x="159" y="1985"/>
                    <a:pt x="265" y="2038"/>
                  </a:cubicBezTo>
                  <a:lnTo>
                    <a:pt x="331" y="2038"/>
                  </a:lnTo>
                  <a:lnTo>
                    <a:pt x="3362" y="2753"/>
                  </a:lnTo>
                  <a:cubicBezTo>
                    <a:pt x="3415" y="2753"/>
                    <a:pt x="3521" y="2753"/>
                    <a:pt x="3640" y="2700"/>
                  </a:cubicBezTo>
                  <a:cubicBezTo>
                    <a:pt x="3693" y="2647"/>
                    <a:pt x="3746" y="2594"/>
                    <a:pt x="3799" y="2475"/>
                  </a:cubicBezTo>
                  <a:lnTo>
                    <a:pt x="4077" y="1204"/>
                  </a:lnTo>
                  <a:cubicBezTo>
                    <a:pt x="4130" y="993"/>
                    <a:pt x="4024" y="821"/>
                    <a:pt x="3799" y="768"/>
                  </a:cubicBezTo>
                  <a:lnTo>
                    <a:pt x="76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8" name="Google Shape;492;p27">
              <a:extLst>
                <a:ext uri="{FF2B5EF4-FFF2-40B4-BE49-F238E27FC236}">
                  <a16:creationId xmlns:a16="http://schemas.microsoft.com/office/drawing/2014/main" id="{4C5272C7-D691-460D-AF7C-E29527C98AC4}"/>
                </a:ext>
              </a:extLst>
            </p:cNvPr>
            <p:cNvSpPr/>
            <p:nvPr/>
          </p:nvSpPr>
          <p:spPr>
            <a:xfrm>
              <a:off x="5645836" y="4137120"/>
              <a:ext cx="215829" cy="100260"/>
            </a:xfrm>
            <a:custGeom>
              <a:avLst/>
              <a:gdLst/>
              <a:ahLst/>
              <a:cxnLst/>
              <a:rect l="l" t="t" r="r" b="b"/>
              <a:pathLst>
                <a:path w="3905" h="1814" extrusionOk="0">
                  <a:moveTo>
                    <a:pt x="159" y="1"/>
                  </a:moveTo>
                  <a:lnTo>
                    <a:pt x="53" y="663"/>
                  </a:lnTo>
                  <a:cubicBezTo>
                    <a:pt x="0" y="715"/>
                    <a:pt x="53" y="821"/>
                    <a:pt x="53" y="927"/>
                  </a:cubicBezTo>
                  <a:cubicBezTo>
                    <a:pt x="106" y="993"/>
                    <a:pt x="159" y="1046"/>
                    <a:pt x="265" y="1099"/>
                  </a:cubicBezTo>
                  <a:lnTo>
                    <a:pt x="331" y="1099"/>
                  </a:lnTo>
                  <a:lnTo>
                    <a:pt x="3362" y="1814"/>
                  </a:lnTo>
                  <a:cubicBezTo>
                    <a:pt x="3415" y="1814"/>
                    <a:pt x="3521" y="1814"/>
                    <a:pt x="3640" y="1761"/>
                  </a:cubicBezTo>
                  <a:cubicBezTo>
                    <a:pt x="3693" y="1708"/>
                    <a:pt x="3746" y="1655"/>
                    <a:pt x="3799" y="1536"/>
                  </a:cubicBezTo>
                  <a:lnTo>
                    <a:pt x="3905" y="927"/>
                  </a:lnTo>
                  <a:lnTo>
                    <a:pt x="159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9" name="Google Shape;493;p27">
              <a:extLst>
                <a:ext uri="{FF2B5EF4-FFF2-40B4-BE49-F238E27FC236}">
                  <a16:creationId xmlns:a16="http://schemas.microsoft.com/office/drawing/2014/main" id="{05038E9A-E454-4492-82BB-9FDEB648C086}"/>
                </a:ext>
              </a:extLst>
            </p:cNvPr>
            <p:cNvSpPr/>
            <p:nvPr/>
          </p:nvSpPr>
          <p:spPr>
            <a:xfrm>
              <a:off x="5629280" y="4231521"/>
              <a:ext cx="209971" cy="688388"/>
            </a:xfrm>
            <a:custGeom>
              <a:avLst/>
              <a:gdLst/>
              <a:ahLst/>
              <a:cxnLst/>
              <a:rect l="l" t="t" r="r" b="b"/>
              <a:pathLst>
                <a:path w="3799" h="12455" extrusionOk="0">
                  <a:moveTo>
                    <a:pt x="2753" y="0"/>
                  </a:moveTo>
                  <a:lnTo>
                    <a:pt x="0" y="11528"/>
                  </a:lnTo>
                  <a:lnTo>
                    <a:pt x="874" y="12454"/>
                  </a:lnTo>
                  <a:lnTo>
                    <a:pt x="3799" y="278"/>
                  </a:lnTo>
                  <a:lnTo>
                    <a:pt x="2753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0" name="Google Shape;494;p27">
              <a:extLst>
                <a:ext uri="{FF2B5EF4-FFF2-40B4-BE49-F238E27FC236}">
                  <a16:creationId xmlns:a16="http://schemas.microsoft.com/office/drawing/2014/main" id="{742D069C-DE57-4FAB-A021-8FD151CA235C}"/>
                </a:ext>
              </a:extLst>
            </p:cNvPr>
            <p:cNvSpPr/>
            <p:nvPr/>
          </p:nvSpPr>
          <p:spPr>
            <a:xfrm>
              <a:off x="5559032" y="4216156"/>
              <a:ext cx="222462" cy="685459"/>
            </a:xfrm>
            <a:custGeom>
              <a:avLst/>
              <a:gdLst/>
              <a:ahLst/>
              <a:cxnLst/>
              <a:rect l="l" t="t" r="r" b="b"/>
              <a:pathLst>
                <a:path w="4025" h="12402" extrusionOk="0">
                  <a:moveTo>
                    <a:pt x="2754" y="0"/>
                  </a:moveTo>
                  <a:lnTo>
                    <a:pt x="1" y="11475"/>
                  </a:lnTo>
                  <a:lnTo>
                    <a:pt x="437" y="12402"/>
                  </a:lnTo>
                  <a:lnTo>
                    <a:pt x="1271" y="11806"/>
                  </a:lnTo>
                  <a:lnTo>
                    <a:pt x="4024" y="278"/>
                  </a:lnTo>
                  <a:lnTo>
                    <a:pt x="275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1" name="Google Shape;495;p27">
              <a:extLst>
                <a:ext uri="{FF2B5EF4-FFF2-40B4-BE49-F238E27FC236}">
                  <a16:creationId xmlns:a16="http://schemas.microsoft.com/office/drawing/2014/main" id="{27981ADF-5C21-4526-8F52-CC8B04A60578}"/>
                </a:ext>
              </a:extLst>
            </p:cNvPr>
            <p:cNvSpPr/>
            <p:nvPr/>
          </p:nvSpPr>
          <p:spPr>
            <a:xfrm>
              <a:off x="5485910" y="4200791"/>
              <a:ext cx="225336" cy="673741"/>
            </a:xfrm>
            <a:custGeom>
              <a:avLst/>
              <a:gdLst/>
              <a:ahLst/>
              <a:cxnLst/>
              <a:rect l="l" t="t" r="r" b="b"/>
              <a:pathLst>
                <a:path w="4077" h="12190" extrusionOk="0">
                  <a:moveTo>
                    <a:pt x="2925" y="0"/>
                  </a:moveTo>
                  <a:lnTo>
                    <a:pt x="0" y="12190"/>
                  </a:lnTo>
                  <a:lnTo>
                    <a:pt x="0" y="12190"/>
                  </a:lnTo>
                  <a:lnTo>
                    <a:pt x="1324" y="11753"/>
                  </a:lnTo>
                  <a:lnTo>
                    <a:pt x="4077" y="278"/>
                  </a:lnTo>
                  <a:lnTo>
                    <a:pt x="2925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2" name="Google Shape;496;p27">
              <a:extLst>
                <a:ext uri="{FF2B5EF4-FFF2-40B4-BE49-F238E27FC236}">
                  <a16:creationId xmlns:a16="http://schemas.microsoft.com/office/drawing/2014/main" id="{AD32BB56-298A-4E14-A1C3-7DF8DE415D66}"/>
                </a:ext>
              </a:extLst>
            </p:cNvPr>
            <p:cNvSpPr/>
            <p:nvPr/>
          </p:nvSpPr>
          <p:spPr>
            <a:xfrm>
              <a:off x="5616845" y="4167132"/>
              <a:ext cx="240701" cy="161720"/>
            </a:xfrm>
            <a:custGeom>
              <a:avLst/>
              <a:gdLst/>
              <a:ahLst/>
              <a:cxnLst/>
              <a:rect l="l" t="t" r="r" b="b"/>
              <a:pathLst>
                <a:path w="4355" h="2926" extrusionOk="0">
                  <a:moveTo>
                    <a:pt x="834" y="0"/>
                  </a:moveTo>
                  <a:cubicBezTo>
                    <a:pt x="715" y="0"/>
                    <a:pt x="609" y="0"/>
                    <a:pt x="556" y="53"/>
                  </a:cubicBezTo>
                  <a:cubicBezTo>
                    <a:pt x="437" y="120"/>
                    <a:pt x="384" y="225"/>
                    <a:pt x="331" y="278"/>
                  </a:cubicBezTo>
                  <a:lnTo>
                    <a:pt x="53" y="1655"/>
                  </a:lnTo>
                  <a:cubicBezTo>
                    <a:pt x="0" y="1880"/>
                    <a:pt x="106" y="2105"/>
                    <a:pt x="331" y="2105"/>
                  </a:cubicBezTo>
                  <a:lnTo>
                    <a:pt x="3534" y="2925"/>
                  </a:lnTo>
                  <a:cubicBezTo>
                    <a:pt x="3746" y="2925"/>
                    <a:pt x="3971" y="2819"/>
                    <a:pt x="4024" y="2594"/>
                  </a:cubicBezTo>
                  <a:lnTo>
                    <a:pt x="4302" y="1271"/>
                  </a:lnTo>
                  <a:cubicBezTo>
                    <a:pt x="4355" y="1165"/>
                    <a:pt x="4302" y="1046"/>
                    <a:pt x="4249" y="940"/>
                  </a:cubicBezTo>
                  <a:cubicBezTo>
                    <a:pt x="4196" y="887"/>
                    <a:pt x="4143" y="834"/>
                    <a:pt x="4077" y="834"/>
                  </a:cubicBezTo>
                  <a:lnTo>
                    <a:pt x="4024" y="781"/>
                  </a:lnTo>
                  <a:lnTo>
                    <a:pt x="834" y="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3" name="Google Shape;497;p27">
              <a:extLst>
                <a:ext uri="{FF2B5EF4-FFF2-40B4-BE49-F238E27FC236}">
                  <a16:creationId xmlns:a16="http://schemas.microsoft.com/office/drawing/2014/main" id="{CD80068C-4264-4ADA-8B18-8F64800BA4B6}"/>
                </a:ext>
              </a:extLst>
            </p:cNvPr>
            <p:cNvSpPr/>
            <p:nvPr/>
          </p:nvSpPr>
          <p:spPr>
            <a:xfrm>
              <a:off x="5629280" y="4167132"/>
              <a:ext cx="228265" cy="106837"/>
            </a:xfrm>
            <a:custGeom>
              <a:avLst/>
              <a:gdLst/>
              <a:ahLst/>
              <a:cxnLst/>
              <a:rect l="l" t="t" r="r" b="b"/>
              <a:pathLst>
                <a:path w="4130" h="1933" extrusionOk="0">
                  <a:moveTo>
                    <a:pt x="609" y="0"/>
                  </a:moveTo>
                  <a:cubicBezTo>
                    <a:pt x="490" y="0"/>
                    <a:pt x="384" y="0"/>
                    <a:pt x="331" y="53"/>
                  </a:cubicBezTo>
                  <a:cubicBezTo>
                    <a:pt x="212" y="120"/>
                    <a:pt x="159" y="225"/>
                    <a:pt x="106" y="278"/>
                  </a:cubicBezTo>
                  <a:lnTo>
                    <a:pt x="0" y="940"/>
                  </a:lnTo>
                  <a:lnTo>
                    <a:pt x="3918" y="1933"/>
                  </a:lnTo>
                  <a:lnTo>
                    <a:pt x="4077" y="1271"/>
                  </a:lnTo>
                  <a:cubicBezTo>
                    <a:pt x="4130" y="1165"/>
                    <a:pt x="4077" y="1046"/>
                    <a:pt x="4024" y="940"/>
                  </a:cubicBezTo>
                  <a:cubicBezTo>
                    <a:pt x="3971" y="887"/>
                    <a:pt x="3918" y="834"/>
                    <a:pt x="3852" y="834"/>
                  </a:cubicBezTo>
                  <a:lnTo>
                    <a:pt x="3799" y="781"/>
                  </a:lnTo>
                  <a:lnTo>
                    <a:pt x="609" y="0"/>
                  </a:lnTo>
                  <a:close/>
                </a:path>
              </a:pathLst>
            </a:custGeom>
            <a:solidFill>
              <a:srgbClr val="FAFBE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4" name="Google Shape;498;p27">
              <a:extLst>
                <a:ext uri="{FF2B5EF4-FFF2-40B4-BE49-F238E27FC236}">
                  <a16:creationId xmlns:a16="http://schemas.microsoft.com/office/drawing/2014/main" id="{3F6C4494-4796-48A2-8886-1DCED0045D2E}"/>
                </a:ext>
              </a:extLst>
            </p:cNvPr>
            <p:cNvSpPr/>
            <p:nvPr/>
          </p:nvSpPr>
          <p:spPr>
            <a:xfrm>
              <a:off x="5626351" y="4160499"/>
              <a:ext cx="243630" cy="80584"/>
            </a:xfrm>
            <a:custGeom>
              <a:avLst/>
              <a:gdLst/>
              <a:ahLst/>
              <a:cxnLst/>
              <a:rect l="l" t="t" r="r" b="b"/>
              <a:pathLst>
                <a:path w="4408" h="1458" extrusionOk="0">
                  <a:moveTo>
                    <a:pt x="263" y="0"/>
                  </a:moveTo>
                  <a:cubicBezTo>
                    <a:pt x="159" y="0"/>
                    <a:pt x="53" y="87"/>
                    <a:pt x="53" y="173"/>
                  </a:cubicBezTo>
                  <a:cubicBezTo>
                    <a:pt x="0" y="345"/>
                    <a:pt x="106" y="504"/>
                    <a:pt x="212" y="504"/>
                  </a:cubicBezTo>
                  <a:lnTo>
                    <a:pt x="4077" y="1444"/>
                  </a:lnTo>
                  <a:cubicBezTo>
                    <a:pt x="4106" y="1454"/>
                    <a:pt x="4134" y="1458"/>
                    <a:pt x="4160" y="1458"/>
                  </a:cubicBezTo>
                  <a:cubicBezTo>
                    <a:pt x="4277" y="1458"/>
                    <a:pt x="4364" y="1372"/>
                    <a:pt x="4408" y="1285"/>
                  </a:cubicBezTo>
                  <a:cubicBezTo>
                    <a:pt x="4408" y="1113"/>
                    <a:pt x="4355" y="1007"/>
                    <a:pt x="4183" y="954"/>
                  </a:cubicBezTo>
                  <a:lnTo>
                    <a:pt x="331" y="15"/>
                  </a:lnTo>
                  <a:cubicBezTo>
                    <a:pt x="309" y="5"/>
                    <a:pt x="286" y="0"/>
                    <a:pt x="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5" name="Google Shape;499;p27">
              <a:extLst>
                <a:ext uri="{FF2B5EF4-FFF2-40B4-BE49-F238E27FC236}">
                  <a16:creationId xmlns:a16="http://schemas.microsoft.com/office/drawing/2014/main" id="{2674BDF2-8965-4D1E-807D-E6D106AFBFDA}"/>
                </a:ext>
              </a:extLst>
            </p:cNvPr>
            <p:cNvSpPr/>
            <p:nvPr/>
          </p:nvSpPr>
          <p:spPr>
            <a:xfrm>
              <a:off x="5604409" y="4254476"/>
              <a:ext cx="244349" cy="79865"/>
            </a:xfrm>
            <a:custGeom>
              <a:avLst/>
              <a:gdLst/>
              <a:ahLst/>
              <a:cxnLst/>
              <a:rect l="l" t="t" r="r" b="b"/>
              <a:pathLst>
                <a:path w="4421" h="1445" extrusionOk="0">
                  <a:moveTo>
                    <a:pt x="331" y="1"/>
                  </a:moveTo>
                  <a:cubicBezTo>
                    <a:pt x="225" y="1"/>
                    <a:pt x="66" y="54"/>
                    <a:pt x="66" y="226"/>
                  </a:cubicBezTo>
                  <a:cubicBezTo>
                    <a:pt x="0" y="332"/>
                    <a:pt x="119" y="491"/>
                    <a:pt x="225" y="491"/>
                  </a:cubicBezTo>
                  <a:lnTo>
                    <a:pt x="4090" y="1430"/>
                  </a:lnTo>
                  <a:cubicBezTo>
                    <a:pt x="4119" y="1440"/>
                    <a:pt x="4147" y="1444"/>
                    <a:pt x="4173" y="1444"/>
                  </a:cubicBezTo>
                  <a:cubicBezTo>
                    <a:pt x="4290" y="1444"/>
                    <a:pt x="4378" y="1358"/>
                    <a:pt x="4421" y="1271"/>
                  </a:cubicBezTo>
                  <a:cubicBezTo>
                    <a:pt x="4421" y="1099"/>
                    <a:pt x="4368" y="994"/>
                    <a:pt x="4196" y="941"/>
                  </a:cubicBezTo>
                  <a:lnTo>
                    <a:pt x="33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6" name="Google Shape;500;p27">
              <a:extLst>
                <a:ext uri="{FF2B5EF4-FFF2-40B4-BE49-F238E27FC236}">
                  <a16:creationId xmlns:a16="http://schemas.microsoft.com/office/drawing/2014/main" id="{138DF767-835B-4C1B-9DEF-B209F8AD9A0A}"/>
                </a:ext>
              </a:extLst>
            </p:cNvPr>
            <p:cNvSpPr/>
            <p:nvPr/>
          </p:nvSpPr>
          <p:spPr>
            <a:xfrm>
              <a:off x="6376144" y="3457797"/>
              <a:ext cx="158072" cy="233903"/>
            </a:xfrm>
            <a:custGeom>
              <a:avLst/>
              <a:gdLst/>
              <a:ahLst/>
              <a:cxnLst/>
              <a:rect l="l" t="t" r="r" b="b"/>
              <a:pathLst>
                <a:path w="2860" h="4232" extrusionOk="0">
                  <a:moveTo>
                    <a:pt x="2381" y="0"/>
                  </a:moveTo>
                  <a:cubicBezTo>
                    <a:pt x="2298" y="0"/>
                    <a:pt x="2214" y="33"/>
                    <a:pt x="2145" y="102"/>
                  </a:cubicBezTo>
                  <a:cubicBezTo>
                    <a:pt x="2039" y="155"/>
                    <a:pt x="1" y="1532"/>
                    <a:pt x="384" y="3901"/>
                  </a:cubicBezTo>
                  <a:cubicBezTo>
                    <a:pt x="437" y="4073"/>
                    <a:pt x="596" y="4231"/>
                    <a:pt x="821" y="4231"/>
                  </a:cubicBezTo>
                  <a:lnTo>
                    <a:pt x="874" y="4231"/>
                  </a:lnTo>
                  <a:cubicBezTo>
                    <a:pt x="1099" y="4179"/>
                    <a:pt x="1258" y="3954"/>
                    <a:pt x="1205" y="3742"/>
                  </a:cubicBezTo>
                  <a:cubicBezTo>
                    <a:pt x="927" y="1968"/>
                    <a:pt x="2528" y="817"/>
                    <a:pt x="2581" y="817"/>
                  </a:cubicBezTo>
                  <a:cubicBezTo>
                    <a:pt x="2806" y="645"/>
                    <a:pt x="2859" y="380"/>
                    <a:pt x="2701" y="208"/>
                  </a:cubicBezTo>
                  <a:cubicBezTo>
                    <a:pt x="2629" y="73"/>
                    <a:pt x="2506" y="0"/>
                    <a:pt x="2381" y="0"/>
                  </a:cubicBezTo>
                  <a:close/>
                </a:path>
              </a:pathLst>
            </a:custGeom>
            <a:solidFill>
              <a:srgbClr val="74E2E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7" name="Google Shape;501;p27">
              <a:extLst>
                <a:ext uri="{FF2B5EF4-FFF2-40B4-BE49-F238E27FC236}">
                  <a16:creationId xmlns:a16="http://schemas.microsoft.com/office/drawing/2014/main" id="{4CBA8055-B063-450A-8906-2CF185A9842D}"/>
                </a:ext>
              </a:extLst>
            </p:cNvPr>
            <p:cNvSpPr/>
            <p:nvPr/>
          </p:nvSpPr>
          <p:spPr>
            <a:xfrm>
              <a:off x="6180820" y="3609734"/>
              <a:ext cx="527497" cy="527442"/>
            </a:xfrm>
            <a:custGeom>
              <a:avLst/>
              <a:gdLst/>
              <a:ahLst/>
              <a:cxnLst/>
              <a:rect l="l" t="t" r="r" b="b"/>
              <a:pathLst>
                <a:path w="9544" h="9543" extrusionOk="0">
                  <a:moveTo>
                    <a:pt x="4739" y="0"/>
                  </a:moveTo>
                  <a:cubicBezTo>
                    <a:pt x="2145" y="0"/>
                    <a:pt x="1" y="2144"/>
                    <a:pt x="1" y="4791"/>
                  </a:cubicBezTo>
                  <a:cubicBezTo>
                    <a:pt x="1" y="7385"/>
                    <a:pt x="2145" y="9543"/>
                    <a:pt x="4739" y="9543"/>
                  </a:cubicBezTo>
                  <a:cubicBezTo>
                    <a:pt x="7386" y="9543"/>
                    <a:pt x="9543" y="7385"/>
                    <a:pt x="9543" y="4791"/>
                  </a:cubicBezTo>
                  <a:cubicBezTo>
                    <a:pt x="9543" y="2144"/>
                    <a:pt x="7386" y="0"/>
                    <a:pt x="473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8" name="Google Shape;502;p27">
              <a:extLst>
                <a:ext uri="{FF2B5EF4-FFF2-40B4-BE49-F238E27FC236}">
                  <a16:creationId xmlns:a16="http://schemas.microsoft.com/office/drawing/2014/main" id="{8CE6223A-D964-464F-86AC-CE5DDBF82B21}"/>
                </a:ext>
              </a:extLst>
            </p:cNvPr>
            <p:cNvSpPr/>
            <p:nvPr/>
          </p:nvSpPr>
          <p:spPr>
            <a:xfrm>
              <a:off x="6241562" y="3659421"/>
              <a:ext cx="207815" cy="145692"/>
            </a:xfrm>
            <a:custGeom>
              <a:avLst/>
              <a:gdLst/>
              <a:ahLst/>
              <a:cxnLst/>
              <a:rect l="l" t="t" r="r" b="b"/>
              <a:pathLst>
                <a:path w="3760" h="2636" extrusionOk="0">
                  <a:moveTo>
                    <a:pt x="2633" y="1"/>
                  </a:moveTo>
                  <a:cubicBezTo>
                    <a:pt x="2247" y="1"/>
                    <a:pt x="1778" y="140"/>
                    <a:pt x="1324" y="425"/>
                  </a:cubicBezTo>
                  <a:cubicBezTo>
                    <a:pt x="450" y="914"/>
                    <a:pt x="0" y="1748"/>
                    <a:pt x="278" y="2238"/>
                  </a:cubicBezTo>
                  <a:cubicBezTo>
                    <a:pt x="439" y="2509"/>
                    <a:pt x="746" y="2635"/>
                    <a:pt x="1120" y="2635"/>
                  </a:cubicBezTo>
                  <a:cubicBezTo>
                    <a:pt x="1513" y="2635"/>
                    <a:pt x="1981" y="2496"/>
                    <a:pt x="2436" y="2238"/>
                  </a:cubicBezTo>
                  <a:cubicBezTo>
                    <a:pt x="3309" y="1695"/>
                    <a:pt x="3759" y="861"/>
                    <a:pt x="3428" y="372"/>
                  </a:cubicBezTo>
                  <a:cubicBezTo>
                    <a:pt x="3293" y="127"/>
                    <a:pt x="3000" y="1"/>
                    <a:pt x="263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9" name="Google Shape;503;p27">
              <a:extLst>
                <a:ext uri="{FF2B5EF4-FFF2-40B4-BE49-F238E27FC236}">
                  <a16:creationId xmlns:a16="http://schemas.microsoft.com/office/drawing/2014/main" id="{B4196230-7B41-4113-B6A8-CC4C3ED43B0A}"/>
                </a:ext>
              </a:extLst>
            </p:cNvPr>
            <p:cNvSpPr/>
            <p:nvPr/>
          </p:nvSpPr>
          <p:spPr>
            <a:xfrm>
              <a:off x="6189608" y="3719445"/>
              <a:ext cx="518709" cy="417731"/>
            </a:xfrm>
            <a:custGeom>
              <a:avLst/>
              <a:gdLst/>
              <a:ahLst/>
              <a:cxnLst/>
              <a:rect l="l" t="t" r="r" b="b"/>
              <a:pathLst>
                <a:path w="9385" h="7558" extrusionOk="0">
                  <a:moveTo>
                    <a:pt x="8445" y="0"/>
                  </a:moveTo>
                  <a:lnTo>
                    <a:pt x="8445" y="0"/>
                  </a:lnTo>
                  <a:cubicBezTo>
                    <a:pt x="8551" y="437"/>
                    <a:pt x="8603" y="821"/>
                    <a:pt x="8603" y="1271"/>
                  </a:cubicBezTo>
                  <a:cubicBezTo>
                    <a:pt x="8603" y="3918"/>
                    <a:pt x="6512" y="6009"/>
                    <a:pt x="3865" y="6009"/>
                  </a:cubicBezTo>
                  <a:cubicBezTo>
                    <a:pt x="2264" y="6009"/>
                    <a:pt x="887" y="5242"/>
                    <a:pt x="1" y="4024"/>
                  </a:cubicBezTo>
                  <a:lnTo>
                    <a:pt x="1" y="4024"/>
                  </a:lnTo>
                  <a:cubicBezTo>
                    <a:pt x="556" y="6062"/>
                    <a:pt x="2436" y="7558"/>
                    <a:pt x="4580" y="7558"/>
                  </a:cubicBezTo>
                  <a:cubicBezTo>
                    <a:pt x="7227" y="7558"/>
                    <a:pt x="9384" y="5400"/>
                    <a:pt x="9384" y="2806"/>
                  </a:cubicBezTo>
                  <a:cubicBezTo>
                    <a:pt x="9384" y="1761"/>
                    <a:pt x="9053" y="821"/>
                    <a:pt x="8445" y="0"/>
                  </a:cubicBezTo>
                  <a:close/>
                </a:path>
              </a:pathLst>
            </a:custGeom>
            <a:solidFill>
              <a:srgbClr val="D414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92" name="Group 291">
            <a:extLst>
              <a:ext uri="{FF2B5EF4-FFF2-40B4-BE49-F238E27FC236}">
                <a16:creationId xmlns:a16="http://schemas.microsoft.com/office/drawing/2014/main" id="{81AB7299-1143-40B8-A113-516BAE18D37E}"/>
              </a:ext>
            </a:extLst>
          </p:cNvPr>
          <p:cNvGrpSpPr/>
          <p:nvPr userDrawn="1"/>
        </p:nvGrpSpPr>
        <p:grpSpPr>
          <a:xfrm>
            <a:off x="1598355" y="3608289"/>
            <a:ext cx="2204156" cy="2018295"/>
            <a:chOff x="1598355" y="3608289"/>
            <a:chExt cx="2204156" cy="2018295"/>
          </a:xfrm>
        </p:grpSpPr>
        <p:grpSp>
          <p:nvGrpSpPr>
            <p:cNvPr id="211" name="Google Shape;505;p27">
              <a:extLst>
                <a:ext uri="{FF2B5EF4-FFF2-40B4-BE49-F238E27FC236}">
                  <a16:creationId xmlns:a16="http://schemas.microsoft.com/office/drawing/2014/main" id="{A42BCA09-07B9-4CBD-A2DF-E24B3C63BD62}"/>
                </a:ext>
              </a:extLst>
            </p:cNvPr>
            <p:cNvGrpSpPr/>
            <p:nvPr/>
          </p:nvGrpSpPr>
          <p:grpSpPr>
            <a:xfrm>
              <a:off x="1598355" y="4368136"/>
              <a:ext cx="868990" cy="1258447"/>
              <a:chOff x="3235834" y="3793115"/>
              <a:chExt cx="868990" cy="1258447"/>
            </a:xfrm>
          </p:grpSpPr>
          <p:sp>
            <p:nvSpPr>
              <p:cNvPr id="259" name="Google Shape;506;p27">
                <a:extLst>
                  <a:ext uri="{FF2B5EF4-FFF2-40B4-BE49-F238E27FC236}">
                    <a16:creationId xmlns:a16="http://schemas.microsoft.com/office/drawing/2014/main" id="{BD828A38-7FD5-4192-AFA1-0F8CBEA346BE}"/>
                  </a:ext>
                </a:extLst>
              </p:cNvPr>
              <p:cNvSpPr/>
              <p:nvPr/>
            </p:nvSpPr>
            <p:spPr>
              <a:xfrm>
                <a:off x="3236476" y="3795496"/>
                <a:ext cx="868347" cy="1256066"/>
              </a:xfrm>
              <a:custGeom>
                <a:avLst/>
                <a:gdLst/>
                <a:ahLst/>
                <a:cxnLst/>
                <a:rect l="l" t="t" r="r" b="b"/>
                <a:pathLst>
                  <a:path w="15711" h="22726" extrusionOk="0">
                    <a:moveTo>
                      <a:pt x="1099" y="1"/>
                    </a:moveTo>
                    <a:cubicBezTo>
                      <a:pt x="490" y="1"/>
                      <a:pt x="1" y="491"/>
                      <a:pt x="1" y="1099"/>
                    </a:cubicBezTo>
                    <a:lnTo>
                      <a:pt x="1" y="21614"/>
                    </a:lnTo>
                    <a:cubicBezTo>
                      <a:pt x="1" y="22223"/>
                      <a:pt x="490" y="22726"/>
                      <a:pt x="1099" y="22726"/>
                    </a:cubicBezTo>
                    <a:lnTo>
                      <a:pt x="14612" y="22726"/>
                    </a:lnTo>
                    <a:cubicBezTo>
                      <a:pt x="15221" y="22726"/>
                      <a:pt x="15711" y="22223"/>
                      <a:pt x="15711" y="21614"/>
                    </a:cubicBezTo>
                    <a:lnTo>
                      <a:pt x="15711" y="1099"/>
                    </a:lnTo>
                    <a:cubicBezTo>
                      <a:pt x="15711" y="491"/>
                      <a:pt x="15221" y="1"/>
                      <a:pt x="1461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grpSp>
            <p:nvGrpSpPr>
              <p:cNvPr id="260" name="Google Shape;507;p27">
                <a:extLst>
                  <a:ext uri="{FF2B5EF4-FFF2-40B4-BE49-F238E27FC236}">
                    <a16:creationId xmlns:a16="http://schemas.microsoft.com/office/drawing/2014/main" id="{E29DCE97-F16B-4989-BDC3-AA1A5694BD20}"/>
                  </a:ext>
                </a:extLst>
              </p:cNvPr>
              <p:cNvGrpSpPr/>
              <p:nvPr/>
            </p:nvGrpSpPr>
            <p:grpSpPr>
              <a:xfrm>
                <a:off x="3235834" y="3793115"/>
                <a:ext cx="865418" cy="1258447"/>
                <a:chOff x="3235834" y="3793115"/>
                <a:chExt cx="865418" cy="1258447"/>
              </a:xfrm>
            </p:grpSpPr>
            <p:sp>
              <p:nvSpPr>
                <p:cNvPr id="261" name="Google Shape;508;p27">
                  <a:extLst>
                    <a:ext uri="{FF2B5EF4-FFF2-40B4-BE49-F238E27FC236}">
                      <a16:creationId xmlns:a16="http://schemas.microsoft.com/office/drawing/2014/main" id="{8AB76180-4FBF-46B5-AF84-3C5E2E574B03}"/>
                    </a:ext>
                  </a:extLst>
                </p:cNvPr>
                <p:cNvSpPr/>
                <p:nvPr/>
              </p:nvSpPr>
              <p:spPr>
                <a:xfrm>
                  <a:off x="3235834" y="3793115"/>
                  <a:ext cx="865418" cy="38998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658" h="7056" extrusionOk="0">
                      <a:moveTo>
                        <a:pt x="1046" y="1"/>
                      </a:moveTo>
                      <a:cubicBezTo>
                        <a:pt x="437" y="1"/>
                        <a:pt x="1" y="491"/>
                        <a:pt x="1" y="1099"/>
                      </a:cubicBezTo>
                      <a:lnTo>
                        <a:pt x="1" y="7055"/>
                      </a:lnTo>
                      <a:lnTo>
                        <a:pt x="15658" y="7055"/>
                      </a:lnTo>
                      <a:lnTo>
                        <a:pt x="15658" y="1099"/>
                      </a:lnTo>
                      <a:cubicBezTo>
                        <a:pt x="15658" y="491"/>
                        <a:pt x="15168" y="1"/>
                        <a:pt x="14559" y="1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2" name="Google Shape;509;p27">
                  <a:extLst>
                    <a:ext uri="{FF2B5EF4-FFF2-40B4-BE49-F238E27FC236}">
                      <a16:creationId xmlns:a16="http://schemas.microsoft.com/office/drawing/2014/main" id="{D08CAE54-F59F-4A10-8D78-8262F1A9DB44}"/>
                    </a:ext>
                  </a:extLst>
                </p:cNvPr>
                <p:cNvSpPr/>
                <p:nvPr/>
              </p:nvSpPr>
              <p:spPr>
                <a:xfrm>
                  <a:off x="3306725" y="3905262"/>
                  <a:ext cx="719118" cy="1828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011" h="3309" extrusionOk="0">
                      <a:moveTo>
                        <a:pt x="662" y="0"/>
                      </a:moveTo>
                      <a:cubicBezTo>
                        <a:pt x="278" y="0"/>
                        <a:pt x="0" y="278"/>
                        <a:pt x="0" y="662"/>
                      </a:cubicBezTo>
                      <a:lnTo>
                        <a:pt x="0" y="2647"/>
                      </a:lnTo>
                      <a:cubicBezTo>
                        <a:pt x="0" y="3031"/>
                        <a:pt x="278" y="3309"/>
                        <a:pt x="662" y="3309"/>
                      </a:cubicBezTo>
                      <a:lnTo>
                        <a:pt x="12349" y="3309"/>
                      </a:lnTo>
                      <a:cubicBezTo>
                        <a:pt x="12733" y="3309"/>
                        <a:pt x="13011" y="3031"/>
                        <a:pt x="13011" y="2647"/>
                      </a:cubicBezTo>
                      <a:lnTo>
                        <a:pt x="13011" y="662"/>
                      </a:lnTo>
                      <a:cubicBezTo>
                        <a:pt x="13011" y="278"/>
                        <a:pt x="12733" y="0"/>
                        <a:pt x="12349" y="0"/>
                      </a:cubicBezTo>
                      <a:close/>
                    </a:path>
                  </a:pathLst>
                </a:custGeom>
                <a:solidFill>
                  <a:srgbClr val="233E49"/>
                </a:solidFill>
                <a:ln w="9525" cap="flat" cmpd="sng">
                  <a:solidFill>
                    <a:srgbClr val="233E49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3" name="Google Shape;510;p27">
                  <a:extLst>
                    <a:ext uri="{FF2B5EF4-FFF2-40B4-BE49-F238E27FC236}">
                      <a16:creationId xmlns:a16="http://schemas.microsoft.com/office/drawing/2014/main" id="{9DB1CFE6-09AD-4BAD-99EC-F2FB4357E9BE}"/>
                    </a:ext>
                  </a:extLst>
                </p:cNvPr>
                <p:cNvSpPr/>
                <p:nvPr/>
              </p:nvSpPr>
              <p:spPr>
                <a:xfrm>
                  <a:off x="3309654" y="4261478"/>
                  <a:ext cx="146355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595" extrusionOk="0">
                      <a:moveTo>
                        <a:pt x="556" y="1"/>
                      </a:moveTo>
                      <a:cubicBezTo>
                        <a:pt x="278" y="1"/>
                        <a:pt x="0" y="226"/>
                        <a:pt x="0" y="504"/>
                      </a:cubicBezTo>
                      <a:lnTo>
                        <a:pt x="0" y="2052"/>
                      </a:lnTo>
                      <a:cubicBezTo>
                        <a:pt x="0" y="2383"/>
                        <a:pt x="278" y="2595"/>
                        <a:pt x="556" y="2595"/>
                      </a:cubicBezTo>
                      <a:lnTo>
                        <a:pt x="2091" y="2595"/>
                      </a:lnTo>
                      <a:cubicBezTo>
                        <a:pt x="2369" y="2595"/>
                        <a:pt x="2647" y="2383"/>
                        <a:pt x="2647" y="2052"/>
                      </a:cubicBezTo>
                      <a:lnTo>
                        <a:pt x="2647" y="504"/>
                      </a:lnTo>
                      <a:cubicBezTo>
                        <a:pt x="2647" y="226"/>
                        <a:pt x="2369" y="1"/>
                        <a:pt x="2091" y="1"/>
                      </a:cubicBezTo>
                      <a:close/>
                    </a:path>
                  </a:pathLst>
                </a:custGeom>
                <a:solidFill>
                  <a:srgbClr val="EE1D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4" name="Google Shape;511;p27">
                  <a:extLst>
                    <a:ext uri="{FF2B5EF4-FFF2-40B4-BE49-F238E27FC236}">
                      <a16:creationId xmlns:a16="http://schemas.microsoft.com/office/drawing/2014/main" id="{70583FED-039A-47A5-B629-2D017A70CC66}"/>
                    </a:ext>
                  </a:extLst>
                </p:cNvPr>
                <p:cNvSpPr/>
                <p:nvPr/>
              </p:nvSpPr>
              <p:spPr>
                <a:xfrm>
                  <a:off x="3501275" y="4261478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57" y="1"/>
                      </a:moveTo>
                      <a:cubicBezTo>
                        <a:pt x="226" y="1"/>
                        <a:pt x="1" y="226"/>
                        <a:pt x="1" y="504"/>
                      </a:cubicBezTo>
                      <a:lnTo>
                        <a:pt x="1" y="2052"/>
                      </a:lnTo>
                      <a:cubicBezTo>
                        <a:pt x="1" y="2383"/>
                        <a:pt x="226" y="2595"/>
                        <a:pt x="557" y="2595"/>
                      </a:cubicBezTo>
                      <a:lnTo>
                        <a:pt x="2105" y="2595"/>
                      </a:lnTo>
                      <a:cubicBezTo>
                        <a:pt x="2383" y="2595"/>
                        <a:pt x="2595" y="2383"/>
                        <a:pt x="2595" y="2052"/>
                      </a:cubicBezTo>
                      <a:lnTo>
                        <a:pt x="2595" y="504"/>
                      </a:lnTo>
                      <a:cubicBezTo>
                        <a:pt x="2595" y="226"/>
                        <a:pt x="2383" y="1"/>
                        <a:pt x="2105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5" name="Google Shape;512;p27">
                  <a:extLst>
                    <a:ext uri="{FF2B5EF4-FFF2-40B4-BE49-F238E27FC236}">
                      <a16:creationId xmlns:a16="http://schemas.microsoft.com/office/drawing/2014/main" id="{D2C0D188-0581-496D-BB69-AB762A023099}"/>
                    </a:ext>
                  </a:extLst>
                </p:cNvPr>
                <p:cNvSpPr/>
                <p:nvPr/>
              </p:nvSpPr>
              <p:spPr>
                <a:xfrm>
                  <a:off x="3693670" y="4261478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490" y="1"/>
                      </a:moveTo>
                      <a:cubicBezTo>
                        <a:pt x="226" y="1"/>
                        <a:pt x="1" y="226"/>
                        <a:pt x="1" y="504"/>
                      </a:cubicBezTo>
                      <a:lnTo>
                        <a:pt x="1" y="2052"/>
                      </a:lnTo>
                      <a:cubicBezTo>
                        <a:pt x="1" y="2383"/>
                        <a:pt x="226" y="2595"/>
                        <a:pt x="490" y="2595"/>
                      </a:cubicBezTo>
                      <a:lnTo>
                        <a:pt x="2092" y="2595"/>
                      </a:lnTo>
                      <a:cubicBezTo>
                        <a:pt x="2370" y="2595"/>
                        <a:pt x="2595" y="2383"/>
                        <a:pt x="2595" y="2052"/>
                      </a:cubicBezTo>
                      <a:lnTo>
                        <a:pt x="2595" y="504"/>
                      </a:lnTo>
                      <a:cubicBezTo>
                        <a:pt x="2595" y="226"/>
                        <a:pt x="2370" y="1"/>
                        <a:pt x="2092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6" name="Google Shape;513;p27">
                  <a:extLst>
                    <a:ext uri="{FF2B5EF4-FFF2-40B4-BE49-F238E27FC236}">
                      <a16:creationId xmlns:a16="http://schemas.microsoft.com/office/drawing/2014/main" id="{76B17AE7-FC35-4694-9100-6C5B55E674A5}"/>
                    </a:ext>
                  </a:extLst>
                </p:cNvPr>
                <p:cNvSpPr/>
                <p:nvPr/>
              </p:nvSpPr>
              <p:spPr>
                <a:xfrm>
                  <a:off x="3309654" y="4453872"/>
                  <a:ext cx="146355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595" extrusionOk="0">
                      <a:moveTo>
                        <a:pt x="556" y="1"/>
                      </a:moveTo>
                      <a:cubicBezTo>
                        <a:pt x="278" y="1"/>
                        <a:pt x="0" y="226"/>
                        <a:pt x="0" y="556"/>
                      </a:cubicBezTo>
                      <a:lnTo>
                        <a:pt x="0" y="2092"/>
                      </a:lnTo>
                      <a:cubicBezTo>
                        <a:pt x="0" y="2370"/>
                        <a:pt x="278" y="2595"/>
                        <a:pt x="556" y="2595"/>
                      </a:cubicBezTo>
                      <a:lnTo>
                        <a:pt x="2091" y="2595"/>
                      </a:lnTo>
                      <a:cubicBezTo>
                        <a:pt x="2369" y="2595"/>
                        <a:pt x="2647" y="2370"/>
                        <a:pt x="2647" y="2092"/>
                      </a:cubicBezTo>
                      <a:lnTo>
                        <a:pt x="2647" y="556"/>
                      </a:lnTo>
                      <a:cubicBezTo>
                        <a:pt x="2647" y="226"/>
                        <a:pt x="2369" y="1"/>
                        <a:pt x="2091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7" name="Google Shape;514;p27">
                  <a:extLst>
                    <a:ext uri="{FF2B5EF4-FFF2-40B4-BE49-F238E27FC236}">
                      <a16:creationId xmlns:a16="http://schemas.microsoft.com/office/drawing/2014/main" id="{06563CF9-9334-4C03-9B26-6095F6C818E4}"/>
                    </a:ext>
                  </a:extLst>
                </p:cNvPr>
                <p:cNvSpPr/>
                <p:nvPr/>
              </p:nvSpPr>
              <p:spPr>
                <a:xfrm>
                  <a:off x="3501275" y="4453872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57" y="1"/>
                      </a:moveTo>
                      <a:cubicBezTo>
                        <a:pt x="226" y="1"/>
                        <a:pt x="1" y="226"/>
                        <a:pt x="1" y="556"/>
                      </a:cubicBezTo>
                      <a:lnTo>
                        <a:pt x="1" y="2092"/>
                      </a:lnTo>
                      <a:cubicBezTo>
                        <a:pt x="1" y="2370"/>
                        <a:pt x="226" y="2595"/>
                        <a:pt x="557" y="2595"/>
                      </a:cubicBezTo>
                      <a:lnTo>
                        <a:pt x="2105" y="2595"/>
                      </a:lnTo>
                      <a:cubicBezTo>
                        <a:pt x="2383" y="2595"/>
                        <a:pt x="2595" y="2370"/>
                        <a:pt x="2595" y="2092"/>
                      </a:cubicBezTo>
                      <a:lnTo>
                        <a:pt x="2595" y="556"/>
                      </a:lnTo>
                      <a:cubicBezTo>
                        <a:pt x="2595" y="226"/>
                        <a:pt x="2383" y="1"/>
                        <a:pt x="2105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8" name="Google Shape;515;p27">
                  <a:extLst>
                    <a:ext uri="{FF2B5EF4-FFF2-40B4-BE49-F238E27FC236}">
                      <a16:creationId xmlns:a16="http://schemas.microsoft.com/office/drawing/2014/main" id="{00A09FB6-1540-4742-BC12-1C40F843C573}"/>
                    </a:ext>
                  </a:extLst>
                </p:cNvPr>
                <p:cNvSpPr/>
                <p:nvPr/>
              </p:nvSpPr>
              <p:spPr>
                <a:xfrm>
                  <a:off x="3693670" y="4453872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490" y="1"/>
                      </a:moveTo>
                      <a:cubicBezTo>
                        <a:pt x="226" y="1"/>
                        <a:pt x="1" y="226"/>
                        <a:pt x="1" y="556"/>
                      </a:cubicBezTo>
                      <a:lnTo>
                        <a:pt x="1" y="2092"/>
                      </a:lnTo>
                      <a:cubicBezTo>
                        <a:pt x="1" y="2370"/>
                        <a:pt x="226" y="2595"/>
                        <a:pt x="490" y="2595"/>
                      </a:cubicBezTo>
                      <a:lnTo>
                        <a:pt x="2092" y="2595"/>
                      </a:lnTo>
                      <a:cubicBezTo>
                        <a:pt x="2370" y="2595"/>
                        <a:pt x="2595" y="2370"/>
                        <a:pt x="2595" y="2092"/>
                      </a:cubicBezTo>
                      <a:lnTo>
                        <a:pt x="2595" y="556"/>
                      </a:lnTo>
                      <a:cubicBezTo>
                        <a:pt x="2595" y="226"/>
                        <a:pt x="2370" y="1"/>
                        <a:pt x="2092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9" name="Google Shape;516;p27">
                  <a:extLst>
                    <a:ext uri="{FF2B5EF4-FFF2-40B4-BE49-F238E27FC236}">
                      <a16:creationId xmlns:a16="http://schemas.microsoft.com/office/drawing/2014/main" id="{B190F497-400D-4B46-B3AE-96032D54DFDA}"/>
                    </a:ext>
                  </a:extLst>
                </p:cNvPr>
                <p:cNvSpPr/>
                <p:nvPr/>
              </p:nvSpPr>
              <p:spPr>
                <a:xfrm>
                  <a:off x="3309654" y="4645549"/>
                  <a:ext cx="146355" cy="1463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648" extrusionOk="0">
                      <a:moveTo>
                        <a:pt x="556" y="0"/>
                      </a:moveTo>
                      <a:cubicBezTo>
                        <a:pt x="278" y="0"/>
                        <a:pt x="0" y="278"/>
                        <a:pt x="0" y="556"/>
                      </a:cubicBezTo>
                      <a:lnTo>
                        <a:pt x="0" y="2105"/>
                      </a:lnTo>
                      <a:cubicBezTo>
                        <a:pt x="0" y="2383"/>
                        <a:pt x="278" y="2647"/>
                        <a:pt x="556" y="2647"/>
                      </a:cubicBezTo>
                      <a:lnTo>
                        <a:pt x="2091" y="2647"/>
                      </a:lnTo>
                      <a:cubicBezTo>
                        <a:pt x="2369" y="2647"/>
                        <a:pt x="2647" y="2383"/>
                        <a:pt x="2647" y="2105"/>
                      </a:cubicBezTo>
                      <a:lnTo>
                        <a:pt x="2647" y="556"/>
                      </a:lnTo>
                      <a:cubicBezTo>
                        <a:pt x="2647" y="278"/>
                        <a:pt x="2369" y="0"/>
                        <a:pt x="2091" y="0"/>
                      </a:cubicBezTo>
                      <a:close/>
                    </a:path>
                  </a:pathLst>
                </a:custGeom>
                <a:solidFill>
                  <a:srgbClr val="EE1D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0" name="Google Shape;517;p27">
                  <a:extLst>
                    <a:ext uri="{FF2B5EF4-FFF2-40B4-BE49-F238E27FC236}">
                      <a16:creationId xmlns:a16="http://schemas.microsoft.com/office/drawing/2014/main" id="{1B2252C1-BAEB-4A32-8E90-3D383EA7B2E4}"/>
                    </a:ext>
                  </a:extLst>
                </p:cNvPr>
                <p:cNvSpPr/>
                <p:nvPr/>
              </p:nvSpPr>
              <p:spPr>
                <a:xfrm>
                  <a:off x="3501275" y="4645549"/>
                  <a:ext cx="143426" cy="1463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648" extrusionOk="0">
                      <a:moveTo>
                        <a:pt x="557" y="0"/>
                      </a:moveTo>
                      <a:cubicBezTo>
                        <a:pt x="226" y="0"/>
                        <a:pt x="1" y="278"/>
                        <a:pt x="1" y="556"/>
                      </a:cubicBezTo>
                      <a:lnTo>
                        <a:pt x="1" y="2105"/>
                      </a:lnTo>
                      <a:cubicBezTo>
                        <a:pt x="1" y="2383"/>
                        <a:pt x="226" y="2647"/>
                        <a:pt x="557" y="2647"/>
                      </a:cubicBezTo>
                      <a:lnTo>
                        <a:pt x="2105" y="2647"/>
                      </a:lnTo>
                      <a:cubicBezTo>
                        <a:pt x="2383" y="2647"/>
                        <a:pt x="2595" y="2383"/>
                        <a:pt x="2595" y="2105"/>
                      </a:cubicBezTo>
                      <a:lnTo>
                        <a:pt x="2595" y="556"/>
                      </a:lnTo>
                      <a:cubicBezTo>
                        <a:pt x="2595" y="278"/>
                        <a:pt x="2383" y="0"/>
                        <a:pt x="2105" y="0"/>
                      </a:cubicBezTo>
                      <a:close/>
                    </a:path>
                  </a:pathLst>
                </a:custGeom>
                <a:solidFill>
                  <a:srgbClr val="C1C1C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1" name="Google Shape;518;p27">
                  <a:extLst>
                    <a:ext uri="{FF2B5EF4-FFF2-40B4-BE49-F238E27FC236}">
                      <a16:creationId xmlns:a16="http://schemas.microsoft.com/office/drawing/2014/main" id="{7AD245D9-B2F3-4EB4-995D-CDC775197795}"/>
                    </a:ext>
                  </a:extLst>
                </p:cNvPr>
                <p:cNvSpPr/>
                <p:nvPr/>
              </p:nvSpPr>
              <p:spPr>
                <a:xfrm>
                  <a:off x="3693670" y="4645549"/>
                  <a:ext cx="143426" cy="1463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648" extrusionOk="0">
                      <a:moveTo>
                        <a:pt x="490" y="0"/>
                      </a:moveTo>
                      <a:cubicBezTo>
                        <a:pt x="226" y="0"/>
                        <a:pt x="1" y="278"/>
                        <a:pt x="1" y="556"/>
                      </a:cubicBezTo>
                      <a:lnTo>
                        <a:pt x="1" y="2105"/>
                      </a:lnTo>
                      <a:cubicBezTo>
                        <a:pt x="1" y="2383"/>
                        <a:pt x="226" y="2647"/>
                        <a:pt x="490" y="2647"/>
                      </a:cubicBezTo>
                      <a:lnTo>
                        <a:pt x="2092" y="2647"/>
                      </a:lnTo>
                      <a:cubicBezTo>
                        <a:pt x="2370" y="2647"/>
                        <a:pt x="2595" y="2383"/>
                        <a:pt x="2595" y="2105"/>
                      </a:cubicBezTo>
                      <a:lnTo>
                        <a:pt x="2595" y="556"/>
                      </a:lnTo>
                      <a:cubicBezTo>
                        <a:pt x="2595" y="278"/>
                        <a:pt x="2370" y="0"/>
                        <a:pt x="2092" y="0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2" name="Google Shape;519;p27">
                  <a:extLst>
                    <a:ext uri="{FF2B5EF4-FFF2-40B4-BE49-F238E27FC236}">
                      <a16:creationId xmlns:a16="http://schemas.microsoft.com/office/drawing/2014/main" id="{98A33EF0-520C-4B93-AE7C-E55930A5077E}"/>
                    </a:ext>
                  </a:extLst>
                </p:cNvPr>
                <p:cNvSpPr/>
                <p:nvPr/>
              </p:nvSpPr>
              <p:spPr>
                <a:xfrm>
                  <a:off x="3309654" y="4840873"/>
                  <a:ext cx="146355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595" extrusionOk="0">
                      <a:moveTo>
                        <a:pt x="556" y="0"/>
                      </a:moveTo>
                      <a:cubicBezTo>
                        <a:pt x="278" y="0"/>
                        <a:pt x="0" y="225"/>
                        <a:pt x="0" y="503"/>
                      </a:cubicBezTo>
                      <a:lnTo>
                        <a:pt x="0" y="2091"/>
                      </a:lnTo>
                      <a:cubicBezTo>
                        <a:pt x="0" y="2369"/>
                        <a:pt x="278" y="2594"/>
                        <a:pt x="556" y="2594"/>
                      </a:cubicBezTo>
                      <a:lnTo>
                        <a:pt x="2091" y="2594"/>
                      </a:lnTo>
                      <a:cubicBezTo>
                        <a:pt x="2369" y="2594"/>
                        <a:pt x="2647" y="2369"/>
                        <a:pt x="2647" y="2091"/>
                      </a:cubicBezTo>
                      <a:lnTo>
                        <a:pt x="2647" y="503"/>
                      </a:lnTo>
                      <a:cubicBezTo>
                        <a:pt x="2647" y="225"/>
                        <a:pt x="2369" y="0"/>
                        <a:pt x="2091" y="0"/>
                      </a:cubicBezTo>
                      <a:close/>
                    </a:path>
                  </a:pathLst>
                </a:custGeom>
                <a:solidFill>
                  <a:srgbClr val="EE1D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3" name="Google Shape;520;p27">
                  <a:extLst>
                    <a:ext uri="{FF2B5EF4-FFF2-40B4-BE49-F238E27FC236}">
                      <a16:creationId xmlns:a16="http://schemas.microsoft.com/office/drawing/2014/main" id="{BF34BFB8-E0F8-4561-BD25-835FE61E4027}"/>
                    </a:ext>
                  </a:extLst>
                </p:cNvPr>
                <p:cNvSpPr/>
                <p:nvPr/>
              </p:nvSpPr>
              <p:spPr>
                <a:xfrm>
                  <a:off x="3501275" y="4840873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57" y="0"/>
                      </a:moveTo>
                      <a:cubicBezTo>
                        <a:pt x="226" y="0"/>
                        <a:pt x="1" y="225"/>
                        <a:pt x="1" y="503"/>
                      </a:cubicBezTo>
                      <a:lnTo>
                        <a:pt x="1" y="2091"/>
                      </a:lnTo>
                      <a:cubicBezTo>
                        <a:pt x="1" y="2369"/>
                        <a:pt x="226" y="2594"/>
                        <a:pt x="557" y="2594"/>
                      </a:cubicBezTo>
                      <a:lnTo>
                        <a:pt x="2105" y="2594"/>
                      </a:lnTo>
                      <a:cubicBezTo>
                        <a:pt x="2383" y="2594"/>
                        <a:pt x="2595" y="2369"/>
                        <a:pt x="2595" y="2091"/>
                      </a:cubicBezTo>
                      <a:lnTo>
                        <a:pt x="2595" y="503"/>
                      </a:lnTo>
                      <a:cubicBezTo>
                        <a:pt x="2595" y="225"/>
                        <a:pt x="2383" y="0"/>
                        <a:pt x="2105" y="0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4" name="Google Shape;521;p27">
                  <a:extLst>
                    <a:ext uri="{FF2B5EF4-FFF2-40B4-BE49-F238E27FC236}">
                      <a16:creationId xmlns:a16="http://schemas.microsoft.com/office/drawing/2014/main" id="{2B528C3C-EA42-4CC7-9BAF-11A3DAC1CC9E}"/>
                    </a:ext>
                  </a:extLst>
                </p:cNvPr>
                <p:cNvSpPr/>
                <p:nvPr/>
              </p:nvSpPr>
              <p:spPr>
                <a:xfrm>
                  <a:off x="3693670" y="4840873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490" y="0"/>
                      </a:moveTo>
                      <a:cubicBezTo>
                        <a:pt x="226" y="0"/>
                        <a:pt x="1" y="225"/>
                        <a:pt x="1" y="503"/>
                      </a:cubicBezTo>
                      <a:lnTo>
                        <a:pt x="1" y="2091"/>
                      </a:lnTo>
                      <a:cubicBezTo>
                        <a:pt x="1" y="2369"/>
                        <a:pt x="226" y="2594"/>
                        <a:pt x="490" y="2594"/>
                      </a:cubicBezTo>
                      <a:lnTo>
                        <a:pt x="2092" y="2594"/>
                      </a:lnTo>
                      <a:cubicBezTo>
                        <a:pt x="2370" y="2594"/>
                        <a:pt x="2595" y="2369"/>
                        <a:pt x="2595" y="2091"/>
                      </a:cubicBezTo>
                      <a:lnTo>
                        <a:pt x="2595" y="503"/>
                      </a:lnTo>
                      <a:cubicBezTo>
                        <a:pt x="2595" y="225"/>
                        <a:pt x="2370" y="0"/>
                        <a:pt x="2092" y="0"/>
                      </a:cubicBezTo>
                      <a:close/>
                    </a:path>
                  </a:pathLst>
                </a:custGeom>
                <a:solidFill>
                  <a:srgbClr val="99999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5" name="Google Shape;522;p27">
                  <a:extLst>
                    <a:ext uri="{FF2B5EF4-FFF2-40B4-BE49-F238E27FC236}">
                      <a16:creationId xmlns:a16="http://schemas.microsoft.com/office/drawing/2014/main" id="{4CEFEBD3-AAF5-4495-B2EE-5D6CE7E57676}"/>
                    </a:ext>
                  </a:extLst>
                </p:cNvPr>
                <p:cNvSpPr/>
                <p:nvPr/>
              </p:nvSpPr>
              <p:spPr>
                <a:xfrm>
                  <a:off x="3855335" y="4185426"/>
                  <a:ext cx="243685" cy="86613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09" h="15671" extrusionOk="0">
                      <a:moveTo>
                        <a:pt x="2595" y="1377"/>
                      </a:moveTo>
                      <a:cubicBezTo>
                        <a:pt x="2926" y="1377"/>
                        <a:pt x="3137" y="1602"/>
                        <a:pt x="3137" y="1880"/>
                      </a:cubicBezTo>
                      <a:lnTo>
                        <a:pt x="3137" y="3428"/>
                      </a:lnTo>
                      <a:cubicBezTo>
                        <a:pt x="3137" y="3759"/>
                        <a:pt x="2926" y="3971"/>
                        <a:pt x="2595" y="3971"/>
                      </a:cubicBezTo>
                      <a:lnTo>
                        <a:pt x="1046" y="3971"/>
                      </a:lnTo>
                      <a:cubicBezTo>
                        <a:pt x="768" y="3971"/>
                        <a:pt x="543" y="3759"/>
                        <a:pt x="543" y="3428"/>
                      </a:cubicBezTo>
                      <a:lnTo>
                        <a:pt x="543" y="1880"/>
                      </a:lnTo>
                      <a:cubicBezTo>
                        <a:pt x="543" y="1602"/>
                        <a:pt x="768" y="1377"/>
                        <a:pt x="1046" y="1377"/>
                      </a:cubicBezTo>
                      <a:close/>
                      <a:moveTo>
                        <a:pt x="2595" y="4858"/>
                      </a:moveTo>
                      <a:cubicBezTo>
                        <a:pt x="2926" y="4858"/>
                        <a:pt x="3137" y="5083"/>
                        <a:pt x="3137" y="5413"/>
                      </a:cubicBezTo>
                      <a:lnTo>
                        <a:pt x="3137" y="6949"/>
                      </a:lnTo>
                      <a:cubicBezTo>
                        <a:pt x="3137" y="7227"/>
                        <a:pt x="2926" y="7452"/>
                        <a:pt x="2595" y="7452"/>
                      </a:cubicBezTo>
                      <a:lnTo>
                        <a:pt x="1046" y="7452"/>
                      </a:lnTo>
                      <a:cubicBezTo>
                        <a:pt x="768" y="7452"/>
                        <a:pt x="543" y="7227"/>
                        <a:pt x="543" y="6949"/>
                      </a:cubicBezTo>
                      <a:lnTo>
                        <a:pt x="543" y="5413"/>
                      </a:lnTo>
                      <a:cubicBezTo>
                        <a:pt x="543" y="5083"/>
                        <a:pt x="768" y="4858"/>
                        <a:pt x="1046" y="4858"/>
                      </a:cubicBezTo>
                      <a:close/>
                      <a:moveTo>
                        <a:pt x="2595" y="8325"/>
                      </a:moveTo>
                      <a:cubicBezTo>
                        <a:pt x="2926" y="8325"/>
                        <a:pt x="3137" y="8603"/>
                        <a:pt x="3137" y="8881"/>
                      </a:cubicBezTo>
                      <a:lnTo>
                        <a:pt x="3137" y="13950"/>
                      </a:lnTo>
                      <a:cubicBezTo>
                        <a:pt x="3137" y="14228"/>
                        <a:pt x="2926" y="14453"/>
                        <a:pt x="2595" y="14453"/>
                      </a:cubicBezTo>
                      <a:lnTo>
                        <a:pt x="1046" y="14453"/>
                      </a:lnTo>
                      <a:cubicBezTo>
                        <a:pt x="768" y="14453"/>
                        <a:pt x="543" y="14228"/>
                        <a:pt x="543" y="13950"/>
                      </a:cubicBezTo>
                      <a:lnTo>
                        <a:pt x="543" y="8881"/>
                      </a:lnTo>
                      <a:cubicBezTo>
                        <a:pt x="543" y="8603"/>
                        <a:pt x="768" y="8325"/>
                        <a:pt x="1046" y="8325"/>
                      </a:cubicBezTo>
                      <a:close/>
                      <a:moveTo>
                        <a:pt x="1" y="0"/>
                      </a:moveTo>
                      <a:lnTo>
                        <a:pt x="1" y="15671"/>
                      </a:lnTo>
                      <a:lnTo>
                        <a:pt x="3415" y="15671"/>
                      </a:lnTo>
                      <a:cubicBezTo>
                        <a:pt x="3521" y="15671"/>
                        <a:pt x="3693" y="15605"/>
                        <a:pt x="3799" y="15605"/>
                      </a:cubicBezTo>
                      <a:cubicBezTo>
                        <a:pt x="4183" y="15446"/>
                        <a:pt x="4408" y="15009"/>
                        <a:pt x="4408" y="14559"/>
                      </a:cubicBezTo>
                      <a:lnTo>
                        <a:pt x="4408" y="0"/>
                      </a:lnTo>
                      <a:close/>
                    </a:path>
                  </a:pathLst>
                </a:custGeom>
                <a:solidFill>
                  <a:srgbClr val="D9D9D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6" name="Google Shape;523;p27">
                  <a:extLst>
                    <a:ext uri="{FF2B5EF4-FFF2-40B4-BE49-F238E27FC236}">
                      <a16:creationId xmlns:a16="http://schemas.microsoft.com/office/drawing/2014/main" id="{88A17DD6-EFCA-4D13-B115-DD1BE0FE656C}"/>
                    </a:ext>
                  </a:extLst>
                </p:cNvPr>
                <p:cNvSpPr/>
                <p:nvPr/>
              </p:nvSpPr>
              <p:spPr>
                <a:xfrm>
                  <a:off x="3855335" y="3793115"/>
                  <a:ext cx="243685" cy="38998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09" h="7056" extrusionOk="0">
                      <a:moveTo>
                        <a:pt x="1" y="1"/>
                      </a:moveTo>
                      <a:lnTo>
                        <a:pt x="1" y="1986"/>
                      </a:lnTo>
                      <a:lnTo>
                        <a:pt x="2423" y="1986"/>
                      </a:lnTo>
                      <a:cubicBezTo>
                        <a:pt x="2807" y="1986"/>
                        <a:pt x="3085" y="2264"/>
                        <a:pt x="3085" y="2648"/>
                      </a:cubicBezTo>
                      <a:lnTo>
                        <a:pt x="3085" y="4633"/>
                      </a:lnTo>
                      <a:cubicBezTo>
                        <a:pt x="3085" y="5017"/>
                        <a:pt x="2807" y="5295"/>
                        <a:pt x="2423" y="5295"/>
                      </a:cubicBezTo>
                      <a:lnTo>
                        <a:pt x="1" y="5295"/>
                      </a:lnTo>
                      <a:lnTo>
                        <a:pt x="1" y="7055"/>
                      </a:lnTo>
                      <a:lnTo>
                        <a:pt x="4408" y="7055"/>
                      </a:lnTo>
                      <a:lnTo>
                        <a:pt x="4408" y="1099"/>
                      </a:lnTo>
                      <a:cubicBezTo>
                        <a:pt x="4408" y="491"/>
                        <a:pt x="4024" y="1"/>
                        <a:pt x="3415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7" name="Google Shape;524;p27">
                  <a:extLst>
                    <a:ext uri="{FF2B5EF4-FFF2-40B4-BE49-F238E27FC236}">
                      <a16:creationId xmlns:a16="http://schemas.microsoft.com/office/drawing/2014/main" id="{D26EDB8F-0344-4746-BFE8-D4ADD6D80E52}"/>
                    </a:ext>
                  </a:extLst>
                </p:cNvPr>
                <p:cNvSpPr/>
                <p:nvPr/>
              </p:nvSpPr>
              <p:spPr>
                <a:xfrm>
                  <a:off x="3855335" y="3905262"/>
                  <a:ext cx="170508" cy="1828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85" h="3309" extrusionOk="0">
                      <a:moveTo>
                        <a:pt x="1" y="0"/>
                      </a:moveTo>
                      <a:lnTo>
                        <a:pt x="1" y="768"/>
                      </a:lnTo>
                      <a:lnTo>
                        <a:pt x="1761" y="768"/>
                      </a:lnTo>
                      <a:lnTo>
                        <a:pt x="1761" y="2594"/>
                      </a:lnTo>
                      <a:lnTo>
                        <a:pt x="1" y="2594"/>
                      </a:lnTo>
                      <a:lnTo>
                        <a:pt x="1" y="3309"/>
                      </a:lnTo>
                      <a:lnTo>
                        <a:pt x="2423" y="3309"/>
                      </a:lnTo>
                      <a:cubicBezTo>
                        <a:pt x="2807" y="3309"/>
                        <a:pt x="3085" y="3031"/>
                        <a:pt x="3085" y="2647"/>
                      </a:cubicBezTo>
                      <a:lnTo>
                        <a:pt x="3085" y="662"/>
                      </a:lnTo>
                      <a:cubicBezTo>
                        <a:pt x="3085" y="278"/>
                        <a:pt x="2807" y="0"/>
                        <a:pt x="2423" y="0"/>
                      </a:cubicBezTo>
                      <a:close/>
                    </a:path>
                  </a:pathLst>
                </a:custGeom>
                <a:solidFill>
                  <a:srgbClr val="233E49"/>
                </a:solidFill>
                <a:ln w="9525" cap="flat" cmpd="sng">
                  <a:solidFill>
                    <a:srgbClr val="233E49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8" name="Google Shape;525;p27">
                  <a:extLst>
                    <a:ext uri="{FF2B5EF4-FFF2-40B4-BE49-F238E27FC236}">
                      <a16:creationId xmlns:a16="http://schemas.microsoft.com/office/drawing/2014/main" id="{8631E4B7-01DE-475E-9735-B1AB33AC9E30}"/>
                    </a:ext>
                  </a:extLst>
                </p:cNvPr>
                <p:cNvSpPr/>
                <p:nvPr/>
              </p:nvSpPr>
              <p:spPr>
                <a:xfrm>
                  <a:off x="3723681" y="3945499"/>
                  <a:ext cx="35870" cy="1002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49" h="1814" extrusionOk="0">
                      <a:moveTo>
                        <a:pt x="80" y="0"/>
                      </a:moveTo>
                      <a:cubicBezTo>
                        <a:pt x="67" y="0"/>
                        <a:pt x="40" y="13"/>
                        <a:pt x="27" y="13"/>
                      </a:cubicBezTo>
                      <a:cubicBezTo>
                        <a:pt x="14" y="27"/>
                        <a:pt x="0" y="40"/>
                        <a:pt x="0" y="66"/>
                      </a:cubicBezTo>
                      <a:cubicBezTo>
                        <a:pt x="0" y="93"/>
                        <a:pt x="14" y="106"/>
                        <a:pt x="27" y="106"/>
                      </a:cubicBezTo>
                      <a:cubicBezTo>
                        <a:pt x="40" y="106"/>
                        <a:pt x="67" y="119"/>
                        <a:pt x="80" y="119"/>
                      </a:cubicBezTo>
                      <a:lnTo>
                        <a:pt x="278" y="119"/>
                      </a:lnTo>
                      <a:cubicBezTo>
                        <a:pt x="278" y="132"/>
                        <a:pt x="292" y="132"/>
                        <a:pt x="292" y="146"/>
                      </a:cubicBezTo>
                      <a:cubicBezTo>
                        <a:pt x="292" y="146"/>
                        <a:pt x="292" y="159"/>
                        <a:pt x="292" y="172"/>
                      </a:cubicBezTo>
                      <a:cubicBezTo>
                        <a:pt x="292" y="172"/>
                        <a:pt x="292" y="185"/>
                        <a:pt x="292" y="185"/>
                      </a:cubicBezTo>
                      <a:cubicBezTo>
                        <a:pt x="292" y="225"/>
                        <a:pt x="292" y="265"/>
                        <a:pt x="292" y="305"/>
                      </a:cubicBezTo>
                      <a:cubicBezTo>
                        <a:pt x="292" y="331"/>
                        <a:pt x="292" y="371"/>
                        <a:pt x="292" y="424"/>
                      </a:cubicBezTo>
                      <a:cubicBezTo>
                        <a:pt x="292" y="463"/>
                        <a:pt x="292" y="516"/>
                        <a:pt x="292" y="582"/>
                      </a:cubicBezTo>
                      <a:cubicBezTo>
                        <a:pt x="292" y="635"/>
                        <a:pt x="292" y="715"/>
                        <a:pt x="292" y="794"/>
                      </a:cubicBezTo>
                      <a:cubicBezTo>
                        <a:pt x="278" y="913"/>
                        <a:pt x="278" y="1006"/>
                        <a:pt x="278" y="1085"/>
                      </a:cubicBezTo>
                      <a:cubicBezTo>
                        <a:pt x="278" y="1165"/>
                        <a:pt x="278" y="1231"/>
                        <a:pt x="278" y="1284"/>
                      </a:cubicBezTo>
                      <a:cubicBezTo>
                        <a:pt x="278" y="1350"/>
                        <a:pt x="278" y="1403"/>
                        <a:pt x="265" y="1443"/>
                      </a:cubicBezTo>
                      <a:cubicBezTo>
                        <a:pt x="265" y="1496"/>
                        <a:pt x="265" y="1549"/>
                        <a:pt x="265" y="1602"/>
                      </a:cubicBezTo>
                      <a:cubicBezTo>
                        <a:pt x="265" y="1628"/>
                        <a:pt x="252" y="1641"/>
                        <a:pt x="239" y="1655"/>
                      </a:cubicBezTo>
                      <a:cubicBezTo>
                        <a:pt x="225" y="1668"/>
                        <a:pt x="212" y="1681"/>
                        <a:pt x="186" y="1694"/>
                      </a:cubicBezTo>
                      <a:lnTo>
                        <a:pt x="133" y="1694"/>
                      </a:lnTo>
                      <a:cubicBezTo>
                        <a:pt x="119" y="1694"/>
                        <a:pt x="93" y="1707"/>
                        <a:pt x="80" y="1707"/>
                      </a:cubicBezTo>
                      <a:lnTo>
                        <a:pt x="27" y="1707"/>
                      </a:lnTo>
                      <a:cubicBezTo>
                        <a:pt x="14" y="1721"/>
                        <a:pt x="0" y="1734"/>
                        <a:pt x="0" y="1760"/>
                      </a:cubicBezTo>
                      <a:cubicBezTo>
                        <a:pt x="0" y="1774"/>
                        <a:pt x="14" y="1787"/>
                        <a:pt x="27" y="1800"/>
                      </a:cubicBezTo>
                      <a:cubicBezTo>
                        <a:pt x="53" y="1800"/>
                        <a:pt x="80" y="1813"/>
                        <a:pt x="106" y="1813"/>
                      </a:cubicBezTo>
                      <a:lnTo>
                        <a:pt x="596" y="1813"/>
                      </a:lnTo>
                      <a:cubicBezTo>
                        <a:pt x="609" y="1813"/>
                        <a:pt x="622" y="1800"/>
                        <a:pt x="622" y="1800"/>
                      </a:cubicBezTo>
                      <a:cubicBezTo>
                        <a:pt x="636" y="1787"/>
                        <a:pt x="649" y="1774"/>
                        <a:pt x="649" y="1760"/>
                      </a:cubicBezTo>
                      <a:cubicBezTo>
                        <a:pt x="649" y="1734"/>
                        <a:pt x="636" y="1721"/>
                        <a:pt x="622" y="1707"/>
                      </a:cubicBezTo>
                      <a:cubicBezTo>
                        <a:pt x="609" y="1694"/>
                        <a:pt x="583" y="1694"/>
                        <a:pt x="569" y="1694"/>
                      </a:cubicBezTo>
                      <a:lnTo>
                        <a:pt x="424" y="1694"/>
                      </a:lnTo>
                      <a:lnTo>
                        <a:pt x="464" y="66"/>
                      </a:lnTo>
                      <a:cubicBezTo>
                        <a:pt x="464" y="40"/>
                        <a:pt x="450" y="27"/>
                        <a:pt x="450" y="13"/>
                      </a:cubicBezTo>
                      <a:cubicBezTo>
                        <a:pt x="450" y="0"/>
                        <a:pt x="437" y="0"/>
                        <a:pt x="411" y="0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9" name="Google Shape;526;p27">
                  <a:extLst>
                    <a:ext uri="{FF2B5EF4-FFF2-40B4-BE49-F238E27FC236}">
                      <a16:creationId xmlns:a16="http://schemas.microsoft.com/office/drawing/2014/main" id="{842F1723-4926-49E7-B16D-FE61E9626743}"/>
                    </a:ext>
                  </a:extLst>
                </p:cNvPr>
                <p:cNvSpPr/>
                <p:nvPr/>
              </p:nvSpPr>
              <p:spPr>
                <a:xfrm>
                  <a:off x="3764636" y="3944007"/>
                  <a:ext cx="63671" cy="10247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52" h="1854" extrusionOk="0">
                      <a:moveTo>
                        <a:pt x="596" y="1"/>
                      </a:moveTo>
                      <a:cubicBezTo>
                        <a:pt x="503" y="1"/>
                        <a:pt x="424" y="27"/>
                        <a:pt x="358" y="54"/>
                      </a:cubicBezTo>
                      <a:cubicBezTo>
                        <a:pt x="292" y="93"/>
                        <a:pt x="226" y="133"/>
                        <a:pt x="186" y="186"/>
                      </a:cubicBezTo>
                      <a:cubicBezTo>
                        <a:pt x="133" y="239"/>
                        <a:pt x="106" y="292"/>
                        <a:pt x="80" y="345"/>
                      </a:cubicBezTo>
                      <a:cubicBezTo>
                        <a:pt x="53" y="398"/>
                        <a:pt x="40" y="437"/>
                        <a:pt x="40" y="477"/>
                      </a:cubicBezTo>
                      <a:cubicBezTo>
                        <a:pt x="40" y="477"/>
                        <a:pt x="40" y="490"/>
                        <a:pt x="40" y="504"/>
                      </a:cubicBezTo>
                      <a:cubicBezTo>
                        <a:pt x="40" y="517"/>
                        <a:pt x="53" y="543"/>
                        <a:pt x="53" y="557"/>
                      </a:cubicBezTo>
                      <a:cubicBezTo>
                        <a:pt x="67" y="570"/>
                        <a:pt x="67" y="583"/>
                        <a:pt x="80" y="596"/>
                      </a:cubicBezTo>
                      <a:cubicBezTo>
                        <a:pt x="106" y="609"/>
                        <a:pt x="120" y="609"/>
                        <a:pt x="146" y="609"/>
                      </a:cubicBezTo>
                      <a:cubicBezTo>
                        <a:pt x="186" y="609"/>
                        <a:pt x="212" y="596"/>
                        <a:pt x="239" y="583"/>
                      </a:cubicBezTo>
                      <a:cubicBezTo>
                        <a:pt x="252" y="570"/>
                        <a:pt x="265" y="543"/>
                        <a:pt x="265" y="504"/>
                      </a:cubicBezTo>
                      <a:cubicBezTo>
                        <a:pt x="265" y="490"/>
                        <a:pt x="265" y="477"/>
                        <a:pt x="252" y="477"/>
                      </a:cubicBezTo>
                      <a:cubicBezTo>
                        <a:pt x="252" y="464"/>
                        <a:pt x="252" y="451"/>
                        <a:pt x="239" y="451"/>
                      </a:cubicBezTo>
                      <a:lnTo>
                        <a:pt x="226" y="424"/>
                      </a:lnTo>
                      <a:cubicBezTo>
                        <a:pt x="212" y="424"/>
                        <a:pt x="212" y="411"/>
                        <a:pt x="212" y="398"/>
                      </a:cubicBezTo>
                      <a:cubicBezTo>
                        <a:pt x="212" y="384"/>
                        <a:pt x="226" y="371"/>
                        <a:pt x="239" y="345"/>
                      </a:cubicBezTo>
                      <a:cubicBezTo>
                        <a:pt x="252" y="305"/>
                        <a:pt x="278" y="279"/>
                        <a:pt x="318" y="252"/>
                      </a:cubicBezTo>
                      <a:cubicBezTo>
                        <a:pt x="345" y="226"/>
                        <a:pt x="384" y="199"/>
                        <a:pt x="424" y="173"/>
                      </a:cubicBezTo>
                      <a:cubicBezTo>
                        <a:pt x="464" y="146"/>
                        <a:pt x="517" y="133"/>
                        <a:pt x="570" y="133"/>
                      </a:cubicBezTo>
                      <a:cubicBezTo>
                        <a:pt x="636" y="133"/>
                        <a:pt x="676" y="146"/>
                        <a:pt x="715" y="173"/>
                      </a:cubicBezTo>
                      <a:cubicBezTo>
                        <a:pt x="755" y="186"/>
                        <a:pt x="795" y="212"/>
                        <a:pt x="821" y="239"/>
                      </a:cubicBezTo>
                      <a:cubicBezTo>
                        <a:pt x="848" y="279"/>
                        <a:pt x="861" y="305"/>
                        <a:pt x="874" y="345"/>
                      </a:cubicBezTo>
                      <a:cubicBezTo>
                        <a:pt x="887" y="384"/>
                        <a:pt x="887" y="411"/>
                        <a:pt x="887" y="451"/>
                      </a:cubicBezTo>
                      <a:cubicBezTo>
                        <a:pt x="887" y="530"/>
                        <a:pt x="874" y="596"/>
                        <a:pt x="848" y="676"/>
                      </a:cubicBezTo>
                      <a:cubicBezTo>
                        <a:pt x="821" y="768"/>
                        <a:pt x="781" y="848"/>
                        <a:pt x="742" y="927"/>
                      </a:cubicBezTo>
                      <a:cubicBezTo>
                        <a:pt x="689" y="1007"/>
                        <a:pt x="636" y="1099"/>
                        <a:pt x="583" y="1179"/>
                      </a:cubicBezTo>
                      <a:cubicBezTo>
                        <a:pt x="530" y="1258"/>
                        <a:pt x="464" y="1337"/>
                        <a:pt x="398" y="1404"/>
                      </a:cubicBezTo>
                      <a:cubicBezTo>
                        <a:pt x="345" y="1470"/>
                        <a:pt x="278" y="1536"/>
                        <a:pt x="212" y="1602"/>
                      </a:cubicBezTo>
                      <a:cubicBezTo>
                        <a:pt x="159" y="1655"/>
                        <a:pt x="93" y="1708"/>
                        <a:pt x="53" y="1748"/>
                      </a:cubicBezTo>
                      <a:cubicBezTo>
                        <a:pt x="40" y="1761"/>
                        <a:pt x="27" y="1761"/>
                        <a:pt x="14" y="1774"/>
                      </a:cubicBezTo>
                      <a:cubicBezTo>
                        <a:pt x="1" y="1787"/>
                        <a:pt x="1" y="1787"/>
                        <a:pt x="1" y="1801"/>
                      </a:cubicBezTo>
                      <a:cubicBezTo>
                        <a:pt x="1" y="1814"/>
                        <a:pt x="1" y="1827"/>
                        <a:pt x="14" y="1840"/>
                      </a:cubicBezTo>
                      <a:cubicBezTo>
                        <a:pt x="27" y="1854"/>
                        <a:pt x="40" y="1854"/>
                        <a:pt x="67" y="1854"/>
                      </a:cubicBezTo>
                      <a:cubicBezTo>
                        <a:pt x="80" y="1854"/>
                        <a:pt x="106" y="1854"/>
                        <a:pt x="120" y="1840"/>
                      </a:cubicBezTo>
                      <a:cubicBezTo>
                        <a:pt x="146" y="1840"/>
                        <a:pt x="146" y="1840"/>
                        <a:pt x="159" y="1827"/>
                      </a:cubicBezTo>
                      <a:lnTo>
                        <a:pt x="676" y="1827"/>
                      </a:lnTo>
                      <a:cubicBezTo>
                        <a:pt x="715" y="1827"/>
                        <a:pt x="768" y="1827"/>
                        <a:pt x="808" y="1840"/>
                      </a:cubicBezTo>
                      <a:lnTo>
                        <a:pt x="953" y="1840"/>
                      </a:lnTo>
                      <a:cubicBezTo>
                        <a:pt x="967" y="1840"/>
                        <a:pt x="967" y="1827"/>
                        <a:pt x="980" y="1827"/>
                      </a:cubicBezTo>
                      <a:cubicBezTo>
                        <a:pt x="1006" y="1814"/>
                        <a:pt x="1020" y="1801"/>
                        <a:pt x="1020" y="1787"/>
                      </a:cubicBezTo>
                      <a:cubicBezTo>
                        <a:pt x="1059" y="1721"/>
                        <a:pt x="1099" y="1668"/>
                        <a:pt x="1112" y="1629"/>
                      </a:cubicBezTo>
                      <a:cubicBezTo>
                        <a:pt x="1139" y="1589"/>
                        <a:pt x="1152" y="1576"/>
                        <a:pt x="1152" y="1562"/>
                      </a:cubicBezTo>
                      <a:cubicBezTo>
                        <a:pt x="1152" y="1536"/>
                        <a:pt x="1139" y="1523"/>
                        <a:pt x="1126" y="1523"/>
                      </a:cubicBezTo>
                      <a:cubicBezTo>
                        <a:pt x="1112" y="1509"/>
                        <a:pt x="1099" y="1509"/>
                        <a:pt x="1086" y="1509"/>
                      </a:cubicBezTo>
                      <a:cubicBezTo>
                        <a:pt x="1059" y="1509"/>
                        <a:pt x="1046" y="1509"/>
                        <a:pt x="1033" y="1523"/>
                      </a:cubicBezTo>
                      <a:cubicBezTo>
                        <a:pt x="1020" y="1536"/>
                        <a:pt x="1020" y="1549"/>
                        <a:pt x="1006" y="1562"/>
                      </a:cubicBezTo>
                      <a:lnTo>
                        <a:pt x="953" y="1655"/>
                      </a:lnTo>
                      <a:cubicBezTo>
                        <a:pt x="940" y="1668"/>
                        <a:pt x="927" y="1682"/>
                        <a:pt x="914" y="1682"/>
                      </a:cubicBezTo>
                      <a:cubicBezTo>
                        <a:pt x="914" y="1695"/>
                        <a:pt x="901" y="1695"/>
                        <a:pt x="887" y="1695"/>
                      </a:cubicBezTo>
                      <a:lnTo>
                        <a:pt x="464" y="1695"/>
                      </a:lnTo>
                      <a:cubicBezTo>
                        <a:pt x="398" y="1695"/>
                        <a:pt x="345" y="1682"/>
                        <a:pt x="292" y="1682"/>
                      </a:cubicBezTo>
                      <a:cubicBezTo>
                        <a:pt x="331" y="1642"/>
                        <a:pt x="384" y="1602"/>
                        <a:pt x="437" y="1536"/>
                      </a:cubicBezTo>
                      <a:cubicBezTo>
                        <a:pt x="490" y="1483"/>
                        <a:pt x="543" y="1417"/>
                        <a:pt x="609" y="1351"/>
                      </a:cubicBezTo>
                      <a:cubicBezTo>
                        <a:pt x="662" y="1284"/>
                        <a:pt x="715" y="1218"/>
                        <a:pt x="768" y="1139"/>
                      </a:cubicBezTo>
                      <a:cubicBezTo>
                        <a:pt x="821" y="1073"/>
                        <a:pt x="874" y="993"/>
                        <a:pt x="914" y="914"/>
                      </a:cubicBezTo>
                      <a:cubicBezTo>
                        <a:pt x="953" y="834"/>
                        <a:pt x="993" y="768"/>
                        <a:pt x="1006" y="689"/>
                      </a:cubicBezTo>
                      <a:cubicBezTo>
                        <a:pt x="1033" y="609"/>
                        <a:pt x="1046" y="530"/>
                        <a:pt x="1046" y="451"/>
                      </a:cubicBezTo>
                      <a:cubicBezTo>
                        <a:pt x="1046" y="398"/>
                        <a:pt x="1046" y="332"/>
                        <a:pt x="1033" y="279"/>
                      </a:cubicBezTo>
                      <a:cubicBezTo>
                        <a:pt x="1006" y="226"/>
                        <a:pt x="980" y="173"/>
                        <a:pt x="953" y="133"/>
                      </a:cubicBezTo>
                      <a:cubicBezTo>
                        <a:pt x="914" y="93"/>
                        <a:pt x="861" y="67"/>
                        <a:pt x="808" y="40"/>
                      </a:cubicBezTo>
                      <a:cubicBezTo>
                        <a:pt x="755" y="14"/>
                        <a:pt x="676" y="1"/>
                        <a:pt x="596" y="1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80" name="Google Shape;527;p27">
                  <a:extLst>
                    <a:ext uri="{FF2B5EF4-FFF2-40B4-BE49-F238E27FC236}">
                      <a16:creationId xmlns:a16="http://schemas.microsoft.com/office/drawing/2014/main" id="{2C1B97DE-EADC-4C49-8166-AF77F5C3197E}"/>
                    </a:ext>
                  </a:extLst>
                </p:cNvPr>
                <p:cNvSpPr/>
                <p:nvPr/>
              </p:nvSpPr>
              <p:spPr>
                <a:xfrm>
                  <a:off x="3829745" y="3991539"/>
                  <a:ext cx="65882" cy="571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92" h="1034" extrusionOk="0">
                      <a:moveTo>
                        <a:pt x="173" y="1"/>
                      </a:moveTo>
                      <a:cubicBezTo>
                        <a:pt x="93" y="1"/>
                        <a:pt x="53" y="1"/>
                        <a:pt x="27" y="14"/>
                      </a:cubicBezTo>
                      <a:cubicBezTo>
                        <a:pt x="14" y="27"/>
                        <a:pt x="0" y="41"/>
                        <a:pt x="0" y="67"/>
                      </a:cubicBezTo>
                      <a:cubicBezTo>
                        <a:pt x="0" y="80"/>
                        <a:pt x="14" y="107"/>
                        <a:pt x="27" y="107"/>
                      </a:cubicBezTo>
                      <a:cubicBezTo>
                        <a:pt x="53" y="120"/>
                        <a:pt x="80" y="120"/>
                        <a:pt x="120" y="120"/>
                      </a:cubicBezTo>
                      <a:cubicBezTo>
                        <a:pt x="159" y="120"/>
                        <a:pt x="186" y="133"/>
                        <a:pt x="199" y="147"/>
                      </a:cubicBezTo>
                      <a:cubicBezTo>
                        <a:pt x="212" y="147"/>
                        <a:pt x="239" y="173"/>
                        <a:pt x="265" y="199"/>
                      </a:cubicBezTo>
                      <a:lnTo>
                        <a:pt x="490" y="517"/>
                      </a:lnTo>
                      <a:lnTo>
                        <a:pt x="450" y="557"/>
                      </a:lnTo>
                      <a:lnTo>
                        <a:pt x="424" y="610"/>
                      </a:lnTo>
                      <a:lnTo>
                        <a:pt x="371" y="676"/>
                      </a:lnTo>
                      <a:cubicBezTo>
                        <a:pt x="345" y="702"/>
                        <a:pt x="318" y="742"/>
                        <a:pt x="278" y="795"/>
                      </a:cubicBezTo>
                      <a:cubicBezTo>
                        <a:pt x="265" y="808"/>
                        <a:pt x="252" y="822"/>
                        <a:pt x="239" y="835"/>
                      </a:cubicBezTo>
                      <a:cubicBezTo>
                        <a:pt x="225" y="835"/>
                        <a:pt x="199" y="835"/>
                        <a:pt x="186" y="848"/>
                      </a:cubicBezTo>
                      <a:cubicBezTo>
                        <a:pt x="146" y="848"/>
                        <a:pt x="120" y="848"/>
                        <a:pt x="93" y="861"/>
                      </a:cubicBezTo>
                      <a:cubicBezTo>
                        <a:pt x="67" y="874"/>
                        <a:pt x="53" y="888"/>
                        <a:pt x="53" y="914"/>
                      </a:cubicBezTo>
                      <a:cubicBezTo>
                        <a:pt x="53" y="927"/>
                        <a:pt x="53" y="941"/>
                        <a:pt x="53" y="941"/>
                      </a:cubicBezTo>
                      <a:cubicBezTo>
                        <a:pt x="67" y="954"/>
                        <a:pt x="67" y="954"/>
                        <a:pt x="80" y="967"/>
                      </a:cubicBezTo>
                      <a:lnTo>
                        <a:pt x="398" y="967"/>
                      </a:lnTo>
                      <a:cubicBezTo>
                        <a:pt x="398" y="967"/>
                        <a:pt x="411" y="967"/>
                        <a:pt x="424" y="980"/>
                      </a:cubicBezTo>
                      <a:lnTo>
                        <a:pt x="477" y="980"/>
                      </a:lnTo>
                      <a:cubicBezTo>
                        <a:pt x="490" y="980"/>
                        <a:pt x="517" y="967"/>
                        <a:pt x="530" y="967"/>
                      </a:cubicBezTo>
                      <a:cubicBezTo>
                        <a:pt x="556" y="954"/>
                        <a:pt x="570" y="941"/>
                        <a:pt x="570" y="914"/>
                      </a:cubicBezTo>
                      <a:cubicBezTo>
                        <a:pt x="570" y="901"/>
                        <a:pt x="556" y="901"/>
                        <a:pt x="556" y="888"/>
                      </a:cubicBezTo>
                      <a:cubicBezTo>
                        <a:pt x="543" y="861"/>
                        <a:pt x="503" y="861"/>
                        <a:pt x="464" y="861"/>
                      </a:cubicBezTo>
                      <a:cubicBezTo>
                        <a:pt x="450" y="861"/>
                        <a:pt x="437" y="861"/>
                        <a:pt x="424" y="848"/>
                      </a:cubicBezTo>
                      <a:cubicBezTo>
                        <a:pt x="424" y="848"/>
                        <a:pt x="424" y="848"/>
                        <a:pt x="424" y="835"/>
                      </a:cubicBezTo>
                      <a:cubicBezTo>
                        <a:pt x="424" y="835"/>
                        <a:pt x="424" y="822"/>
                        <a:pt x="437" y="808"/>
                      </a:cubicBezTo>
                      <a:cubicBezTo>
                        <a:pt x="450" y="782"/>
                        <a:pt x="464" y="782"/>
                        <a:pt x="464" y="769"/>
                      </a:cubicBezTo>
                      <a:cubicBezTo>
                        <a:pt x="490" y="742"/>
                        <a:pt x="503" y="729"/>
                        <a:pt x="517" y="702"/>
                      </a:cubicBezTo>
                      <a:cubicBezTo>
                        <a:pt x="530" y="689"/>
                        <a:pt x="543" y="663"/>
                        <a:pt x="570" y="636"/>
                      </a:cubicBezTo>
                      <a:cubicBezTo>
                        <a:pt x="583" y="649"/>
                        <a:pt x="609" y="676"/>
                        <a:pt x="623" y="716"/>
                      </a:cubicBezTo>
                      <a:cubicBezTo>
                        <a:pt x="649" y="742"/>
                        <a:pt x="662" y="755"/>
                        <a:pt x="689" y="782"/>
                      </a:cubicBezTo>
                      <a:cubicBezTo>
                        <a:pt x="702" y="808"/>
                        <a:pt x="715" y="835"/>
                        <a:pt x="728" y="848"/>
                      </a:cubicBezTo>
                      <a:cubicBezTo>
                        <a:pt x="728" y="861"/>
                        <a:pt x="742" y="874"/>
                        <a:pt x="742" y="888"/>
                      </a:cubicBezTo>
                      <a:cubicBezTo>
                        <a:pt x="742" y="901"/>
                        <a:pt x="742" y="901"/>
                        <a:pt x="728" y="914"/>
                      </a:cubicBezTo>
                      <a:lnTo>
                        <a:pt x="702" y="914"/>
                      </a:lnTo>
                      <a:cubicBezTo>
                        <a:pt x="689" y="914"/>
                        <a:pt x="675" y="927"/>
                        <a:pt x="675" y="941"/>
                      </a:cubicBezTo>
                      <a:cubicBezTo>
                        <a:pt x="675" y="954"/>
                        <a:pt x="662" y="967"/>
                        <a:pt x="662" y="967"/>
                      </a:cubicBezTo>
                      <a:cubicBezTo>
                        <a:pt x="662" y="980"/>
                        <a:pt x="675" y="994"/>
                        <a:pt x="689" y="1007"/>
                      </a:cubicBezTo>
                      <a:cubicBezTo>
                        <a:pt x="702" y="1033"/>
                        <a:pt x="728" y="1033"/>
                        <a:pt x="768" y="1033"/>
                      </a:cubicBezTo>
                      <a:lnTo>
                        <a:pt x="1086" y="1033"/>
                      </a:lnTo>
                      <a:cubicBezTo>
                        <a:pt x="1112" y="1033"/>
                        <a:pt x="1139" y="1033"/>
                        <a:pt x="1152" y="1020"/>
                      </a:cubicBezTo>
                      <a:cubicBezTo>
                        <a:pt x="1178" y="1020"/>
                        <a:pt x="1192" y="1007"/>
                        <a:pt x="1192" y="980"/>
                      </a:cubicBezTo>
                      <a:cubicBezTo>
                        <a:pt x="1192" y="954"/>
                        <a:pt x="1178" y="941"/>
                        <a:pt x="1165" y="941"/>
                      </a:cubicBezTo>
                      <a:cubicBezTo>
                        <a:pt x="1139" y="927"/>
                        <a:pt x="1125" y="927"/>
                        <a:pt x="1099" y="927"/>
                      </a:cubicBezTo>
                      <a:cubicBezTo>
                        <a:pt x="1073" y="927"/>
                        <a:pt x="1046" y="914"/>
                        <a:pt x="1033" y="914"/>
                      </a:cubicBezTo>
                      <a:cubicBezTo>
                        <a:pt x="1020" y="914"/>
                        <a:pt x="993" y="914"/>
                        <a:pt x="967" y="901"/>
                      </a:cubicBezTo>
                      <a:cubicBezTo>
                        <a:pt x="967" y="901"/>
                        <a:pt x="953" y="888"/>
                        <a:pt x="940" y="888"/>
                      </a:cubicBezTo>
                      <a:cubicBezTo>
                        <a:pt x="927" y="874"/>
                        <a:pt x="914" y="848"/>
                        <a:pt x="887" y="822"/>
                      </a:cubicBezTo>
                      <a:cubicBezTo>
                        <a:pt x="861" y="795"/>
                        <a:pt x="834" y="755"/>
                        <a:pt x="795" y="716"/>
                      </a:cubicBezTo>
                      <a:cubicBezTo>
                        <a:pt x="755" y="663"/>
                        <a:pt x="715" y="597"/>
                        <a:pt x="649" y="517"/>
                      </a:cubicBezTo>
                      <a:cubicBezTo>
                        <a:pt x="689" y="477"/>
                        <a:pt x="715" y="438"/>
                        <a:pt x="742" y="398"/>
                      </a:cubicBezTo>
                      <a:cubicBezTo>
                        <a:pt x="768" y="358"/>
                        <a:pt x="795" y="319"/>
                        <a:pt x="834" y="266"/>
                      </a:cubicBezTo>
                      <a:cubicBezTo>
                        <a:pt x="861" y="239"/>
                        <a:pt x="874" y="226"/>
                        <a:pt x="900" y="213"/>
                      </a:cubicBezTo>
                      <a:cubicBezTo>
                        <a:pt x="927" y="213"/>
                        <a:pt x="940" y="199"/>
                        <a:pt x="980" y="199"/>
                      </a:cubicBezTo>
                      <a:lnTo>
                        <a:pt x="1125" y="199"/>
                      </a:lnTo>
                      <a:cubicBezTo>
                        <a:pt x="1139" y="199"/>
                        <a:pt x="1152" y="186"/>
                        <a:pt x="1165" y="186"/>
                      </a:cubicBezTo>
                      <a:cubicBezTo>
                        <a:pt x="1178" y="173"/>
                        <a:pt x="1178" y="160"/>
                        <a:pt x="1178" y="147"/>
                      </a:cubicBezTo>
                      <a:cubicBezTo>
                        <a:pt x="1178" y="107"/>
                        <a:pt x="1165" y="80"/>
                        <a:pt x="1125" y="80"/>
                      </a:cubicBezTo>
                      <a:lnTo>
                        <a:pt x="728" y="80"/>
                      </a:lnTo>
                      <a:cubicBezTo>
                        <a:pt x="689" y="80"/>
                        <a:pt x="675" y="80"/>
                        <a:pt x="649" y="94"/>
                      </a:cubicBezTo>
                      <a:cubicBezTo>
                        <a:pt x="636" y="107"/>
                        <a:pt x="623" y="120"/>
                        <a:pt x="623" y="147"/>
                      </a:cubicBezTo>
                      <a:cubicBezTo>
                        <a:pt x="623" y="160"/>
                        <a:pt x="636" y="173"/>
                        <a:pt x="649" y="186"/>
                      </a:cubicBezTo>
                      <a:cubicBezTo>
                        <a:pt x="662" y="186"/>
                        <a:pt x="662" y="199"/>
                        <a:pt x="675" y="199"/>
                      </a:cubicBezTo>
                      <a:cubicBezTo>
                        <a:pt x="675" y="199"/>
                        <a:pt x="689" y="199"/>
                        <a:pt x="689" y="213"/>
                      </a:cubicBezTo>
                      <a:cubicBezTo>
                        <a:pt x="689" y="213"/>
                        <a:pt x="675" y="226"/>
                        <a:pt x="662" y="252"/>
                      </a:cubicBezTo>
                      <a:cubicBezTo>
                        <a:pt x="649" y="266"/>
                        <a:pt x="636" y="292"/>
                        <a:pt x="623" y="319"/>
                      </a:cubicBezTo>
                      <a:lnTo>
                        <a:pt x="570" y="398"/>
                      </a:lnTo>
                      <a:cubicBezTo>
                        <a:pt x="543" y="372"/>
                        <a:pt x="517" y="345"/>
                        <a:pt x="503" y="305"/>
                      </a:cubicBezTo>
                      <a:cubicBezTo>
                        <a:pt x="477" y="279"/>
                        <a:pt x="464" y="252"/>
                        <a:pt x="450" y="239"/>
                      </a:cubicBezTo>
                      <a:cubicBezTo>
                        <a:pt x="437" y="213"/>
                        <a:pt x="424" y="199"/>
                        <a:pt x="411" y="173"/>
                      </a:cubicBezTo>
                      <a:cubicBezTo>
                        <a:pt x="411" y="160"/>
                        <a:pt x="398" y="147"/>
                        <a:pt x="398" y="147"/>
                      </a:cubicBezTo>
                      <a:cubicBezTo>
                        <a:pt x="398" y="133"/>
                        <a:pt x="411" y="133"/>
                        <a:pt x="424" y="133"/>
                      </a:cubicBezTo>
                      <a:lnTo>
                        <a:pt x="477" y="133"/>
                      </a:lnTo>
                      <a:cubicBezTo>
                        <a:pt x="490" y="133"/>
                        <a:pt x="517" y="120"/>
                        <a:pt x="530" y="107"/>
                      </a:cubicBezTo>
                      <a:cubicBezTo>
                        <a:pt x="543" y="94"/>
                        <a:pt x="543" y="80"/>
                        <a:pt x="543" y="67"/>
                      </a:cubicBezTo>
                      <a:cubicBezTo>
                        <a:pt x="543" y="54"/>
                        <a:pt x="543" y="54"/>
                        <a:pt x="543" y="41"/>
                      </a:cubicBezTo>
                      <a:cubicBezTo>
                        <a:pt x="543" y="41"/>
                        <a:pt x="530" y="27"/>
                        <a:pt x="530" y="27"/>
                      </a:cubicBezTo>
                      <a:cubicBezTo>
                        <a:pt x="517" y="14"/>
                        <a:pt x="503" y="14"/>
                        <a:pt x="490" y="1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81" name="Google Shape;528;p27">
                  <a:extLst>
                    <a:ext uri="{FF2B5EF4-FFF2-40B4-BE49-F238E27FC236}">
                      <a16:creationId xmlns:a16="http://schemas.microsoft.com/office/drawing/2014/main" id="{3BB91B02-6D7B-4EC1-B236-752097DC6F9F}"/>
                    </a:ext>
                  </a:extLst>
                </p:cNvPr>
                <p:cNvSpPr/>
                <p:nvPr/>
              </p:nvSpPr>
              <p:spPr>
                <a:xfrm>
                  <a:off x="3901430" y="3946218"/>
                  <a:ext cx="60023" cy="1002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6" h="1814" extrusionOk="0">
                      <a:moveTo>
                        <a:pt x="861" y="0"/>
                      </a:moveTo>
                      <a:cubicBezTo>
                        <a:pt x="834" y="0"/>
                        <a:pt x="781" y="0"/>
                        <a:pt x="728" y="14"/>
                      </a:cubicBezTo>
                      <a:lnTo>
                        <a:pt x="530" y="14"/>
                      </a:lnTo>
                      <a:cubicBezTo>
                        <a:pt x="464" y="14"/>
                        <a:pt x="398" y="27"/>
                        <a:pt x="331" y="27"/>
                      </a:cubicBezTo>
                      <a:cubicBezTo>
                        <a:pt x="265" y="40"/>
                        <a:pt x="212" y="40"/>
                        <a:pt x="173" y="40"/>
                      </a:cubicBezTo>
                      <a:cubicBezTo>
                        <a:pt x="146" y="53"/>
                        <a:pt x="133" y="67"/>
                        <a:pt x="133" y="93"/>
                      </a:cubicBezTo>
                      <a:cubicBezTo>
                        <a:pt x="133" y="159"/>
                        <a:pt x="120" y="212"/>
                        <a:pt x="120" y="265"/>
                      </a:cubicBezTo>
                      <a:cubicBezTo>
                        <a:pt x="120" y="318"/>
                        <a:pt x="106" y="358"/>
                        <a:pt x="106" y="397"/>
                      </a:cubicBezTo>
                      <a:cubicBezTo>
                        <a:pt x="106" y="437"/>
                        <a:pt x="93" y="477"/>
                        <a:pt x="93" y="530"/>
                      </a:cubicBezTo>
                      <a:cubicBezTo>
                        <a:pt x="93" y="569"/>
                        <a:pt x="80" y="622"/>
                        <a:pt x="67" y="675"/>
                      </a:cubicBezTo>
                      <a:cubicBezTo>
                        <a:pt x="67" y="702"/>
                        <a:pt x="67" y="715"/>
                        <a:pt x="67" y="742"/>
                      </a:cubicBezTo>
                      <a:cubicBezTo>
                        <a:pt x="67" y="755"/>
                        <a:pt x="67" y="768"/>
                        <a:pt x="67" y="781"/>
                      </a:cubicBezTo>
                      <a:cubicBezTo>
                        <a:pt x="67" y="821"/>
                        <a:pt x="67" y="861"/>
                        <a:pt x="80" y="887"/>
                      </a:cubicBezTo>
                      <a:cubicBezTo>
                        <a:pt x="93" y="914"/>
                        <a:pt x="106" y="927"/>
                        <a:pt x="146" y="927"/>
                      </a:cubicBezTo>
                      <a:cubicBezTo>
                        <a:pt x="159" y="927"/>
                        <a:pt x="173" y="927"/>
                        <a:pt x="212" y="914"/>
                      </a:cubicBezTo>
                      <a:cubicBezTo>
                        <a:pt x="239" y="914"/>
                        <a:pt x="265" y="900"/>
                        <a:pt x="305" y="900"/>
                      </a:cubicBezTo>
                      <a:cubicBezTo>
                        <a:pt x="345" y="887"/>
                        <a:pt x="384" y="874"/>
                        <a:pt x="424" y="874"/>
                      </a:cubicBezTo>
                      <a:cubicBezTo>
                        <a:pt x="464" y="861"/>
                        <a:pt x="503" y="861"/>
                        <a:pt x="556" y="861"/>
                      </a:cubicBezTo>
                      <a:cubicBezTo>
                        <a:pt x="623" y="861"/>
                        <a:pt x="689" y="874"/>
                        <a:pt x="728" y="887"/>
                      </a:cubicBezTo>
                      <a:cubicBezTo>
                        <a:pt x="781" y="914"/>
                        <a:pt x="821" y="940"/>
                        <a:pt x="848" y="967"/>
                      </a:cubicBezTo>
                      <a:cubicBezTo>
                        <a:pt x="874" y="993"/>
                        <a:pt x="901" y="1033"/>
                        <a:pt x="914" y="1072"/>
                      </a:cubicBezTo>
                      <a:cubicBezTo>
                        <a:pt x="914" y="1112"/>
                        <a:pt x="927" y="1152"/>
                        <a:pt x="927" y="1192"/>
                      </a:cubicBezTo>
                      <a:cubicBezTo>
                        <a:pt x="927" y="1244"/>
                        <a:pt x="914" y="1311"/>
                        <a:pt x="887" y="1364"/>
                      </a:cubicBezTo>
                      <a:cubicBezTo>
                        <a:pt x="874" y="1430"/>
                        <a:pt x="834" y="1483"/>
                        <a:pt x="795" y="1522"/>
                      </a:cubicBezTo>
                      <a:cubicBezTo>
                        <a:pt x="742" y="1575"/>
                        <a:pt x="689" y="1615"/>
                        <a:pt x="623" y="1642"/>
                      </a:cubicBezTo>
                      <a:cubicBezTo>
                        <a:pt x="543" y="1668"/>
                        <a:pt x="464" y="1681"/>
                        <a:pt x="371" y="1681"/>
                      </a:cubicBezTo>
                      <a:lnTo>
                        <a:pt x="292" y="1681"/>
                      </a:lnTo>
                      <a:cubicBezTo>
                        <a:pt x="265" y="1668"/>
                        <a:pt x="239" y="1668"/>
                        <a:pt x="212" y="1655"/>
                      </a:cubicBezTo>
                      <a:cubicBezTo>
                        <a:pt x="199" y="1642"/>
                        <a:pt x="173" y="1642"/>
                        <a:pt x="159" y="1628"/>
                      </a:cubicBezTo>
                      <a:cubicBezTo>
                        <a:pt x="146" y="1615"/>
                        <a:pt x="146" y="1602"/>
                        <a:pt x="146" y="1589"/>
                      </a:cubicBezTo>
                      <a:cubicBezTo>
                        <a:pt x="146" y="1562"/>
                        <a:pt x="146" y="1549"/>
                        <a:pt x="159" y="1549"/>
                      </a:cubicBezTo>
                      <a:cubicBezTo>
                        <a:pt x="173" y="1536"/>
                        <a:pt x="199" y="1536"/>
                        <a:pt x="212" y="1536"/>
                      </a:cubicBezTo>
                      <a:cubicBezTo>
                        <a:pt x="226" y="1522"/>
                        <a:pt x="239" y="1522"/>
                        <a:pt x="252" y="1509"/>
                      </a:cubicBezTo>
                      <a:cubicBezTo>
                        <a:pt x="265" y="1496"/>
                        <a:pt x="278" y="1483"/>
                        <a:pt x="278" y="1456"/>
                      </a:cubicBezTo>
                      <a:cubicBezTo>
                        <a:pt x="278" y="1417"/>
                        <a:pt x="265" y="1390"/>
                        <a:pt x="239" y="1377"/>
                      </a:cubicBezTo>
                      <a:cubicBezTo>
                        <a:pt x="226" y="1364"/>
                        <a:pt x="199" y="1364"/>
                        <a:pt x="173" y="1364"/>
                      </a:cubicBezTo>
                      <a:cubicBezTo>
                        <a:pt x="146" y="1364"/>
                        <a:pt x="133" y="1364"/>
                        <a:pt x="106" y="1377"/>
                      </a:cubicBezTo>
                      <a:cubicBezTo>
                        <a:pt x="93" y="1390"/>
                        <a:pt x="67" y="1403"/>
                        <a:pt x="53" y="1417"/>
                      </a:cubicBezTo>
                      <a:cubicBezTo>
                        <a:pt x="40" y="1443"/>
                        <a:pt x="27" y="1456"/>
                        <a:pt x="14" y="1483"/>
                      </a:cubicBezTo>
                      <a:cubicBezTo>
                        <a:pt x="14" y="1509"/>
                        <a:pt x="1" y="1536"/>
                        <a:pt x="1" y="1562"/>
                      </a:cubicBezTo>
                      <a:cubicBezTo>
                        <a:pt x="1" y="1628"/>
                        <a:pt x="27" y="1681"/>
                        <a:pt x="53" y="1708"/>
                      </a:cubicBezTo>
                      <a:cubicBezTo>
                        <a:pt x="80" y="1747"/>
                        <a:pt x="120" y="1774"/>
                        <a:pt x="159" y="1787"/>
                      </a:cubicBezTo>
                      <a:cubicBezTo>
                        <a:pt x="199" y="1800"/>
                        <a:pt x="239" y="1814"/>
                        <a:pt x="278" y="1814"/>
                      </a:cubicBezTo>
                      <a:lnTo>
                        <a:pt x="371" y="1814"/>
                      </a:lnTo>
                      <a:cubicBezTo>
                        <a:pt x="503" y="1814"/>
                        <a:pt x="609" y="1800"/>
                        <a:pt x="689" y="1761"/>
                      </a:cubicBezTo>
                      <a:cubicBezTo>
                        <a:pt x="781" y="1721"/>
                        <a:pt x="861" y="1681"/>
                        <a:pt x="914" y="1615"/>
                      </a:cubicBezTo>
                      <a:cubicBezTo>
                        <a:pt x="980" y="1562"/>
                        <a:pt x="1020" y="1496"/>
                        <a:pt x="1046" y="1417"/>
                      </a:cubicBezTo>
                      <a:cubicBezTo>
                        <a:pt x="1073" y="1350"/>
                        <a:pt x="1086" y="1271"/>
                        <a:pt x="1086" y="1205"/>
                      </a:cubicBezTo>
                      <a:cubicBezTo>
                        <a:pt x="1086" y="1152"/>
                        <a:pt x="1086" y="1086"/>
                        <a:pt x="1059" y="1033"/>
                      </a:cubicBezTo>
                      <a:cubicBezTo>
                        <a:pt x="1046" y="967"/>
                        <a:pt x="1020" y="914"/>
                        <a:pt x="967" y="874"/>
                      </a:cubicBezTo>
                      <a:cubicBezTo>
                        <a:pt x="940" y="821"/>
                        <a:pt x="887" y="781"/>
                        <a:pt x="821" y="755"/>
                      </a:cubicBezTo>
                      <a:cubicBezTo>
                        <a:pt x="755" y="728"/>
                        <a:pt x="662" y="715"/>
                        <a:pt x="570" y="715"/>
                      </a:cubicBezTo>
                      <a:lnTo>
                        <a:pt x="464" y="715"/>
                      </a:lnTo>
                      <a:cubicBezTo>
                        <a:pt x="424" y="728"/>
                        <a:pt x="384" y="728"/>
                        <a:pt x="358" y="742"/>
                      </a:cubicBezTo>
                      <a:cubicBezTo>
                        <a:pt x="318" y="742"/>
                        <a:pt x="292" y="755"/>
                        <a:pt x="265" y="755"/>
                      </a:cubicBezTo>
                      <a:cubicBezTo>
                        <a:pt x="239" y="768"/>
                        <a:pt x="226" y="768"/>
                        <a:pt x="212" y="768"/>
                      </a:cubicBezTo>
                      <a:lnTo>
                        <a:pt x="292" y="199"/>
                      </a:lnTo>
                      <a:cubicBezTo>
                        <a:pt x="318" y="186"/>
                        <a:pt x="345" y="186"/>
                        <a:pt x="398" y="172"/>
                      </a:cubicBezTo>
                      <a:cubicBezTo>
                        <a:pt x="464" y="172"/>
                        <a:pt x="517" y="172"/>
                        <a:pt x="570" y="159"/>
                      </a:cubicBezTo>
                      <a:lnTo>
                        <a:pt x="874" y="159"/>
                      </a:lnTo>
                      <a:cubicBezTo>
                        <a:pt x="901" y="159"/>
                        <a:pt x="914" y="146"/>
                        <a:pt x="940" y="146"/>
                      </a:cubicBezTo>
                      <a:cubicBezTo>
                        <a:pt x="967" y="133"/>
                        <a:pt x="980" y="106"/>
                        <a:pt x="980" y="80"/>
                      </a:cubicBezTo>
                      <a:cubicBezTo>
                        <a:pt x="980" y="53"/>
                        <a:pt x="967" y="27"/>
                        <a:pt x="940" y="27"/>
                      </a:cubicBezTo>
                      <a:cubicBezTo>
                        <a:pt x="927" y="14"/>
                        <a:pt x="887" y="0"/>
                        <a:pt x="861" y="0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82" name="Google Shape;529;p27">
                  <a:extLst>
                    <a:ext uri="{FF2B5EF4-FFF2-40B4-BE49-F238E27FC236}">
                      <a16:creationId xmlns:a16="http://schemas.microsoft.com/office/drawing/2014/main" id="{B1E317D3-7F61-4726-AFEC-3EE6B5BF7F5B}"/>
                    </a:ext>
                  </a:extLst>
                </p:cNvPr>
                <p:cNvSpPr/>
                <p:nvPr/>
              </p:nvSpPr>
              <p:spPr>
                <a:xfrm>
                  <a:off x="3885346" y="4261478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03" y="1"/>
                      </a:moveTo>
                      <a:cubicBezTo>
                        <a:pt x="225" y="1"/>
                        <a:pt x="0" y="226"/>
                        <a:pt x="0" y="504"/>
                      </a:cubicBezTo>
                      <a:lnTo>
                        <a:pt x="0" y="2052"/>
                      </a:lnTo>
                      <a:cubicBezTo>
                        <a:pt x="0" y="2383"/>
                        <a:pt x="225" y="2595"/>
                        <a:pt x="503" y="2595"/>
                      </a:cubicBezTo>
                      <a:lnTo>
                        <a:pt x="2052" y="2595"/>
                      </a:lnTo>
                      <a:cubicBezTo>
                        <a:pt x="2383" y="2595"/>
                        <a:pt x="2594" y="2383"/>
                        <a:pt x="2594" y="2052"/>
                      </a:cubicBezTo>
                      <a:lnTo>
                        <a:pt x="2594" y="504"/>
                      </a:lnTo>
                      <a:cubicBezTo>
                        <a:pt x="2594" y="226"/>
                        <a:pt x="2383" y="1"/>
                        <a:pt x="2052" y="1"/>
                      </a:cubicBezTo>
                      <a:close/>
                    </a:path>
                  </a:pathLst>
                </a:custGeom>
                <a:solidFill>
                  <a:srgbClr val="A0A0A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83" name="Google Shape;530;p27">
                  <a:extLst>
                    <a:ext uri="{FF2B5EF4-FFF2-40B4-BE49-F238E27FC236}">
                      <a16:creationId xmlns:a16="http://schemas.microsoft.com/office/drawing/2014/main" id="{A7276B4F-5A31-4A79-ADF0-3EE69A9D6BB2}"/>
                    </a:ext>
                  </a:extLst>
                </p:cNvPr>
                <p:cNvSpPr/>
                <p:nvPr/>
              </p:nvSpPr>
              <p:spPr>
                <a:xfrm>
                  <a:off x="3885346" y="4453872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03" y="1"/>
                      </a:moveTo>
                      <a:cubicBezTo>
                        <a:pt x="225" y="1"/>
                        <a:pt x="0" y="226"/>
                        <a:pt x="0" y="556"/>
                      </a:cubicBezTo>
                      <a:lnTo>
                        <a:pt x="0" y="2092"/>
                      </a:lnTo>
                      <a:cubicBezTo>
                        <a:pt x="0" y="2370"/>
                        <a:pt x="225" y="2595"/>
                        <a:pt x="503" y="2595"/>
                      </a:cubicBezTo>
                      <a:lnTo>
                        <a:pt x="2052" y="2595"/>
                      </a:lnTo>
                      <a:cubicBezTo>
                        <a:pt x="2383" y="2595"/>
                        <a:pt x="2594" y="2370"/>
                        <a:pt x="2594" y="2092"/>
                      </a:cubicBezTo>
                      <a:lnTo>
                        <a:pt x="2594" y="556"/>
                      </a:lnTo>
                      <a:cubicBezTo>
                        <a:pt x="2594" y="226"/>
                        <a:pt x="2383" y="1"/>
                        <a:pt x="2052" y="1"/>
                      </a:cubicBezTo>
                      <a:close/>
                    </a:path>
                  </a:pathLst>
                </a:custGeom>
                <a:solidFill>
                  <a:srgbClr val="A0A0A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84" name="Google Shape;531;p27">
                  <a:extLst>
                    <a:ext uri="{FF2B5EF4-FFF2-40B4-BE49-F238E27FC236}">
                      <a16:creationId xmlns:a16="http://schemas.microsoft.com/office/drawing/2014/main" id="{67393D13-484A-454D-87D9-E4A3469377EE}"/>
                    </a:ext>
                  </a:extLst>
                </p:cNvPr>
                <p:cNvSpPr/>
                <p:nvPr/>
              </p:nvSpPr>
              <p:spPr>
                <a:xfrm>
                  <a:off x="3885346" y="4645549"/>
                  <a:ext cx="143426" cy="338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6129" extrusionOk="0">
                      <a:moveTo>
                        <a:pt x="503" y="0"/>
                      </a:moveTo>
                      <a:cubicBezTo>
                        <a:pt x="225" y="0"/>
                        <a:pt x="0" y="278"/>
                        <a:pt x="0" y="556"/>
                      </a:cubicBezTo>
                      <a:lnTo>
                        <a:pt x="0" y="5625"/>
                      </a:lnTo>
                      <a:cubicBezTo>
                        <a:pt x="0" y="5903"/>
                        <a:pt x="225" y="6128"/>
                        <a:pt x="503" y="6128"/>
                      </a:cubicBezTo>
                      <a:lnTo>
                        <a:pt x="2052" y="6128"/>
                      </a:lnTo>
                      <a:cubicBezTo>
                        <a:pt x="2383" y="6128"/>
                        <a:pt x="2594" y="5903"/>
                        <a:pt x="2594" y="5625"/>
                      </a:cubicBezTo>
                      <a:lnTo>
                        <a:pt x="2594" y="556"/>
                      </a:lnTo>
                      <a:cubicBezTo>
                        <a:pt x="2594" y="278"/>
                        <a:pt x="2383" y="0"/>
                        <a:pt x="2052" y="0"/>
                      </a:cubicBezTo>
                      <a:close/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</p:grpSp>
        </p:grpSp>
        <p:sp>
          <p:nvSpPr>
            <p:cNvPr id="212" name="Google Shape;532;p27">
              <a:extLst>
                <a:ext uri="{FF2B5EF4-FFF2-40B4-BE49-F238E27FC236}">
                  <a16:creationId xmlns:a16="http://schemas.microsoft.com/office/drawing/2014/main" id="{756B86EB-BDC9-496F-9803-D692702A2F57}"/>
                </a:ext>
              </a:extLst>
            </p:cNvPr>
            <p:cNvSpPr/>
            <p:nvPr/>
          </p:nvSpPr>
          <p:spPr>
            <a:xfrm>
              <a:off x="2415510" y="3608289"/>
              <a:ext cx="278008" cy="1899077"/>
            </a:xfrm>
            <a:custGeom>
              <a:avLst/>
              <a:gdLst/>
              <a:ahLst/>
              <a:cxnLst/>
              <a:rect l="l" t="t" r="r" b="b"/>
              <a:pathLst>
                <a:path w="5030" h="34360" extrusionOk="0">
                  <a:moveTo>
                    <a:pt x="1" y="1"/>
                  </a:moveTo>
                  <a:lnTo>
                    <a:pt x="1" y="34359"/>
                  </a:lnTo>
                  <a:lnTo>
                    <a:pt x="5030" y="34359"/>
                  </a:lnTo>
                  <a:lnTo>
                    <a:pt x="5030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3" name="Google Shape;533;p27">
              <a:extLst>
                <a:ext uri="{FF2B5EF4-FFF2-40B4-BE49-F238E27FC236}">
                  <a16:creationId xmlns:a16="http://schemas.microsoft.com/office/drawing/2014/main" id="{81E796A1-5BC5-4F50-9C7F-FE67D512F613}"/>
                </a:ext>
              </a:extLst>
            </p:cNvPr>
            <p:cNvSpPr/>
            <p:nvPr/>
          </p:nvSpPr>
          <p:spPr>
            <a:xfrm>
              <a:off x="2653282" y="3608289"/>
              <a:ext cx="40237" cy="1899077"/>
            </a:xfrm>
            <a:custGeom>
              <a:avLst/>
              <a:gdLst/>
              <a:ahLst/>
              <a:cxnLst/>
              <a:rect l="l" t="t" r="r" b="b"/>
              <a:pathLst>
                <a:path w="728" h="34360" extrusionOk="0">
                  <a:moveTo>
                    <a:pt x="0" y="1"/>
                  </a:moveTo>
                  <a:lnTo>
                    <a:pt x="0" y="34359"/>
                  </a:lnTo>
                  <a:lnTo>
                    <a:pt x="728" y="34359"/>
                  </a:lnTo>
                  <a:lnTo>
                    <a:pt x="728" y="1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4" name="Google Shape;534;p27">
              <a:extLst>
                <a:ext uri="{FF2B5EF4-FFF2-40B4-BE49-F238E27FC236}">
                  <a16:creationId xmlns:a16="http://schemas.microsoft.com/office/drawing/2014/main" id="{9A6AE7D0-D627-481B-A33D-812CA67904B9}"/>
                </a:ext>
              </a:extLst>
            </p:cNvPr>
            <p:cNvSpPr/>
            <p:nvPr/>
          </p:nvSpPr>
          <p:spPr>
            <a:xfrm>
              <a:off x="2510630" y="3669749"/>
              <a:ext cx="182888" cy="8843"/>
            </a:xfrm>
            <a:custGeom>
              <a:avLst/>
              <a:gdLst/>
              <a:ahLst/>
              <a:cxnLst/>
              <a:rect l="l" t="t" r="r" b="b"/>
              <a:pathLst>
                <a:path w="3309" h="160" extrusionOk="0">
                  <a:moveTo>
                    <a:pt x="0" y="1"/>
                  </a:moveTo>
                  <a:lnTo>
                    <a:pt x="0" y="159"/>
                  </a:lnTo>
                  <a:lnTo>
                    <a:pt x="3309" y="159"/>
                  </a:lnTo>
                  <a:lnTo>
                    <a:pt x="3309" y="1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5" name="Google Shape;535;p27">
              <a:extLst>
                <a:ext uri="{FF2B5EF4-FFF2-40B4-BE49-F238E27FC236}">
                  <a16:creationId xmlns:a16="http://schemas.microsoft.com/office/drawing/2014/main" id="{557306C8-242D-4DBA-8FB4-94849A3A1AFC}"/>
                </a:ext>
              </a:extLst>
            </p:cNvPr>
            <p:cNvSpPr/>
            <p:nvPr/>
          </p:nvSpPr>
          <p:spPr>
            <a:xfrm>
              <a:off x="2571316" y="3745856"/>
              <a:ext cx="122202" cy="8788"/>
            </a:xfrm>
            <a:custGeom>
              <a:avLst/>
              <a:gdLst/>
              <a:ahLst/>
              <a:cxnLst/>
              <a:rect l="l" t="t" r="r" b="b"/>
              <a:pathLst>
                <a:path w="2211" h="159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6" name="Google Shape;536;p27">
              <a:extLst>
                <a:ext uri="{FF2B5EF4-FFF2-40B4-BE49-F238E27FC236}">
                  <a16:creationId xmlns:a16="http://schemas.microsoft.com/office/drawing/2014/main" id="{37BD1422-08DB-40E3-9969-56CAB3BF27B8}"/>
                </a:ext>
              </a:extLst>
            </p:cNvPr>
            <p:cNvSpPr/>
            <p:nvPr/>
          </p:nvSpPr>
          <p:spPr>
            <a:xfrm>
              <a:off x="2571316" y="3848990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0"/>
                  </a:moveTo>
                  <a:lnTo>
                    <a:pt x="1" y="225"/>
                  </a:lnTo>
                  <a:lnTo>
                    <a:pt x="2211" y="225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7" name="Google Shape;537;p27">
              <a:extLst>
                <a:ext uri="{FF2B5EF4-FFF2-40B4-BE49-F238E27FC236}">
                  <a16:creationId xmlns:a16="http://schemas.microsoft.com/office/drawing/2014/main" id="{F8B6D48A-0D31-48F5-88FC-5D4331A434F5}"/>
                </a:ext>
              </a:extLst>
            </p:cNvPr>
            <p:cNvSpPr/>
            <p:nvPr/>
          </p:nvSpPr>
          <p:spPr>
            <a:xfrm>
              <a:off x="2571316" y="3955771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1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8" name="Google Shape;538;p27">
              <a:extLst>
                <a:ext uri="{FF2B5EF4-FFF2-40B4-BE49-F238E27FC236}">
                  <a16:creationId xmlns:a16="http://schemas.microsoft.com/office/drawing/2014/main" id="{A451E4C8-67B5-4AB9-BC4B-F50ACFB56831}"/>
                </a:ext>
              </a:extLst>
            </p:cNvPr>
            <p:cNvSpPr/>
            <p:nvPr/>
          </p:nvSpPr>
          <p:spPr>
            <a:xfrm>
              <a:off x="2571316" y="4120365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0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9" name="Google Shape;539;p27">
              <a:extLst>
                <a:ext uri="{FF2B5EF4-FFF2-40B4-BE49-F238E27FC236}">
                  <a16:creationId xmlns:a16="http://schemas.microsoft.com/office/drawing/2014/main" id="{90304A48-6E5B-4376-AE6F-9F45056E29BA}"/>
                </a:ext>
              </a:extLst>
            </p:cNvPr>
            <p:cNvSpPr/>
            <p:nvPr/>
          </p:nvSpPr>
          <p:spPr>
            <a:xfrm>
              <a:off x="2571316" y="4227147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1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0" name="Google Shape;540;p27">
              <a:extLst>
                <a:ext uri="{FF2B5EF4-FFF2-40B4-BE49-F238E27FC236}">
                  <a16:creationId xmlns:a16="http://schemas.microsoft.com/office/drawing/2014/main" id="{D6204825-D4BE-488A-BAD7-A8F242BD5C95}"/>
                </a:ext>
              </a:extLst>
            </p:cNvPr>
            <p:cNvSpPr/>
            <p:nvPr/>
          </p:nvSpPr>
          <p:spPr>
            <a:xfrm>
              <a:off x="2571316" y="4333984"/>
              <a:ext cx="122202" cy="8788"/>
            </a:xfrm>
            <a:custGeom>
              <a:avLst/>
              <a:gdLst/>
              <a:ahLst/>
              <a:cxnLst/>
              <a:rect l="l" t="t" r="r" b="b"/>
              <a:pathLst>
                <a:path w="2211" h="159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1" name="Google Shape;541;p27">
              <a:extLst>
                <a:ext uri="{FF2B5EF4-FFF2-40B4-BE49-F238E27FC236}">
                  <a16:creationId xmlns:a16="http://schemas.microsoft.com/office/drawing/2014/main" id="{571064EF-0C69-47FB-9B3F-AB748AC09695}"/>
                </a:ext>
              </a:extLst>
            </p:cNvPr>
            <p:cNvSpPr/>
            <p:nvPr/>
          </p:nvSpPr>
          <p:spPr>
            <a:xfrm>
              <a:off x="2571316" y="4495649"/>
              <a:ext cx="122202" cy="8788"/>
            </a:xfrm>
            <a:custGeom>
              <a:avLst/>
              <a:gdLst/>
              <a:ahLst/>
              <a:cxnLst/>
              <a:rect l="l" t="t" r="r" b="b"/>
              <a:pathLst>
                <a:path w="2211" h="159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2" name="Google Shape;542;p27">
              <a:extLst>
                <a:ext uri="{FF2B5EF4-FFF2-40B4-BE49-F238E27FC236}">
                  <a16:creationId xmlns:a16="http://schemas.microsoft.com/office/drawing/2014/main" id="{AB9583F4-9E14-4948-B93B-30114C08478E}"/>
                </a:ext>
              </a:extLst>
            </p:cNvPr>
            <p:cNvSpPr/>
            <p:nvPr/>
          </p:nvSpPr>
          <p:spPr>
            <a:xfrm>
              <a:off x="2571316" y="4598782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0"/>
                  </a:moveTo>
                  <a:lnTo>
                    <a:pt x="1" y="225"/>
                  </a:lnTo>
                  <a:lnTo>
                    <a:pt x="2211" y="225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3" name="Google Shape;543;p27">
              <a:extLst>
                <a:ext uri="{FF2B5EF4-FFF2-40B4-BE49-F238E27FC236}">
                  <a16:creationId xmlns:a16="http://schemas.microsoft.com/office/drawing/2014/main" id="{38BAEA61-3FBB-46DD-BDFA-55BC2F3A01CB}"/>
                </a:ext>
              </a:extLst>
            </p:cNvPr>
            <p:cNvSpPr/>
            <p:nvPr/>
          </p:nvSpPr>
          <p:spPr>
            <a:xfrm>
              <a:off x="2571316" y="4705564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1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4" name="Google Shape;544;p27">
              <a:extLst>
                <a:ext uri="{FF2B5EF4-FFF2-40B4-BE49-F238E27FC236}">
                  <a16:creationId xmlns:a16="http://schemas.microsoft.com/office/drawing/2014/main" id="{C0A4EDB6-62E1-4DFF-B62C-5E263E10B5DD}"/>
                </a:ext>
              </a:extLst>
            </p:cNvPr>
            <p:cNvSpPr/>
            <p:nvPr/>
          </p:nvSpPr>
          <p:spPr>
            <a:xfrm>
              <a:off x="2571316" y="4867229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1"/>
                  </a:moveTo>
                  <a:lnTo>
                    <a:pt x="1" y="226"/>
                  </a:lnTo>
                  <a:lnTo>
                    <a:pt x="2211" y="226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5" name="Google Shape;545;p27">
              <a:extLst>
                <a:ext uri="{FF2B5EF4-FFF2-40B4-BE49-F238E27FC236}">
                  <a16:creationId xmlns:a16="http://schemas.microsoft.com/office/drawing/2014/main" id="{A2251814-6D4A-43F9-9D21-F2924CF3BD4B}"/>
                </a:ext>
              </a:extLst>
            </p:cNvPr>
            <p:cNvSpPr/>
            <p:nvPr/>
          </p:nvSpPr>
          <p:spPr>
            <a:xfrm>
              <a:off x="2571316" y="4974010"/>
              <a:ext cx="122202" cy="8843"/>
            </a:xfrm>
            <a:custGeom>
              <a:avLst/>
              <a:gdLst/>
              <a:ahLst/>
              <a:cxnLst/>
              <a:rect l="l" t="t" r="r" b="b"/>
              <a:pathLst>
                <a:path w="2211" h="160" extrusionOk="0">
                  <a:moveTo>
                    <a:pt x="1" y="1"/>
                  </a:moveTo>
                  <a:lnTo>
                    <a:pt x="1" y="160"/>
                  </a:lnTo>
                  <a:lnTo>
                    <a:pt x="2211" y="160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6" name="Google Shape;546;p27">
              <a:extLst>
                <a:ext uri="{FF2B5EF4-FFF2-40B4-BE49-F238E27FC236}">
                  <a16:creationId xmlns:a16="http://schemas.microsoft.com/office/drawing/2014/main" id="{9CAD2FF1-0C28-48DD-8631-EB60EBA18E7D}"/>
                </a:ext>
              </a:extLst>
            </p:cNvPr>
            <p:cNvSpPr/>
            <p:nvPr/>
          </p:nvSpPr>
          <p:spPr>
            <a:xfrm>
              <a:off x="2571316" y="5080847"/>
              <a:ext cx="122202" cy="8843"/>
            </a:xfrm>
            <a:custGeom>
              <a:avLst/>
              <a:gdLst/>
              <a:ahLst/>
              <a:cxnLst/>
              <a:rect l="l" t="t" r="r" b="b"/>
              <a:pathLst>
                <a:path w="2211" h="160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7" name="Google Shape;547;p27">
              <a:extLst>
                <a:ext uri="{FF2B5EF4-FFF2-40B4-BE49-F238E27FC236}">
                  <a16:creationId xmlns:a16="http://schemas.microsoft.com/office/drawing/2014/main" id="{A95F1797-8713-46FC-8BB5-6A9FC408FA82}"/>
                </a:ext>
              </a:extLst>
            </p:cNvPr>
            <p:cNvSpPr/>
            <p:nvPr/>
          </p:nvSpPr>
          <p:spPr>
            <a:xfrm>
              <a:off x="2571316" y="5242512"/>
              <a:ext cx="122202" cy="8843"/>
            </a:xfrm>
            <a:custGeom>
              <a:avLst/>
              <a:gdLst/>
              <a:ahLst/>
              <a:cxnLst/>
              <a:rect l="l" t="t" r="r" b="b"/>
              <a:pathLst>
                <a:path w="2211" h="160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8" name="Google Shape;548;p27">
              <a:extLst>
                <a:ext uri="{FF2B5EF4-FFF2-40B4-BE49-F238E27FC236}">
                  <a16:creationId xmlns:a16="http://schemas.microsoft.com/office/drawing/2014/main" id="{ED31FC63-D703-4B59-8884-B6B31AFA0B6F}"/>
                </a:ext>
              </a:extLst>
            </p:cNvPr>
            <p:cNvSpPr/>
            <p:nvPr/>
          </p:nvSpPr>
          <p:spPr>
            <a:xfrm>
              <a:off x="2571316" y="5348575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0"/>
                  </a:moveTo>
                  <a:lnTo>
                    <a:pt x="1" y="172"/>
                  </a:lnTo>
                  <a:lnTo>
                    <a:pt x="2211" y="172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9" name="Google Shape;549;p27">
              <a:extLst>
                <a:ext uri="{FF2B5EF4-FFF2-40B4-BE49-F238E27FC236}">
                  <a16:creationId xmlns:a16="http://schemas.microsoft.com/office/drawing/2014/main" id="{6933254A-2B66-4231-85FE-4A59FB922D9B}"/>
                </a:ext>
              </a:extLst>
            </p:cNvPr>
            <p:cNvSpPr/>
            <p:nvPr/>
          </p:nvSpPr>
          <p:spPr>
            <a:xfrm>
              <a:off x="2571316" y="5452427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1"/>
                  </a:moveTo>
                  <a:lnTo>
                    <a:pt x="1" y="226"/>
                  </a:lnTo>
                  <a:lnTo>
                    <a:pt x="2211" y="226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0" name="Google Shape;550;p27">
              <a:extLst>
                <a:ext uri="{FF2B5EF4-FFF2-40B4-BE49-F238E27FC236}">
                  <a16:creationId xmlns:a16="http://schemas.microsoft.com/office/drawing/2014/main" id="{D8572276-64CC-425D-A478-F43E1A7C7328}"/>
                </a:ext>
              </a:extLst>
            </p:cNvPr>
            <p:cNvSpPr/>
            <p:nvPr/>
          </p:nvSpPr>
          <p:spPr>
            <a:xfrm>
              <a:off x="2510630" y="4041384"/>
              <a:ext cx="182888" cy="12491"/>
            </a:xfrm>
            <a:custGeom>
              <a:avLst/>
              <a:gdLst/>
              <a:ahLst/>
              <a:cxnLst/>
              <a:rect l="l" t="t" r="r" b="b"/>
              <a:pathLst>
                <a:path w="3309" h="226" extrusionOk="0">
                  <a:moveTo>
                    <a:pt x="0" y="0"/>
                  </a:moveTo>
                  <a:lnTo>
                    <a:pt x="0" y="225"/>
                  </a:lnTo>
                  <a:lnTo>
                    <a:pt x="3309" y="225"/>
                  </a:lnTo>
                  <a:lnTo>
                    <a:pt x="3309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1" name="Google Shape;551;p27">
              <a:extLst>
                <a:ext uri="{FF2B5EF4-FFF2-40B4-BE49-F238E27FC236}">
                  <a16:creationId xmlns:a16="http://schemas.microsoft.com/office/drawing/2014/main" id="{EA446A83-B25D-4578-A366-F5EED8714B4A}"/>
                </a:ext>
              </a:extLst>
            </p:cNvPr>
            <p:cNvSpPr/>
            <p:nvPr/>
          </p:nvSpPr>
          <p:spPr>
            <a:xfrm>
              <a:off x="2510630" y="4415894"/>
              <a:ext cx="182888" cy="9562"/>
            </a:xfrm>
            <a:custGeom>
              <a:avLst/>
              <a:gdLst/>
              <a:ahLst/>
              <a:cxnLst/>
              <a:rect l="l" t="t" r="r" b="b"/>
              <a:pathLst>
                <a:path w="3309" h="173" extrusionOk="0">
                  <a:moveTo>
                    <a:pt x="0" y="0"/>
                  </a:moveTo>
                  <a:lnTo>
                    <a:pt x="0" y="173"/>
                  </a:lnTo>
                  <a:lnTo>
                    <a:pt x="3309" y="173"/>
                  </a:lnTo>
                  <a:lnTo>
                    <a:pt x="3309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2" name="Google Shape;552;p27">
              <a:extLst>
                <a:ext uri="{FF2B5EF4-FFF2-40B4-BE49-F238E27FC236}">
                  <a16:creationId xmlns:a16="http://schemas.microsoft.com/office/drawing/2014/main" id="{4B465406-CCEB-41F6-9969-AAFE60350B4F}"/>
                </a:ext>
              </a:extLst>
            </p:cNvPr>
            <p:cNvSpPr/>
            <p:nvPr/>
          </p:nvSpPr>
          <p:spPr>
            <a:xfrm>
              <a:off x="2510630" y="4788248"/>
              <a:ext cx="182888" cy="8843"/>
            </a:xfrm>
            <a:custGeom>
              <a:avLst/>
              <a:gdLst/>
              <a:ahLst/>
              <a:cxnLst/>
              <a:rect l="l" t="t" r="r" b="b"/>
              <a:pathLst>
                <a:path w="3309" h="160" extrusionOk="0">
                  <a:moveTo>
                    <a:pt x="0" y="0"/>
                  </a:moveTo>
                  <a:lnTo>
                    <a:pt x="0" y="159"/>
                  </a:lnTo>
                  <a:lnTo>
                    <a:pt x="3309" y="159"/>
                  </a:lnTo>
                  <a:lnTo>
                    <a:pt x="3309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3" name="Google Shape;553;p27">
              <a:extLst>
                <a:ext uri="{FF2B5EF4-FFF2-40B4-BE49-F238E27FC236}">
                  <a16:creationId xmlns:a16="http://schemas.microsoft.com/office/drawing/2014/main" id="{B07E5668-BE47-49D8-9F0D-CE8F181A746A}"/>
                </a:ext>
              </a:extLst>
            </p:cNvPr>
            <p:cNvSpPr/>
            <p:nvPr/>
          </p:nvSpPr>
          <p:spPr>
            <a:xfrm>
              <a:off x="2510630" y="5162757"/>
              <a:ext cx="182888" cy="9562"/>
            </a:xfrm>
            <a:custGeom>
              <a:avLst/>
              <a:gdLst/>
              <a:ahLst/>
              <a:cxnLst/>
              <a:rect l="l" t="t" r="r" b="b"/>
              <a:pathLst>
                <a:path w="3309" h="173" extrusionOk="0">
                  <a:moveTo>
                    <a:pt x="0" y="1"/>
                  </a:moveTo>
                  <a:lnTo>
                    <a:pt x="0" y="173"/>
                  </a:lnTo>
                  <a:lnTo>
                    <a:pt x="3309" y="173"/>
                  </a:lnTo>
                  <a:lnTo>
                    <a:pt x="3309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4" name="Google Shape;554;p27">
              <a:extLst>
                <a:ext uri="{FF2B5EF4-FFF2-40B4-BE49-F238E27FC236}">
                  <a16:creationId xmlns:a16="http://schemas.microsoft.com/office/drawing/2014/main" id="{98052098-82D0-4C42-8D07-08E76756DAA9}"/>
                </a:ext>
              </a:extLst>
            </p:cNvPr>
            <p:cNvSpPr/>
            <p:nvPr/>
          </p:nvSpPr>
          <p:spPr>
            <a:xfrm>
              <a:off x="2598398" y="4303254"/>
              <a:ext cx="317526" cy="1058089"/>
            </a:xfrm>
            <a:custGeom>
              <a:avLst/>
              <a:gdLst/>
              <a:ahLst/>
              <a:cxnLst/>
              <a:rect l="l" t="t" r="r" b="b"/>
              <a:pathLst>
                <a:path w="5745" h="19144" extrusionOk="0">
                  <a:moveTo>
                    <a:pt x="3097" y="0"/>
                  </a:moveTo>
                  <a:lnTo>
                    <a:pt x="450" y="331"/>
                  </a:lnTo>
                  <a:cubicBezTo>
                    <a:pt x="67" y="2263"/>
                    <a:pt x="0" y="5466"/>
                    <a:pt x="397" y="8987"/>
                  </a:cubicBezTo>
                  <a:cubicBezTo>
                    <a:pt x="1047" y="14626"/>
                    <a:pt x="2590" y="19143"/>
                    <a:pt x="3848" y="19143"/>
                  </a:cubicBezTo>
                  <a:cubicBezTo>
                    <a:pt x="3872" y="19143"/>
                    <a:pt x="3895" y="19142"/>
                    <a:pt x="3918" y="19138"/>
                  </a:cubicBezTo>
                  <a:cubicBezTo>
                    <a:pt x="5242" y="18980"/>
                    <a:pt x="5744" y="14228"/>
                    <a:pt x="5083" y="8497"/>
                  </a:cubicBezTo>
                  <a:cubicBezTo>
                    <a:pt x="4633" y="4911"/>
                    <a:pt x="3918" y="1827"/>
                    <a:pt x="309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5" name="Google Shape;555;p27">
              <a:extLst>
                <a:ext uri="{FF2B5EF4-FFF2-40B4-BE49-F238E27FC236}">
                  <a16:creationId xmlns:a16="http://schemas.microsoft.com/office/drawing/2014/main" id="{DDCD966B-1DCF-45C6-988F-74F6AA004565}"/>
                </a:ext>
              </a:extLst>
            </p:cNvPr>
            <p:cNvSpPr/>
            <p:nvPr/>
          </p:nvSpPr>
          <p:spPr>
            <a:xfrm>
              <a:off x="2607905" y="4617077"/>
              <a:ext cx="286796" cy="744266"/>
            </a:xfrm>
            <a:custGeom>
              <a:avLst/>
              <a:gdLst/>
              <a:ahLst/>
              <a:cxnLst/>
              <a:rect l="l" t="t" r="r" b="b"/>
              <a:pathLst>
                <a:path w="5189" h="13466" extrusionOk="0">
                  <a:moveTo>
                    <a:pt x="0" y="0"/>
                  </a:moveTo>
                  <a:cubicBezTo>
                    <a:pt x="53" y="1059"/>
                    <a:pt x="106" y="2158"/>
                    <a:pt x="225" y="3309"/>
                  </a:cubicBezTo>
                  <a:cubicBezTo>
                    <a:pt x="875" y="8948"/>
                    <a:pt x="2418" y="13465"/>
                    <a:pt x="3676" y="13465"/>
                  </a:cubicBezTo>
                  <a:cubicBezTo>
                    <a:pt x="3700" y="13465"/>
                    <a:pt x="3723" y="13464"/>
                    <a:pt x="3746" y="13460"/>
                  </a:cubicBezTo>
                  <a:cubicBezTo>
                    <a:pt x="4686" y="13355"/>
                    <a:pt x="5189" y="10919"/>
                    <a:pt x="5189" y="7505"/>
                  </a:cubicBezTo>
                  <a:lnTo>
                    <a:pt x="5189" y="7505"/>
                  </a:lnTo>
                  <a:cubicBezTo>
                    <a:pt x="4695" y="7986"/>
                    <a:pt x="4237" y="8200"/>
                    <a:pt x="3813" y="8200"/>
                  </a:cubicBezTo>
                  <a:cubicBezTo>
                    <a:pt x="1860" y="8200"/>
                    <a:pt x="631" y="3676"/>
                    <a:pt x="0" y="0"/>
                  </a:cubicBezTo>
                  <a:close/>
                </a:path>
              </a:pathLst>
            </a:custGeom>
            <a:solidFill>
              <a:srgbClr val="BDB8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6" name="Google Shape;556;p27">
              <a:extLst>
                <a:ext uri="{FF2B5EF4-FFF2-40B4-BE49-F238E27FC236}">
                  <a16:creationId xmlns:a16="http://schemas.microsoft.com/office/drawing/2014/main" id="{32CB2EA9-2433-46C6-8B28-BB719B1E6FEF}"/>
                </a:ext>
              </a:extLst>
            </p:cNvPr>
            <p:cNvSpPr/>
            <p:nvPr/>
          </p:nvSpPr>
          <p:spPr>
            <a:xfrm>
              <a:off x="2723474" y="4415452"/>
              <a:ext cx="101034" cy="247886"/>
            </a:xfrm>
            <a:custGeom>
              <a:avLst/>
              <a:gdLst/>
              <a:ahLst/>
              <a:cxnLst/>
              <a:rect l="l" t="t" r="r" b="b"/>
              <a:pathLst>
                <a:path w="1828" h="4485" extrusionOk="0">
                  <a:moveTo>
                    <a:pt x="561" y="1"/>
                  </a:moveTo>
                  <a:cubicBezTo>
                    <a:pt x="542" y="1"/>
                    <a:pt x="522" y="3"/>
                    <a:pt x="504" y="8"/>
                  </a:cubicBezTo>
                  <a:cubicBezTo>
                    <a:pt x="173" y="75"/>
                    <a:pt x="1" y="1120"/>
                    <a:pt x="226" y="2325"/>
                  </a:cubicBezTo>
                  <a:cubicBezTo>
                    <a:pt x="445" y="3561"/>
                    <a:pt x="914" y="4484"/>
                    <a:pt x="1244" y="4484"/>
                  </a:cubicBezTo>
                  <a:cubicBezTo>
                    <a:pt x="1253" y="4484"/>
                    <a:pt x="1262" y="4483"/>
                    <a:pt x="1271" y="4482"/>
                  </a:cubicBezTo>
                  <a:cubicBezTo>
                    <a:pt x="1655" y="4376"/>
                    <a:pt x="1827" y="3317"/>
                    <a:pt x="1602" y="2113"/>
                  </a:cubicBezTo>
                  <a:cubicBezTo>
                    <a:pt x="1388" y="955"/>
                    <a:pt x="935" y="1"/>
                    <a:pt x="56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7" name="Google Shape;557;p27">
              <a:extLst>
                <a:ext uri="{FF2B5EF4-FFF2-40B4-BE49-F238E27FC236}">
                  <a16:creationId xmlns:a16="http://schemas.microsoft.com/office/drawing/2014/main" id="{F8C8A1F7-9E5D-43E5-A185-E58EA3A619AA}"/>
                </a:ext>
              </a:extLst>
            </p:cNvPr>
            <p:cNvSpPr/>
            <p:nvPr/>
          </p:nvSpPr>
          <p:spPr>
            <a:xfrm>
              <a:off x="2525221" y="3916253"/>
              <a:ext cx="396562" cy="371691"/>
            </a:xfrm>
            <a:custGeom>
              <a:avLst/>
              <a:gdLst/>
              <a:ahLst/>
              <a:cxnLst/>
              <a:rect l="l" t="t" r="r" b="b"/>
              <a:pathLst>
                <a:path w="7175" h="6725" extrusionOk="0">
                  <a:moveTo>
                    <a:pt x="993" y="1"/>
                  </a:moveTo>
                  <a:cubicBezTo>
                    <a:pt x="2317" y="2489"/>
                    <a:pt x="663" y="2595"/>
                    <a:pt x="332" y="4143"/>
                  </a:cubicBezTo>
                  <a:cubicBezTo>
                    <a:pt x="1" y="5679"/>
                    <a:pt x="1443" y="6724"/>
                    <a:pt x="1443" y="6724"/>
                  </a:cubicBezTo>
                  <a:lnTo>
                    <a:pt x="4580" y="6393"/>
                  </a:lnTo>
                  <a:cubicBezTo>
                    <a:pt x="7174" y="1430"/>
                    <a:pt x="994" y="1"/>
                    <a:pt x="99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8" name="Google Shape;558;p27">
              <a:extLst>
                <a:ext uri="{FF2B5EF4-FFF2-40B4-BE49-F238E27FC236}">
                  <a16:creationId xmlns:a16="http://schemas.microsoft.com/office/drawing/2014/main" id="{3150328E-E438-446D-913A-0E053202E519}"/>
                </a:ext>
              </a:extLst>
            </p:cNvPr>
            <p:cNvSpPr/>
            <p:nvPr/>
          </p:nvSpPr>
          <p:spPr>
            <a:xfrm>
              <a:off x="2568387" y="4063935"/>
              <a:ext cx="246559" cy="224009"/>
            </a:xfrm>
            <a:custGeom>
              <a:avLst/>
              <a:gdLst/>
              <a:ahLst/>
              <a:cxnLst/>
              <a:rect l="l" t="t" r="r" b="b"/>
              <a:pathLst>
                <a:path w="4461" h="4053" extrusionOk="0">
                  <a:moveTo>
                    <a:pt x="3299" y="0"/>
                  </a:moveTo>
                  <a:cubicBezTo>
                    <a:pt x="3169" y="0"/>
                    <a:pt x="3085" y="164"/>
                    <a:pt x="3085" y="585"/>
                  </a:cubicBezTo>
                  <a:cubicBezTo>
                    <a:pt x="3069" y="1166"/>
                    <a:pt x="2954" y="1354"/>
                    <a:pt x="2792" y="1354"/>
                  </a:cubicBezTo>
                  <a:cubicBezTo>
                    <a:pt x="2490" y="1354"/>
                    <a:pt x="2027" y="703"/>
                    <a:pt x="1739" y="703"/>
                  </a:cubicBezTo>
                  <a:cubicBezTo>
                    <a:pt x="1652" y="703"/>
                    <a:pt x="1582" y="762"/>
                    <a:pt x="1536" y="916"/>
                  </a:cubicBezTo>
                  <a:cubicBezTo>
                    <a:pt x="1340" y="1528"/>
                    <a:pt x="1938" y="3037"/>
                    <a:pt x="1419" y="3037"/>
                  </a:cubicBezTo>
                  <a:cubicBezTo>
                    <a:pt x="1377" y="3037"/>
                    <a:pt x="1328" y="3027"/>
                    <a:pt x="1271" y="3007"/>
                  </a:cubicBezTo>
                  <a:cubicBezTo>
                    <a:pt x="708" y="2797"/>
                    <a:pt x="369" y="2411"/>
                    <a:pt x="211" y="2411"/>
                  </a:cubicBezTo>
                  <a:cubicBezTo>
                    <a:pt x="119" y="2411"/>
                    <a:pt x="87" y="2538"/>
                    <a:pt x="107" y="2901"/>
                  </a:cubicBezTo>
                  <a:cubicBezTo>
                    <a:pt x="107" y="3126"/>
                    <a:pt x="54" y="3285"/>
                    <a:pt x="1" y="3391"/>
                  </a:cubicBezTo>
                  <a:cubicBezTo>
                    <a:pt x="332" y="3841"/>
                    <a:pt x="662" y="4052"/>
                    <a:pt x="662" y="4052"/>
                  </a:cubicBezTo>
                  <a:lnTo>
                    <a:pt x="3799" y="3721"/>
                  </a:lnTo>
                  <a:cubicBezTo>
                    <a:pt x="4249" y="2848"/>
                    <a:pt x="4461" y="2067"/>
                    <a:pt x="4408" y="1352"/>
                  </a:cubicBezTo>
                  <a:cubicBezTo>
                    <a:pt x="4074" y="756"/>
                    <a:pt x="3580" y="0"/>
                    <a:pt x="32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9" name="Google Shape;559;p27">
              <a:extLst>
                <a:ext uri="{FF2B5EF4-FFF2-40B4-BE49-F238E27FC236}">
                  <a16:creationId xmlns:a16="http://schemas.microsoft.com/office/drawing/2014/main" id="{4E49B5C9-9DBF-4C87-9D7B-889A3BE664DE}"/>
                </a:ext>
              </a:extLst>
            </p:cNvPr>
            <p:cNvSpPr/>
            <p:nvPr/>
          </p:nvSpPr>
          <p:spPr>
            <a:xfrm>
              <a:off x="2586681" y="4259646"/>
              <a:ext cx="216603" cy="130382"/>
            </a:xfrm>
            <a:custGeom>
              <a:avLst/>
              <a:gdLst/>
              <a:ahLst/>
              <a:cxnLst/>
              <a:rect l="l" t="t" r="r" b="b"/>
              <a:pathLst>
                <a:path w="3919" h="2359" extrusionOk="0">
                  <a:moveTo>
                    <a:pt x="3604" y="1"/>
                  </a:moveTo>
                  <a:cubicBezTo>
                    <a:pt x="3580" y="1"/>
                    <a:pt x="3553" y="7"/>
                    <a:pt x="3521" y="22"/>
                  </a:cubicBezTo>
                  <a:lnTo>
                    <a:pt x="106" y="405"/>
                  </a:lnTo>
                  <a:cubicBezTo>
                    <a:pt x="54" y="405"/>
                    <a:pt x="1" y="458"/>
                    <a:pt x="1" y="511"/>
                  </a:cubicBezTo>
                  <a:lnTo>
                    <a:pt x="159" y="2232"/>
                  </a:lnTo>
                  <a:cubicBezTo>
                    <a:pt x="159" y="2309"/>
                    <a:pt x="223" y="2359"/>
                    <a:pt x="278" y="2359"/>
                  </a:cubicBezTo>
                  <a:cubicBezTo>
                    <a:pt x="298" y="2359"/>
                    <a:pt x="317" y="2352"/>
                    <a:pt x="331" y="2338"/>
                  </a:cubicBezTo>
                  <a:lnTo>
                    <a:pt x="3799" y="1954"/>
                  </a:lnTo>
                  <a:cubicBezTo>
                    <a:pt x="3852" y="1954"/>
                    <a:pt x="3918" y="1901"/>
                    <a:pt x="3918" y="1782"/>
                  </a:cubicBezTo>
                  <a:lnTo>
                    <a:pt x="3746" y="127"/>
                  </a:lnTo>
                  <a:cubicBezTo>
                    <a:pt x="3707" y="50"/>
                    <a:pt x="3669" y="1"/>
                    <a:pt x="360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0" name="Google Shape;560;p27">
              <a:extLst>
                <a:ext uri="{FF2B5EF4-FFF2-40B4-BE49-F238E27FC236}">
                  <a16:creationId xmlns:a16="http://schemas.microsoft.com/office/drawing/2014/main" id="{B44B5DFA-7D80-4F1A-AE03-8FEAACEF2203}"/>
                </a:ext>
              </a:extLst>
            </p:cNvPr>
            <p:cNvSpPr/>
            <p:nvPr/>
          </p:nvSpPr>
          <p:spPr>
            <a:xfrm rot="41933">
              <a:off x="2590197" y="4314548"/>
              <a:ext cx="215526" cy="77273"/>
            </a:xfrm>
            <a:custGeom>
              <a:avLst/>
              <a:gdLst/>
              <a:ahLst/>
              <a:cxnLst/>
              <a:rect l="l" t="t" r="r" b="b"/>
              <a:pathLst>
                <a:path w="3866" h="1398" extrusionOk="0">
                  <a:moveTo>
                    <a:pt x="3746" y="0"/>
                  </a:moveTo>
                  <a:lnTo>
                    <a:pt x="1" y="437"/>
                  </a:lnTo>
                  <a:lnTo>
                    <a:pt x="106" y="1271"/>
                  </a:lnTo>
                  <a:cubicBezTo>
                    <a:pt x="106" y="1348"/>
                    <a:pt x="170" y="1398"/>
                    <a:pt x="225" y="1398"/>
                  </a:cubicBezTo>
                  <a:cubicBezTo>
                    <a:pt x="245" y="1398"/>
                    <a:pt x="264" y="1391"/>
                    <a:pt x="278" y="1377"/>
                  </a:cubicBezTo>
                  <a:lnTo>
                    <a:pt x="3746" y="993"/>
                  </a:lnTo>
                  <a:cubicBezTo>
                    <a:pt x="3799" y="993"/>
                    <a:pt x="3865" y="940"/>
                    <a:pt x="3865" y="821"/>
                  </a:cubicBezTo>
                  <a:lnTo>
                    <a:pt x="3746" y="0"/>
                  </a:lnTo>
                  <a:close/>
                </a:path>
              </a:pathLst>
            </a:custGeom>
            <a:solidFill>
              <a:srgbClr val="CCC4C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1" name="Google Shape;561;p27">
              <a:extLst>
                <a:ext uri="{FF2B5EF4-FFF2-40B4-BE49-F238E27FC236}">
                  <a16:creationId xmlns:a16="http://schemas.microsoft.com/office/drawing/2014/main" id="{D082B021-A386-43D4-99F1-601F9858A307}"/>
                </a:ext>
              </a:extLst>
            </p:cNvPr>
            <p:cNvSpPr/>
            <p:nvPr/>
          </p:nvSpPr>
          <p:spPr>
            <a:xfrm>
              <a:off x="2724193" y="5007670"/>
              <a:ext cx="239982" cy="242138"/>
            </a:xfrm>
            <a:custGeom>
              <a:avLst/>
              <a:gdLst/>
              <a:ahLst/>
              <a:cxnLst/>
              <a:rect l="l" t="t" r="r" b="b"/>
              <a:pathLst>
                <a:path w="4342" h="4381" extrusionOk="0">
                  <a:moveTo>
                    <a:pt x="2635" y="1"/>
                  </a:moveTo>
                  <a:lnTo>
                    <a:pt x="107" y="3085"/>
                  </a:lnTo>
                  <a:cubicBezTo>
                    <a:pt x="0" y="3839"/>
                    <a:pt x="1571" y="4380"/>
                    <a:pt x="2831" y="4380"/>
                  </a:cubicBezTo>
                  <a:cubicBezTo>
                    <a:pt x="3605" y="4380"/>
                    <a:pt x="4261" y="4177"/>
                    <a:pt x="4342" y="3693"/>
                  </a:cubicBezTo>
                  <a:lnTo>
                    <a:pt x="2635" y="1"/>
                  </a:lnTo>
                  <a:close/>
                </a:path>
              </a:pathLst>
            </a:custGeom>
            <a:solidFill>
              <a:srgbClr val="F9A98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2" name="Google Shape;562;p27">
              <a:extLst>
                <a:ext uri="{FF2B5EF4-FFF2-40B4-BE49-F238E27FC236}">
                  <a16:creationId xmlns:a16="http://schemas.microsoft.com/office/drawing/2014/main" id="{AADD5680-A88B-4DB2-AB44-BE0289A3526C}"/>
                </a:ext>
              </a:extLst>
            </p:cNvPr>
            <p:cNvSpPr/>
            <p:nvPr/>
          </p:nvSpPr>
          <p:spPr>
            <a:xfrm>
              <a:off x="2730052" y="4358081"/>
              <a:ext cx="356326" cy="853756"/>
            </a:xfrm>
            <a:custGeom>
              <a:avLst/>
              <a:gdLst/>
              <a:ahLst/>
              <a:cxnLst/>
              <a:rect l="l" t="t" r="r" b="b"/>
              <a:pathLst>
                <a:path w="6447" h="15447" extrusionOk="0">
                  <a:moveTo>
                    <a:pt x="2198" y="1"/>
                  </a:moveTo>
                  <a:lnTo>
                    <a:pt x="1" y="14785"/>
                  </a:lnTo>
                  <a:lnTo>
                    <a:pt x="4236" y="15446"/>
                  </a:lnTo>
                  <a:lnTo>
                    <a:pt x="6446" y="610"/>
                  </a:lnTo>
                  <a:lnTo>
                    <a:pt x="219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3" name="Google Shape;563;p27">
              <a:extLst>
                <a:ext uri="{FF2B5EF4-FFF2-40B4-BE49-F238E27FC236}">
                  <a16:creationId xmlns:a16="http://schemas.microsoft.com/office/drawing/2014/main" id="{8C0C76F0-1988-4F6C-B1A7-6BB1F602D357}"/>
                </a:ext>
              </a:extLst>
            </p:cNvPr>
            <p:cNvSpPr/>
            <p:nvPr/>
          </p:nvSpPr>
          <p:spPr>
            <a:xfrm>
              <a:off x="2842692" y="4373447"/>
              <a:ext cx="243685" cy="838391"/>
            </a:xfrm>
            <a:custGeom>
              <a:avLst/>
              <a:gdLst/>
              <a:ahLst/>
              <a:cxnLst/>
              <a:rect l="l" t="t" r="r" b="b"/>
              <a:pathLst>
                <a:path w="4409" h="15169" extrusionOk="0">
                  <a:moveTo>
                    <a:pt x="2198" y="1"/>
                  </a:moveTo>
                  <a:lnTo>
                    <a:pt x="1" y="14838"/>
                  </a:lnTo>
                  <a:lnTo>
                    <a:pt x="2198" y="15168"/>
                  </a:lnTo>
                  <a:lnTo>
                    <a:pt x="4408" y="332"/>
                  </a:lnTo>
                  <a:lnTo>
                    <a:pt x="219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4" name="Google Shape;564;p27">
              <a:extLst>
                <a:ext uri="{FF2B5EF4-FFF2-40B4-BE49-F238E27FC236}">
                  <a16:creationId xmlns:a16="http://schemas.microsoft.com/office/drawing/2014/main" id="{D46CBBA8-F2A2-4830-919D-D6ACE170B776}"/>
                </a:ext>
              </a:extLst>
            </p:cNvPr>
            <p:cNvSpPr/>
            <p:nvPr/>
          </p:nvSpPr>
          <p:spPr>
            <a:xfrm>
              <a:off x="2846063" y="4187684"/>
              <a:ext cx="240314" cy="242083"/>
            </a:xfrm>
            <a:custGeom>
              <a:avLst/>
              <a:gdLst/>
              <a:ahLst/>
              <a:cxnLst/>
              <a:rect l="l" t="t" r="r" b="b"/>
              <a:pathLst>
                <a:path w="4348" h="4380" extrusionOk="0">
                  <a:moveTo>
                    <a:pt x="2587" y="0"/>
                  </a:moveTo>
                  <a:lnTo>
                    <a:pt x="99" y="3084"/>
                  </a:lnTo>
                  <a:cubicBezTo>
                    <a:pt x="0" y="3839"/>
                    <a:pt x="1569" y="4380"/>
                    <a:pt x="2830" y="4380"/>
                  </a:cubicBezTo>
                  <a:cubicBezTo>
                    <a:pt x="3604" y="4380"/>
                    <a:pt x="4262" y="4176"/>
                    <a:pt x="4347" y="3693"/>
                  </a:cubicBezTo>
                  <a:lnTo>
                    <a:pt x="2587" y="0"/>
                  </a:lnTo>
                  <a:close/>
                </a:path>
              </a:pathLst>
            </a:custGeom>
            <a:solidFill>
              <a:srgbClr val="FFE78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5" name="Google Shape;565;p27">
              <a:extLst>
                <a:ext uri="{FF2B5EF4-FFF2-40B4-BE49-F238E27FC236}">
                  <a16:creationId xmlns:a16="http://schemas.microsoft.com/office/drawing/2014/main" id="{69E3D7B6-EC35-43DC-AE4B-2A815F0F7DB6}"/>
                </a:ext>
              </a:extLst>
            </p:cNvPr>
            <p:cNvSpPr/>
            <p:nvPr/>
          </p:nvSpPr>
          <p:spPr>
            <a:xfrm>
              <a:off x="2942952" y="4186493"/>
              <a:ext cx="79755" cy="77267"/>
            </a:xfrm>
            <a:custGeom>
              <a:avLst/>
              <a:gdLst/>
              <a:ahLst/>
              <a:cxnLst/>
              <a:rect l="l" t="t" r="r" b="b"/>
              <a:pathLst>
                <a:path w="1443" h="1398" extrusionOk="0">
                  <a:moveTo>
                    <a:pt x="834" y="0"/>
                  </a:moveTo>
                  <a:lnTo>
                    <a:pt x="0" y="1046"/>
                  </a:lnTo>
                  <a:cubicBezTo>
                    <a:pt x="172" y="1218"/>
                    <a:pt x="384" y="1324"/>
                    <a:pt x="662" y="1377"/>
                  </a:cubicBezTo>
                  <a:cubicBezTo>
                    <a:pt x="736" y="1391"/>
                    <a:pt x="811" y="1397"/>
                    <a:pt x="884" y="1397"/>
                  </a:cubicBezTo>
                  <a:cubicBezTo>
                    <a:pt x="1085" y="1397"/>
                    <a:pt x="1278" y="1348"/>
                    <a:pt x="1443" y="1271"/>
                  </a:cubicBezTo>
                  <a:lnTo>
                    <a:pt x="834" y="0"/>
                  </a:lnTo>
                  <a:close/>
                </a:path>
              </a:pathLst>
            </a:custGeom>
            <a:solidFill>
              <a:srgbClr val="233E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6" name="Google Shape;566;p27">
              <a:extLst>
                <a:ext uri="{FF2B5EF4-FFF2-40B4-BE49-F238E27FC236}">
                  <a16:creationId xmlns:a16="http://schemas.microsoft.com/office/drawing/2014/main" id="{695748A1-FD99-49B2-B64C-0CBCF95652DF}"/>
                </a:ext>
              </a:extLst>
            </p:cNvPr>
            <p:cNvSpPr/>
            <p:nvPr/>
          </p:nvSpPr>
          <p:spPr>
            <a:xfrm>
              <a:off x="2339458" y="4663117"/>
              <a:ext cx="777649" cy="963467"/>
            </a:xfrm>
            <a:custGeom>
              <a:avLst/>
              <a:gdLst/>
              <a:ahLst/>
              <a:cxnLst/>
              <a:rect l="l" t="t" r="r" b="b"/>
              <a:pathLst>
                <a:path w="14070" h="17432" extrusionOk="0">
                  <a:moveTo>
                    <a:pt x="0" y="1"/>
                  </a:moveTo>
                  <a:lnTo>
                    <a:pt x="0" y="13726"/>
                  </a:lnTo>
                  <a:cubicBezTo>
                    <a:pt x="0" y="15777"/>
                    <a:pt x="1377" y="17432"/>
                    <a:pt x="3097" y="17432"/>
                  </a:cubicBezTo>
                  <a:lnTo>
                    <a:pt x="10972" y="17432"/>
                  </a:lnTo>
                  <a:cubicBezTo>
                    <a:pt x="12693" y="17432"/>
                    <a:pt x="14069" y="15777"/>
                    <a:pt x="14069" y="13726"/>
                  </a:cubicBezTo>
                  <a:lnTo>
                    <a:pt x="1406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7" name="Google Shape;567;p27">
              <a:extLst>
                <a:ext uri="{FF2B5EF4-FFF2-40B4-BE49-F238E27FC236}">
                  <a16:creationId xmlns:a16="http://schemas.microsoft.com/office/drawing/2014/main" id="{B8EF1B35-EC9B-4BDF-94AC-D722F926DD8B}"/>
                </a:ext>
              </a:extLst>
            </p:cNvPr>
            <p:cNvSpPr/>
            <p:nvPr/>
          </p:nvSpPr>
          <p:spPr>
            <a:xfrm>
              <a:off x="2375983" y="4821897"/>
              <a:ext cx="741115" cy="804661"/>
            </a:xfrm>
            <a:custGeom>
              <a:avLst/>
              <a:gdLst/>
              <a:ahLst/>
              <a:cxnLst/>
              <a:rect l="l" t="t" r="r" b="b"/>
              <a:pathLst>
                <a:path w="13409" h="17432" extrusionOk="0">
                  <a:moveTo>
                    <a:pt x="11701" y="1"/>
                  </a:moveTo>
                  <a:lnTo>
                    <a:pt x="11701" y="12469"/>
                  </a:lnTo>
                  <a:cubicBezTo>
                    <a:pt x="11701" y="14507"/>
                    <a:pt x="10258" y="16161"/>
                    <a:pt x="8551" y="16161"/>
                  </a:cubicBezTo>
                  <a:lnTo>
                    <a:pt x="716" y="16161"/>
                  </a:lnTo>
                  <a:cubicBezTo>
                    <a:pt x="451" y="16161"/>
                    <a:pt x="226" y="16108"/>
                    <a:pt x="1" y="16042"/>
                  </a:cubicBezTo>
                  <a:lnTo>
                    <a:pt x="1" y="16042"/>
                  </a:lnTo>
                  <a:cubicBezTo>
                    <a:pt x="557" y="16876"/>
                    <a:pt x="1443" y="17432"/>
                    <a:pt x="2436" y="17432"/>
                  </a:cubicBezTo>
                  <a:lnTo>
                    <a:pt x="10311" y="17432"/>
                  </a:lnTo>
                  <a:cubicBezTo>
                    <a:pt x="12032" y="17432"/>
                    <a:pt x="13408" y="15777"/>
                    <a:pt x="13408" y="13726"/>
                  </a:cubicBezTo>
                  <a:lnTo>
                    <a:pt x="1340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8" name="Google Shape;568;p27">
              <a:extLst>
                <a:ext uri="{FF2B5EF4-FFF2-40B4-BE49-F238E27FC236}">
                  <a16:creationId xmlns:a16="http://schemas.microsoft.com/office/drawing/2014/main" id="{437A574E-5D46-4B2D-B081-522030A64E3F}"/>
                </a:ext>
              </a:extLst>
            </p:cNvPr>
            <p:cNvSpPr/>
            <p:nvPr/>
          </p:nvSpPr>
          <p:spPr>
            <a:xfrm>
              <a:off x="2433804" y="4873087"/>
              <a:ext cx="460897" cy="490908"/>
            </a:xfrm>
            <a:custGeom>
              <a:avLst/>
              <a:gdLst/>
              <a:ahLst/>
              <a:cxnLst/>
              <a:rect l="l" t="t" r="r" b="b"/>
              <a:pathLst>
                <a:path w="8339" h="8882" extrusionOk="0">
                  <a:moveTo>
                    <a:pt x="4196" y="1"/>
                  </a:moveTo>
                  <a:cubicBezTo>
                    <a:pt x="1880" y="1"/>
                    <a:pt x="0" y="1986"/>
                    <a:pt x="0" y="4421"/>
                  </a:cubicBezTo>
                  <a:cubicBezTo>
                    <a:pt x="0" y="6896"/>
                    <a:pt x="1880" y="8881"/>
                    <a:pt x="4196" y="8881"/>
                  </a:cubicBezTo>
                  <a:cubicBezTo>
                    <a:pt x="6459" y="8881"/>
                    <a:pt x="8339" y="6896"/>
                    <a:pt x="8339" y="4421"/>
                  </a:cubicBezTo>
                  <a:cubicBezTo>
                    <a:pt x="8339" y="1986"/>
                    <a:pt x="6459" y="1"/>
                    <a:pt x="419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9" name="Google Shape;569;p27">
              <a:extLst>
                <a:ext uri="{FF2B5EF4-FFF2-40B4-BE49-F238E27FC236}">
                  <a16:creationId xmlns:a16="http://schemas.microsoft.com/office/drawing/2014/main" id="{0B5EFB62-EEA1-4785-ADCF-50D9C22552BF}"/>
                </a:ext>
              </a:extLst>
            </p:cNvPr>
            <p:cNvSpPr/>
            <p:nvPr/>
          </p:nvSpPr>
          <p:spPr>
            <a:xfrm>
              <a:off x="3375992" y="4937477"/>
              <a:ext cx="426519" cy="429448"/>
            </a:xfrm>
            <a:custGeom>
              <a:avLst/>
              <a:gdLst/>
              <a:ahLst/>
              <a:cxnLst/>
              <a:rect l="l" t="t" r="r" b="b"/>
              <a:pathLst>
                <a:path w="7717" h="7770" extrusionOk="0">
                  <a:moveTo>
                    <a:pt x="3865" y="1430"/>
                  </a:moveTo>
                  <a:cubicBezTo>
                    <a:pt x="5189" y="1430"/>
                    <a:pt x="6287" y="2541"/>
                    <a:pt x="6287" y="3865"/>
                  </a:cubicBezTo>
                  <a:cubicBezTo>
                    <a:pt x="6287" y="5241"/>
                    <a:pt x="5189" y="6287"/>
                    <a:pt x="3865" y="6287"/>
                  </a:cubicBezTo>
                  <a:cubicBezTo>
                    <a:pt x="2542" y="6287"/>
                    <a:pt x="1430" y="5241"/>
                    <a:pt x="1430" y="3865"/>
                  </a:cubicBezTo>
                  <a:cubicBezTo>
                    <a:pt x="1430" y="2541"/>
                    <a:pt x="2542" y="1430"/>
                    <a:pt x="3865" y="1430"/>
                  </a:cubicBezTo>
                  <a:close/>
                  <a:moveTo>
                    <a:pt x="3865" y="0"/>
                  </a:moveTo>
                  <a:cubicBezTo>
                    <a:pt x="1708" y="0"/>
                    <a:pt x="0" y="1708"/>
                    <a:pt x="0" y="3865"/>
                  </a:cubicBezTo>
                  <a:cubicBezTo>
                    <a:pt x="0" y="6009"/>
                    <a:pt x="1708" y="7769"/>
                    <a:pt x="3865" y="7769"/>
                  </a:cubicBezTo>
                  <a:cubicBezTo>
                    <a:pt x="6009" y="7769"/>
                    <a:pt x="7717" y="6009"/>
                    <a:pt x="7717" y="3865"/>
                  </a:cubicBezTo>
                  <a:cubicBezTo>
                    <a:pt x="7717" y="1708"/>
                    <a:pt x="6009" y="0"/>
                    <a:pt x="386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0" name="Google Shape;570;p27">
              <a:extLst>
                <a:ext uri="{FF2B5EF4-FFF2-40B4-BE49-F238E27FC236}">
                  <a16:creationId xmlns:a16="http://schemas.microsoft.com/office/drawing/2014/main" id="{1D80BD4C-514B-4C3F-9044-4B92E1B038C3}"/>
                </a:ext>
              </a:extLst>
            </p:cNvPr>
            <p:cNvSpPr/>
            <p:nvPr/>
          </p:nvSpPr>
          <p:spPr>
            <a:xfrm>
              <a:off x="2894646" y="4821907"/>
              <a:ext cx="658432" cy="768142"/>
            </a:xfrm>
            <a:custGeom>
              <a:avLst/>
              <a:gdLst/>
              <a:ahLst/>
              <a:cxnLst/>
              <a:rect l="l" t="t" r="r" b="b"/>
              <a:pathLst>
                <a:path w="11913" h="13898" extrusionOk="0">
                  <a:moveTo>
                    <a:pt x="1" y="0"/>
                  </a:moveTo>
                  <a:lnTo>
                    <a:pt x="1" y="10853"/>
                  </a:lnTo>
                  <a:cubicBezTo>
                    <a:pt x="1" y="12507"/>
                    <a:pt x="1205" y="13897"/>
                    <a:pt x="2648" y="13897"/>
                  </a:cubicBezTo>
                  <a:lnTo>
                    <a:pt x="9265" y="13897"/>
                  </a:lnTo>
                  <a:cubicBezTo>
                    <a:pt x="10695" y="13897"/>
                    <a:pt x="11912" y="12507"/>
                    <a:pt x="11912" y="10853"/>
                  </a:cubicBezTo>
                  <a:lnTo>
                    <a:pt x="11912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1" name="Google Shape;571;p27">
              <a:extLst>
                <a:ext uri="{FF2B5EF4-FFF2-40B4-BE49-F238E27FC236}">
                  <a16:creationId xmlns:a16="http://schemas.microsoft.com/office/drawing/2014/main" id="{46BE8CA5-CDE1-4274-918B-09322F831DB0}"/>
                </a:ext>
              </a:extLst>
            </p:cNvPr>
            <p:cNvSpPr/>
            <p:nvPr/>
          </p:nvSpPr>
          <p:spPr>
            <a:xfrm>
              <a:off x="2927587" y="4821907"/>
              <a:ext cx="625491" cy="768142"/>
            </a:xfrm>
            <a:custGeom>
              <a:avLst/>
              <a:gdLst/>
              <a:ahLst/>
              <a:cxnLst/>
              <a:rect l="l" t="t" r="r" b="b"/>
              <a:pathLst>
                <a:path w="11317" h="13898" extrusionOk="0">
                  <a:moveTo>
                    <a:pt x="9768" y="0"/>
                  </a:moveTo>
                  <a:lnTo>
                    <a:pt x="9768" y="9860"/>
                  </a:lnTo>
                  <a:cubicBezTo>
                    <a:pt x="9768" y="11462"/>
                    <a:pt x="8669" y="12785"/>
                    <a:pt x="7174" y="12785"/>
                  </a:cubicBezTo>
                  <a:lnTo>
                    <a:pt x="609" y="12785"/>
                  </a:lnTo>
                  <a:cubicBezTo>
                    <a:pt x="397" y="12785"/>
                    <a:pt x="172" y="12785"/>
                    <a:pt x="0" y="12732"/>
                  </a:cubicBezTo>
                  <a:lnTo>
                    <a:pt x="0" y="12732"/>
                  </a:lnTo>
                  <a:cubicBezTo>
                    <a:pt x="503" y="13394"/>
                    <a:pt x="1218" y="13897"/>
                    <a:pt x="2052" y="13897"/>
                  </a:cubicBezTo>
                  <a:lnTo>
                    <a:pt x="8669" y="13897"/>
                  </a:lnTo>
                  <a:cubicBezTo>
                    <a:pt x="10099" y="13897"/>
                    <a:pt x="11316" y="12507"/>
                    <a:pt x="11316" y="10853"/>
                  </a:cubicBezTo>
                  <a:lnTo>
                    <a:pt x="1131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252" name="Google Shape;572;p27">
              <a:extLst>
                <a:ext uri="{FF2B5EF4-FFF2-40B4-BE49-F238E27FC236}">
                  <a16:creationId xmlns:a16="http://schemas.microsoft.com/office/drawing/2014/main" id="{B70FF2C3-E679-4C50-9037-629C23F46791}"/>
                </a:ext>
              </a:extLst>
            </p:cNvPr>
            <p:cNvGrpSpPr/>
            <p:nvPr/>
          </p:nvGrpSpPr>
          <p:grpSpPr>
            <a:xfrm>
              <a:off x="3041664" y="5111577"/>
              <a:ext cx="320455" cy="156580"/>
              <a:chOff x="2774143" y="4536556"/>
              <a:chExt cx="320455" cy="156580"/>
            </a:xfrm>
          </p:grpSpPr>
          <p:sp>
            <p:nvSpPr>
              <p:cNvPr id="256" name="Google Shape;573;p27">
                <a:extLst>
                  <a:ext uri="{FF2B5EF4-FFF2-40B4-BE49-F238E27FC236}">
                    <a16:creationId xmlns:a16="http://schemas.microsoft.com/office/drawing/2014/main" id="{1120E790-167B-44C9-ABF2-B9A6CC919A9C}"/>
                  </a:ext>
                </a:extLst>
              </p:cNvPr>
              <p:cNvSpPr/>
              <p:nvPr/>
            </p:nvSpPr>
            <p:spPr>
              <a:xfrm>
                <a:off x="2774143" y="4562865"/>
                <a:ext cx="112751" cy="98104"/>
              </a:xfrm>
              <a:custGeom>
                <a:avLst/>
                <a:gdLst/>
                <a:ahLst/>
                <a:cxnLst/>
                <a:rect l="l" t="t" r="r" b="b"/>
                <a:pathLst>
                  <a:path w="2040" h="1775" extrusionOk="0">
                    <a:moveTo>
                      <a:pt x="292" y="1"/>
                    </a:moveTo>
                    <a:cubicBezTo>
                      <a:pt x="173" y="1"/>
                      <a:pt x="94" y="14"/>
                      <a:pt x="67" y="27"/>
                    </a:cubicBezTo>
                    <a:cubicBezTo>
                      <a:pt x="27" y="40"/>
                      <a:pt x="1" y="67"/>
                      <a:pt x="1" y="107"/>
                    </a:cubicBezTo>
                    <a:cubicBezTo>
                      <a:pt x="1" y="146"/>
                      <a:pt x="27" y="173"/>
                      <a:pt x="54" y="186"/>
                    </a:cubicBezTo>
                    <a:cubicBezTo>
                      <a:pt x="94" y="199"/>
                      <a:pt x="147" y="212"/>
                      <a:pt x="226" y="212"/>
                    </a:cubicBezTo>
                    <a:cubicBezTo>
                      <a:pt x="279" y="226"/>
                      <a:pt x="319" y="239"/>
                      <a:pt x="345" y="252"/>
                    </a:cubicBezTo>
                    <a:cubicBezTo>
                      <a:pt x="385" y="265"/>
                      <a:pt x="411" y="292"/>
                      <a:pt x="451" y="358"/>
                    </a:cubicBezTo>
                    <a:lnTo>
                      <a:pt x="835" y="887"/>
                    </a:lnTo>
                    <a:lnTo>
                      <a:pt x="782" y="967"/>
                    </a:lnTo>
                    <a:lnTo>
                      <a:pt x="729" y="1033"/>
                    </a:lnTo>
                    <a:lnTo>
                      <a:pt x="636" y="1165"/>
                    </a:lnTo>
                    <a:cubicBezTo>
                      <a:pt x="597" y="1205"/>
                      <a:pt x="544" y="1271"/>
                      <a:pt x="477" y="1364"/>
                    </a:cubicBezTo>
                    <a:cubicBezTo>
                      <a:pt x="464" y="1390"/>
                      <a:pt x="438" y="1404"/>
                      <a:pt x="411" y="1417"/>
                    </a:cubicBezTo>
                    <a:cubicBezTo>
                      <a:pt x="385" y="1430"/>
                      <a:pt x="358" y="1443"/>
                      <a:pt x="319" y="1443"/>
                    </a:cubicBezTo>
                    <a:cubicBezTo>
                      <a:pt x="266" y="1443"/>
                      <a:pt x="213" y="1457"/>
                      <a:pt x="173" y="1470"/>
                    </a:cubicBezTo>
                    <a:cubicBezTo>
                      <a:pt x="120" y="1483"/>
                      <a:pt x="94" y="1509"/>
                      <a:pt x="94" y="1562"/>
                    </a:cubicBezTo>
                    <a:cubicBezTo>
                      <a:pt x="94" y="1576"/>
                      <a:pt x="94" y="1602"/>
                      <a:pt x="107" y="1615"/>
                    </a:cubicBezTo>
                    <a:cubicBezTo>
                      <a:pt x="120" y="1629"/>
                      <a:pt x="133" y="1642"/>
                      <a:pt x="147" y="1642"/>
                    </a:cubicBezTo>
                    <a:cubicBezTo>
                      <a:pt x="160" y="1655"/>
                      <a:pt x="186" y="1655"/>
                      <a:pt x="199" y="1668"/>
                    </a:cubicBezTo>
                    <a:lnTo>
                      <a:pt x="385" y="1668"/>
                    </a:lnTo>
                    <a:cubicBezTo>
                      <a:pt x="438" y="1655"/>
                      <a:pt x="491" y="1655"/>
                      <a:pt x="544" y="1655"/>
                    </a:cubicBezTo>
                    <a:cubicBezTo>
                      <a:pt x="570" y="1655"/>
                      <a:pt x="597" y="1655"/>
                      <a:pt x="623" y="1668"/>
                    </a:cubicBezTo>
                    <a:lnTo>
                      <a:pt x="822" y="1668"/>
                    </a:lnTo>
                    <a:cubicBezTo>
                      <a:pt x="848" y="1668"/>
                      <a:pt x="888" y="1655"/>
                      <a:pt x="927" y="1655"/>
                    </a:cubicBezTo>
                    <a:cubicBezTo>
                      <a:pt x="954" y="1642"/>
                      <a:pt x="980" y="1615"/>
                      <a:pt x="980" y="1562"/>
                    </a:cubicBezTo>
                    <a:cubicBezTo>
                      <a:pt x="980" y="1549"/>
                      <a:pt x="967" y="1536"/>
                      <a:pt x="954" y="1509"/>
                    </a:cubicBezTo>
                    <a:cubicBezTo>
                      <a:pt x="927" y="1483"/>
                      <a:pt x="874" y="1470"/>
                      <a:pt x="808" y="1470"/>
                    </a:cubicBezTo>
                    <a:cubicBezTo>
                      <a:pt x="769" y="1470"/>
                      <a:pt x="755" y="1470"/>
                      <a:pt x="742" y="1457"/>
                    </a:cubicBezTo>
                    <a:cubicBezTo>
                      <a:pt x="742" y="1457"/>
                      <a:pt x="729" y="1443"/>
                      <a:pt x="729" y="1430"/>
                    </a:cubicBezTo>
                    <a:cubicBezTo>
                      <a:pt x="729" y="1417"/>
                      <a:pt x="742" y="1404"/>
                      <a:pt x="755" y="1377"/>
                    </a:cubicBezTo>
                    <a:cubicBezTo>
                      <a:pt x="782" y="1351"/>
                      <a:pt x="795" y="1324"/>
                      <a:pt x="808" y="1311"/>
                    </a:cubicBezTo>
                    <a:cubicBezTo>
                      <a:pt x="835" y="1271"/>
                      <a:pt x="861" y="1245"/>
                      <a:pt x="888" y="1218"/>
                    </a:cubicBezTo>
                    <a:cubicBezTo>
                      <a:pt x="901" y="1179"/>
                      <a:pt x="941" y="1139"/>
                      <a:pt x="980" y="1086"/>
                    </a:cubicBezTo>
                    <a:cubicBezTo>
                      <a:pt x="1007" y="1126"/>
                      <a:pt x="1047" y="1165"/>
                      <a:pt x="1086" y="1218"/>
                    </a:cubicBezTo>
                    <a:cubicBezTo>
                      <a:pt x="1113" y="1258"/>
                      <a:pt x="1152" y="1298"/>
                      <a:pt x="1179" y="1337"/>
                    </a:cubicBezTo>
                    <a:cubicBezTo>
                      <a:pt x="1205" y="1377"/>
                      <a:pt x="1219" y="1417"/>
                      <a:pt x="1245" y="1457"/>
                    </a:cubicBezTo>
                    <a:cubicBezTo>
                      <a:pt x="1258" y="1483"/>
                      <a:pt x="1272" y="1496"/>
                      <a:pt x="1272" y="1509"/>
                    </a:cubicBezTo>
                    <a:cubicBezTo>
                      <a:pt x="1272" y="1536"/>
                      <a:pt x="1258" y="1549"/>
                      <a:pt x="1258" y="1549"/>
                    </a:cubicBezTo>
                    <a:lnTo>
                      <a:pt x="1205" y="1562"/>
                    </a:lnTo>
                    <a:cubicBezTo>
                      <a:pt x="1179" y="1576"/>
                      <a:pt x="1166" y="1589"/>
                      <a:pt x="1152" y="1602"/>
                    </a:cubicBezTo>
                    <a:cubicBezTo>
                      <a:pt x="1152" y="1629"/>
                      <a:pt x="1152" y="1642"/>
                      <a:pt x="1152" y="1655"/>
                    </a:cubicBezTo>
                    <a:cubicBezTo>
                      <a:pt x="1152" y="1682"/>
                      <a:pt x="1166" y="1708"/>
                      <a:pt x="1179" y="1734"/>
                    </a:cubicBezTo>
                    <a:cubicBezTo>
                      <a:pt x="1219" y="1761"/>
                      <a:pt x="1258" y="1774"/>
                      <a:pt x="1324" y="1774"/>
                    </a:cubicBezTo>
                    <a:cubicBezTo>
                      <a:pt x="1364" y="1774"/>
                      <a:pt x="1404" y="1774"/>
                      <a:pt x="1444" y="1761"/>
                    </a:cubicBezTo>
                    <a:lnTo>
                      <a:pt x="1708" y="1761"/>
                    </a:lnTo>
                    <a:cubicBezTo>
                      <a:pt x="1761" y="1774"/>
                      <a:pt x="1814" y="1774"/>
                      <a:pt x="1867" y="1774"/>
                    </a:cubicBezTo>
                    <a:cubicBezTo>
                      <a:pt x="1907" y="1774"/>
                      <a:pt x="1947" y="1761"/>
                      <a:pt x="1986" y="1761"/>
                    </a:cubicBezTo>
                    <a:cubicBezTo>
                      <a:pt x="2013" y="1748"/>
                      <a:pt x="2039" y="1721"/>
                      <a:pt x="2039" y="1668"/>
                    </a:cubicBezTo>
                    <a:cubicBezTo>
                      <a:pt x="2039" y="1642"/>
                      <a:pt x="2013" y="1615"/>
                      <a:pt x="1986" y="1602"/>
                    </a:cubicBezTo>
                    <a:cubicBezTo>
                      <a:pt x="1960" y="1589"/>
                      <a:pt x="1933" y="1576"/>
                      <a:pt x="1880" y="1576"/>
                    </a:cubicBezTo>
                    <a:lnTo>
                      <a:pt x="1774" y="1576"/>
                    </a:lnTo>
                    <a:cubicBezTo>
                      <a:pt x="1735" y="1562"/>
                      <a:pt x="1708" y="1562"/>
                      <a:pt x="1669" y="1549"/>
                    </a:cubicBezTo>
                    <a:cubicBezTo>
                      <a:pt x="1655" y="1536"/>
                      <a:pt x="1629" y="1536"/>
                      <a:pt x="1602" y="1509"/>
                    </a:cubicBezTo>
                    <a:cubicBezTo>
                      <a:pt x="1589" y="1496"/>
                      <a:pt x="1563" y="1457"/>
                      <a:pt x="1523" y="1417"/>
                    </a:cubicBezTo>
                    <a:cubicBezTo>
                      <a:pt x="1483" y="1364"/>
                      <a:pt x="1430" y="1298"/>
                      <a:pt x="1364" y="1218"/>
                    </a:cubicBezTo>
                    <a:cubicBezTo>
                      <a:pt x="1298" y="1126"/>
                      <a:pt x="1219" y="1020"/>
                      <a:pt x="1126" y="887"/>
                    </a:cubicBezTo>
                    <a:cubicBezTo>
                      <a:pt x="1179" y="808"/>
                      <a:pt x="1219" y="742"/>
                      <a:pt x="1272" y="676"/>
                    </a:cubicBezTo>
                    <a:cubicBezTo>
                      <a:pt x="1311" y="609"/>
                      <a:pt x="1364" y="543"/>
                      <a:pt x="1430" y="464"/>
                    </a:cubicBezTo>
                    <a:cubicBezTo>
                      <a:pt x="1470" y="424"/>
                      <a:pt x="1510" y="384"/>
                      <a:pt x="1549" y="371"/>
                    </a:cubicBezTo>
                    <a:cubicBezTo>
                      <a:pt x="1576" y="358"/>
                      <a:pt x="1629" y="345"/>
                      <a:pt x="1682" y="345"/>
                    </a:cubicBezTo>
                    <a:lnTo>
                      <a:pt x="1933" y="345"/>
                    </a:lnTo>
                    <a:cubicBezTo>
                      <a:pt x="1960" y="345"/>
                      <a:pt x="1986" y="332"/>
                      <a:pt x="1999" y="318"/>
                    </a:cubicBezTo>
                    <a:cubicBezTo>
                      <a:pt x="2013" y="292"/>
                      <a:pt x="2013" y="279"/>
                      <a:pt x="2013" y="252"/>
                    </a:cubicBezTo>
                    <a:cubicBezTo>
                      <a:pt x="2013" y="173"/>
                      <a:pt x="1986" y="133"/>
                      <a:pt x="1933" y="133"/>
                    </a:cubicBezTo>
                    <a:lnTo>
                      <a:pt x="1245" y="133"/>
                    </a:lnTo>
                    <a:cubicBezTo>
                      <a:pt x="1192" y="133"/>
                      <a:pt x="1152" y="146"/>
                      <a:pt x="1126" y="159"/>
                    </a:cubicBezTo>
                    <a:cubicBezTo>
                      <a:pt x="1086" y="186"/>
                      <a:pt x="1073" y="212"/>
                      <a:pt x="1073" y="252"/>
                    </a:cubicBezTo>
                    <a:cubicBezTo>
                      <a:pt x="1073" y="279"/>
                      <a:pt x="1086" y="305"/>
                      <a:pt x="1099" y="318"/>
                    </a:cubicBezTo>
                    <a:cubicBezTo>
                      <a:pt x="1126" y="332"/>
                      <a:pt x="1139" y="332"/>
                      <a:pt x="1152" y="345"/>
                    </a:cubicBezTo>
                    <a:cubicBezTo>
                      <a:pt x="1166" y="345"/>
                      <a:pt x="1179" y="358"/>
                      <a:pt x="1179" y="358"/>
                    </a:cubicBezTo>
                    <a:cubicBezTo>
                      <a:pt x="1179" y="371"/>
                      <a:pt x="1166" y="398"/>
                      <a:pt x="1139" y="437"/>
                    </a:cubicBezTo>
                    <a:cubicBezTo>
                      <a:pt x="1126" y="464"/>
                      <a:pt x="1099" y="504"/>
                      <a:pt x="1073" y="543"/>
                    </a:cubicBezTo>
                    <a:lnTo>
                      <a:pt x="980" y="689"/>
                    </a:lnTo>
                    <a:cubicBezTo>
                      <a:pt x="941" y="636"/>
                      <a:pt x="901" y="583"/>
                      <a:pt x="861" y="530"/>
                    </a:cubicBezTo>
                    <a:cubicBezTo>
                      <a:pt x="835" y="490"/>
                      <a:pt x="808" y="437"/>
                      <a:pt x="782" y="411"/>
                    </a:cubicBezTo>
                    <a:cubicBezTo>
                      <a:pt x="755" y="371"/>
                      <a:pt x="729" y="332"/>
                      <a:pt x="716" y="305"/>
                    </a:cubicBezTo>
                    <a:cubicBezTo>
                      <a:pt x="702" y="279"/>
                      <a:pt x="702" y="265"/>
                      <a:pt x="702" y="252"/>
                    </a:cubicBezTo>
                    <a:cubicBezTo>
                      <a:pt x="702" y="239"/>
                      <a:pt x="702" y="226"/>
                      <a:pt x="729" y="226"/>
                    </a:cubicBezTo>
                    <a:lnTo>
                      <a:pt x="808" y="226"/>
                    </a:lnTo>
                    <a:cubicBezTo>
                      <a:pt x="848" y="226"/>
                      <a:pt x="888" y="212"/>
                      <a:pt x="901" y="186"/>
                    </a:cubicBezTo>
                    <a:cubicBezTo>
                      <a:pt x="927" y="173"/>
                      <a:pt x="941" y="146"/>
                      <a:pt x="941" y="120"/>
                    </a:cubicBezTo>
                    <a:cubicBezTo>
                      <a:pt x="941" y="107"/>
                      <a:pt x="941" y="93"/>
                      <a:pt x="927" y="80"/>
                    </a:cubicBezTo>
                    <a:cubicBezTo>
                      <a:pt x="927" y="67"/>
                      <a:pt x="927" y="54"/>
                      <a:pt x="901" y="40"/>
                    </a:cubicBezTo>
                    <a:cubicBezTo>
                      <a:pt x="901" y="27"/>
                      <a:pt x="874" y="27"/>
                      <a:pt x="848" y="14"/>
                    </a:cubicBezTo>
                    <a:cubicBezTo>
                      <a:pt x="822" y="1"/>
                      <a:pt x="782" y="1"/>
                      <a:pt x="729" y="1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7" name="Google Shape;574;p27">
                <a:extLst>
                  <a:ext uri="{FF2B5EF4-FFF2-40B4-BE49-F238E27FC236}">
                    <a16:creationId xmlns:a16="http://schemas.microsoft.com/office/drawing/2014/main" id="{88A7C46A-1524-4E67-88DD-E496954265FE}"/>
                  </a:ext>
                </a:extLst>
              </p:cNvPr>
              <p:cNvSpPr/>
              <p:nvPr/>
            </p:nvSpPr>
            <p:spPr>
              <a:xfrm>
                <a:off x="2897782" y="4536556"/>
                <a:ext cx="65882" cy="66600"/>
              </a:xfrm>
              <a:custGeom>
                <a:avLst/>
                <a:gdLst/>
                <a:ahLst/>
                <a:cxnLst/>
                <a:rect l="l" t="t" r="r" b="b"/>
                <a:pathLst>
                  <a:path w="1192" h="1205" extrusionOk="0">
                    <a:moveTo>
                      <a:pt x="596" y="0"/>
                    </a:moveTo>
                    <a:cubicBezTo>
                      <a:pt x="557" y="0"/>
                      <a:pt x="530" y="13"/>
                      <a:pt x="504" y="40"/>
                    </a:cubicBezTo>
                    <a:cubicBezTo>
                      <a:pt x="477" y="53"/>
                      <a:pt x="477" y="80"/>
                      <a:pt x="477" y="106"/>
                    </a:cubicBezTo>
                    <a:cubicBezTo>
                      <a:pt x="477" y="159"/>
                      <a:pt x="477" y="212"/>
                      <a:pt x="477" y="278"/>
                    </a:cubicBezTo>
                    <a:cubicBezTo>
                      <a:pt x="477" y="331"/>
                      <a:pt x="477" y="410"/>
                      <a:pt x="477" y="490"/>
                    </a:cubicBezTo>
                    <a:lnTo>
                      <a:pt x="93" y="490"/>
                    </a:lnTo>
                    <a:cubicBezTo>
                      <a:pt x="67" y="490"/>
                      <a:pt x="54" y="503"/>
                      <a:pt x="27" y="516"/>
                    </a:cubicBezTo>
                    <a:cubicBezTo>
                      <a:pt x="1" y="543"/>
                      <a:pt x="1" y="569"/>
                      <a:pt x="1" y="609"/>
                    </a:cubicBezTo>
                    <a:cubicBezTo>
                      <a:pt x="1" y="649"/>
                      <a:pt x="1" y="688"/>
                      <a:pt x="27" y="702"/>
                    </a:cubicBezTo>
                    <a:cubicBezTo>
                      <a:pt x="54" y="728"/>
                      <a:pt x="80" y="728"/>
                      <a:pt x="93" y="728"/>
                    </a:cubicBezTo>
                    <a:lnTo>
                      <a:pt x="252" y="728"/>
                    </a:lnTo>
                    <a:cubicBezTo>
                      <a:pt x="318" y="728"/>
                      <a:pt x="398" y="728"/>
                      <a:pt x="477" y="715"/>
                    </a:cubicBezTo>
                    <a:lnTo>
                      <a:pt x="477" y="715"/>
                    </a:lnTo>
                    <a:cubicBezTo>
                      <a:pt x="477" y="781"/>
                      <a:pt x="464" y="860"/>
                      <a:pt x="464" y="940"/>
                    </a:cubicBezTo>
                    <a:cubicBezTo>
                      <a:pt x="464" y="1006"/>
                      <a:pt x="464" y="1072"/>
                      <a:pt x="464" y="1112"/>
                    </a:cubicBezTo>
                    <a:cubicBezTo>
                      <a:pt x="464" y="1125"/>
                      <a:pt x="477" y="1152"/>
                      <a:pt x="490" y="1165"/>
                    </a:cubicBezTo>
                    <a:cubicBezTo>
                      <a:pt x="517" y="1191"/>
                      <a:pt x="543" y="1205"/>
                      <a:pt x="583" y="1205"/>
                    </a:cubicBezTo>
                    <a:cubicBezTo>
                      <a:pt x="636" y="1205"/>
                      <a:pt x="662" y="1191"/>
                      <a:pt x="689" y="1165"/>
                    </a:cubicBezTo>
                    <a:cubicBezTo>
                      <a:pt x="702" y="1138"/>
                      <a:pt x="715" y="1125"/>
                      <a:pt x="715" y="1112"/>
                    </a:cubicBezTo>
                    <a:lnTo>
                      <a:pt x="715" y="715"/>
                    </a:lnTo>
                    <a:lnTo>
                      <a:pt x="1086" y="715"/>
                    </a:lnTo>
                    <a:cubicBezTo>
                      <a:pt x="1112" y="715"/>
                      <a:pt x="1139" y="715"/>
                      <a:pt x="1165" y="688"/>
                    </a:cubicBezTo>
                    <a:cubicBezTo>
                      <a:pt x="1179" y="662"/>
                      <a:pt x="1192" y="635"/>
                      <a:pt x="1192" y="596"/>
                    </a:cubicBezTo>
                    <a:cubicBezTo>
                      <a:pt x="1192" y="543"/>
                      <a:pt x="1192" y="516"/>
                      <a:pt x="1165" y="503"/>
                    </a:cubicBezTo>
                    <a:cubicBezTo>
                      <a:pt x="1152" y="477"/>
                      <a:pt x="1139" y="477"/>
                      <a:pt x="1112" y="477"/>
                    </a:cubicBezTo>
                    <a:lnTo>
                      <a:pt x="940" y="477"/>
                    </a:lnTo>
                    <a:cubicBezTo>
                      <a:pt x="874" y="490"/>
                      <a:pt x="808" y="490"/>
                      <a:pt x="715" y="490"/>
                    </a:cubicBezTo>
                    <a:lnTo>
                      <a:pt x="715" y="278"/>
                    </a:lnTo>
                    <a:cubicBezTo>
                      <a:pt x="715" y="212"/>
                      <a:pt x="729" y="159"/>
                      <a:pt x="729" y="106"/>
                    </a:cubicBezTo>
                    <a:cubicBezTo>
                      <a:pt x="729" y="80"/>
                      <a:pt x="715" y="53"/>
                      <a:pt x="689" y="40"/>
                    </a:cubicBezTo>
                    <a:cubicBezTo>
                      <a:pt x="662" y="13"/>
                      <a:pt x="636" y="0"/>
                      <a:pt x="596" y="0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8" name="Google Shape;575;p27">
                <a:extLst>
                  <a:ext uri="{FF2B5EF4-FFF2-40B4-BE49-F238E27FC236}">
                    <a16:creationId xmlns:a16="http://schemas.microsoft.com/office/drawing/2014/main" id="{BADDB4E0-619F-41C3-9B5E-847A331F9A0D}"/>
                  </a:ext>
                </a:extLst>
              </p:cNvPr>
              <p:cNvSpPr/>
              <p:nvPr/>
            </p:nvSpPr>
            <p:spPr>
              <a:xfrm>
                <a:off x="2967311" y="4565794"/>
                <a:ext cx="127287" cy="127342"/>
              </a:xfrm>
              <a:custGeom>
                <a:avLst/>
                <a:gdLst/>
                <a:ahLst/>
                <a:cxnLst/>
                <a:rect l="l" t="t" r="r" b="b"/>
                <a:pathLst>
                  <a:path w="2303" h="2304" extrusionOk="0">
                    <a:moveTo>
                      <a:pt x="225" y="1"/>
                    </a:moveTo>
                    <a:cubicBezTo>
                      <a:pt x="172" y="1"/>
                      <a:pt x="119" y="14"/>
                      <a:pt x="66" y="40"/>
                    </a:cubicBezTo>
                    <a:cubicBezTo>
                      <a:pt x="27" y="54"/>
                      <a:pt x="0" y="80"/>
                      <a:pt x="0" y="133"/>
                    </a:cubicBezTo>
                    <a:cubicBezTo>
                      <a:pt x="0" y="173"/>
                      <a:pt x="27" y="199"/>
                      <a:pt x="79" y="212"/>
                    </a:cubicBezTo>
                    <a:cubicBezTo>
                      <a:pt x="119" y="212"/>
                      <a:pt x="199" y="226"/>
                      <a:pt x="291" y="226"/>
                    </a:cubicBezTo>
                    <a:lnTo>
                      <a:pt x="371" y="226"/>
                    </a:lnTo>
                    <a:cubicBezTo>
                      <a:pt x="384" y="226"/>
                      <a:pt x="397" y="239"/>
                      <a:pt x="424" y="239"/>
                    </a:cubicBezTo>
                    <a:cubicBezTo>
                      <a:pt x="437" y="252"/>
                      <a:pt x="450" y="252"/>
                      <a:pt x="450" y="279"/>
                    </a:cubicBezTo>
                    <a:cubicBezTo>
                      <a:pt x="463" y="292"/>
                      <a:pt x="477" y="305"/>
                      <a:pt x="490" y="331"/>
                    </a:cubicBezTo>
                    <a:lnTo>
                      <a:pt x="1231" y="1655"/>
                    </a:lnTo>
                    <a:cubicBezTo>
                      <a:pt x="1191" y="1734"/>
                      <a:pt x="1165" y="1801"/>
                      <a:pt x="1125" y="1854"/>
                    </a:cubicBezTo>
                    <a:cubicBezTo>
                      <a:pt x="1099" y="1906"/>
                      <a:pt x="1059" y="1946"/>
                      <a:pt x="1019" y="1986"/>
                    </a:cubicBezTo>
                    <a:cubicBezTo>
                      <a:pt x="993" y="2012"/>
                      <a:pt x="953" y="2039"/>
                      <a:pt x="913" y="2065"/>
                    </a:cubicBezTo>
                    <a:cubicBezTo>
                      <a:pt x="874" y="2079"/>
                      <a:pt x="821" y="2092"/>
                      <a:pt x="781" y="2092"/>
                    </a:cubicBezTo>
                    <a:cubicBezTo>
                      <a:pt x="715" y="2092"/>
                      <a:pt x="649" y="2079"/>
                      <a:pt x="609" y="2039"/>
                    </a:cubicBezTo>
                    <a:cubicBezTo>
                      <a:pt x="556" y="2012"/>
                      <a:pt x="529" y="1973"/>
                      <a:pt x="529" y="1933"/>
                    </a:cubicBezTo>
                    <a:cubicBezTo>
                      <a:pt x="529" y="1906"/>
                      <a:pt x="543" y="1893"/>
                      <a:pt x="556" y="1867"/>
                    </a:cubicBezTo>
                    <a:cubicBezTo>
                      <a:pt x="556" y="1854"/>
                      <a:pt x="582" y="1840"/>
                      <a:pt x="609" y="1840"/>
                    </a:cubicBezTo>
                    <a:lnTo>
                      <a:pt x="649" y="1840"/>
                    </a:lnTo>
                    <a:cubicBezTo>
                      <a:pt x="662" y="1827"/>
                      <a:pt x="675" y="1827"/>
                      <a:pt x="702" y="1814"/>
                    </a:cubicBezTo>
                    <a:cubicBezTo>
                      <a:pt x="715" y="1814"/>
                      <a:pt x="728" y="1801"/>
                      <a:pt x="728" y="1787"/>
                    </a:cubicBezTo>
                    <a:cubicBezTo>
                      <a:pt x="741" y="1761"/>
                      <a:pt x="754" y="1748"/>
                      <a:pt x="754" y="1721"/>
                    </a:cubicBezTo>
                    <a:cubicBezTo>
                      <a:pt x="754" y="1681"/>
                      <a:pt x="728" y="1655"/>
                      <a:pt x="702" y="1629"/>
                    </a:cubicBezTo>
                    <a:cubicBezTo>
                      <a:pt x="675" y="1615"/>
                      <a:pt x="649" y="1602"/>
                      <a:pt x="609" y="1602"/>
                    </a:cubicBezTo>
                    <a:cubicBezTo>
                      <a:pt x="582" y="1602"/>
                      <a:pt x="543" y="1615"/>
                      <a:pt x="516" y="1629"/>
                    </a:cubicBezTo>
                    <a:cubicBezTo>
                      <a:pt x="477" y="1642"/>
                      <a:pt x="450" y="1655"/>
                      <a:pt x="424" y="1681"/>
                    </a:cubicBezTo>
                    <a:cubicBezTo>
                      <a:pt x="397" y="1708"/>
                      <a:pt x="371" y="1748"/>
                      <a:pt x="357" y="1787"/>
                    </a:cubicBezTo>
                    <a:cubicBezTo>
                      <a:pt x="344" y="1827"/>
                      <a:pt x="331" y="1880"/>
                      <a:pt x="331" y="1933"/>
                    </a:cubicBezTo>
                    <a:cubicBezTo>
                      <a:pt x="331" y="1986"/>
                      <a:pt x="344" y="2039"/>
                      <a:pt x="371" y="2092"/>
                    </a:cubicBezTo>
                    <a:cubicBezTo>
                      <a:pt x="397" y="2131"/>
                      <a:pt x="424" y="2171"/>
                      <a:pt x="463" y="2198"/>
                    </a:cubicBezTo>
                    <a:cubicBezTo>
                      <a:pt x="503" y="2237"/>
                      <a:pt x="543" y="2264"/>
                      <a:pt x="582" y="2277"/>
                    </a:cubicBezTo>
                    <a:cubicBezTo>
                      <a:pt x="635" y="2290"/>
                      <a:pt x="688" y="2304"/>
                      <a:pt x="741" y="2304"/>
                    </a:cubicBezTo>
                    <a:cubicBezTo>
                      <a:pt x="847" y="2304"/>
                      <a:pt x="927" y="2277"/>
                      <a:pt x="1006" y="2237"/>
                    </a:cubicBezTo>
                    <a:cubicBezTo>
                      <a:pt x="1085" y="2198"/>
                      <a:pt x="1165" y="2145"/>
                      <a:pt x="1244" y="2052"/>
                    </a:cubicBezTo>
                    <a:cubicBezTo>
                      <a:pt x="1297" y="1986"/>
                      <a:pt x="1350" y="1906"/>
                      <a:pt x="1403" y="1801"/>
                    </a:cubicBezTo>
                    <a:cubicBezTo>
                      <a:pt x="1443" y="1695"/>
                      <a:pt x="1496" y="1589"/>
                      <a:pt x="1535" y="1443"/>
                    </a:cubicBezTo>
                    <a:lnTo>
                      <a:pt x="1919" y="371"/>
                    </a:lnTo>
                    <a:cubicBezTo>
                      <a:pt x="1932" y="331"/>
                      <a:pt x="1959" y="305"/>
                      <a:pt x="1972" y="305"/>
                    </a:cubicBezTo>
                    <a:cubicBezTo>
                      <a:pt x="1999" y="292"/>
                      <a:pt x="2038" y="279"/>
                      <a:pt x="2091" y="279"/>
                    </a:cubicBezTo>
                    <a:cubicBezTo>
                      <a:pt x="2144" y="279"/>
                      <a:pt x="2197" y="265"/>
                      <a:pt x="2237" y="252"/>
                    </a:cubicBezTo>
                    <a:cubicBezTo>
                      <a:pt x="2277" y="252"/>
                      <a:pt x="2303" y="212"/>
                      <a:pt x="2303" y="173"/>
                    </a:cubicBezTo>
                    <a:cubicBezTo>
                      <a:pt x="2303" y="133"/>
                      <a:pt x="2277" y="106"/>
                      <a:pt x="2237" y="93"/>
                    </a:cubicBezTo>
                    <a:cubicBezTo>
                      <a:pt x="2197" y="80"/>
                      <a:pt x="2157" y="67"/>
                      <a:pt x="2091" y="67"/>
                    </a:cubicBezTo>
                    <a:lnTo>
                      <a:pt x="1469" y="67"/>
                    </a:lnTo>
                    <a:cubicBezTo>
                      <a:pt x="1403" y="67"/>
                      <a:pt x="1377" y="80"/>
                      <a:pt x="1350" y="93"/>
                    </a:cubicBezTo>
                    <a:cubicBezTo>
                      <a:pt x="1337" y="106"/>
                      <a:pt x="1337" y="133"/>
                      <a:pt x="1337" y="173"/>
                    </a:cubicBezTo>
                    <a:cubicBezTo>
                      <a:pt x="1337" y="199"/>
                      <a:pt x="1337" y="226"/>
                      <a:pt x="1363" y="252"/>
                    </a:cubicBezTo>
                    <a:cubicBezTo>
                      <a:pt x="1390" y="265"/>
                      <a:pt x="1443" y="279"/>
                      <a:pt x="1496" y="279"/>
                    </a:cubicBezTo>
                    <a:cubicBezTo>
                      <a:pt x="1562" y="279"/>
                      <a:pt x="1602" y="292"/>
                      <a:pt x="1615" y="305"/>
                    </a:cubicBezTo>
                    <a:cubicBezTo>
                      <a:pt x="1628" y="305"/>
                      <a:pt x="1641" y="318"/>
                      <a:pt x="1641" y="345"/>
                    </a:cubicBezTo>
                    <a:cubicBezTo>
                      <a:pt x="1641" y="384"/>
                      <a:pt x="1628" y="424"/>
                      <a:pt x="1615" y="490"/>
                    </a:cubicBezTo>
                    <a:lnTo>
                      <a:pt x="1324" y="1364"/>
                    </a:lnTo>
                    <a:lnTo>
                      <a:pt x="807" y="384"/>
                    </a:lnTo>
                    <a:cubicBezTo>
                      <a:pt x="794" y="358"/>
                      <a:pt x="794" y="331"/>
                      <a:pt x="781" y="318"/>
                    </a:cubicBezTo>
                    <a:cubicBezTo>
                      <a:pt x="781" y="292"/>
                      <a:pt x="781" y="279"/>
                      <a:pt x="781" y="265"/>
                    </a:cubicBezTo>
                    <a:cubicBezTo>
                      <a:pt x="781" y="239"/>
                      <a:pt x="781" y="226"/>
                      <a:pt x="781" y="226"/>
                    </a:cubicBezTo>
                    <a:cubicBezTo>
                      <a:pt x="794" y="226"/>
                      <a:pt x="807" y="212"/>
                      <a:pt x="821" y="212"/>
                    </a:cubicBezTo>
                    <a:cubicBezTo>
                      <a:pt x="874" y="212"/>
                      <a:pt x="900" y="199"/>
                      <a:pt x="927" y="186"/>
                    </a:cubicBezTo>
                    <a:cubicBezTo>
                      <a:pt x="940" y="159"/>
                      <a:pt x="953" y="133"/>
                      <a:pt x="953" y="106"/>
                    </a:cubicBezTo>
                    <a:cubicBezTo>
                      <a:pt x="953" y="80"/>
                      <a:pt x="940" y="54"/>
                      <a:pt x="913" y="40"/>
                    </a:cubicBezTo>
                    <a:cubicBezTo>
                      <a:pt x="900" y="14"/>
                      <a:pt x="860" y="1"/>
                      <a:pt x="794" y="1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253" name="Google Shape;576;p27">
              <a:extLst>
                <a:ext uri="{FF2B5EF4-FFF2-40B4-BE49-F238E27FC236}">
                  <a16:creationId xmlns:a16="http://schemas.microsoft.com/office/drawing/2014/main" id="{50ED4864-BADE-4436-8E46-6281E44C4D4E}"/>
                </a:ext>
              </a:extLst>
            </p:cNvPr>
            <p:cNvSpPr/>
            <p:nvPr/>
          </p:nvSpPr>
          <p:spPr>
            <a:xfrm>
              <a:off x="3028510" y="5577559"/>
              <a:ext cx="389985" cy="49024"/>
            </a:xfrm>
            <a:custGeom>
              <a:avLst/>
              <a:gdLst/>
              <a:ahLst/>
              <a:cxnLst/>
              <a:rect l="l" t="t" r="r" b="b"/>
              <a:pathLst>
                <a:path w="7056" h="887" extrusionOk="0">
                  <a:moveTo>
                    <a:pt x="1" y="0"/>
                  </a:moveTo>
                  <a:lnTo>
                    <a:pt x="1" y="887"/>
                  </a:lnTo>
                  <a:lnTo>
                    <a:pt x="7055" y="887"/>
                  </a:lnTo>
                  <a:lnTo>
                    <a:pt x="7055" y="0"/>
                  </a:lnTo>
                  <a:close/>
                </a:path>
              </a:pathLst>
            </a:custGeom>
            <a:solidFill>
              <a:srgbClr val="8D7D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255" name="Google Shape;578;p27">
            <a:extLst>
              <a:ext uri="{FF2B5EF4-FFF2-40B4-BE49-F238E27FC236}">
                <a16:creationId xmlns:a16="http://schemas.microsoft.com/office/drawing/2014/main" id="{27AAD147-CCE9-43EB-8C97-269689984BB9}"/>
              </a:ext>
            </a:extLst>
          </p:cNvPr>
          <p:cNvSpPr/>
          <p:nvPr/>
        </p:nvSpPr>
        <p:spPr>
          <a:xfrm>
            <a:off x="3307961" y="6418000"/>
            <a:ext cx="265628" cy="164649"/>
          </a:xfrm>
          <a:custGeom>
            <a:avLst/>
            <a:gdLst/>
            <a:ahLst/>
            <a:cxnLst/>
            <a:rect l="l" t="t" r="r" b="b"/>
            <a:pathLst>
              <a:path w="4806" h="2979" extrusionOk="0">
                <a:moveTo>
                  <a:pt x="1" y="1"/>
                </a:moveTo>
                <a:lnTo>
                  <a:pt x="1" y="2978"/>
                </a:lnTo>
                <a:lnTo>
                  <a:pt x="4805" y="2978"/>
                </a:lnTo>
                <a:lnTo>
                  <a:pt x="4805" y="1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F72B040B-9D26-4535-81AC-224AA70D44B5}"/>
              </a:ext>
            </a:extLst>
          </p:cNvPr>
          <p:cNvGrpSpPr/>
          <p:nvPr userDrawn="1"/>
        </p:nvGrpSpPr>
        <p:grpSpPr>
          <a:xfrm>
            <a:off x="1524301" y="5626805"/>
            <a:ext cx="9320239" cy="1231195"/>
            <a:chOff x="1524301" y="5626805"/>
            <a:chExt cx="9320239" cy="1231195"/>
          </a:xfrm>
        </p:grpSpPr>
        <p:sp>
          <p:nvSpPr>
            <p:cNvPr id="254" name="Google Shape;577;p27">
              <a:extLst>
                <a:ext uri="{FF2B5EF4-FFF2-40B4-BE49-F238E27FC236}">
                  <a16:creationId xmlns:a16="http://schemas.microsoft.com/office/drawing/2014/main" id="{1F1FE917-12C4-4F03-BFC9-63C483556F98}"/>
                </a:ext>
              </a:extLst>
            </p:cNvPr>
            <p:cNvSpPr/>
            <p:nvPr/>
          </p:nvSpPr>
          <p:spPr>
            <a:xfrm>
              <a:off x="3307961" y="6403010"/>
              <a:ext cx="265628" cy="451390"/>
            </a:xfrm>
            <a:custGeom>
              <a:avLst/>
              <a:gdLst/>
              <a:ahLst/>
              <a:cxnLst/>
              <a:rect l="l" t="t" r="r" b="b"/>
              <a:pathLst>
                <a:path w="4806" h="8167" extrusionOk="0">
                  <a:moveTo>
                    <a:pt x="1" y="1"/>
                  </a:moveTo>
                  <a:lnTo>
                    <a:pt x="1" y="8167"/>
                  </a:lnTo>
                  <a:lnTo>
                    <a:pt x="4805" y="8167"/>
                  </a:lnTo>
                  <a:lnTo>
                    <a:pt x="4805" y="1"/>
                  </a:lnTo>
                  <a:close/>
                </a:path>
              </a:pathLst>
            </a:custGeom>
            <a:solidFill>
              <a:srgbClr val="CECC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285" name="Google Shape;579;p27">
              <a:extLst>
                <a:ext uri="{FF2B5EF4-FFF2-40B4-BE49-F238E27FC236}">
                  <a16:creationId xmlns:a16="http://schemas.microsoft.com/office/drawing/2014/main" id="{F0A4A0F2-3BA1-43AA-88EB-3A3835904711}"/>
                </a:ext>
              </a:extLst>
            </p:cNvPr>
            <p:cNvGrpSpPr/>
            <p:nvPr userDrawn="1"/>
          </p:nvGrpSpPr>
          <p:grpSpPr>
            <a:xfrm>
              <a:off x="1524301" y="5626805"/>
              <a:ext cx="9320239" cy="1231195"/>
              <a:chOff x="929285" y="5051507"/>
              <a:chExt cx="7315206" cy="1231195"/>
            </a:xfrm>
          </p:grpSpPr>
          <p:sp>
            <p:nvSpPr>
              <p:cNvPr id="286" name="Google Shape;580;p27">
                <a:extLst>
                  <a:ext uri="{FF2B5EF4-FFF2-40B4-BE49-F238E27FC236}">
                    <a16:creationId xmlns:a16="http://schemas.microsoft.com/office/drawing/2014/main" id="{41EFCC98-A095-43FA-9417-A6F1AEA0054D}"/>
                  </a:ext>
                </a:extLst>
              </p:cNvPr>
              <p:cNvSpPr/>
              <p:nvPr/>
            </p:nvSpPr>
            <p:spPr>
              <a:xfrm>
                <a:off x="929285" y="5051507"/>
                <a:ext cx="7315206" cy="420715"/>
              </a:xfrm>
              <a:custGeom>
                <a:avLst/>
                <a:gdLst/>
                <a:ahLst/>
                <a:cxnLst/>
                <a:rect l="l" t="t" r="r" b="b"/>
                <a:pathLst>
                  <a:path w="132354" h="7612" extrusionOk="0">
                    <a:moveTo>
                      <a:pt x="1" y="1"/>
                    </a:moveTo>
                    <a:lnTo>
                      <a:pt x="1" y="7611"/>
                    </a:lnTo>
                    <a:lnTo>
                      <a:pt x="132353" y="7611"/>
                    </a:lnTo>
                    <a:lnTo>
                      <a:pt x="132353" y="1"/>
                    </a:lnTo>
                    <a:close/>
                  </a:path>
                </a:pathLst>
              </a:custGeom>
              <a:solidFill>
                <a:srgbClr val="EFEDD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87" name="Google Shape;581;p27">
                <a:extLst>
                  <a:ext uri="{FF2B5EF4-FFF2-40B4-BE49-F238E27FC236}">
                    <a16:creationId xmlns:a16="http://schemas.microsoft.com/office/drawing/2014/main" id="{D7EF2A30-CDEB-4316-B82F-97D3363F3C90}"/>
                  </a:ext>
                </a:extLst>
              </p:cNvPr>
              <p:cNvSpPr/>
              <p:nvPr/>
            </p:nvSpPr>
            <p:spPr>
              <a:xfrm>
                <a:off x="929285" y="5051507"/>
                <a:ext cx="7315206" cy="133919"/>
              </a:xfrm>
              <a:custGeom>
                <a:avLst/>
                <a:gdLst/>
                <a:ahLst/>
                <a:cxnLst/>
                <a:rect l="l" t="t" r="r" b="b"/>
                <a:pathLst>
                  <a:path w="132354" h="2423" extrusionOk="0">
                    <a:moveTo>
                      <a:pt x="1" y="1"/>
                    </a:moveTo>
                    <a:lnTo>
                      <a:pt x="1" y="2423"/>
                    </a:lnTo>
                    <a:lnTo>
                      <a:pt x="132353" y="2423"/>
                    </a:lnTo>
                    <a:lnTo>
                      <a:pt x="132353" y="1"/>
                    </a:lnTo>
                    <a:close/>
                  </a:path>
                </a:pathLst>
              </a:custGeom>
              <a:solidFill>
                <a:srgbClr val="FFFE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88" name="Google Shape;582;p27">
                <a:extLst>
                  <a:ext uri="{FF2B5EF4-FFF2-40B4-BE49-F238E27FC236}">
                    <a16:creationId xmlns:a16="http://schemas.microsoft.com/office/drawing/2014/main" id="{66FDB582-0AAC-4537-A858-44B9EF57CE38}"/>
                  </a:ext>
                </a:extLst>
              </p:cNvPr>
              <p:cNvSpPr/>
              <p:nvPr/>
            </p:nvSpPr>
            <p:spPr>
              <a:xfrm>
                <a:off x="6668743" y="5831311"/>
                <a:ext cx="264854" cy="451390"/>
              </a:xfrm>
              <a:custGeom>
                <a:avLst/>
                <a:gdLst/>
                <a:ahLst/>
                <a:cxnLst/>
                <a:rect l="l" t="t" r="r" b="b"/>
                <a:pathLst>
                  <a:path w="4792" h="8167" extrusionOk="0">
                    <a:moveTo>
                      <a:pt x="1" y="1"/>
                    </a:moveTo>
                    <a:lnTo>
                      <a:pt x="1" y="8167"/>
                    </a:lnTo>
                    <a:lnTo>
                      <a:pt x="4792" y="8167"/>
                    </a:lnTo>
                    <a:lnTo>
                      <a:pt x="4792" y="1"/>
                    </a:lnTo>
                    <a:close/>
                  </a:path>
                </a:pathLst>
              </a:custGeom>
              <a:solidFill>
                <a:srgbClr val="CECCB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89" name="Google Shape;583;p27">
                <a:extLst>
                  <a:ext uri="{FF2B5EF4-FFF2-40B4-BE49-F238E27FC236}">
                    <a16:creationId xmlns:a16="http://schemas.microsoft.com/office/drawing/2014/main" id="{AF50AB12-F2CA-445B-94F4-44131992E871}"/>
                  </a:ext>
                </a:extLst>
              </p:cNvPr>
              <p:cNvSpPr/>
              <p:nvPr/>
            </p:nvSpPr>
            <p:spPr>
              <a:xfrm>
                <a:off x="6668743" y="5831311"/>
                <a:ext cx="264854" cy="164649"/>
              </a:xfrm>
              <a:custGeom>
                <a:avLst/>
                <a:gdLst/>
                <a:ahLst/>
                <a:cxnLst/>
                <a:rect l="l" t="t" r="r" b="b"/>
                <a:pathLst>
                  <a:path w="4792" h="2979" extrusionOk="0">
                    <a:moveTo>
                      <a:pt x="1" y="1"/>
                    </a:moveTo>
                    <a:lnTo>
                      <a:pt x="1" y="2978"/>
                    </a:lnTo>
                    <a:lnTo>
                      <a:pt x="4792" y="2978"/>
                    </a:lnTo>
                    <a:lnTo>
                      <a:pt x="4792" y="1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0" name="Google Shape;584;p27">
                <a:extLst>
                  <a:ext uri="{FF2B5EF4-FFF2-40B4-BE49-F238E27FC236}">
                    <a16:creationId xmlns:a16="http://schemas.microsoft.com/office/drawing/2014/main" id="{1AF2C5CE-3EDE-4127-8D0F-59AB322B7B55}"/>
                  </a:ext>
                </a:extLst>
              </p:cNvPr>
              <p:cNvSpPr/>
              <p:nvPr/>
            </p:nvSpPr>
            <p:spPr>
              <a:xfrm>
                <a:off x="1654207" y="5472167"/>
                <a:ext cx="5864644" cy="359200"/>
              </a:xfrm>
              <a:custGeom>
                <a:avLst/>
                <a:gdLst/>
                <a:ahLst/>
                <a:cxnLst/>
                <a:rect l="l" t="t" r="r" b="b"/>
                <a:pathLst>
                  <a:path w="106109" h="6499" extrusionOk="0">
                    <a:moveTo>
                      <a:pt x="1" y="0"/>
                    </a:moveTo>
                    <a:lnTo>
                      <a:pt x="1" y="6499"/>
                    </a:lnTo>
                    <a:lnTo>
                      <a:pt x="106108" y="6499"/>
                    </a:lnTo>
                    <a:lnTo>
                      <a:pt x="106108" y="0"/>
                    </a:lnTo>
                    <a:close/>
                  </a:path>
                </a:pathLst>
              </a:custGeom>
              <a:solidFill>
                <a:srgbClr val="CECCB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1" name="Google Shape;585;p27">
                <a:extLst>
                  <a:ext uri="{FF2B5EF4-FFF2-40B4-BE49-F238E27FC236}">
                    <a16:creationId xmlns:a16="http://schemas.microsoft.com/office/drawing/2014/main" id="{ED751F2E-938C-441D-80EA-F8BB05A93F91}"/>
                  </a:ext>
                </a:extLst>
              </p:cNvPr>
              <p:cNvSpPr/>
              <p:nvPr/>
            </p:nvSpPr>
            <p:spPr>
              <a:xfrm>
                <a:off x="1654207" y="5472167"/>
                <a:ext cx="5864644" cy="176311"/>
              </a:xfrm>
              <a:custGeom>
                <a:avLst/>
                <a:gdLst/>
                <a:ahLst/>
                <a:cxnLst/>
                <a:rect l="l" t="t" r="r" b="b"/>
                <a:pathLst>
                  <a:path w="106109" h="3190" extrusionOk="0">
                    <a:moveTo>
                      <a:pt x="1" y="0"/>
                    </a:moveTo>
                    <a:lnTo>
                      <a:pt x="1" y="3190"/>
                    </a:lnTo>
                    <a:lnTo>
                      <a:pt x="106108" y="3190"/>
                    </a:lnTo>
                    <a:lnTo>
                      <a:pt x="106108" y="0"/>
                    </a:lnTo>
                    <a:close/>
                  </a:path>
                </a:pathLst>
              </a:custGeom>
              <a:solidFill>
                <a:srgbClr val="B7B7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76199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3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4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4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3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fill="hold"/>
                                        <p:tgtEl>
                                          <p:spTgt spid="4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4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8" grpId="0" animBg="1"/>
    </p:bld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itle and Content">
    <p:bg>
      <p:bgPr>
        <a:solidFill>
          <a:schemeClr val="accent3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id="{EF6FD315-F887-4E7B-BF0C-3EC48D585604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id="{ED6ABFE7-BF37-4F7F-8D5D-600A7D834F21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id="{45D5AE83-1783-43E2-A213-A5A5EBD17266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id="{D06F31EF-754A-4F9F-A77D-7C1C58F47361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id="{2A6ED803-0DF8-42E8-8A88-BB9F2CDF6D32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id="{6E08B2E4-05D4-4A21-BDFA-FCE59E28EE53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id="{B43A1E9A-54EB-4A95-B37E-51072FAD6CAD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id="{B5709D43-3D83-463A-9E8C-6FA8BF6FE3F4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id="{0088CC8B-A9D0-4733-8E17-053C04A699A0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id="{98A9649B-0F27-46EA-B0AD-B010CF9D80E2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id="{7E2F91D5-68DF-48A6-8869-7FD6B10D5313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id="{C3EFBFCC-5EC0-422F-83D0-13B128DBCD98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id="{873AEC25-6E98-4A44-BBA8-5258490B51FC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id="{18466ED5-E416-4DE1-A4F7-CD23EAA77B79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id="{2B2454FC-1990-4881-9AD0-D1C7F996114E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id="{80E9CEE5-0350-493C-9229-1A39A52E961D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id="{11848AC2-1101-45B6-ABB6-4FD06AA8642A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id="{62EF156A-37AB-441F-A5B2-47A1C576F477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id="{ABCD2DB3-3524-446A-8B92-A59461EB4B24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id="{87C36489-2782-4D32-8AFF-590446FE6759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id="{960D755E-9DD5-4D14-A5D7-995B746EA64C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id="{57A347C5-BCEE-4C2E-845B-EF3674655559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id="{B4210492-E8D1-4EE4-AA31-F7A5E84FCB69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52" name="Google Shape;1082;p14">
            <a:extLst>
              <a:ext uri="{FF2B5EF4-FFF2-40B4-BE49-F238E27FC236}">
                <a16:creationId xmlns:a16="http://schemas.microsoft.com/office/drawing/2014/main" id="{0F2E9747-C66A-480C-9099-C7BDE1E89365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3" name="Google Shape;1083;p14">
            <a:extLst>
              <a:ext uri="{FF2B5EF4-FFF2-40B4-BE49-F238E27FC236}">
                <a16:creationId xmlns:a16="http://schemas.microsoft.com/office/drawing/2014/main" id="{C10D7406-2BDA-4DC4-9A79-3D4FC95CAC2A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4" name="Google Shape;1084;p14">
            <a:extLst>
              <a:ext uri="{FF2B5EF4-FFF2-40B4-BE49-F238E27FC236}">
                <a16:creationId xmlns:a16="http://schemas.microsoft.com/office/drawing/2014/main" id="{4E0493D0-81D3-4EAC-94E3-12DB540A6AD7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" name="Google Shape;1085;p14">
            <a:extLst>
              <a:ext uri="{FF2B5EF4-FFF2-40B4-BE49-F238E27FC236}">
                <a16:creationId xmlns:a16="http://schemas.microsoft.com/office/drawing/2014/main" id="{D0FB441C-211A-4F68-8767-DA7B95B4F920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6" name="Google Shape;1086;p14">
            <a:extLst>
              <a:ext uri="{FF2B5EF4-FFF2-40B4-BE49-F238E27FC236}">
                <a16:creationId xmlns:a16="http://schemas.microsoft.com/office/drawing/2014/main" id="{B9340F31-2646-4E29-8212-879AEEF962DA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7" name="Google Shape;1082;p14">
            <a:extLst>
              <a:ext uri="{FF2B5EF4-FFF2-40B4-BE49-F238E27FC236}">
                <a16:creationId xmlns:a16="http://schemas.microsoft.com/office/drawing/2014/main" id="{765A6E3B-E1F9-4D37-B213-7F9E645D0EDA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8" name="Google Shape;1083;p14">
            <a:extLst>
              <a:ext uri="{FF2B5EF4-FFF2-40B4-BE49-F238E27FC236}">
                <a16:creationId xmlns:a16="http://schemas.microsoft.com/office/drawing/2014/main" id="{867E7D37-2590-4ECE-A535-9DA46F4EA583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9" name="Google Shape;1084;p14">
            <a:extLst>
              <a:ext uri="{FF2B5EF4-FFF2-40B4-BE49-F238E27FC236}">
                <a16:creationId xmlns:a16="http://schemas.microsoft.com/office/drawing/2014/main" id="{74625DF1-F15F-4CAD-BD7C-85A4680501B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0" name="Google Shape;1085;p14">
            <a:extLst>
              <a:ext uri="{FF2B5EF4-FFF2-40B4-BE49-F238E27FC236}">
                <a16:creationId xmlns:a16="http://schemas.microsoft.com/office/drawing/2014/main" id="{B26C5877-FFC0-49F2-89B0-0C72531E73AE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1" name="Google Shape;1086;p14">
            <a:extLst>
              <a:ext uri="{FF2B5EF4-FFF2-40B4-BE49-F238E27FC236}">
                <a16:creationId xmlns:a16="http://schemas.microsoft.com/office/drawing/2014/main" id="{B081A515-D8D9-4BF5-90F1-621FE162C9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2" name="Google Shape;1082;p14">
            <a:extLst>
              <a:ext uri="{FF2B5EF4-FFF2-40B4-BE49-F238E27FC236}">
                <a16:creationId xmlns:a16="http://schemas.microsoft.com/office/drawing/2014/main" id="{E5B7DF78-1D3E-41E2-9FE9-36B062BD3CC8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3" name="Google Shape;1083;p14">
            <a:extLst>
              <a:ext uri="{FF2B5EF4-FFF2-40B4-BE49-F238E27FC236}">
                <a16:creationId xmlns:a16="http://schemas.microsoft.com/office/drawing/2014/main" id="{E853253F-BCCE-42EF-8554-3C3E3C2E285A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4" name="Google Shape;1084;p14">
            <a:extLst>
              <a:ext uri="{FF2B5EF4-FFF2-40B4-BE49-F238E27FC236}">
                <a16:creationId xmlns:a16="http://schemas.microsoft.com/office/drawing/2014/main" id="{E01519CC-0CF0-44E3-B22E-B1AFBCD30DBD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5" name="Google Shape;1085;p14">
            <a:extLst>
              <a:ext uri="{FF2B5EF4-FFF2-40B4-BE49-F238E27FC236}">
                <a16:creationId xmlns:a16="http://schemas.microsoft.com/office/drawing/2014/main" id="{5EC2F2DD-FC5A-4166-8502-67B0E67210F6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6" name="Google Shape;1086;p14">
            <a:extLst>
              <a:ext uri="{FF2B5EF4-FFF2-40B4-BE49-F238E27FC236}">
                <a16:creationId xmlns:a16="http://schemas.microsoft.com/office/drawing/2014/main" id="{828B4189-A014-4A06-804B-1589EB2F9CF8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7" name="Google Shape;1082;p14">
            <a:extLst>
              <a:ext uri="{FF2B5EF4-FFF2-40B4-BE49-F238E27FC236}">
                <a16:creationId xmlns:a16="http://schemas.microsoft.com/office/drawing/2014/main" id="{647DE464-7568-4DD5-8BE4-324C14A8277D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8" name="Google Shape;1083;p14">
            <a:extLst>
              <a:ext uri="{FF2B5EF4-FFF2-40B4-BE49-F238E27FC236}">
                <a16:creationId xmlns:a16="http://schemas.microsoft.com/office/drawing/2014/main" id="{1ED11714-4115-4417-9213-DBC152A5EE6E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9" name="Google Shape;1084;p14">
            <a:extLst>
              <a:ext uri="{FF2B5EF4-FFF2-40B4-BE49-F238E27FC236}">
                <a16:creationId xmlns:a16="http://schemas.microsoft.com/office/drawing/2014/main" id="{23D69C4A-B0D7-467F-8C73-F0C897BC4C5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0" name="Google Shape;1085;p14">
            <a:extLst>
              <a:ext uri="{FF2B5EF4-FFF2-40B4-BE49-F238E27FC236}">
                <a16:creationId xmlns:a16="http://schemas.microsoft.com/office/drawing/2014/main" id="{23E1F321-10C6-49DB-A01C-554FC1D86C9B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1" name="Google Shape;1086;p14">
            <a:extLst>
              <a:ext uri="{FF2B5EF4-FFF2-40B4-BE49-F238E27FC236}">
                <a16:creationId xmlns:a16="http://schemas.microsoft.com/office/drawing/2014/main" id="{F9534E45-083B-4C35-AE35-2FECC04EA99E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2" name="Google Shape;1082;p14">
            <a:extLst>
              <a:ext uri="{FF2B5EF4-FFF2-40B4-BE49-F238E27FC236}">
                <a16:creationId xmlns:a16="http://schemas.microsoft.com/office/drawing/2014/main" id="{65C3AF7D-B3F5-4998-ACC4-2F2F95CA62A8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3" name="Google Shape;1083;p14">
            <a:extLst>
              <a:ext uri="{FF2B5EF4-FFF2-40B4-BE49-F238E27FC236}">
                <a16:creationId xmlns:a16="http://schemas.microsoft.com/office/drawing/2014/main" id="{92CF6BA5-78C4-4B4E-A78B-B2204A5F2530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4" name="Google Shape;1084;p14">
            <a:extLst>
              <a:ext uri="{FF2B5EF4-FFF2-40B4-BE49-F238E27FC236}">
                <a16:creationId xmlns:a16="http://schemas.microsoft.com/office/drawing/2014/main" id="{82B6228B-CBBE-463F-9E88-CFBE19F8043E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5" name="Google Shape;1085;p14">
            <a:extLst>
              <a:ext uri="{FF2B5EF4-FFF2-40B4-BE49-F238E27FC236}">
                <a16:creationId xmlns:a16="http://schemas.microsoft.com/office/drawing/2014/main" id="{7D174B50-8153-4359-8B9D-C9FFAE59E363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6" name="Google Shape;1086;p14">
            <a:extLst>
              <a:ext uri="{FF2B5EF4-FFF2-40B4-BE49-F238E27FC236}">
                <a16:creationId xmlns:a16="http://schemas.microsoft.com/office/drawing/2014/main" id="{9995CF07-4A23-454A-8825-F6E81F18D160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7" name="Google Shape;1082;p14">
            <a:extLst>
              <a:ext uri="{FF2B5EF4-FFF2-40B4-BE49-F238E27FC236}">
                <a16:creationId xmlns:a16="http://schemas.microsoft.com/office/drawing/2014/main" id="{7771C690-AD42-49CF-AC87-E4FCB23DD1C7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8" name="Google Shape;1083;p14">
            <a:extLst>
              <a:ext uri="{FF2B5EF4-FFF2-40B4-BE49-F238E27FC236}">
                <a16:creationId xmlns:a16="http://schemas.microsoft.com/office/drawing/2014/main" id="{F77B608A-FC29-4902-94B6-93F678644B06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9" name="Google Shape;1084;p14">
            <a:extLst>
              <a:ext uri="{FF2B5EF4-FFF2-40B4-BE49-F238E27FC236}">
                <a16:creationId xmlns:a16="http://schemas.microsoft.com/office/drawing/2014/main" id="{46A1CD74-AD03-4998-A1B4-3B896CADDF14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0" name="Google Shape;1085;p14">
            <a:extLst>
              <a:ext uri="{FF2B5EF4-FFF2-40B4-BE49-F238E27FC236}">
                <a16:creationId xmlns:a16="http://schemas.microsoft.com/office/drawing/2014/main" id="{00B42C35-3F40-4A4C-94F9-BEA6D12080B9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1" name="Google Shape;1086;p14">
            <a:extLst>
              <a:ext uri="{FF2B5EF4-FFF2-40B4-BE49-F238E27FC236}">
                <a16:creationId xmlns:a16="http://schemas.microsoft.com/office/drawing/2014/main" id="{5C318D3D-3080-4AD1-B777-CF89EDFC5DC0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2" name="Google Shape;1082;p14">
            <a:extLst>
              <a:ext uri="{FF2B5EF4-FFF2-40B4-BE49-F238E27FC236}">
                <a16:creationId xmlns:a16="http://schemas.microsoft.com/office/drawing/2014/main" id="{94284878-05BB-4FB8-9466-148B677B64CB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3" name="Google Shape;1083;p14">
            <a:extLst>
              <a:ext uri="{FF2B5EF4-FFF2-40B4-BE49-F238E27FC236}">
                <a16:creationId xmlns:a16="http://schemas.microsoft.com/office/drawing/2014/main" id="{E36AE8A6-DBE3-452F-921D-A87C88B52AA3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4" name="Google Shape;1084;p14">
            <a:extLst>
              <a:ext uri="{FF2B5EF4-FFF2-40B4-BE49-F238E27FC236}">
                <a16:creationId xmlns:a16="http://schemas.microsoft.com/office/drawing/2014/main" id="{82F27FB2-63D3-42BC-B740-7D13E52AF34F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5" name="Google Shape;1085;p14">
            <a:extLst>
              <a:ext uri="{FF2B5EF4-FFF2-40B4-BE49-F238E27FC236}">
                <a16:creationId xmlns:a16="http://schemas.microsoft.com/office/drawing/2014/main" id="{1F4E28BC-F2CF-4EC9-88C7-A72ED1261EA0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6" name="Google Shape;1086;p14">
            <a:extLst>
              <a:ext uri="{FF2B5EF4-FFF2-40B4-BE49-F238E27FC236}">
                <a16:creationId xmlns:a16="http://schemas.microsoft.com/office/drawing/2014/main" id="{122D6AD2-FF93-49D7-8B58-596968D93B34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7" name="Google Shape;1082;p14">
            <a:extLst>
              <a:ext uri="{FF2B5EF4-FFF2-40B4-BE49-F238E27FC236}">
                <a16:creationId xmlns:a16="http://schemas.microsoft.com/office/drawing/2014/main" id="{2680D11D-7E90-410C-8CE6-8F88E44BBA34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8" name="Google Shape;1083;p14">
            <a:extLst>
              <a:ext uri="{FF2B5EF4-FFF2-40B4-BE49-F238E27FC236}">
                <a16:creationId xmlns:a16="http://schemas.microsoft.com/office/drawing/2014/main" id="{19C6711F-DDEA-40EF-A499-A7DEE2C2915E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9" name="Google Shape;1084;p14">
            <a:extLst>
              <a:ext uri="{FF2B5EF4-FFF2-40B4-BE49-F238E27FC236}">
                <a16:creationId xmlns:a16="http://schemas.microsoft.com/office/drawing/2014/main" id="{66F47F23-E578-4EA5-9A6F-F642C1A9E3EA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0" name="Google Shape;1085;p14">
            <a:extLst>
              <a:ext uri="{FF2B5EF4-FFF2-40B4-BE49-F238E27FC236}">
                <a16:creationId xmlns:a16="http://schemas.microsoft.com/office/drawing/2014/main" id="{9E0AE9EA-DFC8-47FB-9A5C-C4B9AB7167E5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1" name="Google Shape;1086;p14">
            <a:extLst>
              <a:ext uri="{FF2B5EF4-FFF2-40B4-BE49-F238E27FC236}">
                <a16:creationId xmlns:a16="http://schemas.microsoft.com/office/drawing/2014/main" id="{31C11A86-666C-4ECC-B2BB-22A5F76303A7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2" name="Google Shape;1082;p14">
            <a:extLst>
              <a:ext uri="{FF2B5EF4-FFF2-40B4-BE49-F238E27FC236}">
                <a16:creationId xmlns:a16="http://schemas.microsoft.com/office/drawing/2014/main" id="{89C579DA-732B-4398-92D1-BEE007EBD812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3" name="Google Shape;1083;p14">
            <a:extLst>
              <a:ext uri="{FF2B5EF4-FFF2-40B4-BE49-F238E27FC236}">
                <a16:creationId xmlns:a16="http://schemas.microsoft.com/office/drawing/2014/main" id="{196CABBD-93A7-4F5C-AEE3-800BD0EA39A1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4" name="Google Shape;1084;p14">
            <a:extLst>
              <a:ext uri="{FF2B5EF4-FFF2-40B4-BE49-F238E27FC236}">
                <a16:creationId xmlns:a16="http://schemas.microsoft.com/office/drawing/2014/main" id="{0EE478E8-FDD6-49EA-996B-972A7468227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5" name="Google Shape;1085;p14">
            <a:extLst>
              <a:ext uri="{FF2B5EF4-FFF2-40B4-BE49-F238E27FC236}">
                <a16:creationId xmlns:a16="http://schemas.microsoft.com/office/drawing/2014/main" id="{8266C508-3715-41D3-8F14-A7380A494671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6" name="Google Shape;1086;p14">
            <a:extLst>
              <a:ext uri="{FF2B5EF4-FFF2-40B4-BE49-F238E27FC236}">
                <a16:creationId xmlns:a16="http://schemas.microsoft.com/office/drawing/2014/main" id="{C7309805-E3C7-4EBD-9DEB-C7217972097B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7" name="Google Shape;1765;p26">
            <a:extLst>
              <a:ext uri="{FF2B5EF4-FFF2-40B4-BE49-F238E27FC236}">
                <a16:creationId xmlns:a16="http://schemas.microsoft.com/office/drawing/2014/main" id="{106E0AA7-7E27-451B-A779-C16D0C6F7959}"/>
              </a:ext>
            </a:extLst>
          </p:cNvPr>
          <p:cNvSpPr/>
          <p:nvPr userDrawn="1"/>
        </p:nvSpPr>
        <p:spPr>
          <a:xfrm rot="126755">
            <a:off x="3091462" y="1090110"/>
            <a:ext cx="5550035" cy="4730758"/>
          </a:xfrm>
          <a:prstGeom prst="rect">
            <a:avLst/>
          </a:prstGeom>
          <a:solidFill>
            <a:srgbClr val="FFE28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sp>
        <p:nvSpPr>
          <p:cNvPr id="98" name="Google Shape;1766;p26">
            <a:extLst>
              <a:ext uri="{FF2B5EF4-FFF2-40B4-BE49-F238E27FC236}">
                <a16:creationId xmlns:a16="http://schemas.microsoft.com/office/drawing/2014/main" id="{96C763DA-0530-4345-8869-27D84192065D}"/>
              </a:ext>
            </a:extLst>
          </p:cNvPr>
          <p:cNvSpPr/>
          <p:nvPr userDrawn="1"/>
        </p:nvSpPr>
        <p:spPr>
          <a:xfrm rot="-135875">
            <a:off x="2811048" y="772938"/>
            <a:ext cx="1284031" cy="1336800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sp>
        <p:nvSpPr>
          <p:cNvPr id="99" name="Google Shape;1767;p26">
            <a:extLst>
              <a:ext uri="{FF2B5EF4-FFF2-40B4-BE49-F238E27FC236}">
                <a16:creationId xmlns:a16="http://schemas.microsoft.com/office/drawing/2014/main" id="{68C3693C-60D7-4DAB-95E4-7D0140ED723C}"/>
              </a:ext>
            </a:extLst>
          </p:cNvPr>
          <p:cNvSpPr/>
          <p:nvPr userDrawn="1"/>
        </p:nvSpPr>
        <p:spPr>
          <a:xfrm rot="4829593">
            <a:off x="7640070" y="1029487"/>
            <a:ext cx="1546974" cy="1109544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grpSp>
        <p:nvGrpSpPr>
          <p:cNvPr id="100" name="Google Shape;211;p3">
            <a:extLst>
              <a:ext uri="{FF2B5EF4-FFF2-40B4-BE49-F238E27FC236}">
                <a16:creationId xmlns:a16="http://schemas.microsoft.com/office/drawing/2014/main" id="{3EE8E1EA-42BA-40F4-91B8-92E720E0C7B3}"/>
              </a:ext>
            </a:extLst>
          </p:cNvPr>
          <p:cNvGrpSpPr/>
          <p:nvPr userDrawn="1"/>
        </p:nvGrpSpPr>
        <p:grpSpPr>
          <a:xfrm>
            <a:off x="1030175" y="1581350"/>
            <a:ext cx="444275" cy="398525"/>
            <a:chOff x="2495125" y="2142250"/>
            <a:chExt cx="444275" cy="398525"/>
          </a:xfrm>
        </p:grpSpPr>
        <p:sp>
          <p:nvSpPr>
            <p:cNvPr id="101" name="Google Shape;212;p3">
              <a:extLst>
                <a:ext uri="{FF2B5EF4-FFF2-40B4-BE49-F238E27FC236}">
                  <a16:creationId xmlns:a16="http://schemas.microsoft.com/office/drawing/2014/main" id="{535446D6-A2F2-4960-9F20-4FD2FC844655}"/>
                </a:ext>
              </a:extLst>
            </p:cNvPr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02" name="Google Shape;213;p3">
              <a:extLst>
                <a:ext uri="{FF2B5EF4-FFF2-40B4-BE49-F238E27FC236}">
                  <a16:creationId xmlns:a16="http://schemas.microsoft.com/office/drawing/2014/main" id="{E3877D8C-8D49-48AE-983D-46B3D4C316AA}"/>
                </a:ext>
              </a:extLst>
            </p:cNvPr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103" name="Google Shape;214;p3">
            <a:extLst>
              <a:ext uri="{FF2B5EF4-FFF2-40B4-BE49-F238E27FC236}">
                <a16:creationId xmlns:a16="http://schemas.microsoft.com/office/drawing/2014/main" id="{6B26BBFF-8A4A-4D77-8E20-7565D314876E}"/>
              </a:ext>
            </a:extLst>
          </p:cNvPr>
          <p:cNvGrpSpPr/>
          <p:nvPr userDrawn="1"/>
        </p:nvGrpSpPr>
        <p:grpSpPr>
          <a:xfrm>
            <a:off x="10561107" y="5038641"/>
            <a:ext cx="291375" cy="281375"/>
            <a:chOff x="3243875" y="2372825"/>
            <a:chExt cx="291375" cy="281375"/>
          </a:xfrm>
        </p:grpSpPr>
        <p:sp>
          <p:nvSpPr>
            <p:cNvPr id="104" name="Google Shape;215;p3">
              <a:extLst>
                <a:ext uri="{FF2B5EF4-FFF2-40B4-BE49-F238E27FC236}">
                  <a16:creationId xmlns:a16="http://schemas.microsoft.com/office/drawing/2014/main" id="{5905416B-3780-49A3-85AC-E7AB8A365E53}"/>
                </a:ext>
              </a:extLst>
            </p:cNvPr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05" name="Google Shape;216;p3">
              <a:extLst>
                <a:ext uri="{FF2B5EF4-FFF2-40B4-BE49-F238E27FC236}">
                  <a16:creationId xmlns:a16="http://schemas.microsoft.com/office/drawing/2014/main" id="{B31BA3B0-0DA2-4CD9-AB3D-C2DF62186FC9}"/>
                </a:ext>
              </a:extLst>
            </p:cNvPr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06" name="Google Shape;217;p3">
              <a:extLst>
                <a:ext uri="{FF2B5EF4-FFF2-40B4-BE49-F238E27FC236}">
                  <a16:creationId xmlns:a16="http://schemas.microsoft.com/office/drawing/2014/main" id="{367F9544-3ED4-4D1E-8702-43837309CF8C}"/>
                </a:ext>
              </a:extLst>
            </p:cNvPr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07" name="Google Shape;218;p3">
              <a:extLst>
                <a:ext uri="{FF2B5EF4-FFF2-40B4-BE49-F238E27FC236}">
                  <a16:creationId xmlns:a16="http://schemas.microsoft.com/office/drawing/2014/main" id="{8C773ACC-4F47-4265-AF08-3AAA1BA820F1}"/>
                </a:ext>
              </a:extLst>
            </p:cNvPr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08" name="Google Shape;219;p3">
              <a:extLst>
                <a:ext uri="{FF2B5EF4-FFF2-40B4-BE49-F238E27FC236}">
                  <a16:creationId xmlns:a16="http://schemas.microsoft.com/office/drawing/2014/main" id="{1E75251D-8191-4F83-B19D-C278B5C567D2}"/>
                </a:ext>
              </a:extLst>
            </p:cNvPr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09" name="Google Shape;220;p3">
              <a:extLst>
                <a:ext uri="{FF2B5EF4-FFF2-40B4-BE49-F238E27FC236}">
                  <a16:creationId xmlns:a16="http://schemas.microsoft.com/office/drawing/2014/main" id="{CD244239-4494-4523-A92A-04BBF5524A62}"/>
                </a:ext>
              </a:extLst>
            </p:cNvPr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10" name="Google Shape;221;p3">
              <a:extLst>
                <a:ext uri="{FF2B5EF4-FFF2-40B4-BE49-F238E27FC236}">
                  <a16:creationId xmlns:a16="http://schemas.microsoft.com/office/drawing/2014/main" id="{C8D2A7B8-8AEC-4A7B-A85D-C49CFD031893}"/>
                </a:ext>
              </a:extLst>
            </p:cNvPr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11" name="Google Shape;222;p3">
              <a:extLst>
                <a:ext uri="{FF2B5EF4-FFF2-40B4-BE49-F238E27FC236}">
                  <a16:creationId xmlns:a16="http://schemas.microsoft.com/office/drawing/2014/main" id="{1BEBBF71-61D7-45D6-BB70-B4B6FDBF84CF}"/>
                </a:ext>
              </a:extLst>
            </p:cNvPr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12" name="Google Shape;223;p3">
              <a:extLst>
                <a:ext uri="{FF2B5EF4-FFF2-40B4-BE49-F238E27FC236}">
                  <a16:creationId xmlns:a16="http://schemas.microsoft.com/office/drawing/2014/main" id="{1C8DD35C-E26B-4702-B102-151D077CFA0B}"/>
                </a:ext>
              </a:extLst>
            </p:cNvPr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13" name="Google Shape;224;p3">
              <a:extLst>
                <a:ext uri="{FF2B5EF4-FFF2-40B4-BE49-F238E27FC236}">
                  <a16:creationId xmlns:a16="http://schemas.microsoft.com/office/drawing/2014/main" id="{FAEA3EBF-3AF4-48CF-B780-2C24192864A7}"/>
                </a:ext>
              </a:extLst>
            </p:cNvPr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114" name="Google Shape;225;p3">
            <a:extLst>
              <a:ext uri="{FF2B5EF4-FFF2-40B4-BE49-F238E27FC236}">
                <a16:creationId xmlns:a16="http://schemas.microsoft.com/office/drawing/2014/main" id="{8349EE9D-865C-4187-8F2A-C8D67A315C95}"/>
              </a:ext>
            </a:extLst>
          </p:cNvPr>
          <p:cNvGrpSpPr/>
          <p:nvPr userDrawn="1"/>
        </p:nvGrpSpPr>
        <p:grpSpPr>
          <a:xfrm>
            <a:off x="10778557" y="714860"/>
            <a:ext cx="166675" cy="168575"/>
            <a:chOff x="4954425" y="2036375"/>
            <a:chExt cx="166675" cy="168575"/>
          </a:xfrm>
        </p:grpSpPr>
        <p:sp>
          <p:nvSpPr>
            <p:cNvPr id="115" name="Google Shape;226;p3">
              <a:extLst>
                <a:ext uri="{FF2B5EF4-FFF2-40B4-BE49-F238E27FC236}">
                  <a16:creationId xmlns:a16="http://schemas.microsoft.com/office/drawing/2014/main" id="{C3E893B2-B741-45D1-AA70-EFBF2C1CCB32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16" name="Google Shape;227;p3">
              <a:extLst>
                <a:ext uri="{FF2B5EF4-FFF2-40B4-BE49-F238E27FC236}">
                  <a16:creationId xmlns:a16="http://schemas.microsoft.com/office/drawing/2014/main" id="{4806DF11-E7A6-4BCA-864C-D4BB12AF1B79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117" name="Google Shape;228;p3">
            <a:extLst>
              <a:ext uri="{FF2B5EF4-FFF2-40B4-BE49-F238E27FC236}">
                <a16:creationId xmlns:a16="http://schemas.microsoft.com/office/drawing/2014/main" id="{DE8A01B2-77F0-42CA-BCD0-4D9A98E4E84B}"/>
              </a:ext>
            </a:extLst>
          </p:cNvPr>
          <p:cNvSpPr/>
          <p:nvPr userDrawn="1"/>
        </p:nvSpPr>
        <p:spPr>
          <a:xfrm>
            <a:off x="1577019" y="3597776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8" name="Google Shape;229;p3">
            <a:extLst>
              <a:ext uri="{FF2B5EF4-FFF2-40B4-BE49-F238E27FC236}">
                <a16:creationId xmlns:a16="http://schemas.microsoft.com/office/drawing/2014/main" id="{040941FA-39DE-4897-9957-4F8E125A8F2C}"/>
              </a:ext>
            </a:extLst>
          </p:cNvPr>
          <p:cNvSpPr/>
          <p:nvPr userDrawn="1"/>
        </p:nvSpPr>
        <p:spPr>
          <a:xfrm>
            <a:off x="9846753" y="3888529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119" name="Google Shape;230;p3">
            <a:extLst>
              <a:ext uri="{FF2B5EF4-FFF2-40B4-BE49-F238E27FC236}">
                <a16:creationId xmlns:a16="http://schemas.microsoft.com/office/drawing/2014/main" id="{39E1EAF3-ED4F-4E40-A591-87F74A538B8E}"/>
              </a:ext>
            </a:extLst>
          </p:cNvPr>
          <p:cNvGrpSpPr/>
          <p:nvPr userDrawn="1"/>
        </p:nvGrpSpPr>
        <p:grpSpPr>
          <a:xfrm>
            <a:off x="1274794" y="5541495"/>
            <a:ext cx="166675" cy="168575"/>
            <a:chOff x="4954425" y="2036375"/>
            <a:chExt cx="166675" cy="168575"/>
          </a:xfrm>
        </p:grpSpPr>
        <p:sp>
          <p:nvSpPr>
            <p:cNvPr id="120" name="Google Shape;231;p3">
              <a:extLst>
                <a:ext uri="{FF2B5EF4-FFF2-40B4-BE49-F238E27FC236}">
                  <a16:creationId xmlns:a16="http://schemas.microsoft.com/office/drawing/2014/main" id="{637B9622-5D72-4988-A025-9DDD451CEE63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21" name="Google Shape;232;p3">
              <a:extLst>
                <a:ext uri="{FF2B5EF4-FFF2-40B4-BE49-F238E27FC236}">
                  <a16:creationId xmlns:a16="http://schemas.microsoft.com/office/drawing/2014/main" id="{90AFE972-DB48-45E9-9EE9-E273CE0A3941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122" name="Google Shape;769;p31">
            <a:extLst>
              <a:ext uri="{FF2B5EF4-FFF2-40B4-BE49-F238E27FC236}">
                <a16:creationId xmlns:a16="http://schemas.microsoft.com/office/drawing/2014/main" id="{9BC6E0ED-AB1D-4836-B4E8-0379D97072CC}"/>
              </a:ext>
            </a:extLst>
          </p:cNvPr>
          <p:cNvGrpSpPr/>
          <p:nvPr userDrawn="1"/>
        </p:nvGrpSpPr>
        <p:grpSpPr>
          <a:xfrm>
            <a:off x="2548289" y="3588080"/>
            <a:ext cx="2599446" cy="2521829"/>
            <a:chOff x="5641385" y="2381306"/>
            <a:chExt cx="2599446" cy="2521829"/>
          </a:xfrm>
        </p:grpSpPr>
        <p:sp>
          <p:nvSpPr>
            <p:cNvPr id="123" name="Google Shape;770;p31">
              <a:extLst>
                <a:ext uri="{FF2B5EF4-FFF2-40B4-BE49-F238E27FC236}">
                  <a16:creationId xmlns:a16="http://schemas.microsoft.com/office/drawing/2014/main" id="{54FBC327-7229-4E48-B70D-221E3B4ABBD6}"/>
                </a:ext>
              </a:extLst>
            </p:cNvPr>
            <p:cNvSpPr/>
            <p:nvPr/>
          </p:nvSpPr>
          <p:spPr>
            <a:xfrm>
              <a:off x="5715495" y="4459755"/>
              <a:ext cx="2364987" cy="361232"/>
            </a:xfrm>
            <a:custGeom>
              <a:avLst/>
              <a:gdLst/>
              <a:ahLst/>
              <a:cxnLst/>
              <a:rect l="l" t="t" r="r" b="b"/>
              <a:pathLst>
                <a:path w="38516" h="5883" extrusionOk="0">
                  <a:moveTo>
                    <a:pt x="19191" y="1"/>
                  </a:moveTo>
                  <a:cubicBezTo>
                    <a:pt x="8537" y="1"/>
                    <a:pt x="0" y="1379"/>
                    <a:pt x="0" y="2925"/>
                  </a:cubicBezTo>
                  <a:cubicBezTo>
                    <a:pt x="0" y="4471"/>
                    <a:pt x="8537" y="5882"/>
                    <a:pt x="19191" y="5882"/>
                  </a:cubicBezTo>
                  <a:cubicBezTo>
                    <a:pt x="29811" y="5882"/>
                    <a:pt x="38516" y="4471"/>
                    <a:pt x="38516" y="2925"/>
                  </a:cubicBezTo>
                  <a:cubicBezTo>
                    <a:pt x="38516" y="1379"/>
                    <a:pt x="29811" y="1"/>
                    <a:pt x="1919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24" name="Google Shape;771;p31">
              <a:extLst>
                <a:ext uri="{FF2B5EF4-FFF2-40B4-BE49-F238E27FC236}">
                  <a16:creationId xmlns:a16="http://schemas.microsoft.com/office/drawing/2014/main" id="{735A0EF3-CD49-4849-A6D0-53FADD84C85D}"/>
                </a:ext>
              </a:extLst>
            </p:cNvPr>
            <p:cNvGrpSpPr/>
            <p:nvPr/>
          </p:nvGrpSpPr>
          <p:grpSpPr>
            <a:xfrm flipH="1">
              <a:off x="6793275" y="3690844"/>
              <a:ext cx="1447557" cy="1002468"/>
              <a:chOff x="4799733" y="3457797"/>
              <a:chExt cx="2301388" cy="1593766"/>
            </a:xfrm>
          </p:grpSpPr>
          <p:sp>
            <p:nvSpPr>
              <p:cNvPr id="179" name="Google Shape;772;p31">
                <a:extLst>
                  <a:ext uri="{FF2B5EF4-FFF2-40B4-BE49-F238E27FC236}">
                    <a16:creationId xmlns:a16="http://schemas.microsoft.com/office/drawing/2014/main" id="{F854EEEE-60A7-4C8E-8953-E8769EEC5813}"/>
                  </a:ext>
                </a:extLst>
              </p:cNvPr>
              <p:cNvSpPr/>
              <p:nvPr/>
            </p:nvSpPr>
            <p:spPr>
              <a:xfrm>
                <a:off x="5512937" y="4441437"/>
                <a:ext cx="134693" cy="122202"/>
              </a:xfrm>
              <a:custGeom>
                <a:avLst/>
                <a:gdLst/>
                <a:ahLst/>
                <a:cxnLst/>
                <a:rect l="l" t="t" r="r" b="b"/>
                <a:pathLst>
                  <a:path w="2437" h="2211" extrusionOk="0">
                    <a:moveTo>
                      <a:pt x="1" y="1"/>
                    </a:moveTo>
                    <a:lnTo>
                      <a:pt x="1" y="715"/>
                    </a:lnTo>
                    <a:lnTo>
                      <a:pt x="1" y="1271"/>
                    </a:lnTo>
                    <a:lnTo>
                      <a:pt x="1" y="2211"/>
                    </a:lnTo>
                    <a:lnTo>
                      <a:pt x="2436" y="1112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F09C4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0" name="Google Shape;773;p31">
                <a:extLst>
                  <a:ext uri="{FF2B5EF4-FFF2-40B4-BE49-F238E27FC236}">
                    <a16:creationId xmlns:a16="http://schemas.microsoft.com/office/drawing/2014/main" id="{3A64CB13-0C6D-4353-9509-7D271A41CDF4}"/>
                  </a:ext>
                </a:extLst>
              </p:cNvPr>
              <p:cNvSpPr/>
              <p:nvPr/>
            </p:nvSpPr>
            <p:spPr>
              <a:xfrm>
                <a:off x="5671673" y="4450943"/>
                <a:ext cx="91527" cy="79091"/>
              </a:xfrm>
              <a:custGeom>
                <a:avLst/>
                <a:gdLst/>
                <a:ahLst/>
                <a:cxnLst/>
                <a:rect l="l" t="t" r="r" b="b"/>
                <a:pathLst>
                  <a:path w="1656" h="1431" extrusionOk="0">
                    <a:moveTo>
                      <a:pt x="1" y="1"/>
                    </a:moveTo>
                    <a:lnTo>
                      <a:pt x="1" y="1430"/>
                    </a:lnTo>
                    <a:lnTo>
                      <a:pt x="1655" y="1430"/>
                    </a:lnTo>
                    <a:lnTo>
                      <a:pt x="1655" y="1"/>
                    </a:lnTo>
                    <a:close/>
                  </a:path>
                </a:pathLst>
              </a:custGeom>
              <a:solidFill>
                <a:srgbClr val="F9CF7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1" name="Google Shape;774;p31">
                <a:extLst>
                  <a:ext uri="{FF2B5EF4-FFF2-40B4-BE49-F238E27FC236}">
                    <a16:creationId xmlns:a16="http://schemas.microsoft.com/office/drawing/2014/main" id="{CA6E3753-A1B1-4953-8CA7-64699041E7E4}"/>
                  </a:ext>
                </a:extLst>
              </p:cNvPr>
              <p:cNvSpPr/>
              <p:nvPr/>
            </p:nvSpPr>
            <p:spPr>
              <a:xfrm>
                <a:off x="5670236" y="4448014"/>
                <a:ext cx="92246" cy="80528"/>
              </a:xfrm>
              <a:custGeom>
                <a:avLst/>
                <a:gdLst/>
                <a:ahLst/>
                <a:cxnLst/>
                <a:rect l="l" t="t" r="r" b="b"/>
                <a:pathLst>
                  <a:path w="1669" h="1457" extrusionOk="0">
                    <a:moveTo>
                      <a:pt x="239" y="1"/>
                    </a:moveTo>
                    <a:cubicBezTo>
                      <a:pt x="146" y="1"/>
                      <a:pt x="80" y="14"/>
                      <a:pt x="53" y="27"/>
                    </a:cubicBezTo>
                    <a:cubicBezTo>
                      <a:pt x="14" y="40"/>
                      <a:pt x="0" y="54"/>
                      <a:pt x="0" y="93"/>
                    </a:cubicBezTo>
                    <a:cubicBezTo>
                      <a:pt x="0" y="120"/>
                      <a:pt x="14" y="146"/>
                      <a:pt x="40" y="160"/>
                    </a:cubicBezTo>
                    <a:cubicBezTo>
                      <a:pt x="80" y="173"/>
                      <a:pt x="120" y="173"/>
                      <a:pt x="186" y="173"/>
                    </a:cubicBezTo>
                    <a:cubicBezTo>
                      <a:pt x="225" y="186"/>
                      <a:pt x="265" y="186"/>
                      <a:pt x="292" y="199"/>
                    </a:cubicBezTo>
                    <a:cubicBezTo>
                      <a:pt x="305" y="212"/>
                      <a:pt x="345" y="239"/>
                      <a:pt x="371" y="292"/>
                    </a:cubicBezTo>
                    <a:lnTo>
                      <a:pt x="689" y="729"/>
                    </a:lnTo>
                    <a:lnTo>
                      <a:pt x="636" y="795"/>
                    </a:lnTo>
                    <a:lnTo>
                      <a:pt x="596" y="861"/>
                    </a:lnTo>
                    <a:lnTo>
                      <a:pt x="517" y="954"/>
                    </a:lnTo>
                    <a:cubicBezTo>
                      <a:pt x="490" y="993"/>
                      <a:pt x="450" y="1046"/>
                      <a:pt x="398" y="1126"/>
                    </a:cubicBezTo>
                    <a:cubicBezTo>
                      <a:pt x="371" y="1139"/>
                      <a:pt x="358" y="1152"/>
                      <a:pt x="331" y="1165"/>
                    </a:cubicBezTo>
                    <a:cubicBezTo>
                      <a:pt x="318" y="1179"/>
                      <a:pt x="292" y="1179"/>
                      <a:pt x="265" y="1192"/>
                    </a:cubicBezTo>
                    <a:cubicBezTo>
                      <a:pt x="212" y="1192"/>
                      <a:pt x="173" y="1205"/>
                      <a:pt x="133" y="1218"/>
                    </a:cubicBezTo>
                    <a:cubicBezTo>
                      <a:pt x="93" y="1232"/>
                      <a:pt x="80" y="1245"/>
                      <a:pt x="80" y="1285"/>
                    </a:cubicBezTo>
                    <a:cubicBezTo>
                      <a:pt x="80" y="1298"/>
                      <a:pt x="80" y="1324"/>
                      <a:pt x="80" y="1337"/>
                    </a:cubicBezTo>
                    <a:cubicBezTo>
                      <a:pt x="93" y="1337"/>
                      <a:pt x="106" y="1351"/>
                      <a:pt x="120" y="1351"/>
                    </a:cubicBezTo>
                    <a:cubicBezTo>
                      <a:pt x="133" y="1364"/>
                      <a:pt x="146" y="1364"/>
                      <a:pt x="159" y="1364"/>
                    </a:cubicBezTo>
                    <a:lnTo>
                      <a:pt x="556" y="1364"/>
                    </a:lnTo>
                    <a:cubicBezTo>
                      <a:pt x="570" y="1364"/>
                      <a:pt x="583" y="1377"/>
                      <a:pt x="609" y="1377"/>
                    </a:cubicBezTo>
                    <a:lnTo>
                      <a:pt x="675" y="1377"/>
                    </a:lnTo>
                    <a:cubicBezTo>
                      <a:pt x="702" y="1377"/>
                      <a:pt x="728" y="1364"/>
                      <a:pt x="755" y="1364"/>
                    </a:cubicBezTo>
                    <a:cubicBezTo>
                      <a:pt x="781" y="1351"/>
                      <a:pt x="808" y="1324"/>
                      <a:pt x="808" y="1298"/>
                    </a:cubicBezTo>
                    <a:cubicBezTo>
                      <a:pt x="808" y="1285"/>
                      <a:pt x="795" y="1258"/>
                      <a:pt x="781" y="1245"/>
                    </a:cubicBezTo>
                    <a:cubicBezTo>
                      <a:pt x="768" y="1218"/>
                      <a:pt x="715" y="1218"/>
                      <a:pt x="662" y="1218"/>
                    </a:cubicBezTo>
                    <a:cubicBezTo>
                      <a:pt x="636" y="1218"/>
                      <a:pt x="609" y="1205"/>
                      <a:pt x="609" y="1205"/>
                    </a:cubicBezTo>
                    <a:cubicBezTo>
                      <a:pt x="609" y="1192"/>
                      <a:pt x="596" y="1192"/>
                      <a:pt x="596" y="1179"/>
                    </a:cubicBezTo>
                    <a:cubicBezTo>
                      <a:pt x="596" y="1179"/>
                      <a:pt x="609" y="1152"/>
                      <a:pt x="623" y="1139"/>
                    </a:cubicBezTo>
                    <a:cubicBezTo>
                      <a:pt x="636" y="1112"/>
                      <a:pt x="649" y="1099"/>
                      <a:pt x="662" y="1086"/>
                    </a:cubicBezTo>
                    <a:cubicBezTo>
                      <a:pt x="689" y="1046"/>
                      <a:pt x="702" y="1020"/>
                      <a:pt x="728" y="993"/>
                    </a:cubicBezTo>
                    <a:cubicBezTo>
                      <a:pt x="742" y="980"/>
                      <a:pt x="768" y="940"/>
                      <a:pt x="808" y="887"/>
                    </a:cubicBezTo>
                    <a:cubicBezTo>
                      <a:pt x="834" y="927"/>
                      <a:pt x="861" y="967"/>
                      <a:pt x="887" y="1007"/>
                    </a:cubicBezTo>
                    <a:cubicBezTo>
                      <a:pt x="914" y="1033"/>
                      <a:pt x="940" y="1073"/>
                      <a:pt x="967" y="1112"/>
                    </a:cubicBezTo>
                    <a:cubicBezTo>
                      <a:pt x="980" y="1139"/>
                      <a:pt x="1006" y="1165"/>
                      <a:pt x="1020" y="1192"/>
                    </a:cubicBezTo>
                    <a:cubicBezTo>
                      <a:pt x="1033" y="1218"/>
                      <a:pt x="1046" y="1232"/>
                      <a:pt x="1046" y="1245"/>
                    </a:cubicBezTo>
                    <a:cubicBezTo>
                      <a:pt x="1046" y="1258"/>
                      <a:pt x="1033" y="1271"/>
                      <a:pt x="1033" y="1285"/>
                    </a:cubicBezTo>
                    <a:lnTo>
                      <a:pt x="993" y="1285"/>
                    </a:lnTo>
                    <a:cubicBezTo>
                      <a:pt x="967" y="1298"/>
                      <a:pt x="953" y="1311"/>
                      <a:pt x="953" y="1324"/>
                    </a:cubicBezTo>
                    <a:cubicBezTo>
                      <a:pt x="940" y="1337"/>
                      <a:pt x="940" y="1351"/>
                      <a:pt x="940" y="1364"/>
                    </a:cubicBezTo>
                    <a:cubicBezTo>
                      <a:pt x="940" y="1377"/>
                      <a:pt x="953" y="1404"/>
                      <a:pt x="967" y="1430"/>
                    </a:cubicBezTo>
                    <a:cubicBezTo>
                      <a:pt x="993" y="1443"/>
                      <a:pt x="1033" y="1457"/>
                      <a:pt x="1086" y="1457"/>
                    </a:cubicBezTo>
                    <a:lnTo>
                      <a:pt x="1536" y="1457"/>
                    </a:lnTo>
                    <a:cubicBezTo>
                      <a:pt x="1575" y="1457"/>
                      <a:pt x="1602" y="1457"/>
                      <a:pt x="1628" y="1443"/>
                    </a:cubicBezTo>
                    <a:cubicBezTo>
                      <a:pt x="1655" y="1443"/>
                      <a:pt x="1668" y="1417"/>
                      <a:pt x="1668" y="1377"/>
                    </a:cubicBezTo>
                    <a:cubicBezTo>
                      <a:pt x="1668" y="1351"/>
                      <a:pt x="1655" y="1337"/>
                      <a:pt x="1628" y="1324"/>
                    </a:cubicBezTo>
                    <a:cubicBezTo>
                      <a:pt x="1615" y="1311"/>
                      <a:pt x="1589" y="1298"/>
                      <a:pt x="1549" y="1298"/>
                    </a:cubicBezTo>
                    <a:lnTo>
                      <a:pt x="1456" y="1298"/>
                    </a:lnTo>
                    <a:cubicBezTo>
                      <a:pt x="1430" y="1298"/>
                      <a:pt x="1403" y="1285"/>
                      <a:pt x="1364" y="1271"/>
                    </a:cubicBezTo>
                    <a:cubicBezTo>
                      <a:pt x="1350" y="1271"/>
                      <a:pt x="1337" y="1258"/>
                      <a:pt x="1324" y="1245"/>
                    </a:cubicBezTo>
                    <a:cubicBezTo>
                      <a:pt x="1311" y="1232"/>
                      <a:pt x="1284" y="1205"/>
                      <a:pt x="1245" y="1165"/>
                    </a:cubicBezTo>
                    <a:cubicBezTo>
                      <a:pt x="1218" y="1126"/>
                      <a:pt x="1178" y="1073"/>
                      <a:pt x="1125" y="1007"/>
                    </a:cubicBezTo>
                    <a:cubicBezTo>
                      <a:pt x="1073" y="927"/>
                      <a:pt x="1006" y="835"/>
                      <a:pt x="927" y="729"/>
                    </a:cubicBezTo>
                    <a:cubicBezTo>
                      <a:pt x="967" y="676"/>
                      <a:pt x="1006" y="610"/>
                      <a:pt x="1046" y="557"/>
                    </a:cubicBezTo>
                    <a:cubicBezTo>
                      <a:pt x="1073" y="504"/>
                      <a:pt x="1125" y="451"/>
                      <a:pt x="1165" y="385"/>
                    </a:cubicBezTo>
                    <a:cubicBezTo>
                      <a:pt x="1205" y="345"/>
                      <a:pt x="1245" y="318"/>
                      <a:pt x="1271" y="305"/>
                    </a:cubicBezTo>
                    <a:cubicBezTo>
                      <a:pt x="1298" y="292"/>
                      <a:pt x="1337" y="292"/>
                      <a:pt x="1390" y="292"/>
                    </a:cubicBezTo>
                    <a:cubicBezTo>
                      <a:pt x="1430" y="292"/>
                      <a:pt x="1509" y="279"/>
                      <a:pt x="1589" y="279"/>
                    </a:cubicBezTo>
                    <a:cubicBezTo>
                      <a:pt x="1615" y="279"/>
                      <a:pt x="1628" y="279"/>
                      <a:pt x="1642" y="265"/>
                    </a:cubicBezTo>
                    <a:cubicBezTo>
                      <a:pt x="1655" y="239"/>
                      <a:pt x="1655" y="226"/>
                      <a:pt x="1655" y="212"/>
                    </a:cubicBezTo>
                    <a:cubicBezTo>
                      <a:pt x="1655" y="146"/>
                      <a:pt x="1642" y="120"/>
                      <a:pt x="1589" y="120"/>
                    </a:cubicBezTo>
                    <a:lnTo>
                      <a:pt x="1020" y="120"/>
                    </a:lnTo>
                    <a:cubicBezTo>
                      <a:pt x="980" y="120"/>
                      <a:pt x="953" y="120"/>
                      <a:pt x="927" y="133"/>
                    </a:cubicBezTo>
                    <a:cubicBezTo>
                      <a:pt x="900" y="146"/>
                      <a:pt x="887" y="173"/>
                      <a:pt x="887" y="212"/>
                    </a:cubicBezTo>
                    <a:cubicBezTo>
                      <a:pt x="887" y="226"/>
                      <a:pt x="887" y="252"/>
                      <a:pt x="914" y="265"/>
                    </a:cubicBezTo>
                    <a:cubicBezTo>
                      <a:pt x="927" y="265"/>
                      <a:pt x="940" y="279"/>
                      <a:pt x="953" y="279"/>
                    </a:cubicBezTo>
                    <a:cubicBezTo>
                      <a:pt x="953" y="292"/>
                      <a:pt x="967" y="292"/>
                      <a:pt x="967" y="305"/>
                    </a:cubicBezTo>
                    <a:cubicBezTo>
                      <a:pt x="967" y="305"/>
                      <a:pt x="953" y="332"/>
                      <a:pt x="940" y="358"/>
                    </a:cubicBezTo>
                    <a:cubicBezTo>
                      <a:pt x="927" y="385"/>
                      <a:pt x="900" y="411"/>
                      <a:pt x="874" y="451"/>
                    </a:cubicBezTo>
                    <a:lnTo>
                      <a:pt x="808" y="570"/>
                    </a:lnTo>
                    <a:cubicBezTo>
                      <a:pt x="768" y="517"/>
                      <a:pt x="742" y="477"/>
                      <a:pt x="715" y="437"/>
                    </a:cubicBezTo>
                    <a:cubicBezTo>
                      <a:pt x="689" y="398"/>
                      <a:pt x="662" y="371"/>
                      <a:pt x="636" y="332"/>
                    </a:cubicBezTo>
                    <a:cubicBezTo>
                      <a:pt x="623" y="305"/>
                      <a:pt x="596" y="279"/>
                      <a:pt x="596" y="252"/>
                    </a:cubicBezTo>
                    <a:cubicBezTo>
                      <a:pt x="583" y="239"/>
                      <a:pt x="570" y="226"/>
                      <a:pt x="570" y="212"/>
                    </a:cubicBezTo>
                    <a:cubicBezTo>
                      <a:pt x="570" y="199"/>
                      <a:pt x="583" y="186"/>
                      <a:pt x="596" y="186"/>
                    </a:cubicBezTo>
                    <a:lnTo>
                      <a:pt x="662" y="186"/>
                    </a:lnTo>
                    <a:cubicBezTo>
                      <a:pt x="702" y="186"/>
                      <a:pt x="728" y="173"/>
                      <a:pt x="742" y="160"/>
                    </a:cubicBezTo>
                    <a:cubicBezTo>
                      <a:pt x="755" y="133"/>
                      <a:pt x="768" y="120"/>
                      <a:pt x="768" y="107"/>
                    </a:cubicBezTo>
                    <a:cubicBezTo>
                      <a:pt x="768" y="93"/>
                      <a:pt x="768" y="80"/>
                      <a:pt x="768" y="67"/>
                    </a:cubicBezTo>
                    <a:cubicBezTo>
                      <a:pt x="768" y="54"/>
                      <a:pt x="755" y="40"/>
                      <a:pt x="742" y="40"/>
                    </a:cubicBezTo>
                    <a:cubicBezTo>
                      <a:pt x="728" y="27"/>
                      <a:pt x="715" y="14"/>
                      <a:pt x="689" y="14"/>
                    </a:cubicBezTo>
                    <a:cubicBezTo>
                      <a:pt x="675" y="1"/>
                      <a:pt x="636" y="1"/>
                      <a:pt x="596" y="1"/>
                    </a:cubicBezTo>
                    <a:close/>
                  </a:path>
                </a:pathLst>
              </a:custGeom>
              <a:solidFill>
                <a:srgbClr val="F09C4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2" name="Google Shape;775;p31">
                <a:extLst>
                  <a:ext uri="{FF2B5EF4-FFF2-40B4-BE49-F238E27FC236}">
                    <a16:creationId xmlns:a16="http://schemas.microsoft.com/office/drawing/2014/main" id="{3E292DF2-70CE-4152-8475-FBB7C5053487}"/>
                  </a:ext>
                </a:extLst>
              </p:cNvPr>
              <p:cNvSpPr/>
              <p:nvPr/>
            </p:nvSpPr>
            <p:spPr>
              <a:xfrm>
                <a:off x="5668799" y="4448014"/>
                <a:ext cx="100260" cy="84895"/>
              </a:xfrm>
              <a:custGeom>
                <a:avLst/>
                <a:gdLst/>
                <a:ahLst/>
                <a:cxnLst/>
                <a:rect l="l" t="t" r="r" b="b"/>
                <a:pathLst>
                  <a:path w="1814" h="1536" extrusionOk="0">
                    <a:moveTo>
                      <a:pt x="768" y="107"/>
                    </a:moveTo>
                    <a:lnTo>
                      <a:pt x="768" y="160"/>
                    </a:lnTo>
                    <a:lnTo>
                      <a:pt x="662" y="160"/>
                    </a:lnTo>
                    <a:cubicBezTo>
                      <a:pt x="609" y="160"/>
                      <a:pt x="556" y="212"/>
                      <a:pt x="556" y="265"/>
                    </a:cubicBezTo>
                    <a:cubicBezTo>
                      <a:pt x="556" y="265"/>
                      <a:pt x="609" y="265"/>
                      <a:pt x="609" y="332"/>
                    </a:cubicBezTo>
                    <a:cubicBezTo>
                      <a:pt x="609" y="332"/>
                      <a:pt x="609" y="385"/>
                      <a:pt x="662" y="385"/>
                    </a:cubicBezTo>
                    <a:cubicBezTo>
                      <a:pt x="662" y="437"/>
                      <a:pt x="715" y="490"/>
                      <a:pt x="715" y="490"/>
                    </a:cubicBezTo>
                    <a:cubicBezTo>
                      <a:pt x="768" y="543"/>
                      <a:pt x="768" y="596"/>
                      <a:pt x="821" y="662"/>
                    </a:cubicBezTo>
                    <a:lnTo>
                      <a:pt x="887" y="715"/>
                    </a:lnTo>
                    <a:lnTo>
                      <a:pt x="993" y="543"/>
                    </a:lnTo>
                    <a:cubicBezTo>
                      <a:pt x="993" y="490"/>
                      <a:pt x="1046" y="437"/>
                      <a:pt x="1046" y="437"/>
                    </a:cubicBezTo>
                    <a:cubicBezTo>
                      <a:pt x="1046" y="385"/>
                      <a:pt x="1099" y="385"/>
                      <a:pt x="1099" y="332"/>
                    </a:cubicBezTo>
                    <a:cubicBezTo>
                      <a:pt x="1099" y="265"/>
                      <a:pt x="1046" y="265"/>
                      <a:pt x="1046" y="265"/>
                    </a:cubicBezTo>
                    <a:lnTo>
                      <a:pt x="993" y="265"/>
                    </a:lnTo>
                    <a:lnTo>
                      <a:pt x="993" y="212"/>
                    </a:lnTo>
                    <a:lnTo>
                      <a:pt x="1654" y="212"/>
                    </a:lnTo>
                    <a:lnTo>
                      <a:pt x="1654" y="265"/>
                    </a:lnTo>
                    <a:lnTo>
                      <a:pt x="1324" y="265"/>
                    </a:lnTo>
                    <a:cubicBezTo>
                      <a:pt x="1271" y="332"/>
                      <a:pt x="1218" y="332"/>
                      <a:pt x="1218" y="385"/>
                    </a:cubicBezTo>
                    <a:cubicBezTo>
                      <a:pt x="1151" y="437"/>
                      <a:pt x="1099" y="490"/>
                      <a:pt x="1046" y="543"/>
                    </a:cubicBezTo>
                    <a:cubicBezTo>
                      <a:pt x="993" y="596"/>
                      <a:pt x="993" y="662"/>
                      <a:pt x="940" y="715"/>
                    </a:cubicBezTo>
                    <a:lnTo>
                      <a:pt x="940" y="768"/>
                    </a:lnTo>
                    <a:lnTo>
                      <a:pt x="940" y="821"/>
                    </a:lnTo>
                    <a:cubicBezTo>
                      <a:pt x="993" y="927"/>
                      <a:pt x="1099" y="993"/>
                      <a:pt x="1151" y="1099"/>
                    </a:cubicBezTo>
                    <a:cubicBezTo>
                      <a:pt x="1218" y="1152"/>
                      <a:pt x="1218" y="1205"/>
                      <a:pt x="1271" y="1258"/>
                    </a:cubicBezTo>
                    <a:cubicBezTo>
                      <a:pt x="1324" y="1258"/>
                      <a:pt x="1324" y="1324"/>
                      <a:pt x="1324" y="1324"/>
                    </a:cubicBezTo>
                    <a:cubicBezTo>
                      <a:pt x="1376" y="1324"/>
                      <a:pt x="1376" y="1377"/>
                      <a:pt x="1429" y="1377"/>
                    </a:cubicBezTo>
                    <a:lnTo>
                      <a:pt x="1601" y="1377"/>
                    </a:lnTo>
                    <a:cubicBezTo>
                      <a:pt x="1654" y="1377"/>
                      <a:pt x="1654" y="1430"/>
                      <a:pt x="1654" y="1430"/>
                    </a:cubicBezTo>
                    <a:lnTo>
                      <a:pt x="1099" y="1430"/>
                    </a:lnTo>
                    <a:lnTo>
                      <a:pt x="1046" y="1377"/>
                    </a:lnTo>
                    <a:lnTo>
                      <a:pt x="1099" y="1377"/>
                    </a:lnTo>
                    <a:cubicBezTo>
                      <a:pt x="1151" y="1377"/>
                      <a:pt x="1151" y="1324"/>
                      <a:pt x="1151" y="1258"/>
                    </a:cubicBezTo>
                    <a:lnTo>
                      <a:pt x="1151" y="1205"/>
                    </a:lnTo>
                    <a:cubicBezTo>
                      <a:pt x="1099" y="1152"/>
                      <a:pt x="1099" y="1152"/>
                      <a:pt x="1099" y="1099"/>
                    </a:cubicBezTo>
                    <a:cubicBezTo>
                      <a:pt x="1046" y="1099"/>
                      <a:pt x="1046" y="1046"/>
                      <a:pt x="993" y="993"/>
                    </a:cubicBezTo>
                    <a:cubicBezTo>
                      <a:pt x="993" y="993"/>
                      <a:pt x="940" y="927"/>
                      <a:pt x="940" y="874"/>
                    </a:cubicBezTo>
                    <a:lnTo>
                      <a:pt x="887" y="821"/>
                    </a:lnTo>
                    <a:lnTo>
                      <a:pt x="821" y="874"/>
                    </a:lnTo>
                    <a:cubicBezTo>
                      <a:pt x="768" y="927"/>
                      <a:pt x="768" y="993"/>
                      <a:pt x="715" y="993"/>
                    </a:cubicBezTo>
                    <a:cubicBezTo>
                      <a:pt x="715" y="1046"/>
                      <a:pt x="715" y="1046"/>
                      <a:pt x="662" y="1099"/>
                    </a:cubicBezTo>
                    <a:lnTo>
                      <a:pt x="662" y="1152"/>
                    </a:lnTo>
                    <a:cubicBezTo>
                      <a:pt x="609" y="1152"/>
                      <a:pt x="609" y="1152"/>
                      <a:pt x="609" y="1205"/>
                    </a:cubicBezTo>
                    <a:lnTo>
                      <a:pt x="609" y="1258"/>
                    </a:lnTo>
                    <a:cubicBezTo>
                      <a:pt x="662" y="1324"/>
                      <a:pt x="662" y="1324"/>
                      <a:pt x="715" y="1324"/>
                    </a:cubicBezTo>
                    <a:lnTo>
                      <a:pt x="821" y="1324"/>
                    </a:lnTo>
                    <a:cubicBezTo>
                      <a:pt x="768" y="1324"/>
                      <a:pt x="768" y="1377"/>
                      <a:pt x="715" y="1377"/>
                    </a:cubicBezTo>
                    <a:lnTo>
                      <a:pt x="662" y="1377"/>
                    </a:lnTo>
                    <a:lnTo>
                      <a:pt x="609" y="1324"/>
                    </a:lnTo>
                    <a:lnTo>
                      <a:pt x="225" y="1324"/>
                    </a:lnTo>
                    <a:cubicBezTo>
                      <a:pt x="278" y="1324"/>
                      <a:pt x="278" y="1324"/>
                      <a:pt x="331" y="1258"/>
                    </a:cubicBezTo>
                    <a:lnTo>
                      <a:pt x="437" y="1258"/>
                    </a:lnTo>
                    <a:lnTo>
                      <a:pt x="490" y="1205"/>
                    </a:lnTo>
                    <a:cubicBezTo>
                      <a:pt x="556" y="1099"/>
                      <a:pt x="609" y="1046"/>
                      <a:pt x="609" y="1046"/>
                    </a:cubicBezTo>
                    <a:cubicBezTo>
                      <a:pt x="662" y="993"/>
                      <a:pt x="662" y="927"/>
                      <a:pt x="715" y="927"/>
                    </a:cubicBezTo>
                    <a:cubicBezTo>
                      <a:pt x="715" y="927"/>
                      <a:pt x="715" y="874"/>
                      <a:pt x="768" y="874"/>
                    </a:cubicBezTo>
                    <a:lnTo>
                      <a:pt x="768" y="821"/>
                    </a:lnTo>
                    <a:lnTo>
                      <a:pt x="821" y="768"/>
                    </a:lnTo>
                    <a:lnTo>
                      <a:pt x="490" y="265"/>
                    </a:lnTo>
                    <a:cubicBezTo>
                      <a:pt x="437" y="265"/>
                      <a:pt x="437" y="212"/>
                      <a:pt x="384" y="160"/>
                    </a:cubicBezTo>
                    <a:lnTo>
                      <a:pt x="106" y="160"/>
                    </a:lnTo>
                    <a:lnTo>
                      <a:pt x="106" y="107"/>
                    </a:lnTo>
                    <a:close/>
                    <a:moveTo>
                      <a:pt x="106" y="1"/>
                    </a:moveTo>
                    <a:cubicBezTo>
                      <a:pt x="53" y="54"/>
                      <a:pt x="0" y="107"/>
                      <a:pt x="0" y="107"/>
                    </a:cubicBezTo>
                    <a:cubicBezTo>
                      <a:pt x="0" y="160"/>
                      <a:pt x="53" y="212"/>
                      <a:pt x="53" y="265"/>
                    </a:cubicBezTo>
                    <a:lnTo>
                      <a:pt x="331" y="265"/>
                    </a:lnTo>
                    <a:cubicBezTo>
                      <a:pt x="331" y="332"/>
                      <a:pt x="331" y="332"/>
                      <a:pt x="384" y="385"/>
                    </a:cubicBezTo>
                    <a:lnTo>
                      <a:pt x="662" y="768"/>
                    </a:lnTo>
                    <a:lnTo>
                      <a:pt x="662" y="821"/>
                    </a:lnTo>
                    <a:cubicBezTo>
                      <a:pt x="662" y="821"/>
                      <a:pt x="609" y="821"/>
                      <a:pt x="609" y="874"/>
                    </a:cubicBezTo>
                    <a:lnTo>
                      <a:pt x="556" y="927"/>
                    </a:lnTo>
                    <a:cubicBezTo>
                      <a:pt x="490" y="993"/>
                      <a:pt x="437" y="1046"/>
                      <a:pt x="384" y="1099"/>
                    </a:cubicBezTo>
                    <a:lnTo>
                      <a:pt x="384" y="1152"/>
                    </a:lnTo>
                    <a:lnTo>
                      <a:pt x="331" y="1152"/>
                    </a:lnTo>
                    <a:cubicBezTo>
                      <a:pt x="278" y="1152"/>
                      <a:pt x="225" y="1152"/>
                      <a:pt x="159" y="1205"/>
                    </a:cubicBezTo>
                    <a:cubicBezTo>
                      <a:pt x="106" y="1205"/>
                      <a:pt x="53" y="1258"/>
                      <a:pt x="53" y="1324"/>
                    </a:cubicBezTo>
                    <a:cubicBezTo>
                      <a:pt x="53" y="1377"/>
                      <a:pt x="53" y="1377"/>
                      <a:pt x="106" y="1430"/>
                    </a:cubicBezTo>
                    <a:lnTo>
                      <a:pt x="159" y="1430"/>
                    </a:lnTo>
                    <a:cubicBezTo>
                      <a:pt x="159" y="1483"/>
                      <a:pt x="225" y="1483"/>
                      <a:pt x="225" y="1483"/>
                    </a:cubicBezTo>
                    <a:lnTo>
                      <a:pt x="715" y="1483"/>
                    </a:lnTo>
                    <a:cubicBezTo>
                      <a:pt x="768" y="1483"/>
                      <a:pt x="821" y="1483"/>
                      <a:pt x="821" y="1430"/>
                    </a:cubicBezTo>
                    <a:cubicBezTo>
                      <a:pt x="887" y="1430"/>
                      <a:pt x="940" y="1377"/>
                      <a:pt x="940" y="1324"/>
                    </a:cubicBezTo>
                    <a:cubicBezTo>
                      <a:pt x="940" y="1258"/>
                      <a:pt x="887" y="1258"/>
                      <a:pt x="887" y="1258"/>
                    </a:cubicBezTo>
                    <a:cubicBezTo>
                      <a:pt x="821" y="1205"/>
                      <a:pt x="821" y="1205"/>
                      <a:pt x="768" y="1205"/>
                    </a:cubicBezTo>
                    <a:lnTo>
                      <a:pt x="768" y="1152"/>
                    </a:lnTo>
                    <a:cubicBezTo>
                      <a:pt x="768" y="1099"/>
                      <a:pt x="821" y="1099"/>
                      <a:pt x="821" y="1099"/>
                    </a:cubicBezTo>
                    <a:cubicBezTo>
                      <a:pt x="821" y="1046"/>
                      <a:pt x="887" y="1046"/>
                      <a:pt x="887" y="1046"/>
                    </a:cubicBezTo>
                    <a:lnTo>
                      <a:pt x="887" y="1099"/>
                    </a:lnTo>
                    <a:cubicBezTo>
                      <a:pt x="940" y="1099"/>
                      <a:pt x="940" y="1152"/>
                      <a:pt x="993" y="1152"/>
                    </a:cubicBezTo>
                    <a:cubicBezTo>
                      <a:pt x="993" y="1205"/>
                      <a:pt x="993" y="1258"/>
                      <a:pt x="1046" y="1258"/>
                    </a:cubicBezTo>
                    <a:cubicBezTo>
                      <a:pt x="993" y="1258"/>
                      <a:pt x="993" y="1324"/>
                      <a:pt x="940" y="1324"/>
                    </a:cubicBezTo>
                    <a:lnTo>
                      <a:pt x="940" y="1430"/>
                    </a:lnTo>
                    <a:cubicBezTo>
                      <a:pt x="940" y="1430"/>
                      <a:pt x="940" y="1483"/>
                      <a:pt x="993" y="1483"/>
                    </a:cubicBezTo>
                    <a:cubicBezTo>
                      <a:pt x="1046" y="1536"/>
                      <a:pt x="1099" y="1536"/>
                      <a:pt x="1151" y="1536"/>
                    </a:cubicBezTo>
                    <a:lnTo>
                      <a:pt x="1707" y="1536"/>
                    </a:lnTo>
                    <a:cubicBezTo>
                      <a:pt x="1760" y="1536"/>
                      <a:pt x="1813" y="1483"/>
                      <a:pt x="1813" y="1430"/>
                    </a:cubicBezTo>
                    <a:cubicBezTo>
                      <a:pt x="1813" y="1377"/>
                      <a:pt x="1760" y="1324"/>
                      <a:pt x="1707" y="1324"/>
                    </a:cubicBezTo>
                    <a:cubicBezTo>
                      <a:pt x="1707" y="1258"/>
                      <a:pt x="1654" y="1258"/>
                      <a:pt x="1601" y="1258"/>
                    </a:cubicBezTo>
                    <a:lnTo>
                      <a:pt x="1429" y="1258"/>
                    </a:lnTo>
                    <a:cubicBezTo>
                      <a:pt x="1429" y="1205"/>
                      <a:pt x="1376" y="1205"/>
                      <a:pt x="1376" y="1152"/>
                    </a:cubicBezTo>
                    <a:cubicBezTo>
                      <a:pt x="1324" y="1099"/>
                      <a:pt x="1271" y="1046"/>
                      <a:pt x="1218" y="993"/>
                    </a:cubicBezTo>
                    <a:cubicBezTo>
                      <a:pt x="1218" y="927"/>
                      <a:pt x="1099" y="874"/>
                      <a:pt x="1046" y="768"/>
                    </a:cubicBezTo>
                    <a:cubicBezTo>
                      <a:pt x="1099" y="715"/>
                      <a:pt x="1099" y="662"/>
                      <a:pt x="1151" y="596"/>
                    </a:cubicBezTo>
                    <a:cubicBezTo>
                      <a:pt x="1218" y="596"/>
                      <a:pt x="1218" y="543"/>
                      <a:pt x="1271" y="490"/>
                    </a:cubicBezTo>
                    <a:cubicBezTo>
                      <a:pt x="1324" y="437"/>
                      <a:pt x="1324" y="437"/>
                      <a:pt x="1376" y="385"/>
                    </a:cubicBezTo>
                    <a:lnTo>
                      <a:pt x="1654" y="385"/>
                    </a:lnTo>
                    <a:cubicBezTo>
                      <a:pt x="1707" y="385"/>
                      <a:pt x="1707" y="385"/>
                      <a:pt x="1707" y="332"/>
                    </a:cubicBezTo>
                    <a:lnTo>
                      <a:pt x="1760" y="332"/>
                    </a:lnTo>
                    <a:lnTo>
                      <a:pt x="1760" y="265"/>
                    </a:lnTo>
                    <a:lnTo>
                      <a:pt x="1760" y="160"/>
                    </a:lnTo>
                    <a:cubicBezTo>
                      <a:pt x="1760" y="160"/>
                      <a:pt x="1760" y="107"/>
                      <a:pt x="1707" y="107"/>
                    </a:cubicBezTo>
                    <a:lnTo>
                      <a:pt x="940" y="107"/>
                    </a:lnTo>
                    <a:cubicBezTo>
                      <a:pt x="887" y="160"/>
                      <a:pt x="887" y="212"/>
                      <a:pt x="887" y="265"/>
                    </a:cubicBezTo>
                    <a:cubicBezTo>
                      <a:pt x="887" y="265"/>
                      <a:pt x="887" y="332"/>
                      <a:pt x="940" y="332"/>
                    </a:cubicBezTo>
                    <a:lnTo>
                      <a:pt x="940" y="385"/>
                    </a:lnTo>
                    <a:cubicBezTo>
                      <a:pt x="940" y="385"/>
                      <a:pt x="940" y="437"/>
                      <a:pt x="887" y="437"/>
                    </a:cubicBezTo>
                    <a:lnTo>
                      <a:pt x="887" y="490"/>
                    </a:lnTo>
                    <a:cubicBezTo>
                      <a:pt x="821" y="490"/>
                      <a:pt x="821" y="437"/>
                      <a:pt x="821" y="437"/>
                    </a:cubicBezTo>
                    <a:cubicBezTo>
                      <a:pt x="768" y="385"/>
                      <a:pt x="768" y="385"/>
                      <a:pt x="768" y="332"/>
                    </a:cubicBezTo>
                    <a:cubicBezTo>
                      <a:pt x="715" y="332"/>
                      <a:pt x="715" y="332"/>
                      <a:pt x="715" y="265"/>
                    </a:cubicBezTo>
                    <a:cubicBezTo>
                      <a:pt x="768" y="265"/>
                      <a:pt x="821" y="265"/>
                      <a:pt x="821" y="212"/>
                    </a:cubicBezTo>
                    <a:cubicBezTo>
                      <a:pt x="887" y="212"/>
                      <a:pt x="887" y="160"/>
                      <a:pt x="887" y="160"/>
                    </a:cubicBezTo>
                    <a:lnTo>
                      <a:pt x="887" y="107"/>
                    </a:lnTo>
                    <a:lnTo>
                      <a:pt x="887" y="54"/>
                    </a:lnTo>
                    <a:lnTo>
                      <a:pt x="821" y="54"/>
                    </a:lnTo>
                    <a:cubicBezTo>
                      <a:pt x="821" y="1"/>
                      <a:pt x="821" y="1"/>
                      <a:pt x="768" y="1"/>
                    </a:cubicBezTo>
                    <a:close/>
                  </a:path>
                </a:pathLst>
              </a:custGeom>
              <a:solidFill>
                <a:srgbClr val="F09C4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3" name="Google Shape;776;p31">
                <a:extLst>
                  <a:ext uri="{FF2B5EF4-FFF2-40B4-BE49-F238E27FC236}">
                    <a16:creationId xmlns:a16="http://schemas.microsoft.com/office/drawing/2014/main" id="{E8A500DB-B210-4DFF-A20D-666636286385}"/>
                  </a:ext>
                </a:extLst>
              </p:cNvPr>
              <p:cNvSpPr/>
              <p:nvPr/>
            </p:nvSpPr>
            <p:spPr>
              <a:xfrm>
                <a:off x="4799733" y="3864528"/>
                <a:ext cx="1237772" cy="1187034"/>
              </a:xfrm>
              <a:custGeom>
                <a:avLst/>
                <a:gdLst/>
                <a:ahLst/>
                <a:cxnLst/>
                <a:rect l="l" t="t" r="r" b="b"/>
                <a:pathLst>
                  <a:path w="22395" h="21477" extrusionOk="0">
                    <a:moveTo>
                      <a:pt x="17201" y="8638"/>
                    </a:moveTo>
                    <a:cubicBezTo>
                      <a:pt x="17575" y="8638"/>
                      <a:pt x="17951" y="8924"/>
                      <a:pt x="17987" y="9340"/>
                    </a:cubicBezTo>
                    <a:lnTo>
                      <a:pt x="18318" y="16672"/>
                    </a:lnTo>
                    <a:cubicBezTo>
                      <a:pt x="18371" y="17228"/>
                      <a:pt x="17868" y="17718"/>
                      <a:pt x="17273" y="17718"/>
                    </a:cubicBezTo>
                    <a:lnTo>
                      <a:pt x="9821" y="17612"/>
                    </a:lnTo>
                    <a:cubicBezTo>
                      <a:pt x="9212" y="17612"/>
                      <a:pt x="8881" y="16844"/>
                      <a:pt x="9331" y="16447"/>
                    </a:cubicBezTo>
                    <a:lnTo>
                      <a:pt x="16717" y="8837"/>
                    </a:lnTo>
                    <a:cubicBezTo>
                      <a:pt x="16855" y="8699"/>
                      <a:pt x="17028" y="8638"/>
                      <a:pt x="17201" y="8638"/>
                    </a:cubicBezTo>
                    <a:close/>
                    <a:moveTo>
                      <a:pt x="20125" y="1"/>
                    </a:moveTo>
                    <a:cubicBezTo>
                      <a:pt x="19697" y="1"/>
                      <a:pt x="19262" y="159"/>
                      <a:pt x="18927" y="512"/>
                    </a:cubicBezTo>
                    <a:lnTo>
                      <a:pt x="993" y="18711"/>
                    </a:lnTo>
                    <a:cubicBezTo>
                      <a:pt x="0" y="19756"/>
                      <a:pt x="781" y="21477"/>
                      <a:pt x="2264" y="21477"/>
                    </a:cubicBezTo>
                    <a:lnTo>
                      <a:pt x="20303" y="21477"/>
                    </a:lnTo>
                    <a:cubicBezTo>
                      <a:pt x="21508" y="21477"/>
                      <a:pt x="22395" y="20537"/>
                      <a:pt x="22395" y="19425"/>
                    </a:cubicBezTo>
                    <a:lnTo>
                      <a:pt x="21786" y="1558"/>
                    </a:lnTo>
                    <a:cubicBezTo>
                      <a:pt x="21786" y="611"/>
                      <a:pt x="20967" y="1"/>
                      <a:pt x="2012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4" name="Google Shape;777;p31">
                <a:extLst>
                  <a:ext uri="{FF2B5EF4-FFF2-40B4-BE49-F238E27FC236}">
                    <a16:creationId xmlns:a16="http://schemas.microsoft.com/office/drawing/2014/main" id="{E44028BD-ABE9-4D77-8E13-8D81364C0687}"/>
                  </a:ext>
                </a:extLst>
              </p:cNvPr>
              <p:cNvSpPr/>
              <p:nvPr/>
            </p:nvSpPr>
            <p:spPr>
              <a:xfrm>
                <a:off x="4845828" y="3874532"/>
                <a:ext cx="1027082" cy="1046648"/>
              </a:xfrm>
              <a:custGeom>
                <a:avLst/>
                <a:gdLst/>
                <a:ahLst/>
                <a:cxnLst/>
                <a:rect l="l" t="t" r="r" b="b"/>
                <a:pathLst>
                  <a:path w="18583" h="18937" extrusionOk="0">
                    <a:moveTo>
                      <a:pt x="18477" y="0"/>
                    </a:moveTo>
                    <a:cubicBezTo>
                      <a:pt x="18305" y="119"/>
                      <a:pt x="18199" y="225"/>
                      <a:pt x="18093" y="331"/>
                    </a:cubicBezTo>
                    <a:lnTo>
                      <a:pt x="159" y="18530"/>
                    </a:lnTo>
                    <a:cubicBezTo>
                      <a:pt x="106" y="18649"/>
                      <a:pt x="53" y="18702"/>
                      <a:pt x="0" y="18755"/>
                    </a:cubicBezTo>
                    <a:lnTo>
                      <a:pt x="0" y="18808"/>
                    </a:lnTo>
                    <a:cubicBezTo>
                      <a:pt x="80" y="18894"/>
                      <a:pt x="189" y="18937"/>
                      <a:pt x="293" y="18937"/>
                    </a:cubicBezTo>
                    <a:cubicBezTo>
                      <a:pt x="397" y="18937"/>
                      <a:pt x="497" y="18894"/>
                      <a:pt x="556" y="18808"/>
                    </a:cubicBezTo>
                    <a:lnTo>
                      <a:pt x="18477" y="556"/>
                    </a:lnTo>
                    <a:cubicBezTo>
                      <a:pt x="18583" y="384"/>
                      <a:pt x="18583" y="172"/>
                      <a:pt x="18477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5" name="Google Shape;778;p31">
                <a:extLst>
                  <a:ext uri="{FF2B5EF4-FFF2-40B4-BE49-F238E27FC236}">
                    <a16:creationId xmlns:a16="http://schemas.microsoft.com/office/drawing/2014/main" id="{237C9002-05C8-4A2E-93E1-71F680200424}"/>
                  </a:ext>
                </a:extLst>
              </p:cNvPr>
              <p:cNvSpPr/>
              <p:nvPr/>
            </p:nvSpPr>
            <p:spPr>
              <a:xfrm>
                <a:off x="5818028" y="3941796"/>
                <a:ext cx="76107" cy="67374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19" extrusionOk="0">
                    <a:moveTo>
                      <a:pt x="0" y="1"/>
                    </a:moveTo>
                    <a:lnTo>
                      <a:pt x="0" y="160"/>
                    </a:lnTo>
                    <a:lnTo>
                      <a:pt x="1218" y="1219"/>
                    </a:lnTo>
                    <a:lnTo>
                      <a:pt x="1324" y="1219"/>
                    </a:lnTo>
                    <a:cubicBezTo>
                      <a:pt x="1376" y="1152"/>
                      <a:pt x="1376" y="1099"/>
                      <a:pt x="1324" y="1047"/>
                    </a:cubicBezTo>
                    <a:lnTo>
                      <a:pt x="172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6" name="Google Shape;779;p31">
                <a:extLst>
                  <a:ext uri="{FF2B5EF4-FFF2-40B4-BE49-F238E27FC236}">
                    <a16:creationId xmlns:a16="http://schemas.microsoft.com/office/drawing/2014/main" id="{F7CB1473-EE54-4CB9-8AFD-2741D2347015}"/>
                  </a:ext>
                </a:extLst>
              </p:cNvPr>
              <p:cNvSpPr/>
              <p:nvPr/>
            </p:nvSpPr>
            <p:spPr>
              <a:xfrm>
                <a:off x="5647575" y="4112967"/>
                <a:ext cx="76107" cy="69585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59" extrusionOk="0">
                    <a:moveTo>
                      <a:pt x="86" y="1"/>
                    </a:moveTo>
                    <a:cubicBezTo>
                      <a:pt x="66" y="1"/>
                      <a:pt x="53" y="14"/>
                      <a:pt x="53" y="41"/>
                    </a:cubicBezTo>
                    <a:cubicBezTo>
                      <a:pt x="0" y="107"/>
                      <a:pt x="0" y="160"/>
                      <a:pt x="53" y="160"/>
                    </a:cubicBezTo>
                    <a:lnTo>
                      <a:pt x="1205" y="1258"/>
                    </a:lnTo>
                    <a:lnTo>
                      <a:pt x="1377" y="1258"/>
                    </a:lnTo>
                    <a:cubicBezTo>
                      <a:pt x="1377" y="1205"/>
                      <a:pt x="1377" y="1152"/>
                      <a:pt x="1324" y="1100"/>
                    </a:cubicBezTo>
                    <a:lnTo>
                      <a:pt x="159" y="41"/>
                    </a:lnTo>
                    <a:cubicBezTo>
                      <a:pt x="133" y="14"/>
                      <a:pt x="106" y="1"/>
                      <a:pt x="86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7" name="Google Shape;780;p31">
                <a:extLst>
                  <a:ext uri="{FF2B5EF4-FFF2-40B4-BE49-F238E27FC236}">
                    <a16:creationId xmlns:a16="http://schemas.microsoft.com/office/drawing/2014/main" id="{1270F571-E266-4846-AA40-84B6ADACF443}"/>
                  </a:ext>
                </a:extLst>
              </p:cNvPr>
              <p:cNvSpPr/>
              <p:nvPr/>
            </p:nvSpPr>
            <p:spPr>
              <a:xfrm>
                <a:off x="5775580" y="3984243"/>
                <a:ext cx="54883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88" extrusionOk="0">
                    <a:moveTo>
                      <a:pt x="53" y="1"/>
                    </a:moveTo>
                    <a:cubicBezTo>
                      <a:pt x="0" y="54"/>
                      <a:pt x="0" y="54"/>
                      <a:pt x="53" y="120"/>
                    </a:cubicBezTo>
                    <a:lnTo>
                      <a:pt x="874" y="887"/>
                    </a:lnTo>
                    <a:lnTo>
                      <a:pt x="993" y="887"/>
                    </a:lnTo>
                    <a:lnTo>
                      <a:pt x="993" y="781"/>
                    </a:lnTo>
                    <a:lnTo>
                      <a:pt x="106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8" name="Google Shape;781;p31">
                <a:extLst>
                  <a:ext uri="{FF2B5EF4-FFF2-40B4-BE49-F238E27FC236}">
                    <a16:creationId xmlns:a16="http://schemas.microsoft.com/office/drawing/2014/main" id="{66003CAD-52D8-4830-8C9F-89DC91466739}"/>
                  </a:ext>
                </a:extLst>
              </p:cNvPr>
              <p:cNvSpPr/>
              <p:nvPr/>
            </p:nvSpPr>
            <p:spPr>
              <a:xfrm>
                <a:off x="5736062" y="4024646"/>
                <a:ext cx="54938" cy="50351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1" extrusionOk="0">
                    <a:moveTo>
                      <a:pt x="73" y="1"/>
                    </a:moveTo>
                    <a:cubicBezTo>
                      <a:pt x="54" y="1"/>
                      <a:pt x="27" y="17"/>
                      <a:pt x="1" y="50"/>
                    </a:cubicBezTo>
                    <a:lnTo>
                      <a:pt x="1" y="103"/>
                    </a:lnTo>
                    <a:lnTo>
                      <a:pt x="874" y="871"/>
                    </a:lnTo>
                    <a:cubicBezTo>
                      <a:pt x="901" y="898"/>
                      <a:pt x="914" y="911"/>
                      <a:pt x="929" y="911"/>
                    </a:cubicBezTo>
                    <a:cubicBezTo>
                      <a:pt x="944" y="911"/>
                      <a:pt x="960" y="898"/>
                      <a:pt x="993" y="871"/>
                    </a:cubicBezTo>
                    <a:lnTo>
                      <a:pt x="993" y="818"/>
                    </a:lnTo>
                    <a:lnTo>
                      <a:pt x="107" y="50"/>
                    </a:lnTo>
                    <a:cubicBezTo>
                      <a:pt x="107" y="17"/>
                      <a:pt x="93" y="1"/>
                      <a:pt x="73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9" name="Google Shape;782;p31">
                <a:extLst>
                  <a:ext uri="{FF2B5EF4-FFF2-40B4-BE49-F238E27FC236}">
                    <a16:creationId xmlns:a16="http://schemas.microsoft.com/office/drawing/2014/main" id="{B2BA155A-3FE4-43A4-95B4-E80185A9DBF7}"/>
                  </a:ext>
                </a:extLst>
              </p:cNvPr>
              <p:cNvSpPr/>
              <p:nvPr/>
            </p:nvSpPr>
            <p:spPr>
              <a:xfrm>
                <a:off x="5695826" y="4066927"/>
                <a:ext cx="54938" cy="48306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74" extrusionOk="0">
                    <a:moveTo>
                      <a:pt x="1" y="0"/>
                    </a:moveTo>
                    <a:lnTo>
                      <a:pt x="1" y="106"/>
                    </a:lnTo>
                    <a:lnTo>
                      <a:pt x="887" y="874"/>
                    </a:lnTo>
                    <a:lnTo>
                      <a:pt x="940" y="874"/>
                    </a:lnTo>
                    <a:cubicBezTo>
                      <a:pt x="993" y="874"/>
                      <a:pt x="993" y="821"/>
                      <a:pt x="940" y="768"/>
                    </a:cubicBez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0" name="Google Shape;783;p31">
                <a:extLst>
                  <a:ext uri="{FF2B5EF4-FFF2-40B4-BE49-F238E27FC236}">
                    <a16:creationId xmlns:a16="http://schemas.microsoft.com/office/drawing/2014/main" id="{30E537BB-4E0A-4665-A7B9-DF88B39E9A09}"/>
                  </a:ext>
                </a:extLst>
              </p:cNvPr>
              <p:cNvSpPr/>
              <p:nvPr/>
            </p:nvSpPr>
            <p:spPr>
              <a:xfrm>
                <a:off x="5604409" y="4158344"/>
                <a:ext cx="54883" cy="4836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75" extrusionOk="0">
                    <a:moveTo>
                      <a:pt x="66" y="1"/>
                    </a:moveTo>
                    <a:cubicBezTo>
                      <a:pt x="0" y="54"/>
                      <a:pt x="0" y="54"/>
                      <a:pt x="66" y="106"/>
                    </a:cubicBezTo>
                    <a:lnTo>
                      <a:pt x="887" y="874"/>
                    </a:lnTo>
                    <a:lnTo>
                      <a:pt x="993" y="874"/>
                    </a:lnTo>
                    <a:lnTo>
                      <a:pt x="993" y="768"/>
                    </a:lnTo>
                    <a:lnTo>
                      <a:pt x="119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1" name="Google Shape;784;p31">
                <a:extLst>
                  <a:ext uri="{FF2B5EF4-FFF2-40B4-BE49-F238E27FC236}">
                    <a16:creationId xmlns:a16="http://schemas.microsoft.com/office/drawing/2014/main" id="{0B357D3C-EDF2-401D-AFC3-3D88771217FC}"/>
                  </a:ext>
                </a:extLst>
              </p:cNvPr>
              <p:cNvSpPr/>
              <p:nvPr/>
            </p:nvSpPr>
            <p:spPr>
              <a:xfrm>
                <a:off x="5564891" y="4198580"/>
                <a:ext cx="54938" cy="50517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4" extrusionOk="0">
                    <a:moveTo>
                      <a:pt x="87" y="1"/>
                    </a:moveTo>
                    <a:cubicBezTo>
                      <a:pt x="70" y="1"/>
                      <a:pt x="54" y="14"/>
                      <a:pt x="54" y="40"/>
                    </a:cubicBezTo>
                    <a:cubicBezTo>
                      <a:pt x="1" y="40"/>
                      <a:pt x="1" y="93"/>
                      <a:pt x="54" y="93"/>
                    </a:cubicBezTo>
                    <a:lnTo>
                      <a:pt x="887" y="874"/>
                    </a:lnTo>
                    <a:cubicBezTo>
                      <a:pt x="914" y="901"/>
                      <a:pt x="927" y="914"/>
                      <a:pt x="940" y="914"/>
                    </a:cubicBezTo>
                    <a:cubicBezTo>
                      <a:pt x="954" y="914"/>
                      <a:pt x="967" y="901"/>
                      <a:pt x="993" y="874"/>
                    </a:cubicBezTo>
                    <a:lnTo>
                      <a:pt x="993" y="808"/>
                    </a:lnTo>
                    <a:lnTo>
                      <a:pt x="120" y="40"/>
                    </a:lnTo>
                    <a:cubicBezTo>
                      <a:pt x="120" y="14"/>
                      <a:pt x="103" y="1"/>
                      <a:pt x="87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2" name="Google Shape;785;p31">
                <a:extLst>
                  <a:ext uri="{FF2B5EF4-FFF2-40B4-BE49-F238E27FC236}">
                    <a16:creationId xmlns:a16="http://schemas.microsoft.com/office/drawing/2014/main" id="{E7FA9937-7A99-4D4D-B4C3-75D6C83A7388}"/>
                  </a:ext>
                </a:extLst>
              </p:cNvPr>
              <p:cNvSpPr/>
              <p:nvPr/>
            </p:nvSpPr>
            <p:spPr>
              <a:xfrm>
                <a:off x="5525373" y="4240254"/>
                <a:ext cx="54938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88" extrusionOk="0">
                    <a:moveTo>
                      <a:pt x="1" y="1"/>
                    </a:moveTo>
                    <a:lnTo>
                      <a:pt x="1" y="120"/>
                    </a:lnTo>
                    <a:lnTo>
                      <a:pt x="888" y="888"/>
                    </a:lnTo>
                    <a:lnTo>
                      <a:pt x="994" y="888"/>
                    </a:lnTo>
                    <a:cubicBezTo>
                      <a:pt x="994" y="888"/>
                      <a:pt x="994" y="835"/>
                      <a:pt x="941" y="782"/>
                    </a:cubicBezTo>
                    <a:lnTo>
                      <a:pt x="107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3" name="Google Shape;786;p31">
                <a:extLst>
                  <a:ext uri="{FF2B5EF4-FFF2-40B4-BE49-F238E27FC236}">
                    <a16:creationId xmlns:a16="http://schemas.microsoft.com/office/drawing/2014/main" id="{AFAF38D6-83F1-435B-B8B4-2E31A364AE50}"/>
                  </a:ext>
                </a:extLst>
              </p:cNvPr>
              <p:cNvSpPr/>
              <p:nvPr/>
            </p:nvSpPr>
            <p:spPr>
              <a:xfrm>
                <a:off x="5433956" y="4331726"/>
                <a:ext cx="57868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1047" h="888" extrusionOk="0">
                    <a:moveTo>
                      <a:pt x="53" y="0"/>
                    </a:moveTo>
                    <a:cubicBezTo>
                      <a:pt x="0" y="53"/>
                      <a:pt x="0" y="53"/>
                      <a:pt x="53" y="119"/>
                    </a:cubicBezTo>
                    <a:lnTo>
                      <a:pt x="940" y="887"/>
                    </a:lnTo>
                    <a:lnTo>
                      <a:pt x="993" y="887"/>
                    </a:lnTo>
                    <a:cubicBezTo>
                      <a:pt x="1046" y="887"/>
                      <a:pt x="1046" y="834"/>
                      <a:pt x="993" y="781"/>
                    </a:cubicBezTo>
                    <a:lnTo>
                      <a:pt x="173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4" name="Google Shape;787;p31">
                <a:extLst>
                  <a:ext uri="{FF2B5EF4-FFF2-40B4-BE49-F238E27FC236}">
                    <a16:creationId xmlns:a16="http://schemas.microsoft.com/office/drawing/2014/main" id="{209D6F8F-3D6C-4410-A1E9-FF14B2C03814}"/>
                  </a:ext>
                </a:extLst>
              </p:cNvPr>
              <p:cNvSpPr/>
              <p:nvPr/>
            </p:nvSpPr>
            <p:spPr>
              <a:xfrm>
                <a:off x="5394438" y="4372128"/>
                <a:ext cx="54938" cy="50351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1" extrusionOk="0">
                    <a:moveTo>
                      <a:pt x="80" y="1"/>
                    </a:moveTo>
                    <a:cubicBezTo>
                      <a:pt x="67" y="1"/>
                      <a:pt x="54" y="17"/>
                      <a:pt x="54" y="50"/>
                    </a:cubicBezTo>
                    <a:cubicBezTo>
                      <a:pt x="1" y="50"/>
                      <a:pt x="1" y="103"/>
                      <a:pt x="54" y="103"/>
                    </a:cubicBezTo>
                    <a:lnTo>
                      <a:pt x="888" y="871"/>
                    </a:lnTo>
                    <a:cubicBezTo>
                      <a:pt x="914" y="897"/>
                      <a:pt x="940" y="910"/>
                      <a:pt x="960" y="910"/>
                    </a:cubicBezTo>
                    <a:cubicBezTo>
                      <a:pt x="980" y="910"/>
                      <a:pt x="993" y="897"/>
                      <a:pt x="993" y="871"/>
                    </a:cubicBezTo>
                    <a:lnTo>
                      <a:pt x="993" y="818"/>
                    </a:lnTo>
                    <a:lnTo>
                      <a:pt x="107" y="50"/>
                    </a:lnTo>
                    <a:cubicBezTo>
                      <a:pt x="107" y="17"/>
                      <a:pt x="93" y="1"/>
                      <a:pt x="80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5" name="Google Shape;788;p31">
                <a:extLst>
                  <a:ext uri="{FF2B5EF4-FFF2-40B4-BE49-F238E27FC236}">
                    <a16:creationId xmlns:a16="http://schemas.microsoft.com/office/drawing/2014/main" id="{2E14871B-0005-4363-8024-41CDC33D64EB}"/>
                  </a:ext>
                </a:extLst>
              </p:cNvPr>
              <p:cNvSpPr/>
              <p:nvPr/>
            </p:nvSpPr>
            <p:spPr>
              <a:xfrm>
                <a:off x="5354975" y="4414354"/>
                <a:ext cx="54883" cy="4836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75" extrusionOk="0">
                    <a:moveTo>
                      <a:pt x="0" y="1"/>
                    </a:moveTo>
                    <a:cubicBezTo>
                      <a:pt x="0" y="54"/>
                      <a:pt x="0" y="54"/>
                      <a:pt x="53" y="107"/>
                    </a:cubicBezTo>
                    <a:lnTo>
                      <a:pt x="874" y="874"/>
                    </a:lnTo>
                    <a:lnTo>
                      <a:pt x="993" y="874"/>
                    </a:lnTo>
                    <a:lnTo>
                      <a:pt x="993" y="769"/>
                    </a:lnTo>
                    <a:lnTo>
                      <a:pt x="106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6" name="Google Shape;789;p31">
                <a:extLst>
                  <a:ext uri="{FF2B5EF4-FFF2-40B4-BE49-F238E27FC236}">
                    <a16:creationId xmlns:a16="http://schemas.microsoft.com/office/drawing/2014/main" id="{F9A04849-BAA8-4BEC-9B26-B9A9265C5443}"/>
                  </a:ext>
                </a:extLst>
              </p:cNvPr>
              <p:cNvSpPr/>
              <p:nvPr/>
            </p:nvSpPr>
            <p:spPr>
              <a:xfrm>
                <a:off x="5266433" y="4505826"/>
                <a:ext cx="54938" cy="48306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74" extrusionOk="0">
                    <a:moveTo>
                      <a:pt x="1" y="0"/>
                    </a:moveTo>
                    <a:lnTo>
                      <a:pt x="1" y="106"/>
                    </a:lnTo>
                    <a:lnTo>
                      <a:pt x="887" y="874"/>
                    </a:lnTo>
                    <a:lnTo>
                      <a:pt x="940" y="874"/>
                    </a:lnTo>
                    <a:cubicBezTo>
                      <a:pt x="993" y="874"/>
                      <a:pt x="993" y="821"/>
                      <a:pt x="940" y="768"/>
                    </a:cubicBezTo>
                    <a:lnTo>
                      <a:pt x="106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7" name="Google Shape;790;p31">
                <a:extLst>
                  <a:ext uri="{FF2B5EF4-FFF2-40B4-BE49-F238E27FC236}">
                    <a16:creationId xmlns:a16="http://schemas.microsoft.com/office/drawing/2014/main" id="{F3EF5BE9-1D37-4493-BB7B-BBC6B28E94B5}"/>
                  </a:ext>
                </a:extLst>
              </p:cNvPr>
              <p:cNvSpPr/>
              <p:nvPr/>
            </p:nvSpPr>
            <p:spPr>
              <a:xfrm>
                <a:off x="5223986" y="4546063"/>
                <a:ext cx="57868" cy="50517"/>
              </a:xfrm>
              <a:custGeom>
                <a:avLst/>
                <a:gdLst/>
                <a:ahLst/>
                <a:cxnLst/>
                <a:rect l="l" t="t" r="r" b="b"/>
                <a:pathLst>
                  <a:path w="1047" h="914" extrusionOk="0">
                    <a:moveTo>
                      <a:pt x="87" y="0"/>
                    </a:moveTo>
                    <a:cubicBezTo>
                      <a:pt x="67" y="0"/>
                      <a:pt x="54" y="13"/>
                      <a:pt x="54" y="40"/>
                    </a:cubicBezTo>
                    <a:cubicBezTo>
                      <a:pt x="1" y="40"/>
                      <a:pt x="1" y="93"/>
                      <a:pt x="54" y="93"/>
                    </a:cubicBezTo>
                    <a:lnTo>
                      <a:pt x="874" y="874"/>
                    </a:lnTo>
                    <a:cubicBezTo>
                      <a:pt x="901" y="900"/>
                      <a:pt x="931" y="913"/>
                      <a:pt x="954" y="913"/>
                    </a:cubicBezTo>
                    <a:cubicBezTo>
                      <a:pt x="977" y="913"/>
                      <a:pt x="994" y="900"/>
                      <a:pt x="994" y="874"/>
                    </a:cubicBezTo>
                    <a:cubicBezTo>
                      <a:pt x="1047" y="874"/>
                      <a:pt x="1047" y="808"/>
                      <a:pt x="994" y="808"/>
                    </a:cubicBezTo>
                    <a:lnTo>
                      <a:pt x="160" y="40"/>
                    </a:lnTo>
                    <a:cubicBezTo>
                      <a:pt x="133" y="13"/>
                      <a:pt x="107" y="0"/>
                      <a:pt x="87" y="0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8" name="Google Shape;791;p31">
                <a:extLst>
                  <a:ext uri="{FF2B5EF4-FFF2-40B4-BE49-F238E27FC236}">
                    <a16:creationId xmlns:a16="http://schemas.microsoft.com/office/drawing/2014/main" id="{1C71BCFA-7DC6-4E85-9435-CEC8DE763738}"/>
                  </a:ext>
                </a:extLst>
              </p:cNvPr>
              <p:cNvSpPr/>
              <p:nvPr/>
            </p:nvSpPr>
            <p:spPr>
              <a:xfrm>
                <a:off x="5183804" y="4587736"/>
                <a:ext cx="54883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88" extrusionOk="0">
                    <a:moveTo>
                      <a:pt x="66" y="1"/>
                    </a:moveTo>
                    <a:cubicBezTo>
                      <a:pt x="0" y="54"/>
                      <a:pt x="0" y="120"/>
                      <a:pt x="66" y="120"/>
                    </a:cubicBezTo>
                    <a:lnTo>
                      <a:pt x="887" y="887"/>
                    </a:lnTo>
                    <a:lnTo>
                      <a:pt x="993" y="887"/>
                    </a:lnTo>
                    <a:lnTo>
                      <a:pt x="993" y="782"/>
                    </a:lnTo>
                    <a:lnTo>
                      <a:pt x="119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9" name="Google Shape;792;p31">
                <a:extLst>
                  <a:ext uri="{FF2B5EF4-FFF2-40B4-BE49-F238E27FC236}">
                    <a16:creationId xmlns:a16="http://schemas.microsoft.com/office/drawing/2014/main" id="{4D23DD00-30F8-465A-A4CF-EFAA11ABF39B}"/>
                  </a:ext>
                </a:extLst>
              </p:cNvPr>
              <p:cNvSpPr/>
              <p:nvPr/>
            </p:nvSpPr>
            <p:spPr>
              <a:xfrm>
                <a:off x="5095980" y="4679208"/>
                <a:ext cx="54938" cy="49024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87" extrusionOk="0">
                    <a:moveTo>
                      <a:pt x="1" y="0"/>
                    </a:moveTo>
                    <a:lnTo>
                      <a:pt x="1" y="119"/>
                    </a:lnTo>
                    <a:lnTo>
                      <a:pt x="874" y="887"/>
                    </a:lnTo>
                    <a:lnTo>
                      <a:pt x="993" y="887"/>
                    </a:lnTo>
                    <a:cubicBezTo>
                      <a:pt x="993" y="887"/>
                      <a:pt x="993" y="834"/>
                      <a:pt x="927" y="781"/>
                    </a:cubicBezTo>
                    <a:lnTo>
                      <a:pt x="107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0" name="Google Shape;793;p31">
                <a:extLst>
                  <a:ext uri="{FF2B5EF4-FFF2-40B4-BE49-F238E27FC236}">
                    <a16:creationId xmlns:a16="http://schemas.microsoft.com/office/drawing/2014/main" id="{42DA9856-4448-43EC-9FE5-265665745E1C}"/>
                  </a:ext>
                </a:extLst>
              </p:cNvPr>
              <p:cNvSpPr/>
              <p:nvPr/>
            </p:nvSpPr>
            <p:spPr>
              <a:xfrm>
                <a:off x="5055744" y="4719611"/>
                <a:ext cx="54938" cy="50351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1" extrusionOk="0">
                    <a:moveTo>
                      <a:pt x="41" y="0"/>
                    </a:moveTo>
                    <a:cubicBezTo>
                      <a:pt x="17" y="0"/>
                      <a:pt x="1" y="17"/>
                      <a:pt x="1" y="50"/>
                    </a:cubicBezTo>
                    <a:lnTo>
                      <a:pt x="1" y="103"/>
                    </a:lnTo>
                    <a:lnTo>
                      <a:pt x="888" y="871"/>
                    </a:lnTo>
                    <a:cubicBezTo>
                      <a:pt x="888" y="897"/>
                      <a:pt x="901" y="910"/>
                      <a:pt x="914" y="910"/>
                    </a:cubicBezTo>
                    <a:cubicBezTo>
                      <a:pt x="927" y="910"/>
                      <a:pt x="941" y="897"/>
                      <a:pt x="941" y="871"/>
                    </a:cubicBezTo>
                    <a:cubicBezTo>
                      <a:pt x="993" y="871"/>
                      <a:pt x="993" y="818"/>
                      <a:pt x="941" y="818"/>
                    </a:cubicBezTo>
                    <a:lnTo>
                      <a:pt x="120" y="50"/>
                    </a:lnTo>
                    <a:cubicBezTo>
                      <a:pt x="93" y="17"/>
                      <a:pt x="64" y="0"/>
                      <a:pt x="41" y="0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1" name="Google Shape;794;p31">
                <a:extLst>
                  <a:ext uri="{FF2B5EF4-FFF2-40B4-BE49-F238E27FC236}">
                    <a16:creationId xmlns:a16="http://schemas.microsoft.com/office/drawing/2014/main" id="{FCD3B74B-7950-48D3-851C-D9F296F1980C}"/>
                  </a:ext>
                </a:extLst>
              </p:cNvPr>
              <p:cNvSpPr/>
              <p:nvPr/>
            </p:nvSpPr>
            <p:spPr>
              <a:xfrm>
                <a:off x="5013352" y="4761837"/>
                <a:ext cx="54883" cy="4836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75" extrusionOk="0">
                    <a:moveTo>
                      <a:pt x="53" y="1"/>
                    </a:moveTo>
                    <a:cubicBezTo>
                      <a:pt x="0" y="54"/>
                      <a:pt x="0" y="107"/>
                      <a:pt x="53" y="107"/>
                    </a:cubicBezTo>
                    <a:lnTo>
                      <a:pt x="887" y="874"/>
                    </a:lnTo>
                    <a:lnTo>
                      <a:pt x="993" y="874"/>
                    </a:lnTo>
                    <a:lnTo>
                      <a:pt x="993" y="768"/>
                    </a:lnTo>
                    <a:lnTo>
                      <a:pt x="106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2" name="Google Shape;795;p31">
                <a:extLst>
                  <a:ext uri="{FF2B5EF4-FFF2-40B4-BE49-F238E27FC236}">
                    <a16:creationId xmlns:a16="http://schemas.microsoft.com/office/drawing/2014/main" id="{E42274F8-8BDE-44C5-80CC-9156BEC44DE9}"/>
                  </a:ext>
                </a:extLst>
              </p:cNvPr>
              <p:cNvSpPr/>
              <p:nvPr/>
            </p:nvSpPr>
            <p:spPr>
              <a:xfrm>
                <a:off x="4924809" y="4853309"/>
                <a:ext cx="54938" cy="48306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74" extrusionOk="0">
                    <a:moveTo>
                      <a:pt x="1" y="0"/>
                    </a:moveTo>
                    <a:lnTo>
                      <a:pt x="1" y="106"/>
                    </a:lnTo>
                    <a:lnTo>
                      <a:pt x="887" y="874"/>
                    </a:lnTo>
                    <a:lnTo>
                      <a:pt x="993" y="874"/>
                    </a:lnTo>
                    <a:lnTo>
                      <a:pt x="993" y="768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3" name="Google Shape;796;p31">
                <a:extLst>
                  <a:ext uri="{FF2B5EF4-FFF2-40B4-BE49-F238E27FC236}">
                    <a16:creationId xmlns:a16="http://schemas.microsoft.com/office/drawing/2014/main" id="{977D4C15-B4AA-4951-BD17-F19DD249F837}"/>
                  </a:ext>
                </a:extLst>
              </p:cNvPr>
              <p:cNvSpPr/>
              <p:nvPr/>
            </p:nvSpPr>
            <p:spPr>
              <a:xfrm>
                <a:off x="4885346" y="4893490"/>
                <a:ext cx="54883" cy="5129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928" extrusionOk="0">
                    <a:moveTo>
                      <a:pt x="53" y="1"/>
                    </a:moveTo>
                    <a:cubicBezTo>
                      <a:pt x="40" y="1"/>
                      <a:pt x="26" y="14"/>
                      <a:pt x="0" y="41"/>
                    </a:cubicBezTo>
                    <a:lnTo>
                      <a:pt x="0" y="94"/>
                    </a:lnTo>
                    <a:lnTo>
                      <a:pt x="887" y="874"/>
                    </a:lnTo>
                    <a:cubicBezTo>
                      <a:pt x="887" y="927"/>
                      <a:pt x="940" y="927"/>
                      <a:pt x="940" y="927"/>
                    </a:cubicBezTo>
                    <a:cubicBezTo>
                      <a:pt x="993" y="874"/>
                      <a:pt x="993" y="808"/>
                      <a:pt x="940" y="808"/>
                    </a:cubicBezTo>
                    <a:lnTo>
                      <a:pt x="106" y="41"/>
                    </a:lnTo>
                    <a:cubicBezTo>
                      <a:pt x="79" y="14"/>
                      <a:pt x="66" y="1"/>
                      <a:pt x="53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4" name="Google Shape;797;p31">
                <a:extLst>
                  <a:ext uri="{FF2B5EF4-FFF2-40B4-BE49-F238E27FC236}">
                    <a16:creationId xmlns:a16="http://schemas.microsoft.com/office/drawing/2014/main" id="{D06F808D-4D4F-4C28-AAE4-372B745ECB76}"/>
                  </a:ext>
                </a:extLst>
              </p:cNvPr>
              <p:cNvSpPr/>
              <p:nvPr/>
            </p:nvSpPr>
            <p:spPr>
              <a:xfrm>
                <a:off x="5480051" y="4287068"/>
                <a:ext cx="76107" cy="68645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42" extrusionOk="0">
                    <a:moveTo>
                      <a:pt x="80" y="1"/>
                    </a:moveTo>
                    <a:cubicBezTo>
                      <a:pt x="53" y="1"/>
                      <a:pt x="27" y="14"/>
                      <a:pt x="0" y="41"/>
                    </a:cubicBezTo>
                    <a:lnTo>
                      <a:pt x="0" y="147"/>
                    </a:lnTo>
                    <a:lnTo>
                      <a:pt x="1205" y="1192"/>
                    </a:lnTo>
                    <a:cubicBezTo>
                      <a:pt x="1205" y="1225"/>
                      <a:pt x="1218" y="1242"/>
                      <a:pt x="1239" y="1242"/>
                    </a:cubicBezTo>
                    <a:cubicBezTo>
                      <a:pt x="1261" y="1242"/>
                      <a:pt x="1291" y="1225"/>
                      <a:pt x="1324" y="1192"/>
                    </a:cubicBezTo>
                    <a:cubicBezTo>
                      <a:pt x="1377" y="1192"/>
                      <a:pt x="1377" y="1139"/>
                      <a:pt x="1324" y="1086"/>
                    </a:cubicBezTo>
                    <a:lnTo>
                      <a:pt x="159" y="41"/>
                    </a:lnTo>
                    <a:cubicBezTo>
                      <a:pt x="133" y="14"/>
                      <a:pt x="106" y="1"/>
                      <a:pt x="80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5" name="Google Shape;798;p31">
                <a:extLst>
                  <a:ext uri="{FF2B5EF4-FFF2-40B4-BE49-F238E27FC236}">
                    <a16:creationId xmlns:a16="http://schemas.microsoft.com/office/drawing/2014/main" id="{D2BA24A8-C9DC-4FB5-A6B6-9B81690DE639}"/>
                  </a:ext>
                </a:extLst>
              </p:cNvPr>
              <p:cNvSpPr/>
              <p:nvPr/>
            </p:nvSpPr>
            <p:spPr>
              <a:xfrm>
                <a:off x="5308880" y="4459731"/>
                <a:ext cx="76107" cy="69530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58" extrusionOk="0">
                    <a:moveTo>
                      <a:pt x="53" y="0"/>
                    </a:moveTo>
                    <a:cubicBezTo>
                      <a:pt x="0" y="53"/>
                      <a:pt x="0" y="120"/>
                      <a:pt x="53" y="173"/>
                    </a:cubicBezTo>
                    <a:lnTo>
                      <a:pt x="1218" y="1218"/>
                    </a:lnTo>
                    <a:cubicBezTo>
                      <a:pt x="1244" y="1245"/>
                      <a:pt x="1271" y="1258"/>
                      <a:pt x="1291" y="1258"/>
                    </a:cubicBezTo>
                    <a:cubicBezTo>
                      <a:pt x="1311" y="1258"/>
                      <a:pt x="1324" y="1245"/>
                      <a:pt x="1324" y="1218"/>
                    </a:cubicBezTo>
                    <a:cubicBezTo>
                      <a:pt x="1377" y="1165"/>
                      <a:pt x="1377" y="1112"/>
                      <a:pt x="1324" y="1112"/>
                    </a:cubicBezTo>
                    <a:lnTo>
                      <a:pt x="172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6" name="Google Shape;799;p31">
                <a:extLst>
                  <a:ext uri="{FF2B5EF4-FFF2-40B4-BE49-F238E27FC236}">
                    <a16:creationId xmlns:a16="http://schemas.microsoft.com/office/drawing/2014/main" id="{50C2B5D8-882A-4E64-862C-4513602D44ED}"/>
                  </a:ext>
                </a:extLst>
              </p:cNvPr>
              <p:cNvSpPr/>
              <p:nvPr/>
            </p:nvSpPr>
            <p:spPr>
              <a:xfrm>
                <a:off x="5138428" y="4631621"/>
                <a:ext cx="79036" cy="68811"/>
              </a:xfrm>
              <a:custGeom>
                <a:avLst/>
                <a:gdLst/>
                <a:ahLst/>
                <a:cxnLst/>
                <a:rect l="l" t="t" r="r" b="b"/>
                <a:pathLst>
                  <a:path w="1430" h="1245" extrusionOk="0">
                    <a:moveTo>
                      <a:pt x="134" y="1"/>
                    </a:moveTo>
                    <a:cubicBezTo>
                      <a:pt x="106" y="1"/>
                      <a:pt x="80" y="14"/>
                      <a:pt x="53" y="40"/>
                    </a:cubicBezTo>
                    <a:cubicBezTo>
                      <a:pt x="0" y="93"/>
                      <a:pt x="53" y="146"/>
                      <a:pt x="53" y="146"/>
                    </a:cubicBezTo>
                    <a:lnTo>
                      <a:pt x="1271" y="1245"/>
                    </a:lnTo>
                    <a:lnTo>
                      <a:pt x="1377" y="1245"/>
                    </a:lnTo>
                    <a:cubicBezTo>
                      <a:pt x="1430" y="1192"/>
                      <a:pt x="1430" y="1139"/>
                      <a:pt x="1377" y="1086"/>
                    </a:cubicBezTo>
                    <a:lnTo>
                      <a:pt x="225" y="40"/>
                    </a:lnTo>
                    <a:cubicBezTo>
                      <a:pt x="192" y="14"/>
                      <a:pt x="163" y="1"/>
                      <a:pt x="134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7" name="Google Shape;800;p31">
                <a:extLst>
                  <a:ext uri="{FF2B5EF4-FFF2-40B4-BE49-F238E27FC236}">
                    <a16:creationId xmlns:a16="http://schemas.microsoft.com/office/drawing/2014/main" id="{3E8EA5DF-553D-40B7-8582-4C67204A077F}"/>
                  </a:ext>
                </a:extLst>
              </p:cNvPr>
              <p:cNvSpPr/>
              <p:nvPr/>
            </p:nvSpPr>
            <p:spPr>
              <a:xfrm>
                <a:off x="4970904" y="4805003"/>
                <a:ext cx="76107" cy="68811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45" extrusionOk="0">
                    <a:moveTo>
                      <a:pt x="87" y="1"/>
                    </a:moveTo>
                    <a:cubicBezTo>
                      <a:pt x="67" y="1"/>
                      <a:pt x="53" y="14"/>
                      <a:pt x="53" y="40"/>
                    </a:cubicBezTo>
                    <a:cubicBezTo>
                      <a:pt x="1" y="40"/>
                      <a:pt x="1" y="93"/>
                      <a:pt x="53" y="159"/>
                    </a:cubicBezTo>
                    <a:lnTo>
                      <a:pt x="1205" y="1205"/>
                    </a:lnTo>
                    <a:cubicBezTo>
                      <a:pt x="1238" y="1231"/>
                      <a:pt x="1268" y="1245"/>
                      <a:pt x="1289" y="1245"/>
                    </a:cubicBezTo>
                    <a:cubicBezTo>
                      <a:pt x="1311" y="1245"/>
                      <a:pt x="1324" y="1231"/>
                      <a:pt x="1324" y="1205"/>
                    </a:cubicBezTo>
                    <a:cubicBezTo>
                      <a:pt x="1377" y="1205"/>
                      <a:pt x="1377" y="1152"/>
                      <a:pt x="1324" y="1086"/>
                    </a:cubicBezTo>
                    <a:lnTo>
                      <a:pt x="159" y="40"/>
                    </a:lnTo>
                    <a:cubicBezTo>
                      <a:pt x="133" y="14"/>
                      <a:pt x="106" y="1"/>
                      <a:pt x="87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8" name="Google Shape;801;p31">
                <a:extLst>
                  <a:ext uri="{FF2B5EF4-FFF2-40B4-BE49-F238E27FC236}">
                    <a16:creationId xmlns:a16="http://schemas.microsoft.com/office/drawing/2014/main" id="{0B0C6E18-FA4F-42EA-83DB-7541420F71BD}"/>
                  </a:ext>
                </a:extLst>
              </p:cNvPr>
              <p:cNvSpPr/>
              <p:nvPr/>
            </p:nvSpPr>
            <p:spPr>
              <a:xfrm>
                <a:off x="5818028" y="4746472"/>
                <a:ext cx="1121428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20" extrusionOk="0">
                    <a:moveTo>
                      <a:pt x="2316" y="1"/>
                    </a:moveTo>
                    <a:cubicBezTo>
                      <a:pt x="1046" y="1"/>
                      <a:pt x="0" y="940"/>
                      <a:pt x="0" y="2092"/>
                    </a:cubicBezTo>
                    <a:lnTo>
                      <a:pt x="0" y="3534"/>
                    </a:lnTo>
                    <a:cubicBezTo>
                      <a:pt x="0" y="4633"/>
                      <a:pt x="1046" y="5520"/>
                      <a:pt x="2316" y="5520"/>
                    </a:cubicBezTo>
                    <a:lnTo>
                      <a:pt x="20290" y="5520"/>
                    </a:lnTo>
                    <a:lnTo>
                      <a:pt x="20290" y="4408"/>
                    </a:ln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9" name="Google Shape;802;p31">
                <a:extLst>
                  <a:ext uri="{FF2B5EF4-FFF2-40B4-BE49-F238E27FC236}">
                    <a16:creationId xmlns:a16="http://schemas.microsoft.com/office/drawing/2014/main" id="{2C744340-D0B6-4A32-9374-2C03ADAA76E3}"/>
                  </a:ext>
                </a:extLst>
              </p:cNvPr>
              <p:cNvSpPr/>
              <p:nvPr/>
            </p:nvSpPr>
            <p:spPr>
              <a:xfrm>
                <a:off x="5979692" y="4746472"/>
                <a:ext cx="1121428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20" extrusionOk="0">
                    <a:moveTo>
                      <a:pt x="2263" y="1"/>
                    </a:moveTo>
                    <a:cubicBezTo>
                      <a:pt x="993" y="1"/>
                      <a:pt x="0" y="940"/>
                      <a:pt x="0" y="2092"/>
                    </a:cubicBezTo>
                    <a:lnTo>
                      <a:pt x="0" y="3534"/>
                    </a:lnTo>
                    <a:cubicBezTo>
                      <a:pt x="0" y="4633"/>
                      <a:pt x="993" y="5520"/>
                      <a:pt x="2263" y="5520"/>
                    </a:cubicBezTo>
                    <a:lnTo>
                      <a:pt x="20290" y="5520"/>
                    </a:lnTo>
                    <a:lnTo>
                      <a:pt x="20290" y="4408"/>
                    </a:lnTo>
                    <a:lnTo>
                      <a:pt x="2144" y="4408"/>
                    </a:lnTo>
                    <a:cubicBezTo>
                      <a:pt x="1707" y="4408"/>
                      <a:pt x="1324" y="3971"/>
                      <a:pt x="1324" y="3468"/>
                    </a:cubicBezTo>
                    <a:lnTo>
                      <a:pt x="1324" y="2039"/>
                    </a:lnTo>
                    <a:cubicBezTo>
                      <a:pt x="1324" y="1602"/>
                      <a:pt x="1707" y="1099"/>
                      <a:pt x="2144" y="1099"/>
                    </a:cubicBez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0" name="Google Shape;803;p31">
                <a:extLst>
                  <a:ext uri="{FF2B5EF4-FFF2-40B4-BE49-F238E27FC236}">
                    <a16:creationId xmlns:a16="http://schemas.microsoft.com/office/drawing/2014/main" id="{97C0CE84-7B4E-4CCE-8FD7-3CF2B21B0C70}"/>
                  </a:ext>
                </a:extLst>
              </p:cNvPr>
              <p:cNvSpPr/>
              <p:nvPr/>
            </p:nvSpPr>
            <p:spPr>
              <a:xfrm>
                <a:off x="6052814" y="4807214"/>
                <a:ext cx="1011717" cy="182944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3310" extrusionOk="0">
                    <a:moveTo>
                      <a:pt x="821" y="0"/>
                    </a:moveTo>
                    <a:cubicBezTo>
                      <a:pt x="331" y="0"/>
                      <a:pt x="1" y="503"/>
                      <a:pt x="1" y="940"/>
                    </a:cubicBezTo>
                    <a:lnTo>
                      <a:pt x="1" y="2369"/>
                    </a:lnTo>
                    <a:cubicBezTo>
                      <a:pt x="1" y="2872"/>
                      <a:pt x="331" y="3309"/>
                      <a:pt x="821" y="3309"/>
                    </a:cubicBezTo>
                    <a:lnTo>
                      <a:pt x="18305" y="3309"/>
                    </a:lnTo>
                    <a:lnTo>
                      <a:pt x="18305" y="0"/>
                    </a:lnTo>
                    <a:close/>
                  </a:path>
                </a:pathLst>
              </a:custGeom>
              <a:solidFill>
                <a:srgbClr val="FEF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1" name="Google Shape;804;p31">
                <a:extLst>
                  <a:ext uri="{FF2B5EF4-FFF2-40B4-BE49-F238E27FC236}">
                    <a16:creationId xmlns:a16="http://schemas.microsoft.com/office/drawing/2014/main" id="{5CB17839-65D7-47C8-BF37-55E75E502ADC}"/>
                  </a:ext>
                </a:extLst>
              </p:cNvPr>
              <p:cNvSpPr/>
              <p:nvPr/>
            </p:nvSpPr>
            <p:spPr>
              <a:xfrm>
                <a:off x="6052814" y="4898630"/>
                <a:ext cx="1011717" cy="91527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1656" extrusionOk="0">
                    <a:moveTo>
                      <a:pt x="1" y="1"/>
                    </a:moveTo>
                    <a:lnTo>
                      <a:pt x="1" y="715"/>
                    </a:lnTo>
                    <a:cubicBezTo>
                      <a:pt x="1" y="1218"/>
                      <a:pt x="331" y="1655"/>
                      <a:pt x="821" y="1655"/>
                    </a:cubicBezTo>
                    <a:lnTo>
                      <a:pt x="18305" y="1655"/>
                    </a:lnTo>
                    <a:lnTo>
                      <a:pt x="18305" y="1"/>
                    </a:lnTo>
                    <a:close/>
                  </a:path>
                </a:pathLst>
              </a:custGeom>
              <a:solidFill>
                <a:srgbClr val="E3E8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2" name="Google Shape;805;p31">
                <a:extLst>
                  <a:ext uri="{FF2B5EF4-FFF2-40B4-BE49-F238E27FC236}">
                    <a16:creationId xmlns:a16="http://schemas.microsoft.com/office/drawing/2014/main" id="{157D8A5C-00ED-4A80-AEEF-FF9582C5B4A5}"/>
                  </a:ext>
                </a:extLst>
              </p:cNvPr>
              <p:cNvSpPr/>
              <p:nvPr/>
            </p:nvSpPr>
            <p:spPr>
              <a:xfrm>
                <a:off x="5818028" y="4137120"/>
                <a:ext cx="1121428" cy="304372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07" extrusionOk="0">
                    <a:moveTo>
                      <a:pt x="2316" y="1"/>
                    </a:moveTo>
                    <a:cubicBezTo>
                      <a:pt x="1046" y="1"/>
                      <a:pt x="0" y="927"/>
                      <a:pt x="0" y="2092"/>
                    </a:cubicBezTo>
                    <a:lnTo>
                      <a:pt x="0" y="3521"/>
                    </a:lnTo>
                    <a:cubicBezTo>
                      <a:pt x="0" y="4633"/>
                      <a:pt x="1046" y="5507"/>
                      <a:pt x="2316" y="5507"/>
                    </a:cubicBezTo>
                    <a:lnTo>
                      <a:pt x="20290" y="5507"/>
                    </a:lnTo>
                    <a:lnTo>
                      <a:pt x="20290" y="4408"/>
                    </a:ln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rgbClr val="3FB6D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3" name="Google Shape;806;p31">
                <a:extLst>
                  <a:ext uri="{FF2B5EF4-FFF2-40B4-BE49-F238E27FC236}">
                    <a16:creationId xmlns:a16="http://schemas.microsoft.com/office/drawing/2014/main" id="{F318FE11-06EA-4D17-AD18-5A6A3449ECD1}"/>
                  </a:ext>
                </a:extLst>
              </p:cNvPr>
              <p:cNvSpPr/>
              <p:nvPr/>
            </p:nvSpPr>
            <p:spPr>
              <a:xfrm>
                <a:off x="5979692" y="4137120"/>
                <a:ext cx="1121428" cy="304372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07" extrusionOk="0">
                    <a:moveTo>
                      <a:pt x="2263" y="1"/>
                    </a:moveTo>
                    <a:cubicBezTo>
                      <a:pt x="993" y="1"/>
                      <a:pt x="0" y="927"/>
                      <a:pt x="0" y="2092"/>
                    </a:cubicBezTo>
                    <a:lnTo>
                      <a:pt x="0" y="3521"/>
                    </a:lnTo>
                    <a:cubicBezTo>
                      <a:pt x="0" y="4633"/>
                      <a:pt x="993" y="5507"/>
                      <a:pt x="2263" y="5507"/>
                    </a:cubicBezTo>
                    <a:lnTo>
                      <a:pt x="20290" y="5507"/>
                    </a:lnTo>
                    <a:lnTo>
                      <a:pt x="20290" y="4408"/>
                    </a:lnTo>
                    <a:lnTo>
                      <a:pt x="2144" y="4408"/>
                    </a:lnTo>
                    <a:cubicBezTo>
                      <a:pt x="1707" y="4408"/>
                      <a:pt x="1324" y="3971"/>
                      <a:pt x="1324" y="3468"/>
                    </a:cubicBezTo>
                    <a:lnTo>
                      <a:pt x="1324" y="2039"/>
                    </a:lnTo>
                    <a:cubicBezTo>
                      <a:pt x="1324" y="1589"/>
                      <a:pt x="1707" y="1099"/>
                      <a:pt x="2144" y="1099"/>
                    </a:cubicBez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4" name="Google Shape;807;p31">
                <a:extLst>
                  <a:ext uri="{FF2B5EF4-FFF2-40B4-BE49-F238E27FC236}">
                    <a16:creationId xmlns:a16="http://schemas.microsoft.com/office/drawing/2014/main" id="{AC617E18-C9A4-4561-8372-E77866C5E8A4}"/>
                  </a:ext>
                </a:extLst>
              </p:cNvPr>
              <p:cNvSpPr/>
              <p:nvPr/>
            </p:nvSpPr>
            <p:spPr>
              <a:xfrm>
                <a:off x="6052814" y="4197862"/>
                <a:ext cx="1011717" cy="182944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3310" extrusionOk="0">
                    <a:moveTo>
                      <a:pt x="821" y="0"/>
                    </a:moveTo>
                    <a:cubicBezTo>
                      <a:pt x="331" y="0"/>
                      <a:pt x="1" y="490"/>
                      <a:pt x="1" y="940"/>
                    </a:cubicBezTo>
                    <a:lnTo>
                      <a:pt x="1" y="2369"/>
                    </a:lnTo>
                    <a:cubicBezTo>
                      <a:pt x="1" y="2872"/>
                      <a:pt x="331" y="3309"/>
                      <a:pt x="821" y="3309"/>
                    </a:cubicBezTo>
                    <a:lnTo>
                      <a:pt x="18305" y="3309"/>
                    </a:lnTo>
                    <a:lnTo>
                      <a:pt x="18305" y="0"/>
                    </a:lnTo>
                    <a:close/>
                  </a:path>
                </a:pathLst>
              </a:custGeom>
              <a:solidFill>
                <a:srgbClr val="FEF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5" name="Google Shape;808;p31">
                <a:extLst>
                  <a:ext uri="{FF2B5EF4-FFF2-40B4-BE49-F238E27FC236}">
                    <a16:creationId xmlns:a16="http://schemas.microsoft.com/office/drawing/2014/main" id="{597C1522-09EE-497E-A546-21408671C88A}"/>
                  </a:ext>
                </a:extLst>
              </p:cNvPr>
              <p:cNvSpPr/>
              <p:nvPr/>
            </p:nvSpPr>
            <p:spPr>
              <a:xfrm>
                <a:off x="6052814" y="4289278"/>
                <a:ext cx="1011717" cy="91527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1656" extrusionOk="0">
                    <a:moveTo>
                      <a:pt x="1" y="1"/>
                    </a:moveTo>
                    <a:lnTo>
                      <a:pt x="1" y="715"/>
                    </a:lnTo>
                    <a:cubicBezTo>
                      <a:pt x="1" y="1218"/>
                      <a:pt x="331" y="1655"/>
                      <a:pt x="821" y="1655"/>
                    </a:cubicBezTo>
                    <a:lnTo>
                      <a:pt x="18305" y="1655"/>
                    </a:lnTo>
                    <a:lnTo>
                      <a:pt x="18305" y="1"/>
                    </a:lnTo>
                    <a:close/>
                  </a:path>
                </a:pathLst>
              </a:custGeom>
              <a:solidFill>
                <a:srgbClr val="E3E8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6" name="Google Shape;809;p31">
                <a:extLst>
                  <a:ext uri="{FF2B5EF4-FFF2-40B4-BE49-F238E27FC236}">
                    <a16:creationId xmlns:a16="http://schemas.microsoft.com/office/drawing/2014/main" id="{B9790C46-8F90-43AB-A40D-A02313A1FE36}"/>
                  </a:ext>
                </a:extLst>
              </p:cNvPr>
              <p:cNvSpPr/>
              <p:nvPr/>
            </p:nvSpPr>
            <p:spPr>
              <a:xfrm>
                <a:off x="5878714" y="4441437"/>
                <a:ext cx="1122202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304" h="5520" extrusionOk="0">
                    <a:moveTo>
                      <a:pt x="1" y="1"/>
                    </a:moveTo>
                    <a:lnTo>
                      <a:pt x="1" y="1112"/>
                    </a:lnTo>
                    <a:lnTo>
                      <a:pt x="1" y="4421"/>
                    </a:lnTo>
                    <a:lnTo>
                      <a:pt x="1" y="5520"/>
                    </a:lnTo>
                    <a:lnTo>
                      <a:pt x="18146" y="5520"/>
                    </a:lnTo>
                    <a:cubicBezTo>
                      <a:pt x="19417" y="5520"/>
                      <a:pt x="20303" y="4633"/>
                      <a:pt x="20303" y="3534"/>
                    </a:cubicBezTo>
                    <a:lnTo>
                      <a:pt x="20303" y="2105"/>
                    </a:lnTo>
                    <a:cubicBezTo>
                      <a:pt x="20303" y="940"/>
                      <a:pt x="19417" y="1"/>
                      <a:pt x="1814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7" name="Google Shape;810;p31">
                <a:extLst>
                  <a:ext uri="{FF2B5EF4-FFF2-40B4-BE49-F238E27FC236}">
                    <a16:creationId xmlns:a16="http://schemas.microsoft.com/office/drawing/2014/main" id="{C2FD0F4C-FE02-4A94-9F7C-A4359310E2BB}"/>
                  </a:ext>
                </a:extLst>
              </p:cNvPr>
              <p:cNvSpPr/>
              <p:nvPr/>
            </p:nvSpPr>
            <p:spPr>
              <a:xfrm>
                <a:off x="5723626" y="4441437"/>
                <a:ext cx="1121484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291" h="5520" extrusionOk="0">
                    <a:moveTo>
                      <a:pt x="1" y="1"/>
                    </a:moveTo>
                    <a:lnTo>
                      <a:pt x="1" y="1112"/>
                    </a:lnTo>
                    <a:lnTo>
                      <a:pt x="18199" y="1112"/>
                    </a:lnTo>
                    <a:cubicBezTo>
                      <a:pt x="18636" y="1112"/>
                      <a:pt x="18967" y="1602"/>
                      <a:pt x="18967" y="2039"/>
                    </a:cubicBezTo>
                    <a:lnTo>
                      <a:pt x="18967" y="3481"/>
                    </a:lnTo>
                    <a:cubicBezTo>
                      <a:pt x="18967" y="3971"/>
                      <a:pt x="18636" y="4421"/>
                      <a:pt x="18199" y="4421"/>
                    </a:cubicBezTo>
                    <a:lnTo>
                      <a:pt x="1" y="4421"/>
                    </a:lnTo>
                    <a:lnTo>
                      <a:pt x="1" y="5520"/>
                    </a:lnTo>
                    <a:lnTo>
                      <a:pt x="18093" y="5520"/>
                    </a:lnTo>
                    <a:cubicBezTo>
                      <a:pt x="19351" y="5520"/>
                      <a:pt x="20290" y="4633"/>
                      <a:pt x="20290" y="3534"/>
                    </a:cubicBezTo>
                    <a:lnTo>
                      <a:pt x="20290" y="2105"/>
                    </a:lnTo>
                    <a:cubicBezTo>
                      <a:pt x="20290" y="940"/>
                      <a:pt x="19351" y="1"/>
                      <a:pt x="18093" y="1"/>
                    </a:cubicBezTo>
                    <a:close/>
                  </a:path>
                </a:pathLst>
              </a:custGeom>
              <a:solidFill>
                <a:srgbClr val="EE1D6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8" name="Google Shape;811;p31">
                <a:extLst>
                  <a:ext uri="{FF2B5EF4-FFF2-40B4-BE49-F238E27FC236}">
                    <a16:creationId xmlns:a16="http://schemas.microsoft.com/office/drawing/2014/main" id="{BB2A69A5-2D49-4B85-A645-93DAE0CC5D71}"/>
                  </a:ext>
                </a:extLst>
              </p:cNvPr>
              <p:cNvSpPr/>
              <p:nvPr/>
            </p:nvSpPr>
            <p:spPr>
              <a:xfrm>
                <a:off x="5760215" y="4502897"/>
                <a:ext cx="1011717" cy="182944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3310" extrusionOk="0">
                    <a:moveTo>
                      <a:pt x="0" y="0"/>
                    </a:moveTo>
                    <a:lnTo>
                      <a:pt x="0" y="3309"/>
                    </a:lnTo>
                    <a:lnTo>
                      <a:pt x="17537" y="3309"/>
                    </a:lnTo>
                    <a:cubicBezTo>
                      <a:pt x="18027" y="3309"/>
                      <a:pt x="18305" y="2859"/>
                      <a:pt x="18305" y="2369"/>
                    </a:cubicBezTo>
                    <a:lnTo>
                      <a:pt x="18305" y="927"/>
                    </a:lnTo>
                    <a:cubicBezTo>
                      <a:pt x="18305" y="490"/>
                      <a:pt x="18027" y="0"/>
                      <a:pt x="17537" y="0"/>
                    </a:cubicBezTo>
                    <a:close/>
                  </a:path>
                </a:pathLst>
              </a:custGeom>
              <a:solidFill>
                <a:srgbClr val="FEF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9" name="Google Shape;812;p31">
                <a:extLst>
                  <a:ext uri="{FF2B5EF4-FFF2-40B4-BE49-F238E27FC236}">
                    <a16:creationId xmlns:a16="http://schemas.microsoft.com/office/drawing/2014/main" id="{0385A1DD-AED6-4BBF-818D-F6805D362168}"/>
                  </a:ext>
                </a:extLst>
              </p:cNvPr>
              <p:cNvSpPr/>
              <p:nvPr/>
            </p:nvSpPr>
            <p:spPr>
              <a:xfrm>
                <a:off x="5760215" y="4594314"/>
                <a:ext cx="1011717" cy="91527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1656" extrusionOk="0">
                    <a:moveTo>
                      <a:pt x="0" y="1"/>
                    </a:moveTo>
                    <a:lnTo>
                      <a:pt x="0" y="1655"/>
                    </a:lnTo>
                    <a:lnTo>
                      <a:pt x="17537" y="1655"/>
                    </a:lnTo>
                    <a:cubicBezTo>
                      <a:pt x="18027" y="1655"/>
                      <a:pt x="18305" y="1205"/>
                      <a:pt x="18305" y="715"/>
                    </a:cubicBezTo>
                    <a:lnTo>
                      <a:pt x="18305" y="1"/>
                    </a:lnTo>
                    <a:close/>
                  </a:path>
                </a:pathLst>
              </a:custGeom>
              <a:solidFill>
                <a:srgbClr val="E3E8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0" name="Google Shape;813;p31">
                <a:extLst>
                  <a:ext uri="{FF2B5EF4-FFF2-40B4-BE49-F238E27FC236}">
                    <a16:creationId xmlns:a16="http://schemas.microsoft.com/office/drawing/2014/main" id="{88640C6F-0822-47FA-83C1-A54B8B33A937}"/>
                  </a:ext>
                </a:extLst>
              </p:cNvPr>
              <p:cNvSpPr/>
              <p:nvPr/>
            </p:nvSpPr>
            <p:spPr>
              <a:xfrm>
                <a:off x="5485910" y="4847726"/>
                <a:ext cx="200077" cy="203836"/>
              </a:xfrm>
              <a:custGeom>
                <a:avLst/>
                <a:gdLst/>
                <a:ahLst/>
                <a:cxnLst/>
                <a:rect l="l" t="t" r="r" b="b"/>
                <a:pathLst>
                  <a:path w="3620" h="3688" extrusionOk="0">
                    <a:moveTo>
                      <a:pt x="1020" y="0"/>
                    </a:moveTo>
                    <a:cubicBezTo>
                      <a:pt x="495" y="0"/>
                      <a:pt x="74" y="143"/>
                      <a:pt x="0" y="485"/>
                    </a:cubicBezTo>
                    <a:lnTo>
                      <a:pt x="1152" y="3688"/>
                    </a:lnTo>
                    <a:lnTo>
                      <a:pt x="3468" y="1305"/>
                    </a:lnTo>
                    <a:cubicBezTo>
                      <a:pt x="3619" y="602"/>
                      <a:pt x="2099" y="0"/>
                      <a:pt x="1020" y="0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1" name="Google Shape;814;p31">
                <a:extLst>
                  <a:ext uri="{FF2B5EF4-FFF2-40B4-BE49-F238E27FC236}">
                    <a16:creationId xmlns:a16="http://schemas.microsoft.com/office/drawing/2014/main" id="{BD360D69-2C70-49AD-8B64-6D2EF00DEDDE}"/>
                  </a:ext>
                </a:extLst>
              </p:cNvPr>
              <p:cNvSpPr/>
              <p:nvPr/>
            </p:nvSpPr>
            <p:spPr>
              <a:xfrm>
                <a:off x="5528302" y="4988168"/>
                <a:ext cx="64445" cy="63395"/>
              </a:xfrm>
              <a:custGeom>
                <a:avLst/>
                <a:gdLst/>
                <a:ahLst/>
                <a:cxnLst/>
                <a:rect l="l" t="t" r="r" b="b"/>
                <a:pathLst>
                  <a:path w="1166" h="1147" extrusionOk="0">
                    <a:moveTo>
                      <a:pt x="349" y="0"/>
                    </a:moveTo>
                    <a:cubicBezTo>
                      <a:pt x="216" y="0"/>
                      <a:pt x="102" y="26"/>
                      <a:pt x="1" y="88"/>
                    </a:cubicBezTo>
                    <a:lnTo>
                      <a:pt x="385" y="1147"/>
                    </a:lnTo>
                    <a:lnTo>
                      <a:pt x="1166" y="313"/>
                    </a:lnTo>
                    <a:cubicBezTo>
                      <a:pt x="1046" y="207"/>
                      <a:pt x="835" y="88"/>
                      <a:pt x="663" y="35"/>
                    </a:cubicBezTo>
                    <a:cubicBezTo>
                      <a:pt x="547" y="13"/>
                      <a:pt x="444" y="0"/>
                      <a:pt x="349" y="0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2" name="Google Shape;815;p31">
                <a:extLst>
                  <a:ext uri="{FF2B5EF4-FFF2-40B4-BE49-F238E27FC236}">
                    <a16:creationId xmlns:a16="http://schemas.microsoft.com/office/drawing/2014/main" id="{D538E562-E7F8-47EA-B6D7-EA2C06E79A74}"/>
                  </a:ext>
                </a:extLst>
              </p:cNvPr>
              <p:cNvSpPr/>
              <p:nvPr/>
            </p:nvSpPr>
            <p:spPr>
              <a:xfrm>
                <a:off x="5644646" y="4085222"/>
                <a:ext cx="228265" cy="152158"/>
              </a:xfrm>
              <a:custGeom>
                <a:avLst/>
                <a:gdLst/>
                <a:ahLst/>
                <a:cxnLst/>
                <a:rect l="l" t="t" r="r" b="b"/>
                <a:pathLst>
                  <a:path w="4130" h="2753" extrusionOk="0">
                    <a:moveTo>
                      <a:pt x="768" y="0"/>
                    </a:moveTo>
                    <a:cubicBezTo>
                      <a:pt x="543" y="0"/>
                      <a:pt x="384" y="106"/>
                      <a:pt x="331" y="278"/>
                    </a:cubicBezTo>
                    <a:lnTo>
                      <a:pt x="53" y="1602"/>
                    </a:lnTo>
                    <a:cubicBezTo>
                      <a:pt x="0" y="1654"/>
                      <a:pt x="53" y="1760"/>
                      <a:pt x="53" y="1866"/>
                    </a:cubicBezTo>
                    <a:cubicBezTo>
                      <a:pt x="106" y="1932"/>
                      <a:pt x="159" y="1985"/>
                      <a:pt x="265" y="2038"/>
                    </a:cubicBezTo>
                    <a:lnTo>
                      <a:pt x="331" y="2038"/>
                    </a:lnTo>
                    <a:lnTo>
                      <a:pt x="3362" y="2753"/>
                    </a:lnTo>
                    <a:cubicBezTo>
                      <a:pt x="3415" y="2753"/>
                      <a:pt x="3521" y="2753"/>
                      <a:pt x="3640" y="2700"/>
                    </a:cubicBezTo>
                    <a:cubicBezTo>
                      <a:pt x="3693" y="2647"/>
                      <a:pt x="3746" y="2594"/>
                      <a:pt x="3799" y="2475"/>
                    </a:cubicBezTo>
                    <a:lnTo>
                      <a:pt x="4077" y="1204"/>
                    </a:lnTo>
                    <a:cubicBezTo>
                      <a:pt x="4130" y="993"/>
                      <a:pt x="4024" y="821"/>
                      <a:pt x="3799" y="768"/>
                    </a:cubicBezTo>
                    <a:lnTo>
                      <a:pt x="768" y="0"/>
                    </a:lnTo>
                    <a:close/>
                  </a:path>
                </a:pathLst>
              </a:custGeom>
              <a:solidFill>
                <a:srgbClr val="EE1D6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3" name="Google Shape;816;p31">
                <a:extLst>
                  <a:ext uri="{FF2B5EF4-FFF2-40B4-BE49-F238E27FC236}">
                    <a16:creationId xmlns:a16="http://schemas.microsoft.com/office/drawing/2014/main" id="{7CEB205C-EECD-4753-A3E2-172F4BF78B7C}"/>
                  </a:ext>
                </a:extLst>
              </p:cNvPr>
              <p:cNvSpPr/>
              <p:nvPr/>
            </p:nvSpPr>
            <p:spPr>
              <a:xfrm>
                <a:off x="5644646" y="4137120"/>
                <a:ext cx="215829" cy="100260"/>
              </a:xfrm>
              <a:custGeom>
                <a:avLst/>
                <a:gdLst/>
                <a:ahLst/>
                <a:cxnLst/>
                <a:rect l="l" t="t" r="r" b="b"/>
                <a:pathLst>
                  <a:path w="3905" h="1814" extrusionOk="0">
                    <a:moveTo>
                      <a:pt x="159" y="1"/>
                    </a:moveTo>
                    <a:lnTo>
                      <a:pt x="53" y="663"/>
                    </a:lnTo>
                    <a:cubicBezTo>
                      <a:pt x="0" y="715"/>
                      <a:pt x="53" y="821"/>
                      <a:pt x="53" y="927"/>
                    </a:cubicBezTo>
                    <a:cubicBezTo>
                      <a:pt x="106" y="993"/>
                      <a:pt x="159" y="1046"/>
                      <a:pt x="265" y="1099"/>
                    </a:cubicBezTo>
                    <a:lnTo>
                      <a:pt x="331" y="1099"/>
                    </a:lnTo>
                    <a:lnTo>
                      <a:pt x="3362" y="1814"/>
                    </a:lnTo>
                    <a:cubicBezTo>
                      <a:pt x="3415" y="1814"/>
                      <a:pt x="3521" y="1814"/>
                      <a:pt x="3640" y="1761"/>
                    </a:cubicBezTo>
                    <a:cubicBezTo>
                      <a:pt x="3693" y="1708"/>
                      <a:pt x="3746" y="1655"/>
                      <a:pt x="3799" y="1536"/>
                    </a:cubicBezTo>
                    <a:lnTo>
                      <a:pt x="3905" y="927"/>
                    </a:lnTo>
                    <a:lnTo>
                      <a:pt x="159" y="1"/>
                    </a:lnTo>
                    <a:close/>
                  </a:path>
                </a:pathLst>
              </a:custGeom>
              <a:solidFill>
                <a:srgbClr val="D414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4" name="Google Shape;817;p31">
                <a:extLst>
                  <a:ext uri="{FF2B5EF4-FFF2-40B4-BE49-F238E27FC236}">
                    <a16:creationId xmlns:a16="http://schemas.microsoft.com/office/drawing/2014/main" id="{4194502E-AF13-4627-A776-CDA3D84EE592}"/>
                  </a:ext>
                </a:extLst>
              </p:cNvPr>
              <p:cNvSpPr/>
              <p:nvPr/>
            </p:nvSpPr>
            <p:spPr>
              <a:xfrm>
                <a:off x="5629280" y="4231521"/>
                <a:ext cx="209971" cy="688388"/>
              </a:xfrm>
              <a:custGeom>
                <a:avLst/>
                <a:gdLst/>
                <a:ahLst/>
                <a:cxnLst/>
                <a:rect l="l" t="t" r="r" b="b"/>
                <a:pathLst>
                  <a:path w="3799" h="12455" extrusionOk="0">
                    <a:moveTo>
                      <a:pt x="2753" y="0"/>
                    </a:moveTo>
                    <a:lnTo>
                      <a:pt x="0" y="11528"/>
                    </a:lnTo>
                    <a:lnTo>
                      <a:pt x="874" y="12454"/>
                    </a:lnTo>
                    <a:lnTo>
                      <a:pt x="3799" y="278"/>
                    </a:lnTo>
                    <a:lnTo>
                      <a:pt x="2753" y="0"/>
                    </a:lnTo>
                    <a:close/>
                  </a:path>
                </a:pathLst>
              </a:custGeom>
              <a:solidFill>
                <a:srgbClr val="309A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5" name="Google Shape;818;p31">
                <a:extLst>
                  <a:ext uri="{FF2B5EF4-FFF2-40B4-BE49-F238E27FC236}">
                    <a16:creationId xmlns:a16="http://schemas.microsoft.com/office/drawing/2014/main" id="{27BBCB0A-86B3-4A13-9F04-94D9B17FB22C}"/>
                  </a:ext>
                </a:extLst>
              </p:cNvPr>
              <p:cNvSpPr/>
              <p:nvPr/>
            </p:nvSpPr>
            <p:spPr>
              <a:xfrm>
                <a:off x="5559032" y="4216156"/>
                <a:ext cx="222462" cy="685459"/>
              </a:xfrm>
              <a:custGeom>
                <a:avLst/>
                <a:gdLst/>
                <a:ahLst/>
                <a:cxnLst/>
                <a:rect l="l" t="t" r="r" b="b"/>
                <a:pathLst>
                  <a:path w="4025" h="12402" extrusionOk="0">
                    <a:moveTo>
                      <a:pt x="2754" y="0"/>
                    </a:moveTo>
                    <a:lnTo>
                      <a:pt x="1" y="11475"/>
                    </a:lnTo>
                    <a:lnTo>
                      <a:pt x="437" y="12402"/>
                    </a:lnTo>
                    <a:lnTo>
                      <a:pt x="1271" y="11806"/>
                    </a:lnTo>
                    <a:lnTo>
                      <a:pt x="4024" y="278"/>
                    </a:lnTo>
                    <a:lnTo>
                      <a:pt x="2754" y="0"/>
                    </a:lnTo>
                    <a:close/>
                  </a:path>
                </a:pathLst>
              </a:custGeom>
              <a:solidFill>
                <a:srgbClr val="16607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6" name="Google Shape;819;p31">
                <a:extLst>
                  <a:ext uri="{FF2B5EF4-FFF2-40B4-BE49-F238E27FC236}">
                    <a16:creationId xmlns:a16="http://schemas.microsoft.com/office/drawing/2014/main" id="{3AA1370E-FB07-4236-9E8C-3F319E67A9A2}"/>
                  </a:ext>
                </a:extLst>
              </p:cNvPr>
              <p:cNvSpPr/>
              <p:nvPr/>
            </p:nvSpPr>
            <p:spPr>
              <a:xfrm>
                <a:off x="5485910" y="4200791"/>
                <a:ext cx="225336" cy="673741"/>
              </a:xfrm>
              <a:custGeom>
                <a:avLst/>
                <a:gdLst/>
                <a:ahLst/>
                <a:cxnLst/>
                <a:rect l="l" t="t" r="r" b="b"/>
                <a:pathLst>
                  <a:path w="4077" h="12190" extrusionOk="0">
                    <a:moveTo>
                      <a:pt x="2925" y="0"/>
                    </a:moveTo>
                    <a:lnTo>
                      <a:pt x="0" y="12190"/>
                    </a:lnTo>
                    <a:lnTo>
                      <a:pt x="0" y="12190"/>
                    </a:lnTo>
                    <a:lnTo>
                      <a:pt x="1324" y="11753"/>
                    </a:lnTo>
                    <a:lnTo>
                      <a:pt x="4077" y="278"/>
                    </a:lnTo>
                    <a:lnTo>
                      <a:pt x="2925" y="0"/>
                    </a:lnTo>
                    <a:close/>
                  </a:path>
                </a:pathLst>
              </a:custGeom>
              <a:solidFill>
                <a:srgbClr val="309A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7" name="Google Shape;820;p31">
                <a:extLst>
                  <a:ext uri="{FF2B5EF4-FFF2-40B4-BE49-F238E27FC236}">
                    <a16:creationId xmlns:a16="http://schemas.microsoft.com/office/drawing/2014/main" id="{CCF0D91D-5B0C-4627-9233-F6DF37E84BAC}"/>
                  </a:ext>
                </a:extLst>
              </p:cNvPr>
              <p:cNvSpPr/>
              <p:nvPr/>
            </p:nvSpPr>
            <p:spPr>
              <a:xfrm>
                <a:off x="5616845" y="4167132"/>
                <a:ext cx="240701" cy="161720"/>
              </a:xfrm>
              <a:custGeom>
                <a:avLst/>
                <a:gdLst/>
                <a:ahLst/>
                <a:cxnLst/>
                <a:rect l="l" t="t" r="r" b="b"/>
                <a:pathLst>
                  <a:path w="4355" h="2926" extrusionOk="0">
                    <a:moveTo>
                      <a:pt x="834" y="0"/>
                    </a:moveTo>
                    <a:cubicBezTo>
                      <a:pt x="715" y="0"/>
                      <a:pt x="609" y="0"/>
                      <a:pt x="556" y="53"/>
                    </a:cubicBezTo>
                    <a:cubicBezTo>
                      <a:pt x="437" y="120"/>
                      <a:pt x="384" y="225"/>
                      <a:pt x="331" y="278"/>
                    </a:cubicBezTo>
                    <a:lnTo>
                      <a:pt x="53" y="1655"/>
                    </a:lnTo>
                    <a:cubicBezTo>
                      <a:pt x="0" y="1880"/>
                      <a:pt x="106" y="2105"/>
                      <a:pt x="331" y="2105"/>
                    </a:cubicBezTo>
                    <a:lnTo>
                      <a:pt x="3534" y="2925"/>
                    </a:lnTo>
                    <a:cubicBezTo>
                      <a:pt x="3746" y="2925"/>
                      <a:pt x="3971" y="2819"/>
                      <a:pt x="4024" y="2594"/>
                    </a:cubicBezTo>
                    <a:lnTo>
                      <a:pt x="4302" y="1271"/>
                    </a:lnTo>
                    <a:cubicBezTo>
                      <a:pt x="4355" y="1165"/>
                      <a:pt x="4302" y="1046"/>
                      <a:pt x="4249" y="940"/>
                    </a:cubicBezTo>
                    <a:cubicBezTo>
                      <a:pt x="4196" y="887"/>
                      <a:pt x="4143" y="834"/>
                      <a:pt x="4077" y="834"/>
                    </a:cubicBezTo>
                    <a:lnTo>
                      <a:pt x="4024" y="781"/>
                    </a:lnTo>
                    <a:lnTo>
                      <a:pt x="834" y="0"/>
                    </a:lnTo>
                    <a:close/>
                  </a:path>
                </a:pathLst>
              </a:custGeom>
              <a:solidFill>
                <a:srgbClr val="DDDD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8" name="Google Shape;821;p31">
                <a:extLst>
                  <a:ext uri="{FF2B5EF4-FFF2-40B4-BE49-F238E27FC236}">
                    <a16:creationId xmlns:a16="http://schemas.microsoft.com/office/drawing/2014/main" id="{D665E1B2-D4F5-494A-A373-12D73EAD5FB1}"/>
                  </a:ext>
                </a:extLst>
              </p:cNvPr>
              <p:cNvSpPr/>
              <p:nvPr/>
            </p:nvSpPr>
            <p:spPr>
              <a:xfrm>
                <a:off x="5629280" y="4167132"/>
                <a:ext cx="228265" cy="106837"/>
              </a:xfrm>
              <a:custGeom>
                <a:avLst/>
                <a:gdLst/>
                <a:ahLst/>
                <a:cxnLst/>
                <a:rect l="l" t="t" r="r" b="b"/>
                <a:pathLst>
                  <a:path w="4130" h="1933" extrusionOk="0">
                    <a:moveTo>
                      <a:pt x="609" y="0"/>
                    </a:moveTo>
                    <a:cubicBezTo>
                      <a:pt x="490" y="0"/>
                      <a:pt x="384" y="0"/>
                      <a:pt x="331" y="53"/>
                    </a:cubicBezTo>
                    <a:cubicBezTo>
                      <a:pt x="212" y="120"/>
                      <a:pt x="159" y="225"/>
                      <a:pt x="106" y="278"/>
                    </a:cubicBezTo>
                    <a:lnTo>
                      <a:pt x="0" y="940"/>
                    </a:lnTo>
                    <a:lnTo>
                      <a:pt x="3918" y="1933"/>
                    </a:lnTo>
                    <a:lnTo>
                      <a:pt x="4077" y="1271"/>
                    </a:lnTo>
                    <a:cubicBezTo>
                      <a:pt x="4130" y="1165"/>
                      <a:pt x="4077" y="1046"/>
                      <a:pt x="4024" y="940"/>
                    </a:cubicBezTo>
                    <a:cubicBezTo>
                      <a:pt x="3971" y="887"/>
                      <a:pt x="3918" y="834"/>
                      <a:pt x="3852" y="834"/>
                    </a:cubicBezTo>
                    <a:lnTo>
                      <a:pt x="3799" y="781"/>
                    </a:lnTo>
                    <a:lnTo>
                      <a:pt x="609" y="0"/>
                    </a:lnTo>
                    <a:close/>
                  </a:path>
                </a:pathLst>
              </a:custGeom>
              <a:solidFill>
                <a:srgbClr val="FAFBE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9" name="Google Shape;822;p31">
                <a:extLst>
                  <a:ext uri="{FF2B5EF4-FFF2-40B4-BE49-F238E27FC236}">
                    <a16:creationId xmlns:a16="http://schemas.microsoft.com/office/drawing/2014/main" id="{7638DBB5-77AB-477A-9DD9-F9CADA2F2B13}"/>
                  </a:ext>
                </a:extLst>
              </p:cNvPr>
              <p:cNvSpPr/>
              <p:nvPr/>
            </p:nvSpPr>
            <p:spPr>
              <a:xfrm>
                <a:off x="5626351" y="4160499"/>
                <a:ext cx="243630" cy="80584"/>
              </a:xfrm>
              <a:custGeom>
                <a:avLst/>
                <a:gdLst/>
                <a:ahLst/>
                <a:cxnLst/>
                <a:rect l="l" t="t" r="r" b="b"/>
                <a:pathLst>
                  <a:path w="4408" h="1458" extrusionOk="0">
                    <a:moveTo>
                      <a:pt x="263" y="0"/>
                    </a:moveTo>
                    <a:cubicBezTo>
                      <a:pt x="159" y="0"/>
                      <a:pt x="53" y="87"/>
                      <a:pt x="53" y="173"/>
                    </a:cubicBezTo>
                    <a:cubicBezTo>
                      <a:pt x="0" y="345"/>
                      <a:pt x="106" y="504"/>
                      <a:pt x="212" y="504"/>
                    </a:cubicBezTo>
                    <a:lnTo>
                      <a:pt x="4077" y="1444"/>
                    </a:lnTo>
                    <a:cubicBezTo>
                      <a:pt x="4106" y="1454"/>
                      <a:pt x="4134" y="1458"/>
                      <a:pt x="4160" y="1458"/>
                    </a:cubicBezTo>
                    <a:cubicBezTo>
                      <a:pt x="4277" y="1458"/>
                      <a:pt x="4364" y="1372"/>
                      <a:pt x="4408" y="1285"/>
                    </a:cubicBezTo>
                    <a:cubicBezTo>
                      <a:pt x="4408" y="1113"/>
                      <a:pt x="4355" y="1007"/>
                      <a:pt x="4183" y="954"/>
                    </a:cubicBezTo>
                    <a:lnTo>
                      <a:pt x="331" y="15"/>
                    </a:lnTo>
                    <a:cubicBezTo>
                      <a:pt x="309" y="5"/>
                      <a:pt x="286" y="0"/>
                      <a:pt x="263" y="0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0" name="Google Shape;823;p31">
                <a:extLst>
                  <a:ext uri="{FF2B5EF4-FFF2-40B4-BE49-F238E27FC236}">
                    <a16:creationId xmlns:a16="http://schemas.microsoft.com/office/drawing/2014/main" id="{194525C9-9686-4EE4-B064-D6CE5BAD6212}"/>
                  </a:ext>
                </a:extLst>
              </p:cNvPr>
              <p:cNvSpPr/>
              <p:nvPr/>
            </p:nvSpPr>
            <p:spPr>
              <a:xfrm>
                <a:off x="5604409" y="4252690"/>
                <a:ext cx="244349" cy="79865"/>
              </a:xfrm>
              <a:custGeom>
                <a:avLst/>
                <a:gdLst/>
                <a:ahLst/>
                <a:cxnLst/>
                <a:rect l="l" t="t" r="r" b="b"/>
                <a:pathLst>
                  <a:path w="4421" h="1445" extrusionOk="0">
                    <a:moveTo>
                      <a:pt x="331" y="1"/>
                    </a:moveTo>
                    <a:cubicBezTo>
                      <a:pt x="225" y="1"/>
                      <a:pt x="66" y="54"/>
                      <a:pt x="66" y="226"/>
                    </a:cubicBezTo>
                    <a:cubicBezTo>
                      <a:pt x="0" y="332"/>
                      <a:pt x="119" y="491"/>
                      <a:pt x="225" y="491"/>
                    </a:cubicBezTo>
                    <a:lnTo>
                      <a:pt x="4090" y="1430"/>
                    </a:lnTo>
                    <a:cubicBezTo>
                      <a:pt x="4119" y="1440"/>
                      <a:pt x="4147" y="1444"/>
                      <a:pt x="4173" y="1444"/>
                    </a:cubicBezTo>
                    <a:cubicBezTo>
                      <a:pt x="4290" y="1444"/>
                      <a:pt x="4378" y="1358"/>
                      <a:pt x="4421" y="1271"/>
                    </a:cubicBezTo>
                    <a:cubicBezTo>
                      <a:pt x="4421" y="1099"/>
                      <a:pt x="4368" y="994"/>
                      <a:pt x="4196" y="941"/>
                    </a:cubicBezTo>
                    <a:lnTo>
                      <a:pt x="331" y="1"/>
                    </a:ln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1" name="Google Shape;824;p31">
                <a:extLst>
                  <a:ext uri="{FF2B5EF4-FFF2-40B4-BE49-F238E27FC236}">
                    <a16:creationId xmlns:a16="http://schemas.microsoft.com/office/drawing/2014/main" id="{9BC71FEA-8A2F-4DE7-ACA6-7327832F3D83}"/>
                  </a:ext>
                </a:extLst>
              </p:cNvPr>
              <p:cNvSpPr/>
              <p:nvPr/>
            </p:nvSpPr>
            <p:spPr>
              <a:xfrm>
                <a:off x="6376144" y="3457797"/>
                <a:ext cx="158072" cy="233903"/>
              </a:xfrm>
              <a:custGeom>
                <a:avLst/>
                <a:gdLst/>
                <a:ahLst/>
                <a:cxnLst/>
                <a:rect l="l" t="t" r="r" b="b"/>
                <a:pathLst>
                  <a:path w="2860" h="4232" extrusionOk="0">
                    <a:moveTo>
                      <a:pt x="2381" y="0"/>
                    </a:moveTo>
                    <a:cubicBezTo>
                      <a:pt x="2298" y="0"/>
                      <a:pt x="2214" y="33"/>
                      <a:pt x="2145" y="102"/>
                    </a:cubicBezTo>
                    <a:cubicBezTo>
                      <a:pt x="2039" y="155"/>
                      <a:pt x="1" y="1532"/>
                      <a:pt x="384" y="3901"/>
                    </a:cubicBezTo>
                    <a:cubicBezTo>
                      <a:pt x="437" y="4073"/>
                      <a:pt x="596" y="4231"/>
                      <a:pt x="821" y="4231"/>
                    </a:cubicBezTo>
                    <a:lnTo>
                      <a:pt x="874" y="4231"/>
                    </a:lnTo>
                    <a:cubicBezTo>
                      <a:pt x="1099" y="4179"/>
                      <a:pt x="1258" y="3954"/>
                      <a:pt x="1205" y="3742"/>
                    </a:cubicBezTo>
                    <a:cubicBezTo>
                      <a:pt x="927" y="1968"/>
                      <a:pt x="2528" y="817"/>
                      <a:pt x="2581" y="817"/>
                    </a:cubicBezTo>
                    <a:cubicBezTo>
                      <a:pt x="2806" y="645"/>
                      <a:pt x="2859" y="380"/>
                      <a:pt x="2701" y="208"/>
                    </a:cubicBezTo>
                    <a:cubicBezTo>
                      <a:pt x="2629" y="73"/>
                      <a:pt x="2506" y="0"/>
                      <a:pt x="2381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2" name="Google Shape;825;p31">
                <a:extLst>
                  <a:ext uri="{FF2B5EF4-FFF2-40B4-BE49-F238E27FC236}">
                    <a16:creationId xmlns:a16="http://schemas.microsoft.com/office/drawing/2014/main" id="{2AA52B43-83FE-4EB5-803E-C1C85CECEEF3}"/>
                  </a:ext>
                </a:extLst>
              </p:cNvPr>
              <p:cNvSpPr/>
              <p:nvPr/>
            </p:nvSpPr>
            <p:spPr>
              <a:xfrm>
                <a:off x="6180820" y="3609734"/>
                <a:ext cx="527497" cy="527442"/>
              </a:xfrm>
              <a:custGeom>
                <a:avLst/>
                <a:gdLst/>
                <a:ahLst/>
                <a:cxnLst/>
                <a:rect l="l" t="t" r="r" b="b"/>
                <a:pathLst>
                  <a:path w="9544" h="9543" extrusionOk="0">
                    <a:moveTo>
                      <a:pt x="4739" y="0"/>
                    </a:moveTo>
                    <a:cubicBezTo>
                      <a:pt x="2145" y="0"/>
                      <a:pt x="1" y="2144"/>
                      <a:pt x="1" y="4791"/>
                    </a:cubicBezTo>
                    <a:cubicBezTo>
                      <a:pt x="1" y="7385"/>
                      <a:pt x="2145" y="9543"/>
                      <a:pt x="4739" y="9543"/>
                    </a:cubicBezTo>
                    <a:cubicBezTo>
                      <a:pt x="7386" y="9543"/>
                      <a:pt x="9543" y="7385"/>
                      <a:pt x="9543" y="4791"/>
                    </a:cubicBezTo>
                    <a:cubicBezTo>
                      <a:pt x="9543" y="2144"/>
                      <a:pt x="7386" y="0"/>
                      <a:pt x="473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3" name="Google Shape;826;p31">
                <a:extLst>
                  <a:ext uri="{FF2B5EF4-FFF2-40B4-BE49-F238E27FC236}">
                    <a16:creationId xmlns:a16="http://schemas.microsoft.com/office/drawing/2014/main" id="{61599DE9-3E0C-45AC-B0D7-7897B14E6713}"/>
                  </a:ext>
                </a:extLst>
              </p:cNvPr>
              <p:cNvSpPr/>
              <p:nvPr/>
            </p:nvSpPr>
            <p:spPr>
              <a:xfrm>
                <a:off x="6241562" y="3659421"/>
                <a:ext cx="207815" cy="145692"/>
              </a:xfrm>
              <a:custGeom>
                <a:avLst/>
                <a:gdLst/>
                <a:ahLst/>
                <a:cxnLst/>
                <a:rect l="l" t="t" r="r" b="b"/>
                <a:pathLst>
                  <a:path w="3760" h="2636" extrusionOk="0">
                    <a:moveTo>
                      <a:pt x="2633" y="1"/>
                    </a:moveTo>
                    <a:cubicBezTo>
                      <a:pt x="2247" y="1"/>
                      <a:pt x="1778" y="140"/>
                      <a:pt x="1324" y="425"/>
                    </a:cubicBezTo>
                    <a:cubicBezTo>
                      <a:pt x="450" y="914"/>
                      <a:pt x="0" y="1748"/>
                      <a:pt x="278" y="2238"/>
                    </a:cubicBezTo>
                    <a:cubicBezTo>
                      <a:pt x="439" y="2509"/>
                      <a:pt x="746" y="2635"/>
                      <a:pt x="1120" y="2635"/>
                    </a:cubicBezTo>
                    <a:cubicBezTo>
                      <a:pt x="1513" y="2635"/>
                      <a:pt x="1981" y="2496"/>
                      <a:pt x="2436" y="2238"/>
                    </a:cubicBezTo>
                    <a:cubicBezTo>
                      <a:pt x="3309" y="1695"/>
                      <a:pt x="3759" y="861"/>
                      <a:pt x="3428" y="372"/>
                    </a:cubicBezTo>
                    <a:cubicBezTo>
                      <a:pt x="3293" y="127"/>
                      <a:pt x="3000" y="1"/>
                      <a:pt x="263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4" name="Google Shape;827;p31">
                <a:extLst>
                  <a:ext uri="{FF2B5EF4-FFF2-40B4-BE49-F238E27FC236}">
                    <a16:creationId xmlns:a16="http://schemas.microsoft.com/office/drawing/2014/main" id="{9CDD23C3-2179-46CF-9AA6-1159DB3C045A}"/>
                  </a:ext>
                </a:extLst>
              </p:cNvPr>
              <p:cNvSpPr/>
              <p:nvPr/>
            </p:nvSpPr>
            <p:spPr>
              <a:xfrm>
                <a:off x="6189608" y="3719445"/>
                <a:ext cx="518709" cy="417731"/>
              </a:xfrm>
              <a:custGeom>
                <a:avLst/>
                <a:gdLst/>
                <a:ahLst/>
                <a:cxnLst/>
                <a:rect l="l" t="t" r="r" b="b"/>
                <a:pathLst>
                  <a:path w="9385" h="7558" extrusionOk="0">
                    <a:moveTo>
                      <a:pt x="8445" y="0"/>
                    </a:moveTo>
                    <a:lnTo>
                      <a:pt x="8445" y="0"/>
                    </a:lnTo>
                    <a:cubicBezTo>
                      <a:pt x="8551" y="437"/>
                      <a:pt x="8603" y="821"/>
                      <a:pt x="8603" y="1271"/>
                    </a:cubicBezTo>
                    <a:cubicBezTo>
                      <a:pt x="8603" y="3918"/>
                      <a:pt x="6512" y="6009"/>
                      <a:pt x="3865" y="6009"/>
                    </a:cubicBezTo>
                    <a:cubicBezTo>
                      <a:pt x="2264" y="6009"/>
                      <a:pt x="887" y="5242"/>
                      <a:pt x="1" y="4024"/>
                    </a:cubicBezTo>
                    <a:lnTo>
                      <a:pt x="1" y="4024"/>
                    </a:lnTo>
                    <a:cubicBezTo>
                      <a:pt x="556" y="6062"/>
                      <a:pt x="2436" y="7558"/>
                      <a:pt x="4580" y="7558"/>
                    </a:cubicBezTo>
                    <a:cubicBezTo>
                      <a:pt x="7227" y="7558"/>
                      <a:pt x="9384" y="5400"/>
                      <a:pt x="9384" y="2806"/>
                    </a:cubicBezTo>
                    <a:cubicBezTo>
                      <a:pt x="9384" y="1761"/>
                      <a:pt x="9053" y="821"/>
                      <a:pt x="844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25" name="Google Shape;828;p31">
              <a:extLst>
                <a:ext uri="{FF2B5EF4-FFF2-40B4-BE49-F238E27FC236}">
                  <a16:creationId xmlns:a16="http://schemas.microsoft.com/office/drawing/2014/main" id="{A70B9403-A100-4DF3-A073-60C10F4D733E}"/>
                </a:ext>
              </a:extLst>
            </p:cNvPr>
            <p:cNvSpPr/>
            <p:nvPr/>
          </p:nvSpPr>
          <p:spPr>
            <a:xfrm>
              <a:off x="5641385" y="4715193"/>
              <a:ext cx="204624" cy="152288"/>
            </a:xfrm>
            <a:custGeom>
              <a:avLst/>
              <a:gdLst/>
              <a:ahLst/>
              <a:cxnLst/>
              <a:rect l="l" t="t" r="r" b="b"/>
              <a:pathLst>
                <a:path w="6588" h="4903" extrusionOk="0">
                  <a:moveTo>
                    <a:pt x="4067" y="1"/>
                  </a:moveTo>
                  <a:lnTo>
                    <a:pt x="2790" y="2790"/>
                  </a:lnTo>
                  <a:lnTo>
                    <a:pt x="404" y="3059"/>
                  </a:lnTo>
                  <a:cubicBezTo>
                    <a:pt x="135" y="3059"/>
                    <a:pt x="0" y="3496"/>
                    <a:pt x="269" y="3630"/>
                  </a:cubicBezTo>
                  <a:lnTo>
                    <a:pt x="2924" y="4739"/>
                  </a:lnTo>
                  <a:cubicBezTo>
                    <a:pt x="3134" y="4850"/>
                    <a:pt x="3343" y="4903"/>
                    <a:pt x="3545" y="4903"/>
                  </a:cubicBezTo>
                  <a:cubicBezTo>
                    <a:pt x="3892" y="4903"/>
                    <a:pt x="4215" y="4747"/>
                    <a:pt x="4470" y="4471"/>
                  </a:cubicBezTo>
                  <a:lnTo>
                    <a:pt x="6588" y="1547"/>
                  </a:lnTo>
                  <a:lnTo>
                    <a:pt x="4067" y="1"/>
                  </a:lnTo>
                  <a:close/>
                </a:path>
              </a:pathLst>
            </a:custGeom>
            <a:solidFill>
              <a:srgbClr val="D414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26" name="Google Shape;829;p31">
              <a:extLst>
                <a:ext uri="{FF2B5EF4-FFF2-40B4-BE49-F238E27FC236}">
                  <a16:creationId xmlns:a16="http://schemas.microsoft.com/office/drawing/2014/main" id="{C17D1B13-7913-4AAE-8E40-0C36BEE29ABC}"/>
                </a:ext>
              </a:extLst>
            </p:cNvPr>
            <p:cNvSpPr/>
            <p:nvPr/>
          </p:nvSpPr>
          <p:spPr>
            <a:xfrm>
              <a:off x="5767676" y="4250752"/>
              <a:ext cx="622196" cy="512492"/>
            </a:xfrm>
            <a:custGeom>
              <a:avLst/>
              <a:gdLst/>
              <a:ahLst/>
              <a:cxnLst/>
              <a:rect l="l" t="t" r="r" b="b"/>
              <a:pathLst>
                <a:path w="20032" h="16500" extrusionOk="0">
                  <a:moveTo>
                    <a:pt x="16674" y="1"/>
                  </a:moveTo>
                  <a:cubicBezTo>
                    <a:pt x="15991" y="1"/>
                    <a:pt x="15283" y="187"/>
                    <a:pt x="14688" y="536"/>
                  </a:cubicBezTo>
                  <a:lnTo>
                    <a:pt x="3765" y="7392"/>
                  </a:lnTo>
                  <a:cubicBezTo>
                    <a:pt x="3496" y="7661"/>
                    <a:pt x="3227" y="7929"/>
                    <a:pt x="2925" y="8366"/>
                  </a:cubicBezTo>
                  <a:lnTo>
                    <a:pt x="1" y="14954"/>
                  </a:lnTo>
                  <a:lnTo>
                    <a:pt x="2522" y="16500"/>
                  </a:lnTo>
                  <a:lnTo>
                    <a:pt x="6588" y="11021"/>
                  </a:lnTo>
                  <a:lnTo>
                    <a:pt x="9949" y="10316"/>
                  </a:lnTo>
                  <a:lnTo>
                    <a:pt x="15528" y="8938"/>
                  </a:lnTo>
                  <a:cubicBezTo>
                    <a:pt x="16671" y="8635"/>
                    <a:pt x="17780" y="8098"/>
                    <a:pt x="18620" y="7089"/>
                  </a:cubicBezTo>
                  <a:cubicBezTo>
                    <a:pt x="19023" y="6686"/>
                    <a:pt x="19326" y="6115"/>
                    <a:pt x="19595" y="5577"/>
                  </a:cubicBezTo>
                  <a:cubicBezTo>
                    <a:pt x="19864" y="5006"/>
                    <a:pt x="20032" y="4434"/>
                    <a:pt x="20032" y="3896"/>
                  </a:cubicBezTo>
                  <a:lnTo>
                    <a:pt x="20032" y="3460"/>
                  </a:lnTo>
                  <a:cubicBezTo>
                    <a:pt x="20032" y="2048"/>
                    <a:pt x="19191" y="804"/>
                    <a:pt x="17914" y="233"/>
                  </a:cubicBezTo>
                  <a:cubicBezTo>
                    <a:pt x="17535" y="76"/>
                    <a:pt x="17110" y="1"/>
                    <a:pt x="16674" y="1"/>
                  </a:cubicBezTo>
                  <a:close/>
                </a:path>
              </a:pathLst>
            </a:custGeom>
            <a:solidFill>
              <a:srgbClr val="758C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27" name="Google Shape;830;p31">
              <a:extLst>
                <a:ext uri="{FF2B5EF4-FFF2-40B4-BE49-F238E27FC236}">
                  <a16:creationId xmlns:a16="http://schemas.microsoft.com/office/drawing/2014/main" id="{DA17CC1B-2AEF-4DE5-80AD-524C115CC8B8}"/>
                </a:ext>
              </a:extLst>
            </p:cNvPr>
            <p:cNvSpPr/>
            <p:nvPr/>
          </p:nvSpPr>
          <p:spPr>
            <a:xfrm>
              <a:off x="5767676" y="4250752"/>
              <a:ext cx="622196" cy="512492"/>
            </a:xfrm>
            <a:custGeom>
              <a:avLst/>
              <a:gdLst/>
              <a:ahLst/>
              <a:cxnLst/>
              <a:rect l="l" t="t" r="r" b="b"/>
              <a:pathLst>
                <a:path w="20032" h="16500" extrusionOk="0">
                  <a:moveTo>
                    <a:pt x="16674" y="1"/>
                  </a:moveTo>
                  <a:cubicBezTo>
                    <a:pt x="15991" y="1"/>
                    <a:pt x="15283" y="187"/>
                    <a:pt x="14688" y="536"/>
                  </a:cubicBezTo>
                  <a:lnTo>
                    <a:pt x="3765" y="7392"/>
                  </a:lnTo>
                  <a:cubicBezTo>
                    <a:pt x="3496" y="7661"/>
                    <a:pt x="3227" y="7929"/>
                    <a:pt x="2925" y="8366"/>
                  </a:cubicBezTo>
                  <a:lnTo>
                    <a:pt x="1" y="14954"/>
                  </a:lnTo>
                  <a:lnTo>
                    <a:pt x="1110" y="15659"/>
                  </a:lnTo>
                  <a:lnTo>
                    <a:pt x="2522" y="16500"/>
                  </a:lnTo>
                  <a:lnTo>
                    <a:pt x="6588" y="11021"/>
                  </a:lnTo>
                  <a:lnTo>
                    <a:pt x="9949" y="10316"/>
                  </a:lnTo>
                  <a:lnTo>
                    <a:pt x="15528" y="8938"/>
                  </a:lnTo>
                  <a:cubicBezTo>
                    <a:pt x="16368" y="8770"/>
                    <a:pt x="17208" y="8366"/>
                    <a:pt x="18049" y="7661"/>
                  </a:cubicBezTo>
                  <a:cubicBezTo>
                    <a:pt x="18183" y="7526"/>
                    <a:pt x="18351" y="7392"/>
                    <a:pt x="18620" y="7089"/>
                  </a:cubicBezTo>
                  <a:cubicBezTo>
                    <a:pt x="19023" y="6686"/>
                    <a:pt x="19326" y="6115"/>
                    <a:pt x="19595" y="5577"/>
                  </a:cubicBezTo>
                  <a:cubicBezTo>
                    <a:pt x="19864" y="5006"/>
                    <a:pt x="20032" y="4434"/>
                    <a:pt x="20032" y="3896"/>
                  </a:cubicBezTo>
                  <a:lnTo>
                    <a:pt x="20032" y="3460"/>
                  </a:lnTo>
                  <a:cubicBezTo>
                    <a:pt x="20032" y="2048"/>
                    <a:pt x="19191" y="804"/>
                    <a:pt x="17914" y="233"/>
                  </a:cubicBezTo>
                  <a:cubicBezTo>
                    <a:pt x="17535" y="76"/>
                    <a:pt x="17110" y="1"/>
                    <a:pt x="16674" y="1"/>
                  </a:cubicBezTo>
                  <a:close/>
                </a:path>
              </a:pathLst>
            </a:custGeom>
            <a:solidFill>
              <a:srgbClr val="BDB8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28" name="Google Shape;831;p31">
              <a:extLst>
                <a:ext uri="{FF2B5EF4-FFF2-40B4-BE49-F238E27FC236}">
                  <a16:creationId xmlns:a16="http://schemas.microsoft.com/office/drawing/2014/main" id="{EC56F751-8FC7-479A-954B-AD1EDABEC02B}"/>
                </a:ext>
              </a:extLst>
            </p:cNvPr>
            <p:cNvSpPr/>
            <p:nvPr/>
          </p:nvSpPr>
          <p:spPr>
            <a:xfrm>
              <a:off x="5802121" y="4428136"/>
              <a:ext cx="435338" cy="335107"/>
            </a:xfrm>
            <a:custGeom>
              <a:avLst/>
              <a:gdLst/>
              <a:ahLst/>
              <a:cxnLst/>
              <a:rect l="l" t="t" r="r" b="b"/>
              <a:pathLst>
                <a:path w="14016" h="10789" extrusionOk="0">
                  <a:moveTo>
                    <a:pt x="11630" y="0"/>
                  </a:moveTo>
                  <a:lnTo>
                    <a:pt x="5479" y="2521"/>
                  </a:lnTo>
                  <a:cubicBezTo>
                    <a:pt x="4471" y="2924"/>
                    <a:pt x="3496" y="3764"/>
                    <a:pt x="2958" y="4739"/>
                  </a:cubicBezTo>
                  <a:cubicBezTo>
                    <a:pt x="2118" y="6151"/>
                    <a:pt x="976" y="7966"/>
                    <a:pt x="1" y="9948"/>
                  </a:cubicBezTo>
                  <a:lnTo>
                    <a:pt x="1413" y="10789"/>
                  </a:lnTo>
                  <a:lnTo>
                    <a:pt x="5479" y="5310"/>
                  </a:lnTo>
                  <a:lnTo>
                    <a:pt x="8840" y="4605"/>
                  </a:lnTo>
                  <a:lnTo>
                    <a:pt x="8974" y="4470"/>
                  </a:lnTo>
                  <a:cubicBezTo>
                    <a:pt x="9109" y="4067"/>
                    <a:pt x="9512" y="3764"/>
                    <a:pt x="9815" y="3630"/>
                  </a:cubicBezTo>
                  <a:lnTo>
                    <a:pt x="14016" y="1815"/>
                  </a:lnTo>
                  <a:cubicBezTo>
                    <a:pt x="13176" y="1244"/>
                    <a:pt x="12335" y="706"/>
                    <a:pt x="11630" y="0"/>
                  </a:cubicBezTo>
                  <a:close/>
                </a:path>
              </a:pathLst>
            </a:custGeom>
            <a:solidFill>
              <a:srgbClr val="8D7D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29" name="Google Shape;832;p31">
              <a:extLst>
                <a:ext uri="{FF2B5EF4-FFF2-40B4-BE49-F238E27FC236}">
                  <a16:creationId xmlns:a16="http://schemas.microsoft.com/office/drawing/2014/main" id="{75BB84C9-5E17-4D93-88B9-CB532641DB8B}"/>
                </a:ext>
              </a:extLst>
            </p:cNvPr>
            <p:cNvSpPr/>
            <p:nvPr/>
          </p:nvSpPr>
          <p:spPr>
            <a:xfrm>
              <a:off x="5993172" y="3849238"/>
              <a:ext cx="435338" cy="325727"/>
            </a:xfrm>
            <a:custGeom>
              <a:avLst/>
              <a:gdLst/>
              <a:ahLst/>
              <a:cxnLst/>
              <a:rect l="l" t="t" r="r" b="b"/>
              <a:pathLst>
                <a:path w="14016" h="10487" extrusionOk="0">
                  <a:moveTo>
                    <a:pt x="11156" y="0"/>
                  </a:moveTo>
                  <a:cubicBezTo>
                    <a:pt x="10333" y="0"/>
                    <a:pt x="9506" y="386"/>
                    <a:pt x="8974" y="1128"/>
                  </a:cubicBezTo>
                  <a:lnTo>
                    <a:pt x="6050" y="5598"/>
                  </a:lnTo>
                  <a:lnTo>
                    <a:pt x="1849" y="2943"/>
                  </a:lnTo>
                  <a:lnTo>
                    <a:pt x="0" y="5598"/>
                  </a:lnTo>
                  <a:lnTo>
                    <a:pt x="5344" y="10102"/>
                  </a:lnTo>
                  <a:cubicBezTo>
                    <a:pt x="5736" y="10352"/>
                    <a:pt x="6156" y="10486"/>
                    <a:pt x="6566" y="10486"/>
                  </a:cubicBezTo>
                  <a:cubicBezTo>
                    <a:pt x="7034" y="10486"/>
                    <a:pt x="7488" y="10310"/>
                    <a:pt x="7865" y="9934"/>
                  </a:cubicBezTo>
                  <a:lnTo>
                    <a:pt x="13040" y="4489"/>
                  </a:lnTo>
                  <a:cubicBezTo>
                    <a:pt x="13881" y="3649"/>
                    <a:pt x="14015" y="2372"/>
                    <a:pt x="13444" y="1397"/>
                  </a:cubicBezTo>
                  <a:cubicBezTo>
                    <a:pt x="12937" y="453"/>
                    <a:pt x="12048" y="0"/>
                    <a:pt x="11156" y="0"/>
                  </a:cubicBezTo>
                  <a:close/>
                </a:path>
              </a:pathLst>
            </a:custGeom>
            <a:solidFill>
              <a:srgbClr val="F6E5A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0" name="Google Shape;833;p31">
              <a:extLst>
                <a:ext uri="{FF2B5EF4-FFF2-40B4-BE49-F238E27FC236}">
                  <a16:creationId xmlns:a16="http://schemas.microsoft.com/office/drawing/2014/main" id="{A6EE7E8A-4681-4646-87BB-9B2AD79329FF}"/>
                </a:ext>
              </a:extLst>
            </p:cNvPr>
            <p:cNvSpPr/>
            <p:nvPr/>
          </p:nvSpPr>
          <p:spPr>
            <a:xfrm>
              <a:off x="6106945" y="3870700"/>
              <a:ext cx="178533" cy="304824"/>
            </a:xfrm>
            <a:custGeom>
              <a:avLst/>
              <a:gdLst/>
              <a:ahLst/>
              <a:cxnLst/>
              <a:rect l="l" t="t" r="r" b="b"/>
              <a:pathLst>
                <a:path w="5748" h="9814" extrusionOk="0">
                  <a:moveTo>
                    <a:pt x="5748" y="0"/>
                  </a:moveTo>
                  <a:lnTo>
                    <a:pt x="5748" y="0"/>
                  </a:lnTo>
                  <a:cubicBezTo>
                    <a:pt x="5580" y="168"/>
                    <a:pt x="5445" y="303"/>
                    <a:pt x="5311" y="437"/>
                  </a:cubicBezTo>
                  <a:lnTo>
                    <a:pt x="2387" y="4907"/>
                  </a:lnTo>
                  <a:lnTo>
                    <a:pt x="1" y="3529"/>
                  </a:lnTo>
                  <a:lnTo>
                    <a:pt x="1" y="7999"/>
                  </a:lnTo>
                  <a:lnTo>
                    <a:pt x="1681" y="9411"/>
                  </a:lnTo>
                  <a:cubicBezTo>
                    <a:pt x="1950" y="9545"/>
                    <a:pt x="2219" y="9680"/>
                    <a:pt x="2387" y="9814"/>
                  </a:cubicBezTo>
                  <a:lnTo>
                    <a:pt x="4067" y="3932"/>
                  </a:lnTo>
                  <a:cubicBezTo>
                    <a:pt x="4471" y="2521"/>
                    <a:pt x="5042" y="1277"/>
                    <a:pt x="57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1" name="Google Shape;834;p31">
              <a:extLst>
                <a:ext uri="{FF2B5EF4-FFF2-40B4-BE49-F238E27FC236}">
                  <a16:creationId xmlns:a16="http://schemas.microsoft.com/office/drawing/2014/main" id="{1DB59D19-38B6-4726-BEDD-14A2C98A1364}"/>
                </a:ext>
              </a:extLst>
            </p:cNvPr>
            <p:cNvSpPr/>
            <p:nvPr/>
          </p:nvSpPr>
          <p:spPr>
            <a:xfrm>
              <a:off x="6175836" y="3779880"/>
              <a:ext cx="439532" cy="506031"/>
            </a:xfrm>
            <a:custGeom>
              <a:avLst/>
              <a:gdLst/>
              <a:ahLst/>
              <a:cxnLst/>
              <a:rect l="l" t="t" r="r" b="b"/>
              <a:pathLst>
                <a:path w="14151" h="16292" extrusionOk="0">
                  <a:moveTo>
                    <a:pt x="9109" y="0"/>
                  </a:moveTo>
                  <a:lnTo>
                    <a:pt x="5042" y="572"/>
                  </a:lnTo>
                  <a:cubicBezTo>
                    <a:pt x="3664" y="2387"/>
                    <a:pt x="2521" y="4605"/>
                    <a:pt x="1849" y="6856"/>
                  </a:cubicBezTo>
                  <a:lnTo>
                    <a:pt x="1" y="13444"/>
                  </a:lnTo>
                  <a:cubicBezTo>
                    <a:pt x="1406" y="14452"/>
                    <a:pt x="4559" y="16292"/>
                    <a:pt x="8376" y="16292"/>
                  </a:cubicBezTo>
                  <a:cubicBezTo>
                    <a:pt x="8759" y="16292"/>
                    <a:pt x="9150" y="16273"/>
                    <a:pt x="9546" y="16233"/>
                  </a:cubicBezTo>
                  <a:cubicBezTo>
                    <a:pt x="11092" y="16099"/>
                    <a:pt x="12470" y="15696"/>
                    <a:pt x="14016" y="14990"/>
                  </a:cubicBezTo>
                  <a:lnTo>
                    <a:pt x="14150" y="7831"/>
                  </a:lnTo>
                  <a:cubicBezTo>
                    <a:pt x="14150" y="5310"/>
                    <a:pt x="13175" y="2924"/>
                    <a:pt x="11361" y="1412"/>
                  </a:cubicBezTo>
                  <a:cubicBezTo>
                    <a:pt x="10655" y="841"/>
                    <a:pt x="9815" y="269"/>
                    <a:pt x="91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2" name="Google Shape;835;p31">
              <a:extLst>
                <a:ext uri="{FF2B5EF4-FFF2-40B4-BE49-F238E27FC236}">
                  <a16:creationId xmlns:a16="http://schemas.microsoft.com/office/drawing/2014/main" id="{C778F81F-EA7E-43D9-AE92-F11656DE69B5}"/>
                </a:ext>
              </a:extLst>
            </p:cNvPr>
            <p:cNvSpPr/>
            <p:nvPr/>
          </p:nvSpPr>
          <p:spPr>
            <a:xfrm>
              <a:off x="6446215" y="3823706"/>
              <a:ext cx="169153" cy="460404"/>
            </a:xfrm>
            <a:custGeom>
              <a:avLst/>
              <a:gdLst/>
              <a:ahLst/>
              <a:cxnLst/>
              <a:rect l="l" t="t" r="r" b="b"/>
              <a:pathLst>
                <a:path w="5446" h="14823" extrusionOk="0">
                  <a:moveTo>
                    <a:pt x="2656" y="1"/>
                  </a:moveTo>
                  <a:cubicBezTo>
                    <a:pt x="1546" y="404"/>
                    <a:pt x="706" y="1244"/>
                    <a:pt x="404" y="3496"/>
                  </a:cubicBezTo>
                  <a:cubicBezTo>
                    <a:pt x="0" y="5714"/>
                    <a:pt x="538" y="9075"/>
                    <a:pt x="706" y="11327"/>
                  </a:cubicBezTo>
                  <a:lnTo>
                    <a:pt x="841" y="14822"/>
                  </a:lnTo>
                  <a:cubicBezTo>
                    <a:pt x="2387" y="14688"/>
                    <a:pt x="3765" y="14285"/>
                    <a:pt x="5311" y="13579"/>
                  </a:cubicBezTo>
                  <a:lnTo>
                    <a:pt x="5445" y="6420"/>
                  </a:lnTo>
                  <a:lnTo>
                    <a:pt x="5445" y="6286"/>
                  </a:lnTo>
                  <a:cubicBezTo>
                    <a:pt x="5445" y="3765"/>
                    <a:pt x="4336" y="1513"/>
                    <a:pt x="265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3" name="Google Shape;836;p31">
              <a:extLst>
                <a:ext uri="{FF2B5EF4-FFF2-40B4-BE49-F238E27FC236}">
                  <a16:creationId xmlns:a16="http://schemas.microsoft.com/office/drawing/2014/main" id="{C5763E02-946B-4BB3-889D-9B67A0F991C6}"/>
                </a:ext>
              </a:extLst>
            </p:cNvPr>
            <p:cNvSpPr/>
            <p:nvPr/>
          </p:nvSpPr>
          <p:spPr>
            <a:xfrm>
              <a:off x="6123655" y="4195040"/>
              <a:ext cx="501093" cy="361229"/>
            </a:xfrm>
            <a:custGeom>
              <a:avLst/>
              <a:gdLst/>
              <a:ahLst/>
              <a:cxnLst/>
              <a:rect l="l" t="t" r="r" b="b"/>
              <a:pathLst>
                <a:path w="16133" h="11630" extrusionOk="0">
                  <a:moveTo>
                    <a:pt x="1681" y="1"/>
                  </a:moveTo>
                  <a:lnTo>
                    <a:pt x="303" y="5177"/>
                  </a:lnTo>
                  <a:cubicBezTo>
                    <a:pt x="0" y="5748"/>
                    <a:pt x="303" y="6454"/>
                    <a:pt x="706" y="6991"/>
                  </a:cubicBezTo>
                  <a:cubicBezTo>
                    <a:pt x="1681" y="7832"/>
                    <a:pt x="2521" y="8537"/>
                    <a:pt x="3664" y="9243"/>
                  </a:cubicBezTo>
                  <a:cubicBezTo>
                    <a:pt x="5747" y="10655"/>
                    <a:pt x="8134" y="11629"/>
                    <a:pt x="10654" y="11629"/>
                  </a:cubicBezTo>
                  <a:cubicBezTo>
                    <a:pt x="12066" y="11629"/>
                    <a:pt x="13612" y="11495"/>
                    <a:pt x="14990" y="10789"/>
                  </a:cubicBezTo>
                  <a:cubicBezTo>
                    <a:pt x="15696" y="10487"/>
                    <a:pt x="16133" y="9815"/>
                    <a:pt x="16133" y="9109"/>
                  </a:cubicBezTo>
                  <a:lnTo>
                    <a:pt x="16133" y="8537"/>
                  </a:lnTo>
                  <a:lnTo>
                    <a:pt x="15696" y="1547"/>
                  </a:lnTo>
                  <a:cubicBezTo>
                    <a:pt x="14150" y="2253"/>
                    <a:pt x="12772" y="2656"/>
                    <a:pt x="11226" y="2790"/>
                  </a:cubicBezTo>
                  <a:cubicBezTo>
                    <a:pt x="10830" y="2830"/>
                    <a:pt x="10439" y="2849"/>
                    <a:pt x="10056" y="2849"/>
                  </a:cubicBezTo>
                  <a:cubicBezTo>
                    <a:pt x="6239" y="2849"/>
                    <a:pt x="3086" y="1009"/>
                    <a:pt x="1681" y="1"/>
                  </a:cubicBezTo>
                  <a:close/>
                </a:path>
              </a:pathLst>
            </a:custGeom>
            <a:solidFill>
              <a:srgbClr val="BDB8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4" name="Google Shape;837;p31">
              <a:extLst>
                <a:ext uri="{FF2B5EF4-FFF2-40B4-BE49-F238E27FC236}">
                  <a16:creationId xmlns:a16="http://schemas.microsoft.com/office/drawing/2014/main" id="{A86FEA51-7C91-41CF-9FBE-0E63E3FAA2AA}"/>
                </a:ext>
              </a:extLst>
            </p:cNvPr>
            <p:cNvSpPr/>
            <p:nvPr/>
          </p:nvSpPr>
          <p:spPr>
            <a:xfrm>
              <a:off x="6319893" y="3623306"/>
              <a:ext cx="143063" cy="253078"/>
            </a:xfrm>
            <a:custGeom>
              <a:avLst/>
              <a:gdLst/>
              <a:ahLst/>
              <a:cxnLst/>
              <a:rect l="l" t="t" r="r" b="b"/>
              <a:pathLst>
                <a:path w="4606" h="8148" extrusionOk="0">
                  <a:moveTo>
                    <a:pt x="4067" y="0"/>
                  </a:moveTo>
                  <a:lnTo>
                    <a:pt x="1" y="269"/>
                  </a:lnTo>
                  <a:lnTo>
                    <a:pt x="404" y="5882"/>
                  </a:lnTo>
                  <a:lnTo>
                    <a:pt x="404" y="6285"/>
                  </a:lnTo>
                  <a:cubicBezTo>
                    <a:pt x="560" y="7347"/>
                    <a:pt x="1413" y="8147"/>
                    <a:pt x="2423" y="8147"/>
                  </a:cubicBezTo>
                  <a:cubicBezTo>
                    <a:pt x="2500" y="8147"/>
                    <a:pt x="2577" y="8143"/>
                    <a:pt x="2656" y="8133"/>
                  </a:cubicBezTo>
                  <a:cubicBezTo>
                    <a:pt x="3765" y="7965"/>
                    <a:pt x="4605" y="6991"/>
                    <a:pt x="4471" y="5882"/>
                  </a:cubicBezTo>
                  <a:lnTo>
                    <a:pt x="4471" y="5613"/>
                  </a:lnTo>
                  <a:lnTo>
                    <a:pt x="4067" y="0"/>
                  </a:ln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5" name="Google Shape;838;p31">
              <a:extLst>
                <a:ext uri="{FF2B5EF4-FFF2-40B4-BE49-F238E27FC236}">
                  <a16:creationId xmlns:a16="http://schemas.microsoft.com/office/drawing/2014/main" id="{F54AE7A5-5033-41F9-86C1-3D07F40BDC7C}"/>
                </a:ext>
              </a:extLst>
            </p:cNvPr>
            <p:cNvSpPr/>
            <p:nvPr/>
          </p:nvSpPr>
          <p:spPr>
            <a:xfrm>
              <a:off x="5802125" y="4764263"/>
              <a:ext cx="234920" cy="138872"/>
            </a:xfrm>
            <a:custGeom>
              <a:avLst/>
              <a:gdLst/>
              <a:ahLst/>
              <a:cxnLst/>
              <a:rect l="l" t="t" r="r" b="b"/>
              <a:pathLst>
                <a:path w="6420" h="4389" extrusionOk="0">
                  <a:moveTo>
                    <a:pt x="4201" y="1"/>
                  </a:moveTo>
                  <a:lnTo>
                    <a:pt x="2790" y="2084"/>
                  </a:lnTo>
                  <a:lnTo>
                    <a:pt x="404" y="2084"/>
                  </a:lnTo>
                  <a:cubicBezTo>
                    <a:pt x="135" y="2084"/>
                    <a:pt x="0" y="2387"/>
                    <a:pt x="269" y="2521"/>
                  </a:cubicBezTo>
                  <a:lnTo>
                    <a:pt x="2655" y="4202"/>
                  </a:lnTo>
                  <a:cubicBezTo>
                    <a:pt x="2912" y="4322"/>
                    <a:pt x="3162" y="4389"/>
                    <a:pt x="3399" y="4389"/>
                  </a:cubicBezTo>
                  <a:cubicBezTo>
                    <a:pt x="3690" y="4389"/>
                    <a:pt x="3961" y="4289"/>
                    <a:pt x="4201" y="4067"/>
                  </a:cubicBezTo>
                  <a:lnTo>
                    <a:pt x="6420" y="1815"/>
                  </a:lnTo>
                  <a:lnTo>
                    <a:pt x="4201" y="1"/>
                  </a:lnTo>
                  <a:close/>
                </a:path>
              </a:pathLst>
            </a:custGeom>
            <a:solidFill>
              <a:srgbClr val="D414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6" name="Google Shape;839;p31">
              <a:extLst>
                <a:ext uri="{FF2B5EF4-FFF2-40B4-BE49-F238E27FC236}">
                  <a16:creationId xmlns:a16="http://schemas.microsoft.com/office/drawing/2014/main" id="{9C8CEC7E-7E06-445A-B527-3BEA8B5A928C}"/>
                </a:ext>
              </a:extLst>
            </p:cNvPr>
            <p:cNvSpPr/>
            <p:nvPr/>
          </p:nvSpPr>
          <p:spPr>
            <a:xfrm>
              <a:off x="5950371" y="4370395"/>
              <a:ext cx="674377" cy="457578"/>
            </a:xfrm>
            <a:custGeom>
              <a:avLst/>
              <a:gdLst/>
              <a:ahLst/>
              <a:cxnLst/>
              <a:rect l="l" t="t" r="r" b="b"/>
              <a:pathLst>
                <a:path w="21712" h="14732" extrusionOk="0">
                  <a:moveTo>
                    <a:pt x="18347" y="1"/>
                  </a:moveTo>
                  <a:cubicBezTo>
                    <a:pt x="17839" y="1"/>
                    <a:pt x="17322" y="109"/>
                    <a:pt x="16805" y="313"/>
                  </a:cubicBezTo>
                  <a:lnTo>
                    <a:pt x="13713" y="1725"/>
                  </a:lnTo>
                  <a:lnTo>
                    <a:pt x="5042" y="5489"/>
                  </a:lnTo>
                  <a:cubicBezTo>
                    <a:pt x="4739" y="5623"/>
                    <a:pt x="4336" y="5926"/>
                    <a:pt x="4201" y="6329"/>
                  </a:cubicBezTo>
                  <a:lnTo>
                    <a:pt x="4067" y="6464"/>
                  </a:lnTo>
                  <a:lnTo>
                    <a:pt x="0" y="12917"/>
                  </a:lnTo>
                  <a:lnTo>
                    <a:pt x="2219" y="14731"/>
                  </a:lnTo>
                  <a:lnTo>
                    <a:pt x="7260" y="9556"/>
                  </a:lnTo>
                  <a:lnTo>
                    <a:pt x="16368" y="8715"/>
                  </a:lnTo>
                  <a:cubicBezTo>
                    <a:pt x="17645" y="8715"/>
                    <a:pt x="18754" y="8144"/>
                    <a:pt x="19729" y="7438"/>
                  </a:cubicBezTo>
                  <a:cubicBezTo>
                    <a:pt x="20569" y="6598"/>
                    <a:pt x="21275" y="5489"/>
                    <a:pt x="21712" y="4380"/>
                  </a:cubicBezTo>
                  <a:lnTo>
                    <a:pt x="21712" y="3540"/>
                  </a:lnTo>
                  <a:cubicBezTo>
                    <a:pt x="21712" y="2263"/>
                    <a:pt x="21140" y="1154"/>
                    <a:pt x="20031" y="448"/>
                  </a:cubicBezTo>
                  <a:cubicBezTo>
                    <a:pt x="19493" y="143"/>
                    <a:pt x="18927" y="1"/>
                    <a:pt x="18347" y="1"/>
                  </a:cubicBezTo>
                  <a:close/>
                </a:path>
              </a:pathLst>
            </a:custGeom>
            <a:solidFill>
              <a:srgbClr val="758C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7" name="Google Shape;840;p31">
              <a:extLst>
                <a:ext uri="{FF2B5EF4-FFF2-40B4-BE49-F238E27FC236}">
                  <a16:creationId xmlns:a16="http://schemas.microsoft.com/office/drawing/2014/main" id="{99538C3F-E84B-4792-B050-D36076E7BF35}"/>
                </a:ext>
              </a:extLst>
            </p:cNvPr>
            <p:cNvSpPr/>
            <p:nvPr/>
          </p:nvSpPr>
          <p:spPr>
            <a:xfrm>
              <a:off x="6428479" y="4371762"/>
              <a:ext cx="196269" cy="273515"/>
            </a:xfrm>
            <a:custGeom>
              <a:avLst/>
              <a:gdLst/>
              <a:ahLst/>
              <a:cxnLst/>
              <a:rect l="l" t="t" r="r" b="b"/>
              <a:pathLst>
                <a:path w="6319" h="8806" extrusionOk="0">
                  <a:moveTo>
                    <a:pt x="2790" y="0"/>
                  </a:moveTo>
                  <a:cubicBezTo>
                    <a:pt x="2386" y="0"/>
                    <a:pt x="1949" y="0"/>
                    <a:pt x="1546" y="269"/>
                  </a:cubicBezTo>
                  <a:cubicBezTo>
                    <a:pt x="1546" y="2219"/>
                    <a:pt x="1277" y="4202"/>
                    <a:pt x="840" y="6016"/>
                  </a:cubicBezTo>
                  <a:cubicBezTo>
                    <a:pt x="706" y="6857"/>
                    <a:pt x="437" y="7697"/>
                    <a:pt x="135" y="8537"/>
                  </a:cubicBezTo>
                  <a:lnTo>
                    <a:pt x="0" y="8806"/>
                  </a:lnTo>
                  <a:lnTo>
                    <a:pt x="0" y="8806"/>
                  </a:lnTo>
                  <a:lnTo>
                    <a:pt x="975" y="8671"/>
                  </a:lnTo>
                  <a:cubicBezTo>
                    <a:pt x="2252" y="8671"/>
                    <a:pt x="3361" y="8100"/>
                    <a:pt x="4336" y="7394"/>
                  </a:cubicBezTo>
                  <a:cubicBezTo>
                    <a:pt x="5176" y="6554"/>
                    <a:pt x="5882" y="5445"/>
                    <a:pt x="6319" y="4336"/>
                  </a:cubicBezTo>
                  <a:lnTo>
                    <a:pt x="6319" y="3496"/>
                  </a:lnTo>
                  <a:lnTo>
                    <a:pt x="6319" y="2924"/>
                  </a:lnTo>
                  <a:cubicBezTo>
                    <a:pt x="6150" y="1950"/>
                    <a:pt x="5613" y="975"/>
                    <a:pt x="4638" y="404"/>
                  </a:cubicBezTo>
                  <a:cubicBezTo>
                    <a:pt x="4067" y="135"/>
                    <a:pt x="3495" y="0"/>
                    <a:pt x="2958" y="0"/>
                  </a:cubicBezTo>
                  <a:close/>
                </a:path>
              </a:pathLst>
            </a:custGeom>
            <a:solidFill>
              <a:srgbClr val="8D7D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8" name="Google Shape;841;p31">
              <a:extLst>
                <a:ext uri="{FF2B5EF4-FFF2-40B4-BE49-F238E27FC236}">
                  <a16:creationId xmlns:a16="http://schemas.microsoft.com/office/drawing/2014/main" id="{018B6AAF-29AF-4169-8FA6-11092FF31312}"/>
                </a:ext>
              </a:extLst>
            </p:cNvPr>
            <p:cNvSpPr/>
            <p:nvPr/>
          </p:nvSpPr>
          <p:spPr>
            <a:xfrm>
              <a:off x="6476498" y="3874086"/>
              <a:ext cx="226552" cy="540508"/>
            </a:xfrm>
            <a:custGeom>
              <a:avLst/>
              <a:gdLst/>
              <a:ahLst/>
              <a:cxnLst/>
              <a:rect l="l" t="t" r="r" b="b"/>
              <a:pathLst>
                <a:path w="7294" h="17402" extrusionOk="0">
                  <a:moveTo>
                    <a:pt x="2720" y="0"/>
                  </a:moveTo>
                  <a:cubicBezTo>
                    <a:pt x="2021" y="0"/>
                    <a:pt x="1314" y="296"/>
                    <a:pt x="840" y="900"/>
                  </a:cubicBezTo>
                  <a:cubicBezTo>
                    <a:pt x="269" y="1740"/>
                    <a:pt x="0" y="2849"/>
                    <a:pt x="403" y="3958"/>
                  </a:cubicBezTo>
                  <a:lnTo>
                    <a:pt x="5445" y="17267"/>
                  </a:lnTo>
                  <a:lnTo>
                    <a:pt x="5445" y="17401"/>
                  </a:lnTo>
                  <a:lnTo>
                    <a:pt x="7293" y="16998"/>
                  </a:lnTo>
                  <a:cubicBezTo>
                    <a:pt x="6856" y="11385"/>
                    <a:pt x="6150" y="5504"/>
                    <a:pt x="4907" y="1572"/>
                  </a:cubicBezTo>
                  <a:cubicBezTo>
                    <a:pt x="4580" y="532"/>
                    <a:pt x="3657" y="0"/>
                    <a:pt x="272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9" name="Google Shape;842;p31">
              <a:extLst>
                <a:ext uri="{FF2B5EF4-FFF2-40B4-BE49-F238E27FC236}">
                  <a16:creationId xmlns:a16="http://schemas.microsoft.com/office/drawing/2014/main" id="{6B7E2CE4-66DF-4667-80A5-6F266670AC17}"/>
                </a:ext>
              </a:extLst>
            </p:cNvPr>
            <p:cNvSpPr/>
            <p:nvPr/>
          </p:nvSpPr>
          <p:spPr>
            <a:xfrm>
              <a:off x="6645590" y="4402045"/>
              <a:ext cx="148281" cy="95013"/>
            </a:xfrm>
            <a:custGeom>
              <a:avLst/>
              <a:gdLst/>
              <a:ahLst/>
              <a:cxnLst/>
              <a:rect l="l" t="t" r="r" b="b"/>
              <a:pathLst>
                <a:path w="4774" h="3059" extrusionOk="0">
                  <a:moveTo>
                    <a:pt x="1849" y="0"/>
                  </a:moveTo>
                  <a:lnTo>
                    <a:pt x="1" y="403"/>
                  </a:lnTo>
                  <a:lnTo>
                    <a:pt x="303" y="1546"/>
                  </a:lnTo>
                  <a:cubicBezTo>
                    <a:pt x="572" y="2386"/>
                    <a:pt x="1412" y="3058"/>
                    <a:pt x="2252" y="3058"/>
                  </a:cubicBezTo>
                  <a:lnTo>
                    <a:pt x="4202" y="2386"/>
                  </a:lnTo>
                  <a:cubicBezTo>
                    <a:pt x="4773" y="2218"/>
                    <a:pt x="4773" y="1546"/>
                    <a:pt x="4202" y="1244"/>
                  </a:cubicBezTo>
                  <a:lnTo>
                    <a:pt x="1984" y="538"/>
                  </a:lnTo>
                  <a:cubicBezTo>
                    <a:pt x="1984" y="403"/>
                    <a:pt x="1984" y="135"/>
                    <a:pt x="1849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0" name="Google Shape;843;p31">
              <a:extLst>
                <a:ext uri="{FF2B5EF4-FFF2-40B4-BE49-F238E27FC236}">
                  <a16:creationId xmlns:a16="http://schemas.microsoft.com/office/drawing/2014/main" id="{8180CAFA-48DD-4FAC-9085-B474909E2D94}"/>
                </a:ext>
              </a:extLst>
            </p:cNvPr>
            <p:cNvSpPr/>
            <p:nvPr/>
          </p:nvSpPr>
          <p:spPr>
            <a:xfrm>
              <a:off x="6454570" y="3753790"/>
              <a:ext cx="4193" cy="26122"/>
            </a:xfrm>
            <a:custGeom>
              <a:avLst/>
              <a:gdLst/>
              <a:ahLst/>
              <a:cxnLst/>
              <a:rect l="l" t="t" r="r" b="b"/>
              <a:pathLst>
                <a:path w="135" h="841" extrusionOk="0">
                  <a:moveTo>
                    <a:pt x="0" y="0"/>
                  </a:moveTo>
                  <a:lnTo>
                    <a:pt x="0" y="0"/>
                  </a:lnTo>
                  <a:lnTo>
                    <a:pt x="135" y="840"/>
                  </a:lnTo>
                  <a:lnTo>
                    <a:pt x="135" y="840"/>
                  </a:lnTo>
                  <a:lnTo>
                    <a:pt x="135" y="840"/>
                  </a:lnTo>
                  <a:close/>
                </a:path>
              </a:pathLst>
            </a:custGeom>
            <a:solidFill>
              <a:srgbClr val="D2BD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1" name="Google Shape;844;p31">
              <a:extLst>
                <a:ext uri="{FF2B5EF4-FFF2-40B4-BE49-F238E27FC236}">
                  <a16:creationId xmlns:a16="http://schemas.microsoft.com/office/drawing/2014/main" id="{2D421F8E-38A7-4C59-9ABB-134C050B52D1}"/>
                </a:ext>
              </a:extLst>
            </p:cNvPr>
            <p:cNvSpPr/>
            <p:nvPr/>
          </p:nvSpPr>
          <p:spPr>
            <a:xfrm>
              <a:off x="6458732" y="3779880"/>
              <a:ext cx="31" cy="3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CBAA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2" name="Google Shape;845;p31">
              <a:extLst>
                <a:ext uri="{FF2B5EF4-FFF2-40B4-BE49-F238E27FC236}">
                  <a16:creationId xmlns:a16="http://schemas.microsoft.com/office/drawing/2014/main" id="{8A0DBC04-F1EF-41C2-8828-D7F2DC68206E}"/>
                </a:ext>
              </a:extLst>
            </p:cNvPr>
            <p:cNvSpPr/>
            <p:nvPr/>
          </p:nvSpPr>
          <p:spPr>
            <a:xfrm>
              <a:off x="6328248" y="3762114"/>
              <a:ext cx="4224" cy="21959"/>
            </a:xfrm>
            <a:custGeom>
              <a:avLst/>
              <a:gdLst/>
              <a:ahLst/>
              <a:cxnLst/>
              <a:rect l="l" t="t" r="r" b="b"/>
              <a:pathLst>
                <a:path w="136" h="707" extrusionOk="0">
                  <a:moveTo>
                    <a:pt x="1" y="1"/>
                  </a:moveTo>
                  <a:lnTo>
                    <a:pt x="135" y="707"/>
                  </a:lnTo>
                  <a:lnTo>
                    <a:pt x="135" y="707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D2BD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3" name="Google Shape;846;p31">
              <a:extLst>
                <a:ext uri="{FF2B5EF4-FFF2-40B4-BE49-F238E27FC236}">
                  <a16:creationId xmlns:a16="http://schemas.microsoft.com/office/drawing/2014/main" id="{D0888D44-7BD4-4121-82D0-1D520C7A800A}"/>
                </a:ext>
              </a:extLst>
            </p:cNvPr>
            <p:cNvSpPr/>
            <p:nvPr/>
          </p:nvSpPr>
          <p:spPr>
            <a:xfrm>
              <a:off x="6328248" y="3753790"/>
              <a:ext cx="130515" cy="56374"/>
            </a:xfrm>
            <a:custGeom>
              <a:avLst/>
              <a:gdLst/>
              <a:ahLst/>
              <a:cxnLst/>
              <a:rect l="l" t="t" r="r" b="b"/>
              <a:pathLst>
                <a:path w="4202" h="1815" extrusionOk="0">
                  <a:moveTo>
                    <a:pt x="4067" y="0"/>
                  </a:moveTo>
                  <a:cubicBezTo>
                    <a:pt x="2958" y="269"/>
                    <a:pt x="1681" y="269"/>
                    <a:pt x="303" y="269"/>
                  </a:cubicBezTo>
                  <a:lnTo>
                    <a:pt x="1" y="269"/>
                  </a:lnTo>
                  <a:lnTo>
                    <a:pt x="135" y="975"/>
                  </a:lnTo>
                  <a:cubicBezTo>
                    <a:pt x="572" y="1546"/>
                    <a:pt x="1278" y="1815"/>
                    <a:pt x="1984" y="1815"/>
                  </a:cubicBezTo>
                  <a:cubicBezTo>
                    <a:pt x="2656" y="1815"/>
                    <a:pt x="3362" y="1546"/>
                    <a:pt x="4202" y="840"/>
                  </a:cubicBezTo>
                  <a:lnTo>
                    <a:pt x="4067" y="0"/>
                  </a:lnTo>
                  <a:close/>
                </a:path>
              </a:pathLst>
            </a:custGeom>
            <a:solidFill>
              <a:srgbClr val="895C3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4" name="Google Shape;847;p31">
              <a:extLst>
                <a:ext uri="{FF2B5EF4-FFF2-40B4-BE49-F238E27FC236}">
                  <a16:creationId xmlns:a16="http://schemas.microsoft.com/office/drawing/2014/main" id="{91504B71-DB7B-4698-9267-F00E8EA233B5}"/>
                </a:ext>
              </a:extLst>
            </p:cNvPr>
            <p:cNvSpPr/>
            <p:nvPr/>
          </p:nvSpPr>
          <p:spPr>
            <a:xfrm>
              <a:off x="5797959" y="2518871"/>
              <a:ext cx="1226595" cy="1243460"/>
            </a:xfrm>
            <a:custGeom>
              <a:avLst/>
              <a:gdLst/>
              <a:ahLst/>
              <a:cxnLst/>
              <a:rect l="l" t="t" r="r" b="b"/>
              <a:pathLst>
                <a:path w="39491" h="40034" extrusionOk="0">
                  <a:moveTo>
                    <a:pt x="19594" y="0"/>
                  </a:moveTo>
                  <a:cubicBezTo>
                    <a:pt x="10083" y="0"/>
                    <a:pt x="1815" y="7125"/>
                    <a:pt x="572" y="16502"/>
                  </a:cubicBezTo>
                  <a:cubicBezTo>
                    <a:pt x="1" y="20300"/>
                    <a:pt x="572" y="23795"/>
                    <a:pt x="1950" y="26887"/>
                  </a:cubicBezTo>
                  <a:cubicBezTo>
                    <a:pt x="2387" y="27996"/>
                    <a:pt x="2656" y="29240"/>
                    <a:pt x="2656" y="30517"/>
                  </a:cubicBezTo>
                  <a:cubicBezTo>
                    <a:pt x="2790" y="31357"/>
                    <a:pt x="2790" y="32063"/>
                    <a:pt x="2656" y="32903"/>
                  </a:cubicBezTo>
                  <a:lnTo>
                    <a:pt x="2656" y="33172"/>
                  </a:lnTo>
                  <a:lnTo>
                    <a:pt x="2656" y="33878"/>
                  </a:lnTo>
                  <a:cubicBezTo>
                    <a:pt x="3361" y="37373"/>
                    <a:pt x="9512" y="39894"/>
                    <a:pt x="16805" y="40028"/>
                  </a:cubicBezTo>
                  <a:cubicBezTo>
                    <a:pt x="16986" y="40032"/>
                    <a:pt x="17166" y="40034"/>
                    <a:pt x="17345" y="40034"/>
                  </a:cubicBezTo>
                  <a:cubicBezTo>
                    <a:pt x="23364" y="40034"/>
                    <a:pt x="27959" y="37855"/>
                    <a:pt x="31223" y="34852"/>
                  </a:cubicBezTo>
                  <a:cubicBezTo>
                    <a:pt x="31660" y="34987"/>
                    <a:pt x="32063" y="34987"/>
                    <a:pt x="32500" y="34987"/>
                  </a:cubicBezTo>
                  <a:cubicBezTo>
                    <a:pt x="35424" y="34987"/>
                    <a:pt x="37945" y="32600"/>
                    <a:pt x="37945" y="29542"/>
                  </a:cubicBezTo>
                  <a:cubicBezTo>
                    <a:pt x="37945" y="28399"/>
                    <a:pt x="37676" y="27425"/>
                    <a:pt x="37104" y="26584"/>
                  </a:cubicBezTo>
                  <a:cubicBezTo>
                    <a:pt x="38079" y="24366"/>
                    <a:pt x="38650" y="22249"/>
                    <a:pt x="38650" y="20569"/>
                  </a:cubicBezTo>
                  <a:cubicBezTo>
                    <a:pt x="39491" y="9646"/>
                    <a:pt x="30820" y="134"/>
                    <a:pt x="19594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5" name="Google Shape;848;p31">
              <a:extLst>
                <a:ext uri="{FF2B5EF4-FFF2-40B4-BE49-F238E27FC236}">
                  <a16:creationId xmlns:a16="http://schemas.microsoft.com/office/drawing/2014/main" id="{EF55652F-335C-4478-BCA6-70D09E0CA926}"/>
                </a:ext>
              </a:extLst>
            </p:cNvPr>
            <p:cNvSpPr/>
            <p:nvPr/>
          </p:nvSpPr>
          <p:spPr>
            <a:xfrm>
              <a:off x="5854333" y="3348735"/>
              <a:ext cx="1026164" cy="330945"/>
            </a:xfrm>
            <a:custGeom>
              <a:avLst/>
              <a:gdLst/>
              <a:ahLst/>
              <a:cxnLst/>
              <a:rect l="l" t="t" r="r" b="b"/>
              <a:pathLst>
                <a:path w="33038" h="10655" extrusionOk="0">
                  <a:moveTo>
                    <a:pt x="33038" y="7731"/>
                  </a:moveTo>
                  <a:cubicBezTo>
                    <a:pt x="32365" y="8134"/>
                    <a:pt x="31525" y="8269"/>
                    <a:pt x="30685" y="8269"/>
                  </a:cubicBezTo>
                  <a:cubicBezTo>
                    <a:pt x="30248" y="8269"/>
                    <a:pt x="29845" y="8269"/>
                    <a:pt x="29408" y="8134"/>
                  </a:cubicBezTo>
                  <a:cubicBezTo>
                    <a:pt x="28433" y="9109"/>
                    <a:pt x="27324" y="9949"/>
                    <a:pt x="26047" y="10655"/>
                  </a:cubicBezTo>
                  <a:lnTo>
                    <a:pt x="26047" y="10655"/>
                  </a:lnTo>
                  <a:cubicBezTo>
                    <a:pt x="27324" y="9949"/>
                    <a:pt x="28433" y="9109"/>
                    <a:pt x="29408" y="8134"/>
                  </a:cubicBezTo>
                  <a:cubicBezTo>
                    <a:pt x="29845" y="8269"/>
                    <a:pt x="30248" y="8269"/>
                    <a:pt x="30685" y="8269"/>
                  </a:cubicBezTo>
                  <a:cubicBezTo>
                    <a:pt x="31525" y="8269"/>
                    <a:pt x="32365" y="8134"/>
                    <a:pt x="33038" y="7731"/>
                  </a:cubicBezTo>
                  <a:close/>
                  <a:moveTo>
                    <a:pt x="0" y="1"/>
                  </a:moveTo>
                  <a:lnTo>
                    <a:pt x="0" y="1"/>
                  </a:lnTo>
                  <a:cubicBezTo>
                    <a:pt x="0" y="1"/>
                    <a:pt x="135" y="1"/>
                    <a:pt x="135" y="169"/>
                  </a:cubicBezTo>
                  <a:lnTo>
                    <a:pt x="135" y="303"/>
                  </a:lnTo>
                  <a:lnTo>
                    <a:pt x="135" y="169"/>
                  </a:lnTo>
                  <a:cubicBezTo>
                    <a:pt x="135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D2BD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6" name="Google Shape;849;p31">
              <a:extLst>
                <a:ext uri="{FF2B5EF4-FFF2-40B4-BE49-F238E27FC236}">
                  <a16:creationId xmlns:a16="http://schemas.microsoft.com/office/drawing/2014/main" id="{BC4B70AF-7291-4186-B0C9-E23C3C98B633}"/>
                </a:ext>
              </a:extLst>
            </p:cNvPr>
            <p:cNvSpPr/>
            <p:nvPr/>
          </p:nvSpPr>
          <p:spPr>
            <a:xfrm>
              <a:off x="5854333" y="3127432"/>
              <a:ext cx="1122202" cy="552249"/>
            </a:xfrm>
            <a:custGeom>
              <a:avLst/>
              <a:gdLst/>
              <a:ahLst/>
              <a:cxnLst/>
              <a:rect l="l" t="t" r="r" b="b"/>
              <a:pathLst>
                <a:path w="36130" h="17780" extrusionOk="0">
                  <a:moveTo>
                    <a:pt x="6151" y="1547"/>
                  </a:moveTo>
                  <a:cubicBezTo>
                    <a:pt x="5613" y="2925"/>
                    <a:pt x="4067" y="5042"/>
                    <a:pt x="2387" y="5042"/>
                  </a:cubicBezTo>
                  <a:cubicBezTo>
                    <a:pt x="2118" y="5042"/>
                    <a:pt x="1681" y="5042"/>
                    <a:pt x="1412" y="4773"/>
                  </a:cubicBezTo>
                  <a:cubicBezTo>
                    <a:pt x="1109" y="5614"/>
                    <a:pt x="706" y="6588"/>
                    <a:pt x="0" y="7126"/>
                  </a:cubicBezTo>
                  <a:cubicBezTo>
                    <a:pt x="0" y="7126"/>
                    <a:pt x="135" y="7126"/>
                    <a:pt x="135" y="7294"/>
                  </a:cubicBezTo>
                  <a:lnTo>
                    <a:pt x="135" y="7428"/>
                  </a:lnTo>
                  <a:cubicBezTo>
                    <a:pt x="1815" y="6151"/>
                    <a:pt x="4201" y="4605"/>
                    <a:pt x="7159" y="3496"/>
                  </a:cubicBezTo>
                  <a:cubicBezTo>
                    <a:pt x="6588" y="2925"/>
                    <a:pt x="6722" y="2387"/>
                    <a:pt x="6151" y="1547"/>
                  </a:cubicBezTo>
                  <a:close/>
                  <a:moveTo>
                    <a:pt x="20166" y="1"/>
                  </a:moveTo>
                  <a:cubicBezTo>
                    <a:pt x="19594" y="841"/>
                    <a:pt x="18922" y="1547"/>
                    <a:pt x="18216" y="2253"/>
                  </a:cubicBezTo>
                  <a:cubicBezTo>
                    <a:pt x="18754" y="2253"/>
                    <a:pt x="19191" y="2522"/>
                    <a:pt x="19762" y="2656"/>
                  </a:cubicBezTo>
                  <a:cubicBezTo>
                    <a:pt x="23258" y="3933"/>
                    <a:pt x="25778" y="6991"/>
                    <a:pt x="26484" y="10789"/>
                  </a:cubicBezTo>
                  <a:cubicBezTo>
                    <a:pt x="26753" y="12739"/>
                    <a:pt x="26887" y="15259"/>
                    <a:pt x="26047" y="17780"/>
                  </a:cubicBezTo>
                  <a:cubicBezTo>
                    <a:pt x="27324" y="17074"/>
                    <a:pt x="28433" y="16234"/>
                    <a:pt x="29408" y="15259"/>
                  </a:cubicBezTo>
                  <a:cubicBezTo>
                    <a:pt x="29845" y="15394"/>
                    <a:pt x="30248" y="15394"/>
                    <a:pt x="30685" y="15394"/>
                  </a:cubicBezTo>
                  <a:cubicBezTo>
                    <a:pt x="31525" y="15394"/>
                    <a:pt x="32365" y="15259"/>
                    <a:pt x="33038" y="14856"/>
                  </a:cubicBezTo>
                  <a:cubicBezTo>
                    <a:pt x="34886" y="14016"/>
                    <a:pt x="36130" y="12033"/>
                    <a:pt x="36130" y="9949"/>
                  </a:cubicBezTo>
                  <a:cubicBezTo>
                    <a:pt x="36130" y="9378"/>
                    <a:pt x="35995" y="8806"/>
                    <a:pt x="35861" y="8269"/>
                  </a:cubicBezTo>
                  <a:cubicBezTo>
                    <a:pt x="34718" y="7832"/>
                    <a:pt x="34449" y="6286"/>
                    <a:pt x="33038" y="6017"/>
                  </a:cubicBezTo>
                  <a:cubicBezTo>
                    <a:pt x="32769" y="5882"/>
                    <a:pt x="32500" y="5882"/>
                    <a:pt x="32197" y="5882"/>
                  </a:cubicBezTo>
                  <a:cubicBezTo>
                    <a:pt x="31088" y="5882"/>
                    <a:pt x="30248" y="6286"/>
                    <a:pt x="29408" y="6857"/>
                  </a:cubicBezTo>
                  <a:cubicBezTo>
                    <a:pt x="28837" y="7126"/>
                    <a:pt x="28299" y="7294"/>
                    <a:pt x="27862" y="7294"/>
                  </a:cubicBezTo>
                  <a:cubicBezTo>
                    <a:pt x="27022" y="7294"/>
                    <a:pt x="26316" y="6857"/>
                    <a:pt x="25644" y="6017"/>
                  </a:cubicBezTo>
                  <a:cubicBezTo>
                    <a:pt x="25072" y="5042"/>
                    <a:pt x="25072" y="3933"/>
                    <a:pt x="25072" y="2925"/>
                  </a:cubicBezTo>
                  <a:cubicBezTo>
                    <a:pt x="25207" y="2387"/>
                    <a:pt x="25207" y="1816"/>
                    <a:pt x="25341" y="1412"/>
                  </a:cubicBezTo>
                  <a:lnTo>
                    <a:pt x="25341" y="1412"/>
                  </a:lnTo>
                  <a:cubicBezTo>
                    <a:pt x="25072" y="2085"/>
                    <a:pt x="24367" y="2522"/>
                    <a:pt x="23392" y="2522"/>
                  </a:cubicBezTo>
                  <a:cubicBezTo>
                    <a:pt x="21980" y="2522"/>
                    <a:pt x="20166" y="1681"/>
                    <a:pt x="20166" y="270"/>
                  </a:cubicBezTo>
                  <a:lnTo>
                    <a:pt x="20166" y="1"/>
                  </a:lnTo>
                  <a:close/>
                </a:path>
              </a:pathLst>
            </a:custGeom>
            <a:solidFill>
              <a:srgbClr val="895C3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7" name="Google Shape;850;p31">
              <a:extLst>
                <a:ext uri="{FF2B5EF4-FFF2-40B4-BE49-F238E27FC236}">
                  <a16:creationId xmlns:a16="http://schemas.microsoft.com/office/drawing/2014/main" id="{9013B64D-20EC-4558-A812-437F86372639}"/>
                </a:ext>
              </a:extLst>
            </p:cNvPr>
            <p:cNvSpPr/>
            <p:nvPr/>
          </p:nvSpPr>
          <p:spPr>
            <a:xfrm>
              <a:off x="5641385" y="2381306"/>
              <a:ext cx="1491724" cy="1007776"/>
            </a:xfrm>
            <a:custGeom>
              <a:avLst/>
              <a:gdLst/>
              <a:ahLst/>
              <a:cxnLst/>
              <a:rect l="l" t="t" r="r" b="b"/>
              <a:pathLst>
                <a:path w="48027" h="32446" extrusionOk="0">
                  <a:moveTo>
                    <a:pt x="22214" y="0"/>
                  </a:moveTo>
                  <a:cubicBezTo>
                    <a:pt x="21954" y="0"/>
                    <a:pt x="21689" y="15"/>
                    <a:pt x="21409" y="60"/>
                  </a:cubicBezTo>
                  <a:cubicBezTo>
                    <a:pt x="21006" y="228"/>
                    <a:pt x="20569" y="228"/>
                    <a:pt x="20165" y="497"/>
                  </a:cubicBezTo>
                  <a:cubicBezTo>
                    <a:pt x="19897" y="766"/>
                    <a:pt x="19594" y="1337"/>
                    <a:pt x="19460" y="1471"/>
                  </a:cubicBezTo>
                  <a:cubicBezTo>
                    <a:pt x="18351" y="2177"/>
                    <a:pt x="15830" y="2177"/>
                    <a:pt x="14284" y="2749"/>
                  </a:cubicBezTo>
                  <a:cubicBezTo>
                    <a:pt x="13309" y="3152"/>
                    <a:pt x="8974" y="6782"/>
                    <a:pt x="10923" y="7790"/>
                  </a:cubicBezTo>
                  <a:cubicBezTo>
                    <a:pt x="9948" y="9033"/>
                    <a:pt x="8133" y="9033"/>
                    <a:pt x="6856" y="10008"/>
                  </a:cubicBezTo>
                  <a:cubicBezTo>
                    <a:pt x="5882" y="10714"/>
                    <a:pt x="4336" y="12831"/>
                    <a:pt x="6016" y="13503"/>
                  </a:cubicBezTo>
                  <a:cubicBezTo>
                    <a:pt x="5310" y="14209"/>
                    <a:pt x="4336" y="14344"/>
                    <a:pt x="3496" y="15049"/>
                  </a:cubicBezTo>
                  <a:cubicBezTo>
                    <a:pt x="2790" y="15755"/>
                    <a:pt x="2521" y="16730"/>
                    <a:pt x="2252" y="17704"/>
                  </a:cubicBezTo>
                  <a:cubicBezTo>
                    <a:pt x="1973" y="18478"/>
                    <a:pt x="1011" y="21987"/>
                    <a:pt x="2382" y="21987"/>
                  </a:cubicBezTo>
                  <a:cubicBezTo>
                    <a:pt x="2500" y="21987"/>
                    <a:pt x="2635" y="21961"/>
                    <a:pt x="2790" y="21906"/>
                  </a:cubicBezTo>
                  <a:lnTo>
                    <a:pt x="2790" y="21906"/>
                  </a:lnTo>
                  <a:cubicBezTo>
                    <a:pt x="975" y="22611"/>
                    <a:pt x="0" y="25569"/>
                    <a:pt x="706" y="27249"/>
                  </a:cubicBezTo>
                  <a:cubicBezTo>
                    <a:pt x="1244" y="28224"/>
                    <a:pt x="1950" y="28795"/>
                    <a:pt x="3092" y="28795"/>
                  </a:cubicBezTo>
                  <a:cubicBezTo>
                    <a:pt x="3198" y="28831"/>
                    <a:pt x="3325" y="28847"/>
                    <a:pt x="3462" y="28847"/>
                  </a:cubicBezTo>
                  <a:cubicBezTo>
                    <a:pt x="3846" y="28847"/>
                    <a:pt x="4307" y="28716"/>
                    <a:pt x="4605" y="28493"/>
                  </a:cubicBezTo>
                  <a:cubicBezTo>
                    <a:pt x="4605" y="29199"/>
                    <a:pt x="4773" y="29770"/>
                    <a:pt x="5042" y="30308"/>
                  </a:cubicBezTo>
                  <a:cubicBezTo>
                    <a:pt x="5431" y="31013"/>
                    <a:pt x="5851" y="31293"/>
                    <a:pt x="6256" y="31293"/>
                  </a:cubicBezTo>
                  <a:cubicBezTo>
                    <a:pt x="7145" y="31293"/>
                    <a:pt x="7968" y="29949"/>
                    <a:pt x="8268" y="28795"/>
                  </a:cubicBezTo>
                  <a:cubicBezTo>
                    <a:pt x="8578" y="28972"/>
                    <a:pt x="8892" y="29049"/>
                    <a:pt x="9203" y="29049"/>
                  </a:cubicBezTo>
                  <a:cubicBezTo>
                    <a:pt x="10854" y="29049"/>
                    <a:pt x="12441" y="26869"/>
                    <a:pt x="13007" y="25569"/>
                  </a:cubicBezTo>
                  <a:cubicBezTo>
                    <a:pt x="13713" y="26544"/>
                    <a:pt x="13309" y="27518"/>
                    <a:pt x="14855" y="27787"/>
                  </a:cubicBezTo>
                  <a:cubicBezTo>
                    <a:pt x="15083" y="27859"/>
                    <a:pt x="15332" y="27893"/>
                    <a:pt x="15592" y="27893"/>
                  </a:cubicBezTo>
                  <a:cubicBezTo>
                    <a:pt x="16906" y="27893"/>
                    <a:pt x="18534" y="27038"/>
                    <a:pt x="19460" y="25972"/>
                  </a:cubicBezTo>
                  <a:lnTo>
                    <a:pt x="19460" y="25972"/>
                  </a:lnTo>
                  <a:cubicBezTo>
                    <a:pt x="19191" y="26544"/>
                    <a:pt x="18888" y="27384"/>
                    <a:pt x="19191" y="27653"/>
                  </a:cubicBezTo>
                  <a:cubicBezTo>
                    <a:pt x="19464" y="28079"/>
                    <a:pt x="19996" y="28220"/>
                    <a:pt x="20547" y="28220"/>
                  </a:cubicBezTo>
                  <a:cubicBezTo>
                    <a:pt x="21082" y="28220"/>
                    <a:pt x="21633" y="28087"/>
                    <a:pt x="21980" y="27955"/>
                  </a:cubicBezTo>
                  <a:cubicBezTo>
                    <a:pt x="24098" y="27249"/>
                    <a:pt x="25778" y="25838"/>
                    <a:pt x="27022" y="24023"/>
                  </a:cubicBezTo>
                  <a:lnTo>
                    <a:pt x="27022" y="24023"/>
                  </a:lnTo>
                  <a:cubicBezTo>
                    <a:pt x="26852" y="25530"/>
                    <a:pt x="28679" y="26474"/>
                    <a:pt x="30227" y="26474"/>
                  </a:cubicBezTo>
                  <a:cubicBezTo>
                    <a:pt x="31130" y="26474"/>
                    <a:pt x="31937" y="26153"/>
                    <a:pt x="32197" y="25434"/>
                  </a:cubicBezTo>
                  <a:lnTo>
                    <a:pt x="32197" y="25434"/>
                  </a:lnTo>
                  <a:cubicBezTo>
                    <a:pt x="32063" y="26678"/>
                    <a:pt x="31660" y="28627"/>
                    <a:pt x="32500" y="30039"/>
                  </a:cubicBezTo>
                  <a:cubicBezTo>
                    <a:pt x="33185" y="30911"/>
                    <a:pt x="33922" y="31296"/>
                    <a:pt x="34718" y="31296"/>
                  </a:cubicBezTo>
                  <a:cubicBezTo>
                    <a:pt x="35210" y="31296"/>
                    <a:pt x="35725" y="31149"/>
                    <a:pt x="36264" y="30879"/>
                  </a:cubicBezTo>
                  <a:cubicBezTo>
                    <a:pt x="37110" y="30341"/>
                    <a:pt x="37975" y="29900"/>
                    <a:pt x="38949" y="29900"/>
                  </a:cubicBezTo>
                  <a:cubicBezTo>
                    <a:pt x="39253" y="29900"/>
                    <a:pt x="39566" y="29943"/>
                    <a:pt x="39894" y="30039"/>
                  </a:cubicBezTo>
                  <a:cubicBezTo>
                    <a:pt x="41440" y="30308"/>
                    <a:pt x="41742" y="32291"/>
                    <a:pt x="43254" y="32425"/>
                  </a:cubicBezTo>
                  <a:cubicBezTo>
                    <a:pt x="43343" y="32439"/>
                    <a:pt x="43432" y="32446"/>
                    <a:pt x="43520" y="32446"/>
                  </a:cubicBezTo>
                  <a:cubicBezTo>
                    <a:pt x="45121" y="32446"/>
                    <a:pt x="46716" y="30235"/>
                    <a:pt x="45506" y="28930"/>
                  </a:cubicBezTo>
                  <a:cubicBezTo>
                    <a:pt x="47321" y="28493"/>
                    <a:pt x="48027" y="25972"/>
                    <a:pt x="47758" y="24292"/>
                  </a:cubicBezTo>
                  <a:cubicBezTo>
                    <a:pt x="47624" y="23888"/>
                    <a:pt x="47758" y="23754"/>
                    <a:pt x="47624" y="23317"/>
                  </a:cubicBezTo>
                  <a:cubicBezTo>
                    <a:pt x="47321" y="23048"/>
                    <a:pt x="46615" y="23048"/>
                    <a:pt x="46615" y="22746"/>
                  </a:cubicBezTo>
                  <a:cubicBezTo>
                    <a:pt x="46481" y="22342"/>
                    <a:pt x="47456" y="20931"/>
                    <a:pt x="47456" y="20393"/>
                  </a:cubicBezTo>
                  <a:cubicBezTo>
                    <a:pt x="47888" y="18166"/>
                    <a:pt x="47334" y="12258"/>
                    <a:pt x="44200" y="12258"/>
                  </a:cubicBezTo>
                  <a:cubicBezTo>
                    <a:pt x="44166" y="12258"/>
                    <a:pt x="44130" y="12258"/>
                    <a:pt x="44095" y="12260"/>
                  </a:cubicBezTo>
                  <a:cubicBezTo>
                    <a:pt x="44095" y="10311"/>
                    <a:pt x="42145" y="7924"/>
                    <a:pt x="40734" y="6647"/>
                  </a:cubicBezTo>
                  <a:cubicBezTo>
                    <a:pt x="39894" y="5807"/>
                    <a:pt x="39490" y="5941"/>
                    <a:pt x="38516" y="5673"/>
                  </a:cubicBezTo>
                  <a:cubicBezTo>
                    <a:pt x="37373" y="5404"/>
                    <a:pt x="37944" y="5269"/>
                    <a:pt x="37239" y="4127"/>
                  </a:cubicBezTo>
                  <a:cubicBezTo>
                    <a:pt x="36527" y="2605"/>
                    <a:pt x="33432" y="994"/>
                    <a:pt x="31042" y="994"/>
                  </a:cubicBezTo>
                  <a:cubicBezTo>
                    <a:pt x="30159" y="994"/>
                    <a:pt x="29372" y="1214"/>
                    <a:pt x="28836" y="1740"/>
                  </a:cubicBezTo>
                  <a:cubicBezTo>
                    <a:pt x="27727" y="60"/>
                    <a:pt x="25610" y="60"/>
                    <a:pt x="23795" y="60"/>
                  </a:cubicBezTo>
                  <a:cubicBezTo>
                    <a:pt x="23235" y="60"/>
                    <a:pt x="22735" y="0"/>
                    <a:pt x="2221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8" name="Google Shape;851;p31">
              <a:extLst>
                <a:ext uri="{FF2B5EF4-FFF2-40B4-BE49-F238E27FC236}">
                  <a16:creationId xmlns:a16="http://schemas.microsoft.com/office/drawing/2014/main" id="{6B314EA2-2C03-4489-97D0-5940D020374D}"/>
                </a:ext>
              </a:extLst>
            </p:cNvPr>
            <p:cNvSpPr/>
            <p:nvPr/>
          </p:nvSpPr>
          <p:spPr>
            <a:xfrm>
              <a:off x="5715495" y="3061677"/>
              <a:ext cx="8386" cy="5249"/>
            </a:xfrm>
            <a:custGeom>
              <a:avLst/>
              <a:gdLst/>
              <a:ahLst/>
              <a:cxnLst/>
              <a:rect l="l" t="t" r="r" b="b"/>
              <a:pathLst>
                <a:path w="270" h="169" extrusionOk="0">
                  <a:moveTo>
                    <a:pt x="269" y="1"/>
                  </a:moveTo>
                  <a:cubicBezTo>
                    <a:pt x="135" y="1"/>
                    <a:pt x="0" y="169"/>
                    <a:pt x="0" y="169"/>
                  </a:cubicBezTo>
                  <a:cubicBezTo>
                    <a:pt x="0" y="169"/>
                    <a:pt x="135" y="169"/>
                    <a:pt x="269" y="1"/>
                  </a:cubicBezTo>
                  <a:close/>
                </a:path>
              </a:pathLst>
            </a:custGeom>
            <a:solidFill>
              <a:srgbClr val="CDC4C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9" name="Google Shape;852;p31">
              <a:extLst>
                <a:ext uri="{FF2B5EF4-FFF2-40B4-BE49-F238E27FC236}">
                  <a16:creationId xmlns:a16="http://schemas.microsoft.com/office/drawing/2014/main" id="{C815BA55-51F2-4C11-921B-5A074A89E5E6}"/>
                </a:ext>
              </a:extLst>
            </p:cNvPr>
            <p:cNvSpPr/>
            <p:nvPr/>
          </p:nvSpPr>
          <p:spPr>
            <a:xfrm>
              <a:off x="6324086" y="3197379"/>
              <a:ext cx="96069" cy="52243"/>
            </a:xfrm>
            <a:custGeom>
              <a:avLst/>
              <a:gdLst/>
              <a:ahLst/>
              <a:cxnLst/>
              <a:rect l="l" t="t" r="r" b="b"/>
              <a:pathLst>
                <a:path w="3093" h="1682" extrusionOk="0">
                  <a:moveTo>
                    <a:pt x="3092" y="1"/>
                  </a:moveTo>
                  <a:lnTo>
                    <a:pt x="3092" y="1"/>
                  </a:lnTo>
                  <a:cubicBezTo>
                    <a:pt x="2118" y="673"/>
                    <a:pt x="1109" y="1244"/>
                    <a:pt x="0" y="1681"/>
                  </a:cubicBezTo>
                  <a:cubicBezTo>
                    <a:pt x="1109" y="1244"/>
                    <a:pt x="2252" y="673"/>
                    <a:pt x="3092" y="1"/>
                  </a:cubicBezTo>
                  <a:close/>
                </a:path>
              </a:pathLst>
            </a:custGeom>
            <a:solidFill>
              <a:srgbClr val="86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0" name="Google Shape;853;p31">
              <a:extLst>
                <a:ext uri="{FF2B5EF4-FFF2-40B4-BE49-F238E27FC236}">
                  <a16:creationId xmlns:a16="http://schemas.microsoft.com/office/drawing/2014/main" id="{BC3AF171-ACCA-4684-B20F-015ABA8C63EF}"/>
                </a:ext>
              </a:extLst>
            </p:cNvPr>
            <p:cNvSpPr/>
            <p:nvPr/>
          </p:nvSpPr>
          <p:spPr>
            <a:xfrm>
              <a:off x="6420124" y="3127432"/>
              <a:ext cx="221334" cy="78334"/>
            </a:xfrm>
            <a:custGeom>
              <a:avLst/>
              <a:gdLst/>
              <a:ahLst/>
              <a:cxnLst/>
              <a:rect l="l" t="t" r="r" b="b"/>
              <a:pathLst>
                <a:path w="7126" h="2522" extrusionOk="0">
                  <a:moveTo>
                    <a:pt x="1950" y="270"/>
                  </a:moveTo>
                  <a:cubicBezTo>
                    <a:pt x="1950" y="1681"/>
                    <a:pt x="3764" y="2522"/>
                    <a:pt x="5176" y="2522"/>
                  </a:cubicBezTo>
                  <a:cubicBezTo>
                    <a:pt x="6151" y="2522"/>
                    <a:pt x="6856" y="2085"/>
                    <a:pt x="7125" y="1412"/>
                  </a:cubicBezTo>
                  <a:lnTo>
                    <a:pt x="7125" y="1412"/>
                  </a:lnTo>
                  <a:cubicBezTo>
                    <a:pt x="6856" y="2085"/>
                    <a:pt x="6151" y="2522"/>
                    <a:pt x="5176" y="2522"/>
                  </a:cubicBezTo>
                  <a:cubicBezTo>
                    <a:pt x="3764" y="2522"/>
                    <a:pt x="1950" y="1681"/>
                    <a:pt x="1950" y="270"/>
                  </a:cubicBezTo>
                  <a:close/>
                  <a:moveTo>
                    <a:pt x="1950" y="1"/>
                  </a:moveTo>
                  <a:cubicBezTo>
                    <a:pt x="1378" y="841"/>
                    <a:pt x="706" y="1547"/>
                    <a:pt x="0" y="2253"/>
                  </a:cubicBezTo>
                  <a:lnTo>
                    <a:pt x="0" y="2253"/>
                  </a:lnTo>
                  <a:cubicBezTo>
                    <a:pt x="706" y="1547"/>
                    <a:pt x="1378" y="841"/>
                    <a:pt x="1950" y="1"/>
                  </a:cubicBezTo>
                  <a:close/>
                </a:path>
              </a:pathLst>
            </a:custGeom>
            <a:solidFill>
              <a:srgbClr val="6E47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1" name="Google Shape;854;p31">
              <a:extLst>
                <a:ext uri="{FF2B5EF4-FFF2-40B4-BE49-F238E27FC236}">
                  <a16:creationId xmlns:a16="http://schemas.microsoft.com/office/drawing/2014/main" id="{93685CFF-3B82-4A96-8A9E-93418E10F484}"/>
                </a:ext>
              </a:extLst>
            </p:cNvPr>
            <p:cNvSpPr/>
            <p:nvPr/>
          </p:nvSpPr>
          <p:spPr>
            <a:xfrm>
              <a:off x="6119462" y="3187999"/>
              <a:ext cx="126353" cy="61623"/>
            </a:xfrm>
            <a:custGeom>
              <a:avLst/>
              <a:gdLst/>
              <a:ahLst/>
              <a:cxnLst/>
              <a:rect l="l" t="t" r="r" b="b"/>
              <a:pathLst>
                <a:path w="4068" h="1984" extrusionOk="0">
                  <a:moveTo>
                    <a:pt x="3933" y="0"/>
                  </a:moveTo>
                  <a:cubicBezTo>
                    <a:pt x="3093" y="1143"/>
                    <a:pt x="1413" y="1983"/>
                    <a:pt x="1" y="1983"/>
                  </a:cubicBezTo>
                  <a:cubicBezTo>
                    <a:pt x="1413" y="1983"/>
                    <a:pt x="3093" y="1143"/>
                    <a:pt x="4068" y="0"/>
                  </a:cubicBezTo>
                  <a:close/>
                </a:path>
              </a:pathLst>
            </a:custGeom>
            <a:solidFill>
              <a:srgbClr val="86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2" name="Google Shape;855;p31">
              <a:extLst>
                <a:ext uri="{FF2B5EF4-FFF2-40B4-BE49-F238E27FC236}">
                  <a16:creationId xmlns:a16="http://schemas.microsoft.com/office/drawing/2014/main" id="{91A59F9D-AD18-48D3-B9E8-77BA0F1FD3C1}"/>
                </a:ext>
              </a:extLst>
            </p:cNvPr>
            <p:cNvSpPr/>
            <p:nvPr/>
          </p:nvSpPr>
          <p:spPr>
            <a:xfrm>
              <a:off x="5854333" y="3344573"/>
              <a:ext cx="31" cy="4193"/>
            </a:xfrm>
            <a:custGeom>
              <a:avLst/>
              <a:gdLst/>
              <a:ahLst/>
              <a:cxnLst/>
              <a:rect l="l" t="t" r="r" b="b"/>
              <a:pathLst>
                <a:path w="1" h="135" extrusionOk="0">
                  <a:moveTo>
                    <a:pt x="0" y="0"/>
                  </a:moveTo>
                  <a:lnTo>
                    <a:pt x="0" y="0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A992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3" name="Google Shape;856;p31">
              <a:extLst>
                <a:ext uri="{FF2B5EF4-FFF2-40B4-BE49-F238E27FC236}">
                  <a16:creationId xmlns:a16="http://schemas.microsoft.com/office/drawing/2014/main" id="{9FA72179-C8DC-404E-86D0-508BA5E3EB2D}"/>
                </a:ext>
              </a:extLst>
            </p:cNvPr>
            <p:cNvSpPr/>
            <p:nvPr/>
          </p:nvSpPr>
          <p:spPr>
            <a:xfrm>
              <a:off x="5854333" y="3276272"/>
              <a:ext cx="43639" cy="72494"/>
            </a:xfrm>
            <a:custGeom>
              <a:avLst/>
              <a:gdLst/>
              <a:ahLst/>
              <a:cxnLst/>
              <a:rect l="l" t="t" r="r" b="b"/>
              <a:pathLst>
                <a:path w="1405" h="2334" extrusionOk="0">
                  <a:moveTo>
                    <a:pt x="1405" y="1"/>
                  </a:moveTo>
                  <a:lnTo>
                    <a:pt x="1405" y="1"/>
                  </a:lnTo>
                  <a:cubicBezTo>
                    <a:pt x="1103" y="837"/>
                    <a:pt x="701" y="1799"/>
                    <a:pt x="0" y="2199"/>
                  </a:cubicBezTo>
                  <a:lnTo>
                    <a:pt x="0" y="2334"/>
                  </a:lnTo>
                  <a:cubicBezTo>
                    <a:pt x="701" y="1800"/>
                    <a:pt x="1103" y="837"/>
                    <a:pt x="1405" y="1"/>
                  </a:cubicBezTo>
                  <a:close/>
                </a:path>
              </a:pathLst>
            </a:custGeom>
            <a:solidFill>
              <a:srgbClr val="6E47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4" name="Google Shape;857;p31">
              <a:extLst>
                <a:ext uri="{FF2B5EF4-FFF2-40B4-BE49-F238E27FC236}">
                  <a16:creationId xmlns:a16="http://schemas.microsoft.com/office/drawing/2014/main" id="{6A7442B2-7FE0-4334-9BAA-31050FC2AD82}"/>
                </a:ext>
              </a:extLst>
            </p:cNvPr>
            <p:cNvSpPr/>
            <p:nvPr/>
          </p:nvSpPr>
          <p:spPr>
            <a:xfrm>
              <a:off x="5659120" y="3179644"/>
              <a:ext cx="1465664" cy="208817"/>
            </a:xfrm>
            <a:custGeom>
              <a:avLst/>
              <a:gdLst/>
              <a:ahLst/>
              <a:cxnLst/>
              <a:rect l="l" t="t" r="r" b="b"/>
              <a:pathLst>
                <a:path w="47188" h="6723" extrusionOk="0">
                  <a:moveTo>
                    <a:pt x="45372" y="4470"/>
                  </a:moveTo>
                  <a:cubicBezTo>
                    <a:pt x="45204" y="5613"/>
                    <a:pt x="44095" y="6722"/>
                    <a:pt x="42986" y="6722"/>
                  </a:cubicBezTo>
                  <a:lnTo>
                    <a:pt x="42683" y="6722"/>
                  </a:lnTo>
                  <a:cubicBezTo>
                    <a:pt x="42549" y="6722"/>
                    <a:pt x="42280" y="6722"/>
                    <a:pt x="42146" y="6588"/>
                  </a:cubicBezTo>
                  <a:lnTo>
                    <a:pt x="42146" y="6588"/>
                  </a:lnTo>
                  <a:cubicBezTo>
                    <a:pt x="42280" y="6722"/>
                    <a:pt x="42549" y="6722"/>
                    <a:pt x="42683" y="6722"/>
                  </a:cubicBezTo>
                  <a:lnTo>
                    <a:pt x="42986" y="6722"/>
                  </a:lnTo>
                  <a:cubicBezTo>
                    <a:pt x="44095" y="6722"/>
                    <a:pt x="45204" y="5613"/>
                    <a:pt x="45372" y="4470"/>
                  </a:cubicBezTo>
                  <a:close/>
                  <a:moveTo>
                    <a:pt x="1" y="135"/>
                  </a:moveTo>
                  <a:cubicBezTo>
                    <a:pt x="1" y="706"/>
                    <a:pt x="1" y="1109"/>
                    <a:pt x="135" y="1546"/>
                  </a:cubicBezTo>
                  <a:cubicBezTo>
                    <a:pt x="673" y="2521"/>
                    <a:pt x="1379" y="3092"/>
                    <a:pt x="2521" y="3092"/>
                  </a:cubicBezTo>
                  <a:lnTo>
                    <a:pt x="2656" y="3092"/>
                  </a:lnTo>
                  <a:cubicBezTo>
                    <a:pt x="3059" y="3092"/>
                    <a:pt x="3630" y="3092"/>
                    <a:pt x="4034" y="2790"/>
                  </a:cubicBezTo>
                  <a:lnTo>
                    <a:pt x="4034" y="2790"/>
                  </a:lnTo>
                  <a:cubicBezTo>
                    <a:pt x="3630" y="3092"/>
                    <a:pt x="3059" y="3092"/>
                    <a:pt x="2656" y="3092"/>
                  </a:cubicBezTo>
                  <a:lnTo>
                    <a:pt x="2521" y="3092"/>
                  </a:lnTo>
                  <a:cubicBezTo>
                    <a:pt x="1379" y="3092"/>
                    <a:pt x="673" y="2521"/>
                    <a:pt x="135" y="1546"/>
                  </a:cubicBezTo>
                  <a:cubicBezTo>
                    <a:pt x="1" y="1109"/>
                    <a:pt x="1" y="706"/>
                    <a:pt x="1" y="135"/>
                  </a:cubicBezTo>
                  <a:close/>
                  <a:moveTo>
                    <a:pt x="47187" y="0"/>
                  </a:moveTo>
                  <a:cubicBezTo>
                    <a:pt x="47053" y="1412"/>
                    <a:pt x="46347" y="2924"/>
                    <a:pt x="44935" y="3227"/>
                  </a:cubicBezTo>
                  <a:lnTo>
                    <a:pt x="44935" y="3227"/>
                  </a:lnTo>
                  <a:cubicBezTo>
                    <a:pt x="46347" y="2924"/>
                    <a:pt x="47053" y="1412"/>
                    <a:pt x="47187" y="0"/>
                  </a:cubicBezTo>
                  <a:close/>
                </a:path>
              </a:pathLst>
            </a:custGeom>
            <a:solidFill>
              <a:srgbClr val="CDC4C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5" name="Google Shape;858;p31">
              <a:extLst>
                <a:ext uri="{FF2B5EF4-FFF2-40B4-BE49-F238E27FC236}">
                  <a16:creationId xmlns:a16="http://schemas.microsoft.com/office/drawing/2014/main" id="{FBAE211A-A539-4482-AC1D-05BE1FC5B5B7}"/>
                </a:ext>
              </a:extLst>
            </p:cNvPr>
            <p:cNvSpPr/>
            <p:nvPr/>
          </p:nvSpPr>
          <p:spPr>
            <a:xfrm>
              <a:off x="6968149" y="3384237"/>
              <a:ext cx="31" cy="3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86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6" name="Google Shape;859;p31">
              <a:extLst>
                <a:ext uri="{FF2B5EF4-FFF2-40B4-BE49-F238E27FC236}">
                  <a16:creationId xmlns:a16="http://schemas.microsoft.com/office/drawing/2014/main" id="{69136F04-B278-4651-91CE-B04F35DC8E10}"/>
                </a:ext>
              </a:extLst>
            </p:cNvPr>
            <p:cNvSpPr/>
            <p:nvPr/>
          </p:nvSpPr>
          <p:spPr>
            <a:xfrm>
              <a:off x="6880497" y="3314289"/>
              <a:ext cx="87683" cy="69978"/>
            </a:xfrm>
            <a:custGeom>
              <a:avLst/>
              <a:gdLst/>
              <a:ahLst/>
              <a:cxnLst/>
              <a:rect l="l" t="t" r="r" b="b"/>
              <a:pathLst>
                <a:path w="2823" h="2253" extrusionOk="0">
                  <a:moveTo>
                    <a:pt x="0" y="1"/>
                  </a:moveTo>
                  <a:cubicBezTo>
                    <a:pt x="1411" y="270"/>
                    <a:pt x="1680" y="1816"/>
                    <a:pt x="2823" y="2253"/>
                  </a:cubicBezTo>
                  <a:cubicBezTo>
                    <a:pt x="1680" y="1681"/>
                    <a:pt x="1411" y="270"/>
                    <a:pt x="0" y="1"/>
                  </a:cubicBezTo>
                  <a:close/>
                </a:path>
              </a:pathLst>
            </a:custGeom>
            <a:solidFill>
              <a:srgbClr val="6E47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7" name="Google Shape;860;p31">
              <a:extLst>
                <a:ext uri="{FF2B5EF4-FFF2-40B4-BE49-F238E27FC236}">
                  <a16:creationId xmlns:a16="http://schemas.microsoft.com/office/drawing/2014/main" id="{131FC39D-6FAE-4E39-91F9-5F67F8A05362}"/>
                </a:ext>
              </a:extLst>
            </p:cNvPr>
            <p:cNvSpPr/>
            <p:nvPr/>
          </p:nvSpPr>
          <p:spPr>
            <a:xfrm>
              <a:off x="5659120" y="2836212"/>
              <a:ext cx="1465664" cy="552249"/>
            </a:xfrm>
            <a:custGeom>
              <a:avLst/>
              <a:gdLst/>
              <a:ahLst/>
              <a:cxnLst/>
              <a:rect l="l" t="t" r="r" b="b"/>
              <a:pathLst>
                <a:path w="47188" h="17780" extrusionOk="0">
                  <a:moveTo>
                    <a:pt x="2084" y="7260"/>
                  </a:moveTo>
                  <a:cubicBezTo>
                    <a:pt x="2009" y="7294"/>
                    <a:pt x="1935" y="7334"/>
                    <a:pt x="1862" y="7377"/>
                  </a:cubicBezTo>
                  <a:lnTo>
                    <a:pt x="1862" y="7377"/>
                  </a:lnTo>
                  <a:cubicBezTo>
                    <a:pt x="1913" y="7328"/>
                    <a:pt x="1999" y="7260"/>
                    <a:pt x="2084" y="7260"/>
                  </a:cubicBezTo>
                  <a:close/>
                  <a:moveTo>
                    <a:pt x="28837" y="0"/>
                  </a:moveTo>
                  <a:cubicBezTo>
                    <a:pt x="28568" y="0"/>
                    <a:pt x="28400" y="0"/>
                    <a:pt x="28265" y="135"/>
                  </a:cubicBezTo>
                  <a:cubicBezTo>
                    <a:pt x="27156" y="1546"/>
                    <a:pt x="25745" y="2521"/>
                    <a:pt x="24064" y="3058"/>
                  </a:cubicBezTo>
                  <a:cubicBezTo>
                    <a:pt x="23661" y="3058"/>
                    <a:pt x="23090" y="3361"/>
                    <a:pt x="22518" y="3361"/>
                  </a:cubicBezTo>
                  <a:cubicBezTo>
                    <a:pt x="21981" y="3361"/>
                    <a:pt x="21544" y="3227"/>
                    <a:pt x="21275" y="2790"/>
                  </a:cubicBezTo>
                  <a:lnTo>
                    <a:pt x="21275" y="2655"/>
                  </a:lnTo>
                  <a:cubicBezTo>
                    <a:pt x="21140" y="2386"/>
                    <a:pt x="20838" y="2084"/>
                    <a:pt x="20569" y="2084"/>
                  </a:cubicBezTo>
                  <a:cubicBezTo>
                    <a:pt x="20435" y="2084"/>
                    <a:pt x="20300" y="2084"/>
                    <a:pt x="20166" y="2218"/>
                  </a:cubicBezTo>
                  <a:cubicBezTo>
                    <a:pt x="19326" y="2655"/>
                    <a:pt x="18317" y="3058"/>
                    <a:pt x="17477" y="3058"/>
                  </a:cubicBezTo>
                  <a:cubicBezTo>
                    <a:pt x="17343" y="3058"/>
                    <a:pt x="17074" y="2924"/>
                    <a:pt x="16939" y="2924"/>
                  </a:cubicBezTo>
                  <a:cubicBezTo>
                    <a:pt x="16099" y="2790"/>
                    <a:pt x="15797" y="2386"/>
                    <a:pt x="15662" y="2084"/>
                  </a:cubicBezTo>
                  <a:cubicBezTo>
                    <a:pt x="15528" y="1815"/>
                    <a:pt x="15259" y="1681"/>
                    <a:pt x="14956" y="1681"/>
                  </a:cubicBezTo>
                  <a:cubicBezTo>
                    <a:pt x="14822" y="1681"/>
                    <a:pt x="14553" y="1681"/>
                    <a:pt x="14419" y="1949"/>
                  </a:cubicBezTo>
                  <a:cubicBezTo>
                    <a:pt x="13847" y="2790"/>
                    <a:pt x="13007" y="3630"/>
                    <a:pt x="12032" y="4067"/>
                  </a:cubicBezTo>
                  <a:cubicBezTo>
                    <a:pt x="11058" y="4336"/>
                    <a:pt x="10083" y="4907"/>
                    <a:pt x="9377" y="5747"/>
                  </a:cubicBezTo>
                  <a:cubicBezTo>
                    <a:pt x="9075" y="6150"/>
                    <a:pt x="8672" y="6419"/>
                    <a:pt x="8403" y="6419"/>
                  </a:cubicBezTo>
                  <a:cubicBezTo>
                    <a:pt x="7966" y="6419"/>
                    <a:pt x="7562" y="6150"/>
                    <a:pt x="7126" y="5445"/>
                  </a:cubicBezTo>
                  <a:cubicBezTo>
                    <a:pt x="6991" y="5176"/>
                    <a:pt x="6857" y="4739"/>
                    <a:pt x="6857" y="4470"/>
                  </a:cubicBezTo>
                  <a:cubicBezTo>
                    <a:pt x="6722" y="4067"/>
                    <a:pt x="6420" y="3764"/>
                    <a:pt x="6151" y="3764"/>
                  </a:cubicBezTo>
                  <a:cubicBezTo>
                    <a:pt x="6017" y="3764"/>
                    <a:pt x="6017" y="3764"/>
                    <a:pt x="6017" y="3899"/>
                  </a:cubicBezTo>
                  <a:lnTo>
                    <a:pt x="5176" y="3899"/>
                  </a:lnTo>
                  <a:cubicBezTo>
                    <a:pt x="4034" y="3764"/>
                    <a:pt x="3361" y="3361"/>
                    <a:pt x="2790" y="2218"/>
                  </a:cubicBezTo>
                  <a:cubicBezTo>
                    <a:pt x="2656" y="1815"/>
                    <a:pt x="2656" y="1378"/>
                    <a:pt x="2656" y="840"/>
                  </a:cubicBezTo>
                  <a:cubicBezTo>
                    <a:pt x="2084" y="1546"/>
                    <a:pt x="1815" y="2218"/>
                    <a:pt x="1681" y="3058"/>
                  </a:cubicBezTo>
                  <a:cubicBezTo>
                    <a:pt x="1513" y="3495"/>
                    <a:pt x="1110" y="4907"/>
                    <a:pt x="1110" y="6016"/>
                  </a:cubicBezTo>
                  <a:cubicBezTo>
                    <a:pt x="1110" y="6708"/>
                    <a:pt x="1239" y="7400"/>
                    <a:pt x="1783" y="7427"/>
                  </a:cubicBezTo>
                  <a:lnTo>
                    <a:pt x="1783" y="7427"/>
                  </a:lnTo>
                  <a:cubicBezTo>
                    <a:pt x="707" y="8131"/>
                    <a:pt x="1" y="9774"/>
                    <a:pt x="1" y="11192"/>
                  </a:cubicBezTo>
                  <a:cubicBezTo>
                    <a:pt x="1" y="11763"/>
                    <a:pt x="1" y="12166"/>
                    <a:pt x="135" y="12603"/>
                  </a:cubicBezTo>
                  <a:cubicBezTo>
                    <a:pt x="673" y="13578"/>
                    <a:pt x="1379" y="14149"/>
                    <a:pt x="2521" y="14149"/>
                  </a:cubicBezTo>
                  <a:lnTo>
                    <a:pt x="2656" y="14149"/>
                  </a:lnTo>
                  <a:cubicBezTo>
                    <a:pt x="3059" y="14149"/>
                    <a:pt x="3630" y="14149"/>
                    <a:pt x="4034" y="13847"/>
                  </a:cubicBezTo>
                  <a:lnTo>
                    <a:pt x="4034" y="14284"/>
                  </a:lnTo>
                  <a:cubicBezTo>
                    <a:pt x="4034" y="14687"/>
                    <a:pt x="4202" y="15258"/>
                    <a:pt x="4471" y="15662"/>
                  </a:cubicBezTo>
                  <a:cubicBezTo>
                    <a:pt x="4874" y="16367"/>
                    <a:pt x="5311" y="16670"/>
                    <a:pt x="5714" y="16670"/>
                  </a:cubicBezTo>
                  <a:cubicBezTo>
                    <a:pt x="5882" y="16670"/>
                    <a:pt x="6151" y="16502"/>
                    <a:pt x="6285" y="16367"/>
                  </a:cubicBezTo>
                  <a:cubicBezTo>
                    <a:pt x="6991" y="15964"/>
                    <a:pt x="7394" y="14990"/>
                    <a:pt x="7697" y="14149"/>
                  </a:cubicBezTo>
                  <a:cubicBezTo>
                    <a:pt x="7966" y="14418"/>
                    <a:pt x="8403" y="14418"/>
                    <a:pt x="8672" y="14418"/>
                  </a:cubicBezTo>
                  <a:cubicBezTo>
                    <a:pt x="10352" y="14418"/>
                    <a:pt x="11898" y="12301"/>
                    <a:pt x="12436" y="10923"/>
                  </a:cubicBezTo>
                  <a:cubicBezTo>
                    <a:pt x="13007" y="11763"/>
                    <a:pt x="12873" y="12301"/>
                    <a:pt x="13444" y="12872"/>
                  </a:cubicBezTo>
                  <a:cubicBezTo>
                    <a:pt x="13578" y="13007"/>
                    <a:pt x="13847" y="13141"/>
                    <a:pt x="14284" y="13141"/>
                  </a:cubicBezTo>
                  <a:cubicBezTo>
                    <a:pt x="14419" y="13309"/>
                    <a:pt x="14688" y="13309"/>
                    <a:pt x="14822" y="13309"/>
                  </a:cubicBezTo>
                  <a:cubicBezTo>
                    <a:pt x="16234" y="13309"/>
                    <a:pt x="17914" y="12469"/>
                    <a:pt x="18889" y="11326"/>
                  </a:cubicBezTo>
                  <a:lnTo>
                    <a:pt x="18889" y="11326"/>
                  </a:lnTo>
                  <a:cubicBezTo>
                    <a:pt x="18620" y="11763"/>
                    <a:pt x="18485" y="12166"/>
                    <a:pt x="18485" y="12603"/>
                  </a:cubicBezTo>
                  <a:cubicBezTo>
                    <a:pt x="18485" y="12738"/>
                    <a:pt x="18620" y="12872"/>
                    <a:pt x="18620" y="13007"/>
                  </a:cubicBezTo>
                  <a:cubicBezTo>
                    <a:pt x="18889" y="13444"/>
                    <a:pt x="19326" y="13578"/>
                    <a:pt x="19863" y="13578"/>
                  </a:cubicBezTo>
                  <a:cubicBezTo>
                    <a:pt x="20435" y="13578"/>
                    <a:pt x="21006" y="13444"/>
                    <a:pt x="21409" y="13309"/>
                  </a:cubicBezTo>
                  <a:cubicBezTo>
                    <a:pt x="22518" y="12872"/>
                    <a:pt x="23527" y="12301"/>
                    <a:pt x="24501" y="11629"/>
                  </a:cubicBezTo>
                  <a:cubicBezTo>
                    <a:pt x="25207" y="10923"/>
                    <a:pt x="25879" y="10217"/>
                    <a:pt x="26451" y="9377"/>
                  </a:cubicBezTo>
                  <a:lnTo>
                    <a:pt x="26451" y="9646"/>
                  </a:lnTo>
                  <a:cubicBezTo>
                    <a:pt x="26451" y="11057"/>
                    <a:pt x="28265" y="11898"/>
                    <a:pt x="29677" y="11898"/>
                  </a:cubicBezTo>
                  <a:cubicBezTo>
                    <a:pt x="30652" y="11898"/>
                    <a:pt x="31357" y="11461"/>
                    <a:pt x="31626" y="10788"/>
                  </a:cubicBezTo>
                  <a:lnTo>
                    <a:pt x="31626" y="10788"/>
                  </a:lnTo>
                  <a:cubicBezTo>
                    <a:pt x="31492" y="11192"/>
                    <a:pt x="31492" y="11763"/>
                    <a:pt x="31357" y="12301"/>
                  </a:cubicBezTo>
                  <a:cubicBezTo>
                    <a:pt x="31357" y="13309"/>
                    <a:pt x="31357" y="14418"/>
                    <a:pt x="31929" y="15393"/>
                  </a:cubicBezTo>
                  <a:cubicBezTo>
                    <a:pt x="32601" y="16233"/>
                    <a:pt x="33307" y="16670"/>
                    <a:pt x="34147" y="16670"/>
                  </a:cubicBezTo>
                  <a:cubicBezTo>
                    <a:pt x="34584" y="16670"/>
                    <a:pt x="35122" y="16502"/>
                    <a:pt x="35693" y="16233"/>
                  </a:cubicBezTo>
                  <a:cubicBezTo>
                    <a:pt x="36533" y="15662"/>
                    <a:pt x="37373" y="15258"/>
                    <a:pt x="38482" y="15258"/>
                  </a:cubicBezTo>
                  <a:cubicBezTo>
                    <a:pt x="38785" y="15258"/>
                    <a:pt x="39054" y="15258"/>
                    <a:pt x="39323" y="15393"/>
                  </a:cubicBezTo>
                  <a:cubicBezTo>
                    <a:pt x="40734" y="15662"/>
                    <a:pt x="41003" y="17073"/>
                    <a:pt x="42146" y="17645"/>
                  </a:cubicBezTo>
                  <a:cubicBezTo>
                    <a:pt x="42280" y="17779"/>
                    <a:pt x="42549" y="17779"/>
                    <a:pt x="42683" y="17779"/>
                  </a:cubicBezTo>
                  <a:lnTo>
                    <a:pt x="42986" y="17779"/>
                  </a:lnTo>
                  <a:cubicBezTo>
                    <a:pt x="44095" y="17779"/>
                    <a:pt x="45204" y="16670"/>
                    <a:pt x="45372" y="15527"/>
                  </a:cubicBezTo>
                  <a:cubicBezTo>
                    <a:pt x="45372" y="15124"/>
                    <a:pt x="45204" y="14687"/>
                    <a:pt x="44935" y="14284"/>
                  </a:cubicBezTo>
                  <a:cubicBezTo>
                    <a:pt x="46347" y="13981"/>
                    <a:pt x="47053" y="12469"/>
                    <a:pt x="47187" y="11057"/>
                  </a:cubicBezTo>
                  <a:lnTo>
                    <a:pt x="47187" y="9646"/>
                  </a:lnTo>
                  <a:cubicBezTo>
                    <a:pt x="47053" y="9242"/>
                    <a:pt x="47187" y="9108"/>
                    <a:pt x="47053" y="8806"/>
                  </a:cubicBezTo>
                  <a:cubicBezTo>
                    <a:pt x="46750" y="8402"/>
                    <a:pt x="46044" y="8402"/>
                    <a:pt x="46044" y="8100"/>
                  </a:cubicBezTo>
                  <a:lnTo>
                    <a:pt x="46044" y="7965"/>
                  </a:lnTo>
                  <a:cubicBezTo>
                    <a:pt x="46044" y="7831"/>
                    <a:pt x="46044" y="7696"/>
                    <a:pt x="46212" y="7428"/>
                  </a:cubicBezTo>
                  <a:lnTo>
                    <a:pt x="46212" y="7428"/>
                  </a:lnTo>
                  <a:cubicBezTo>
                    <a:pt x="46044" y="7562"/>
                    <a:pt x="45775" y="7562"/>
                    <a:pt x="45641" y="7562"/>
                  </a:cubicBezTo>
                  <a:lnTo>
                    <a:pt x="45372" y="7562"/>
                  </a:lnTo>
                  <a:cubicBezTo>
                    <a:pt x="43826" y="7428"/>
                    <a:pt x="43524" y="5445"/>
                    <a:pt x="42011" y="5041"/>
                  </a:cubicBezTo>
                  <a:cubicBezTo>
                    <a:pt x="41709" y="5041"/>
                    <a:pt x="41440" y="4907"/>
                    <a:pt x="41171" y="4907"/>
                  </a:cubicBezTo>
                  <a:cubicBezTo>
                    <a:pt x="40028" y="4907"/>
                    <a:pt x="39188" y="5445"/>
                    <a:pt x="38348" y="5882"/>
                  </a:cubicBezTo>
                  <a:cubicBezTo>
                    <a:pt x="37810" y="6150"/>
                    <a:pt x="37239" y="6419"/>
                    <a:pt x="36802" y="6419"/>
                  </a:cubicBezTo>
                  <a:cubicBezTo>
                    <a:pt x="35962" y="6419"/>
                    <a:pt x="35290" y="6016"/>
                    <a:pt x="34584" y="5041"/>
                  </a:cubicBezTo>
                  <a:cubicBezTo>
                    <a:pt x="34012" y="4201"/>
                    <a:pt x="34012" y="3227"/>
                    <a:pt x="34012" y="2218"/>
                  </a:cubicBezTo>
                  <a:cubicBezTo>
                    <a:pt x="34012" y="1815"/>
                    <a:pt x="33744" y="1378"/>
                    <a:pt x="33307" y="1378"/>
                  </a:cubicBezTo>
                  <a:lnTo>
                    <a:pt x="33172" y="1546"/>
                  </a:lnTo>
                  <a:lnTo>
                    <a:pt x="32332" y="1546"/>
                  </a:lnTo>
                  <a:cubicBezTo>
                    <a:pt x="31223" y="1546"/>
                    <a:pt x="29946" y="1109"/>
                    <a:pt x="29408" y="269"/>
                  </a:cubicBezTo>
                  <a:cubicBezTo>
                    <a:pt x="29240" y="0"/>
                    <a:pt x="28971" y="0"/>
                    <a:pt x="2883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8" name="Google Shape;861;p31">
              <a:extLst>
                <a:ext uri="{FF2B5EF4-FFF2-40B4-BE49-F238E27FC236}">
                  <a16:creationId xmlns:a16="http://schemas.microsoft.com/office/drawing/2014/main" id="{461FF0F9-5896-4560-8CB8-6C0C41CDF6D4}"/>
                </a:ext>
              </a:extLst>
            </p:cNvPr>
            <p:cNvSpPr/>
            <p:nvPr/>
          </p:nvSpPr>
          <p:spPr>
            <a:xfrm>
              <a:off x="6133036" y="3492792"/>
              <a:ext cx="178533" cy="122190"/>
            </a:xfrm>
            <a:custGeom>
              <a:avLst/>
              <a:gdLst/>
              <a:ahLst/>
              <a:cxnLst/>
              <a:rect l="l" t="t" r="r" b="b"/>
              <a:pathLst>
                <a:path w="5748" h="3934" extrusionOk="0">
                  <a:moveTo>
                    <a:pt x="5311" y="1"/>
                  </a:moveTo>
                  <a:cubicBezTo>
                    <a:pt x="5042" y="1"/>
                    <a:pt x="4740" y="270"/>
                    <a:pt x="4740" y="572"/>
                  </a:cubicBezTo>
                  <a:cubicBezTo>
                    <a:pt x="4740" y="1816"/>
                    <a:pt x="3765" y="2790"/>
                    <a:pt x="2522" y="2925"/>
                  </a:cubicBezTo>
                  <a:cubicBezTo>
                    <a:pt x="2407" y="2958"/>
                    <a:pt x="2293" y="2973"/>
                    <a:pt x="2179" y="2973"/>
                  </a:cubicBezTo>
                  <a:cubicBezTo>
                    <a:pt x="1723" y="2973"/>
                    <a:pt x="1271" y="2737"/>
                    <a:pt x="841" y="2522"/>
                  </a:cubicBezTo>
                  <a:cubicBezTo>
                    <a:pt x="802" y="2482"/>
                    <a:pt x="736" y="2466"/>
                    <a:pt x="660" y="2466"/>
                  </a:cubicBezTo>
                  <a:cubicBezTo>
                    <a:pt x="477" y="2466"/>
                    <a:pt x="230" y="2561"/>
                    <a:pt x="135" y="2656"/>
                  </a:cubicBezTo>
                  <a:cubicBezTo>
                    <a:pt x="1" y="2925"/>
                    <a:pt x="135" y="3227"/>
                    <a:pt x="270" y="3362"/>
                  </a:cubicBezTo>
                  <a:cubicBezTo>
                    <a:pt x="841" y="3765"/>
                    <a:pt x="1547" y="3933"/>
                    <a:pt x="2219" y="3933"/>
                  </a:cubicBezTo>
                  <a:lnTo>
                    <a:pt x="2656" y="3933"/>
                  </a:lnTo>
                  <a:cubicBezTo>
                    <a:pt x="4336" y="3765"/>
                    <a:pt x="5748" y="2253"/>
                    <a:pt x="5748" y="572"/>
                  </a:cubicBezTo>
                  <a:cubicBezTo>
                    <a:pt x="5748" y="270"/>
                    <a:pt x="5580" y="1"/>
                    <a:pt x="53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9" name="Google Shape;862;p31">
              <a:extLst>
                <a:ext uri="{FF2B5EF4-FFF2-40B4-BE49-F238E27FC236}">
                  <a16:creationId xmlns:a16="http://schemas.microsoft.com/office/drawing/2014/main" id="{FA6B455F-977B-4B36-A84A-B37881BE2563}"/>
                </a:ext>
              </a:extLst>
            </p:cNvPr>
            <p:cNvSpPr/>
            <p:nvPr/>
          </p:nvSpPr>
          <p:spPr>
            <a:xfrm>
              <a:off x="6337660" y="3256735"/>
              <a:ext cx="234908" cy="209376"/>
            </a:xfrm>
            <a:custGeom>
              <a:avLst/>
              <a:gdLst/>
              <a:ahLst/>
              <a:cxnLst/>
              <a:rect l="l" t="t" r="r" b="b"/>
              <a:pathLst>
                <a:path w="7563" h="6741" extrusionOk="0">
                  <a:moveTo>
                    <a:pt x="3777" y="0"/>
                  </a:moveTo>
                  <a:cubicBezTo>
                    <a:pt x="2799" y="0"/>
                    <a:pt x="1814" y="426"/>
                    <a:pt x="1109" y="1283"/>
                  </a:cubicBezTo>
                  <a:cubicBezTo>
                    <a:pt x="0" y="2694"/>
                    <a:pt x="269" y="4811"/>
                    <a:pt x="1681" y="6055"/>
                  </a:cubicBezTo>
                  <a:cubicBezTo>
                    <a:pt x="2312" y="6518"/>
                    <a:pt x="3048" y="6741"/>
                    <a:pt x="3773" y="6741"/>
                  </a:cubicBezTo>
                  <a:cubicBezTo>
                    <a:pt x="4785" y="6741"/>
                    <a:pt x="5773" y="6306"/>
                    <a:pt x="6419" y="5484"/>
                  </a:cubicBezTo>
                  <a:cubicBezTo>
                    <a:pt x="7562" y="3971"/>
                    <a:pt x="7394" y="1854"/>
                    <a:pt x="5882" y="745"/>
                  </a:cubicBezTo>
                  <a:cubicBezTo>
                    <a:pt x="5270" y="249"/>
                    <a:pt x="4525" y="0"/>
                    <a:pt x="37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0" name="Google Shape;863;p31">
              <a:extLst>
                <a:ext uri="{FF2B5EF4-FFF2-40B4-BE49-F238E27FC236}">
                  <a16:creationId xmlns:a16="http://schemas.microsoft.com/office/drawing/2014/main" id="{1541C5F9-30C1-4920-B005-4847AA260ADD}"/>
                </a:ext>
              </a:extLst>
            </p:cNvPr>
            <p:cNvSpPr/>
            <p:nvPr/>
          </p:nvSpPr>
          <p:spPr>
            <a:xfrm>
              <a:off x="6384622" y="3440611"/>
              <a:ext cx="266216" cy="134677"/>
            </a:xfrm>
            <a:custGeom>
              <a:avLst/>
              <a:gdLst/>
              <a:ahLst/>
              <a:cxnLst/>
              <a:rect l="l" t="t" r="r" b="b"/>
              <a:pathLst>
                <a:path w="8571" h="4336" extrusionOk="0">
                  <a:moveTo>
                    <a:pt x="4202" y="0"/>
                  </a:moveTo>
                  <a:cubicBezTo>
                    <a:pt x="1983" y="135"/>
                    <a:pt x="1" y="1110"/>
                    <a:pt x="169" y="2252"/>
                  </a:cubicBezTo>
                  <a:cubicBezTo>
                    <a:pt x="169" y="3496"/>
                    <a:pt x="1983" y="4336"/>
                    <a:pt x="4370" y="4336"/>
                  </a:cubicBezTo>
                  <a:cubicBezTo>
                    <a:pt x="6588" y="4202"/>
                    <a:pt x="8571" y="3227"/>
                    <a:pt x="8403" y="2084"/>
                  </a:cubicBezTo>
                  <a:cubicBezTo>
                    <a:pt x="8403" y="841"/>
                    <a:pt x="6588" y="0"/>
                    <a:pt x="42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1" name="Google Shape;864;p31">
              <a:extLst>
                <a:ext uri="{FF2B5EF4-FFF2-40B4-BE49-F238E27FC236}">
                  <a16:creationId xmlns:a16="http://schemas.microsoft.com/office/drawing/2014/main" id="{0AC89F5C-6032-42B3-BE34-1BF79B2939BD}"/>
                </a:ext>
              </a:extLst>
            </p:cNvPr>
            <p:cNvSpPr/>
            <p:nvPr/>
          </p:nvSpPr>
          <p:spPr>
            <a:xfrm>
              <a:off x="5893997" y="3288416"/>
              <a:ext cx="217172" cy="192914"/>
            </a:xfrm>
            <a:custGeom>
              <a:avLst/>
              <a:gdLst/>
              <a:ahLst/>
              <a:cxnLst/>
              <a:rect l="l" t="t" r="r" b="b"/>
              <a:pathLst>
                <a:path w="6992" h="6211" extrusionOk="0">
                  <a:moveTo>
                    <a:pt x="3413" y="1"/>
                  </a:moveTo>
                  <a:cubicBezTo>
                    <a:pt x="2734" y="1"/>
                    <a:pt x="2061" y="223"/>
                    <a:pt x="1513" y="699"/>
                  </a:cubicBezTo>
                  <a:cubicBezTo>
                    <a:pt x="135" y="1674"/>
                    <a:pt x="0" y="3623"/>
                    <a:pt x="975" y="5035"/>
                  </a:cubicBezTo>
                  <a:cubicBezTo>
                    <a:pt x="1593" y="5821"/>
                    <a:pt x="2470" y="6211"/>
                    <a:pt x="3371" y="6211"/>
                  </a:cubicBezTo>
                  <a:cubicBezTo>
                    <a:pt x="4088" y="6211"/>
                    <a:pt x="4819" y="5963"/>
                    <a:pt x="5445" y="5472"/>
                  </a:cubicBezTo>
                  <a:cubicBezTo>
                    <a:pt x="6722" y="4464"/>
                    <a:pt x="6991" y="2514"/>
                    <a:pt x="5882" y="1103"/>
                  </a:cubicBezTo>
                  <a:cubicBezTo>
                    <a:pt x="5230" y="393"/>
                    <a:pt x="4315" y="1"/>
                    <a:pt x="34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2" name="Google Shape;865;p31">
              <a:extLst>
                <a:ext uri="{FF2B5EF4-FFF2-40B4-BE49-F238E27FC236}">
                  <a16:creationId xmlns:a16="http://schemas.microsoft.com/office/drawing/2014/main" id="{26E29FF5-E604-4426-A4A5-A021519F55DF}"/>
                </a:ext>
              </a:extLst>
            </p:cNvPr>
            <p:cNvSpPr/>
            <p:nvPr/>
          </p:nvSpPr>
          <p:spPr>
            <a:xfrm>
              <a:off x="5880424" y="3458346"/>
              <a:ext cx="182727" cy="121569"/>
            </a:xfrm>
            <a:custGeom>
              <a:avLst/>
              <a:gdLst/>
              <a:ahLst/>
              <a:cxnLst/>
              <a:rect l="l" t="t" r="r" b="b"/>
              <a:pathLst>
                <a:path w="5883" h="3914" extrusionOk="0">
                  <a:moveTo>
                    <a:pt x="1950" y="1"/>
                  </a:moveTo>
                  <a:cubicBezTo>
                    <a:pt x="1278" y="1"/>
                    <a:pt x="572" y="135"/>
                    <a:pt x="1" y="270"/>
                  </a:cubicBezTo>
                  <a:cubicBezTo>
                    <a:pt x="135" y="1110"/>
                    <a:pt x="135" y="1816"/>
                    <a:pt x="1" y="2656"/>
                  </a:cubicBezTo>
                  <a:lnTo>
                    <a:pt x="1" y="2925"/>
                  </a:lnTo>
                  <a:lnTo>
                    <a:pt x="1" y="3631"/>
                  </a:lnTo>
                  <a:cubicBezTo>
                    <a:pt x="572" y="3899"/>
                    <a:pt x="1278" y="3899"/>
                    <a:pt x="1950" y="3899"/>
                  </a:cubicBezTo>
                  <a:cubicBezTo>
                    <a:pt x="2100" y="3909"/>
                    <a:pt x="2248" y="3914"/>
                    <a:pt x="2394" y="3914"/>
                  </a:cubicBezTo>
                  <a:cubicBezTo>
                    <a:pt x="4315" y="3914"/>
                    <a:pt x="5882" y="3115"/>
                    <a:pt x="5882" y="2085"/>
                  </a:cubicBezTo>
                  <a:cubicBezTo>
                    <a:pt x="5882" y="1513"/>
                    <a:pt x="5479" y="975"/>
                    <a:pt x="4773" y="673"/>
                  </a:cubicBezTo>
                  <a:cubicBezTo>
                    <a:pt x="4067" y="270"/>
                    <a:pt x="3093" y="1"/>
                    <a:pt x="211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3" name="Google Shape;866;p31">
              <a:extLst>
                <a:ext uri="{FF2B5EF4-FFF2-40B4-BE49-F238E27FC236}">
                  <a16:creationId xmlns:a16="http://schemas.microsoft.com/office/drawing/2014/main" id="{B6D859BE-ABC8-4A42-B5B8-2D610C015540}"/>
                </a:ext>
              </a:extLst>
            </p:cNvPr>
            <p:cNvSpPr/>
            <p:nvPr/>
          </p:nvSpPr>
          <p:spPr>
            <a:xfrm>
              <a:off x="5858495" y="3818488"/>
              <a:ext cx="248481" cy="358775"/>
            </a:xfrm>
            <a:custGeom>
              <a:avLst/>
              <a:gdLst/>
              <a:ahLst/>
              <a:cxnLst/>
              <a:rect l="l" t="t" r="r" b="b"/>
              <a:pathLst>
                <a:path w="8000" h="11551" extrusionOk="0">
                  <a:moveTo>
                    <a:pt x="1" y="1"/>
                  </a:moveTo>
                  <a:lnTo>
                    <a:pt x="1" y="9815"/>
                  </a:lnTo>
                  <a:cubicBezTo>
                    <a:pt x="1" y="10251"/>
                    <a:pt x="135" y="10520"/>
                    <a:pt x="438" y="10655"/>
                  </a:cubicBezTo>
                  <a:cubicBezTo>
                    <a:pt x="1508" y="11271"/>
                    <a:pt x="2617" y="11551"/>
                    <a:pt x="3747" y="11551"/>
                  </a:cubicBezTo>
                  <a:cubicBezTo>
                    <a:pt x="4958" y="11551"/>
                    <a:pt x="6193" y="11229"/>
                    <a:pt x="7428" y="10655"/>
                  </a:cubicBezTo>
                  <a:cubicBezTo>
                    <a:pt x="7865" y="10520"/>
                    <a:pt x="8000" y="10251"/>
                    <a:pt x="8000" y="9815"/>
                  </a:cubicBezTo>
                  <a:lnTo>
                    <a:pt x="8000" y="1"/>
                  </a:lnTo>
                  <a:cubicBezTo>
                    <a:pt x="8000" y="707"/>
                    <a:pt x="6185" y="1144"/>
                    <a:pt x="4067" y="1144"/>
                  </a:cubicBezTo>
                  <a:cubicBezTo>
                    <a:pt x="1816" y="1144"/>
                    <a:pt x="1" y="707"/>
                    <a:pt x="1" y="1"/>
                  </a:cubicBezTo>
                  <a:close/>
                </a:path>
              </a:pathLst>
            </a:custGeom>
            <a:solidFill>
              <a:srgbClr val="74E2E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4" name="Google Shape;867;p31">
              <a:extLst>
                <a:ext uri="{FF2B5EF4-FFF2-40B4-BE49-F238E27FC236}">
                  <a16:creationId xmlns:a16="http://schemas.microsoft.com/office/drawing/2014/main" id="{B1310A9B-D552-4383-9D6A-72133004D72A}"/>
                </a:ext>
              </a:extLst>
            </p:cNvPr>
            <p:cNvSpPr/>
            <p:nvPr/>
          </p:nvSpPr>
          <p:spPr>
            <a:xfrm>
              <a:off x="5858495" y="3818488"/>
              <a:ext cx="248481" cy="357036"/>
            </a:xfrm>
            <a:custGeom>
              <a:avLst/>
              <a:gdLst/>
              <a:ahLst/>
              <a:cxnLst/>
              <a:rect l="l" t="t" r="r" b="b"/>
              <a:pathLst>
                <a:path w="8000" h="11495" extrusionOk="0">
                  <a:moveTo>
                    <a:pt x="8000" y="1"/>
                  </a:moveTo>
                  <a:lnTo>
                    <a:pt x="8000" y="1"/>
                  </a:lnTo>
                  <a:lnTo>
                    <a:pt x="8000" y="5210"/>
                  </a:lnTo>
                  <a:lnTo>
                    <a:pt x="8000" y="5210"/>
                  </a:lnTo>
                  <a:lnTo>
                    <a:pt x="8000" y="1"/>
                  </a:lnTo>
                  <a:close/>
                  <a:moveTo>
                    <a:pt x="1" y="1"/>
                  </a:moveTo>
                  <a:lnTo>
                    <a:pt x="1" y="9815"/>
                  </a:lnTo>
                  <a:cubicBezTo>
                    <a:pt x="1" y="10251"/>
                    <a:pt x="135" y="10520"/>
                    <a:pt x="438" y="10655"/>
                  </a:cubicBezTo>
                  <a:cubicBezTo>
                    <a:pt x="1547" y="11361"/>
                    <a:pt x="2656" y="11495"/>
                    <a:pt x="3799" y="11495"/>
                  </a:cubicBezTo>
                  <a:cubicBezTo>
                    <a:pt x="4908" y="11495"/>
                    <a:pt x="6185" y="11226"/>
                    <a:pt x="7428" y="10655"/>
                  </a:cubicBezTo>
                  <a:cubicBezTo>
                    <a:pt x="7865" y="10520"/>
                    <a:pt x="8000" y="10251"/>
                    <a:pt x="8000" y="9815"/>
                  </a:cubicBezTo>
                  <a:lnTo>
                    <a:pt x="8000" y="9680"/>
                  </a:lnTo>
                  <a:lnTo>
                    <a:pt x="8000" y="9680"/>
                  </a:lnTo>
                  <a:lnTo>
                    <a:pt x="8000" y="9815"/>
                  </a:lnTo>
                  <a:cubicBezTo>
                    <a:pt x="8000" y="10251"/>
                    <a:pt x="7865" y="10520"/>
                    <a:pt x="7428" y="10655"/>
                  </a:cubicBezTo>
                  <a:cubicBezTo>
                    <a:pt x="6185" y="11226"/>
                    <a:pt x="4908" y="11495"/>
                    <a:pt x="3799" y="11495"/>
                  </a:cubicBezTo>
                  <a:cubicBezTo>
                    <a:pt x="2656" y="11495"/>
                    <a:pt x="1547" y="11361"/>
                    <a:pt x="438" y="10655"/>
                  </a:cubicBezTo>
                  <a:cubicBezTo>
                    <a:pt x="135" y="10520"/>
                    <a:pt x="1" y="10251"/>
                    <a:pt x="1" y="98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E7BB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5" name="Google Shape;868;p31">
              <a:extLst>
                <a:ext uri="{FF2B5EF4-FFF2-40B4-BE49-F238E27FC236}">
                  <a16:creationId xmlns:a16="http://schemas.microsoft.com/office/drawing/2014/main" id="{258B552B-85A8-43D5-A6E8-31D6364C1A76}"/>
                </a:ext>
              </a:extLst>
            </p:cNvPr>
            <p:cNvSpPr/>
            <p:nvPr/>
          </p:nvSpPr>
          <p:spPr>
            <a:xfrm>
              <a:off x="6106945" y="3980311"/>
              <a:ext cx="31" cy="138870"/>
            </a:xfrm>
            <a:custGeom>
              <a:avLst/>
              <a:gdLst/>
              <a:ahLst/>
              <a:cxnLst/>
              <a:rect l="l" t="t" r="r" b="b"/>
              <a:pathLst>
                <a:path w="1" h="4471" extrusionOk="0">
                  <a:moveTo>
                    <a:pt x="1" y="0"/>
                  </a:moveTo>
                  <a:lnTo>
                    <a:pt x="1" y="4470"/>
                  </a:lnTo>
                  <a:lnTo>
                    <a:pt x="1" y="4470"/>
                  </a:lnTo>
                  <a:close/>
                </a:path>
              </a:pathLst>
            </a:custGeom>
            <a:solidFill>
              <a:srgbClr val="DB9F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6" name="Google Shape;869;p31">
              <a:extLst>
                <a:ext uri="{FF2B5EF4-FFF2-40B4-BE49-F238E27FC236}">
                  <a16:creationId xmlns:a16="http://schemas.microsoft.com/office/drawing/2014/main" id="{34CE13F7-D3FE-4868-A8C9-832F0B502D83}"/>
                </a:ext>
              </a:extLst>
            </p:cNvPr>
            <p:cNvSpPr/>
            <p:nvPr/>
          </p:nvSpPr>
          <p:spPr>
            <a:xfrm>
              <a:off x="6080855" y="3827899"/>
              <a:ext cx="26122" cy="12548"/>
            </a:xfrm>
            <a:custGeom>
              <a:avLst/>
              <a:gdLst/>
              <a:ahLst/>
              <a:cxnLst/>
              <a:rect l="l" t="t" r="r" b="b"/>
              <a:pathLst>
                <a:path w="841" h="404" extrusionOk="0">
                  <a:moveTo>
                    <a:pt x="841" y="0"/>
                  </a:moveTo>
                  <a:cubicBezTo>
                    <a:pt x="841" y="0"/>
                    <a:pt x="730" y="0"/>
                    <a:pt x="709" y="101"/>
                  </a:cubicBezTo>
                  <a:lnTo>
                    <a:pt x="709" y="101"/>
                  </a:lnTo>
                  <a:cubicBezTo>
                    <a:pt x="763" y="68"/>
                    <a:pt x="807" y="34"/>
                    <a:pt x="841" y="0"/>
                  </a:cubicBezTo>
                  <a:close/>
                  <a:moveTo>
                    <a:pt x="709" y="101"/>
                  </a:moveTo>
                  <a:lnTo>
                    <a:pt x="709" y="101"/>
                  </a:lnTo>
                  <a:cubicBezTo>
                    <a:pt x="609" y="164"/>
                    <a:pt x="476" y="227"/>
                    <a:pt x="317" y="289"/>
                  </a:cubicBezTo>
                  <a:lnTo>
                    <a:pt x="317" y="289"/>
                  </a:lnTo>
                  <a:cubicBezTo>
                    <a:pt x="469" y="248"/>
                    <a:pt x="605" y="215"/>
                    <a:pt x="706" y="135"/>
                  </a:cubicBezTo>
                  <a:cubicBezTo>
                    <a:pt x="706" y="122"/>
                    <a:pt x="707" y="111"/>
                    <a:pt x="709" y="101"/>
                  </a:cubicBezTo>
                  <a:close/>
                  <a:moveTo>
                    <a:pt x="317" y="289"/>
                  </a:moveTo>
                  <a:cubicBezTo>
                    <a:pt x="216" y="317"/>
                    <a:pt x="108" y="350"/>
                    <a:pt x="0" y="404"/>
                  </a:cubicBezTo>
                  <a:cubicBezTo>
                    <a:pt x="115" y="366"/>
                    <a:pt x="221" y="328"/>
                    <a:pt x="317" y="289"/>
                  </a:cubicBezTo>
                  <a:close/>
                </a:path>
              </a:pathLst>
            </a:custGeom>
            <a:solidFill>
              <a:srgbClr val="E7BB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7" name="Google Shape;870;p31">
              <a:extLst>
                <a:ext uri="{FF2B5EF4-FFF2-40B4-BE49-F238E27FC236}">
                  <a16:creationId xmlns:a16="http://schemas.microsoft.com/office/drawing/2014/main" id="{93AFD013-D85E-43B9-8E95-BBA33BD9EC6E}"/>
                </a:ext>
              </a:extLst>
            </p:cNvPr>
            <p:cNvSpPr/>
            <p:nvPr/>
          </p:nvSpPr>
          <p:spPr>
            <a:xfrm>
              <a:off x="5858495" y="3827899"/>
              <a:ext cx="248481" cy="347625"/>
            </a:xfrm>
            <a:custGeom>
              <a:avLst/>
              <a:gdLst/>
              <a:ahLst/>
              <a:cxnLst/>
              <a:rect l="l" t="t" r="r" b="b"/>
              <a:pathLst>
                <a:path w="8000" h="11192" extrusionOk="0">
                  <a:moveTo>
                    <a:pt x="1" y="0"/>
                  </a:moveTo>
                  <a:lnTo>
                    <a:pt x="1" y="9512"/>
                  </a:lnTo>
                  <a:cubicBezTo>
                    <a:pt x="1" y="9948"/>
                    <a:pt x="135" y="10217"/>
                    <a:pt x="438" y="10352"/>
                  </a:cubicBezTo>
                  <a:cubicBezTo>
                    <a:pt x="1547" y="11058"/>
                    <a:pt x="2656" y="11192"/>
                    <a:pt x="3799" y="11192"/>
                  </a:cubicBezTo>
                  <a:cubicBezTo>
                    <a:pt x="4908" y="11192"/>
                    <a:pt x="6185" y="10923"/>
                    <a:pt x="7428" y="10352"/>
                  </a:cubicBezTo>
                  <a:cubicBezTo>
                    <a:pt x="7865" y="10217"/>
                    <a:pt x="8000" y="9948"/>
                    <a:pt x="8000" y="9512"/>
                  </a:cubicBezTo>
                  <a:lnTo>
                    <a:pt x="8000" y="9377"/>
                  </a:lnTo>
                  <a:lnTo>
                    <a:pt x="8000" y="4907"/>
                  </a:lnTo>
                  <a:lnTo>
                    <a:pt x="8000" y="0"/>
                  </a:lnTo>
                  <a:cubicBezTo>
                    <a:pt x="7865" y="135"/>
                    <a:pt x="7563" y="269"/>
                    <a:pt x="7159" y="404"/>
                  </a:cubicBezTo>
                  <a:lnTo>
                    <a:pt x="7025" y="404"/>
                  </a:lnTo>
                  <a:lnTo>
                    <a:pt x="7025" y="538"/>
                  </a:lnTo>
                  <a:lnTo>
                    <a:pt x="7025" y="7831"/>
                  </a:lnTo>
                  <a:cubicBezTo>
                    <a:pt x="7025" y="8268"/>
                    <a:pt x="6857" y="8537"/>
                    <a:pt x="6588" y="8671"/>
                  </a:cubicBezTo>
                  <a:cubicBezTo>
                    <a:pt x="5613" y="9243"/>
                    <a:pt x="4773" y="9646"/>
                    <a:pt x="3799" y="9646"/>
                  </a:cubicBezTo>
                  <a:cubicBezTo>
                    <a:pt x="2958" y="9646"/>
                    <a:pt x="2253" y="9377"/>
                    <a:pt x="1412" y="8806"/>
                  </a:cubicBezTo>
                  <a:cubicBezTo>
                    <a:pt x="1143" y="8537"/>
                    <a:pt x="975" y="8268"/>
                    <a:pt x="975" y="7831"/>
                  </a:cubicBezTo>
                  <a:lnTo>
                    <a:pt x="975" y="538"/>
                  </a:lnTo>
                  <a:lnTo>
                    <a:pt x="975" y="404"/>
                  </a:lnTo>
                  <a:lnTo>
                    <a:pt x="707" y="404"/>
                  </a:lnTo>
                  <a:cubicBezTo>
                    <a:pt x="438" y="269"/>
                    <a:pt x="135" y="135"/>
                    <a:pt x="1" y="0"/>
                  </a:cubicBezTo>
                  <a:close/>
                </a:path>
              </a:pathLst>
            </a:custGeom>
            <a:solidFill>
              <a:srgbClr val="3FB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8" name="Google Shape;871;p31">
              <a:extLst>
                <a:ext uri="{FF2B5EF4-FFF2-40B4-BE49-F238E27FC236}">
                  <a16:creationId xmlns:a16="http://schemas.microsoft.com/office/drawing/2014/main" id="{A802342B-8757-4330-B820-2707940E809E}"/>
                </a:ext>
              </a:extLst>
            </p:cNvPr>
            <p:cNvSpPr/>
            <p:nvPr/>
          </p:nvSpPr>
          <p:spPr>
            <a:xfrm>
              <a:off x="5858495" y="3784042"/>
              <a:ext cx="248481" cy="69978"/>
            </a:xfrm>
            <a:custGeom>
              <a:avLst/>
              <a:gdLst/>
              <a:ahLst/>
              <a:cxnLst/>
              <a:rect l="l" t="t" r="r" b="b"/>
              <a:pathLst>
                <a:path w="8000" h="2253" extrusionOk="0">
                  <a:moveTo>
                    <a:pt x="4067" y="1"/>
                  </a:moveTo>
                  <a:cubicBezTo>
                    <a:pt x="1816" y="1"/>
                    <a:pt x="1" y="572"/>
                    <a:pt x="1" y="1110"/>
                  </a:cubicBezTo>
                  <a:cubicBezTo>
                    <a:pt x="1" y="1412"/>
                    <a:pt x="135" y="1547"/>
                    <a:pt x="438" y="1681"/>
                  </a:cubicBezTo>
                  <a:cubicBezTo>
                    <a:pt x="572" y="1816"/>
                    <a:pt x="841" y="1816"/>
                    <a:pt x="975" y="1816"/>
                  </a:cubicBezTo>
                  <a:lnTo>
                    <a:pt x="975" y="1950"/>
                  </a:lnTo>
                  <a:cubicBezTo>
                    <a:pt x="1681" y="2118"/>
                    <a:pt x="2824" y="2253"/>
                    <a:pt x="4067" y="2253"/>
                  </a:cubicBezTo>
                  <a:cubicBezTo>
                    <a:pt x="5177" y="2253"/>
                    <a:pt x="6319" y="2118"/>
                    <a:pt x="7025" y="1950"/>
                  </a:cubicBezTo>
                  <a:lnTo>
                    <a:pt x="7025" y="1816"/>
                  </a:lnTo>
                  <a:cubicBezTo>
                    <a:pt x="7159" y="1816"/>
                    <a:pt x="7428" y="1816"/>
                    <a:pt x="7563" y="1681"/>
                  </a:cubicBezTo>
                  <a:cubicBezTo>
                    <a:pt x="7865" y="1547"/>
                    <a:pt x="8000" y="1412"/>
                    <a:pt x="8000" y="1110"/>
                  </a:cubicBezTo>
                  <a:cubicBezTo>
                    <a:pt x="8000" y="572"/>
                    <a:pt x="6185" y="1"/>
                    <a:pt x="4067" y="1"/>
                  </a:cubicBezTo>
                  <a:close/>
                </a:path>
              </a:pathLst>
            </a:custGeom>
            <a:solidFill>
              <a:srgbClr val="3FB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9" name="Google Shape;872;p31">
              <a:extLst>
                <a:ext uri="{FF2B5EF4-FFF2-40B4-BE49-F238E27FC236}">
                  <a16:creationId xmlns:a16="http://schemas.microsoft.com/office/drawing/2014/main" id="{B164154F-640C-4FE2-9B8D-FFF7D3ACF03C}"/>
                </a:ext>
              </a:extLst>
            </p:cNvPr>
            <p:cNvSpPr/>
            <p:nvPr/>
          </p:nvSpPr>
          <p:spPr>
            <a:xfrm>
              <a:off x="5872069" y="3797616"/>
              <a:ext cx="221334" cy="42832"/>
            </a:xfrm>
            <a:custGeom>
              <a:avLst/>
              <a:gdLst/>
              <a:ahLst/>
              <a:cxnLst/>
              <a:rect l="l" t="t" r="r" b="b"/>
              <a:pathLst>
                <a:path w="7126" h="1379" extrusionOk="0">
                  <a:moveTo>
                    <a:pt x="3630" y="1"/>
                  </a:moveTo>
                  <a:cubicBezTo>
                    <a:pt x="1816" y="1"/>
                    <a:pt x="404" y="538"/>
                    <a:pt x="1" y="1244"/>
                  </a:cubicBezTo>
                  <a:cubicBezTo>
                    <a:pt x="135" y="1379"/>
                    <a:pt x="404" y="1379"/>
                    <a:pt x="538" y="1379"/>
                  </a:cubicBezTo>
                  <a:cubicBezTo>
                    <a:pt x="841" y="975"/>
                    <a:pt x="2084" y="538"/>
                    <a:pt x="3630" y="538"/>
                  </a:cubicBezTo>
                  <a:cubicBezTo>
                    <a:pt x="3899" y="404"/>
                    <a:pt x="4067" y="270"/>
                    <a:pt x="4202" y="1"/>
                  </a:cubicBezTo>
                  <a:close/>
                  <a:moveTo>
                    <a:pt x="4605" y="1"/>
                  </a:moveTo>
                  <a:cubicBezTo>
                    <a:pt x="4336" y="270"/>
                    <a:pt x="3899" y="404"/>
                    <a:pt x="3630" y="538"/>
                  </a:cubicBezTo>
                  <a:cubicBezTo>
                    <a:pt x="5042" y="538"/>
                    <a:pt x="6286" y="975"/>
                    <a:pt x="6588" y="1379"/>
                  </a:cubicBezTo>
                  <a:cubicBezTo>
                    <a:pt x="6722" y="1379"/>
                    <a:pt x="6991" y="1379"/>
                    <a:pt x="7126" y="1244"/>
                  </a:cubicBezTo>
                  <a:cubicBezTo>
                    <a:pt x="6722" y="673"/>
                    <a:pt x="5882" y="270"/>
                    <a:pt x="460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0" name="Google Shape;873;p31">
              <a:extLst>
                <a:ext uri="{FF2B5EF4-FFF2-40B4-BE49-F238E27FC236}">
                  <a16:creationId xmlns:a16="http://schemas.microsoft.com/office/drawing/2014/main" id="{AE076CD5-EDF3-4A3E-8FFC-4EEC0695697F}"/>
                </a:ext>
              </a:extLst>
            </p:cNvPr>
            <p:cNvSpPr/>
            <p:nvPr/>
          </p:nvSpPr>
          <p:spPr>
            <a:xfrm>
              <a:off x="5888779" y="3814326"/>
              <a:ext cx="187914" cy="39695"/>
            </a:xfrm>
            <a:custGeom>
              <a:avLst/>
              <a:gdLst/>
              <a:ahLst/>
              <a:cxnLst/>
              <a:rect l="l" t="t" r="r" b="b"/>
              <a:pathLst>
                <a:path w="6050" h="1278" extrusionOk="0">
                  <a:moveTo>
                    <a:pt x="3092" y="0"/>
                  </a:moveTo>
                  <a:cubicBezTo>
                    <a:pt x="1546" y="0"/>
                    <a:pt x="303" y="437"/>
                    <a:pt x="0" y="841"/>
                  </a:cubicBezTo>
                  <a:lnTo>
                    <a:pt x="0" y="975"/>
                  </a:lnTo>
                  <a:cubicBezTo>
                    <a:pt x="706" y="1143"/>
                    <a:pt x="1849" y="1278"/>
                    <a:pt x="3092" y="1278"/>
                  </a:cubicBezTo>
                  <a:cubicBezTo>
                    <a:pt x="4202" y="1278"/>
                    <a:pt x="5344" y="1143"/>
                    <a:pt x="6050" y="975"/>
                  </a:cubicBezTo>
                  <a:lnTo>
                    <a:pt x="6050" y="841"/>
                  </a:lnTo>
                  <a:cubicBezTo>
                    <a:pt x="5748" y="437"/>
                    <a:pt x="4504" y="0"/>
                    <a:pt x="30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1" name="Google Shape;874;p31">
              <a:extLst>
                <a:ext uri="{FF2B5EF4-FFF2-40B4-BE49-F238E27FC236}">
                  <a16:creationId xmlns:a16="http://schemas.microsoft.com/office/drawing/2014/main" id="{C246D750-4F88-44F1-B651-143545F8DCDF}"/>
                </a:ext>
              </a:extLst>
            </p:cNvPr>
            <p:cNvSpPr/>
            <p:nvPr/>
          </p:nvSpPr>
          <p:spPr>
            <a:xfrm>
              <a:off x="5737423" y="3468130"/>
              <a:ext cx="217141" cy="311781"/>
            </a:xfrm>
            <a:custGeom>
              <a:avLst/>
              <a:gdLst/>
              <a:ahLst/>
              <a:cxnLst/>
              <a:rect l="l" t="t" r="r" b="b"/>
              <a:pathLst>
                <a:path w="6991" h="10038" extrusionOk="0">
                  <a:moveTo>
                    <a:pt x="2740" y="1"/>
                  </a:moveTo>
                  <a:cubicBezTo>
                    <a:pt x="2423" y="1"/>
                    <a:pt x="2107" y="33"/>
                    <a:pt x="1815" y="89"/>
                  </a:cubicBezTo>
                  <a:cubicBezTo>
                    <a:pt x="1378" y="89"/>
                    <a:pt x="672" y="89"/>
                    <a:pt x="404" y="224"/>
                  </a:cubicBezTo>
                  <a:cubicBezTo>
                    <a:pt x="1244" y="795"/>
                    <a:pt x="2353" y="358"/>
                    <a:pt x="2790" y="1635"/>
                  </a:cubicBezTo>
                  <a:cubicBezTo>
                    <a:pt x="3059" y="2610"/>
                    <a:pt x="2655" y="3181"/>
                    <a:pt x="2084" y="3719"/>
                  </a:cubicBezTo>
                  <a:cubicBezTo>
                    <a:pt x="1815" y="4021"/>
                    <a:pt x="1513" y="4156"/>
                    <a:pt x="1109" y="4425"/>
                  </a:cubicBezTo>
                  <a:cubicBezTo>
                    <a:pt x="135" y="5265"/>
                    <a:pt x="0" y="6811"/>
                    <a:pt x="1109" y="7651"/>
                  </a:cubicBezTo>
                  <a:cubicBezTo>
                    <a:pt x="1590" y="8132"/>
                    <a:pt x="2258" y="8293"/>
                    <a:pt x="2924" y="8293"/>
                  </a:cubicBezTo>
                  <a:cubicBezTo>
                    <a:pt x="3422" y="8293"/>
                    <a:pt x="3919" y="8203"/>
                    <a:pt x="4336" y="8088"/>
                  </a:cubicBezTo>
                  <a:cubicBezTo>
                    <a:pt x="4455" y="8064"/>
                    <a:pt x="4569" y="8052"/>
                    <a:pt x="4675" y="8052"/>
                  </a:cubicBezTo>
                  <a:cubicBezTo>
                    <a:pt x="5318" y="8052"/>
                    <a:pt x="5714" y="8476"/>
                    <a:pt x="5714" y="9197"/>
                  </a:cubicBezTo>
                  <a:lnTo>
                    <a:pt x="5714" y="10037"/>
                  </a:lnTo>
                  <a:cubicBezTo>
                    <a:pt x="5882" y="9768"/>
                    <a:pt x="6285" y="9466"/>
                    <a:pt x="6419" y="9197"/>
                  </a:cubicBezTo>
                  <a:cubicBezTo>
                    <a:pt x="6856" y="8626"/>
                    <a:pt x="6991" y="8222"/>
                    <a:pt x="6722" y="7517"/>
                  </a:cubicBezTo>
                  <a:cubicBezTo>
                    <a:pt x="6285" y="6676"/>
                    <a:pt x="5310" y="6676"/>
                    <a:pt x="4739" y="6105"/>
                  </a:cubicBezTo>
                  <a:cubicBezTo>
                    <a:pt x="3764" y="5399"/>
                    <a:pt x="5176" y="4727"/>
                    <a:pt x="5579" y="4021"/>
                  </a:cubicBezTo>
                  <a:cubicBezTo>
                    <a:pt x="5882" y="3450"/>
                    <a:pt x="5714" y="2610"/>
                    <a:pt x="5579" y="2038"/>
                  </a:cubicBezTo>
                  <a:cubicBezTo>
                    <a:pt x="5445" y="1198"/>
                    <a:pt x="4873" y="660"/>
                    <a:pt x="4033" y="224"/>
                  </a:cubicBezTo>
                  <a:cubicBezTo>
                    <a:pt x="3639" y="66"/>
                    <a:pt x="3188" y="1"/>
                    <a:pt x="274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2" name="Google Shape;875;p31">
              <a:extLst>
                <a:ext uri="{FF2B5EF4-FFF2-40B4-BE49-F238E27FC236}">
                  <a16:creationId xmlns:a16="http://schemas.microsoft.com/office/drawing/2014/main" id="{54BBFEEF-E539-4BED-BC87-677771587652}"/>
                </a:ext>
              </a:extLst>
            </p:cNvPr>
            <p:cNvSpPr/>
            <p:nvPr/>
          </p:nvSpPr>
          <p:spPr>
            <a:xfrm>
              <a:off x="5771869" y="3709933"/>
              <a:ext cx="143032" cy="43888"/>
            </a:xfrm>
            <a:custGeom>
              <a:avLst/>
              <a:gdLst/>
              <a:ahLst/>
              <a:cxnLst/>
              <a:rect l="l" t="t" r="r" b="b"/>
              <a:pathLst>
                <a:path w="4605" h="1413" extrusionOk="0">
                  <a:moveTo>
                    <a:pt x="1815" y="437"/>
                  </a:moveTo>
                  <a:lnTo>
                    <a:pt x="1815" y="437"/>
                  </a:lnTo>
                  <a:lnTo>
                    <a:pt x="1815" y="437"/>
                  </a:lnTo>
                  <a:lnTo>
                    <a:pt x="1815" y="437"/>
                  </a:lnTo>
                  <a:close/>
                  <a:moveTo>
                    <a:pt x="3227" y="303"/>
                  </a:moveTo>
                  <a:lnTo>
                    <a:pt x="3227" y="303"/>
                  </a:lnTo>
                  <a:lnTo>
                    <a:pt x="3227" y="303"/>
                  </a:lnTo>
                  <a:close/>
                  <a:moveTo>
                    <a:pt x="3227" y="303"/>
                  </a:moveTo>
                  <a:lnTo>
                    <a:pt x="3227" y="303"/>
                  </a:lnTo>
                  <a:lnTo>
                    <a:pt x="3227" y="303"/>
                  </a:lnTo>
                  <a:close/>
                  <a:moveTo>
                    <a:pt x="3630" y="303"/>
                  </a:moveTo>
                  <a:cubicBezTo>
                    <a:pt x="4201" y="303"/>
                    <a:pt x="4605" y="706"/>
                    <a:pt x="4605" y="1412"/>
                  </a:cubicBezTo>
                  <a:cubicBezTo>
                    <a:pt x="4605" y="706"/>
                    <a:pt x="4201" y="303"/>
                    <a:pt x="3630" y="303"/>
                  </a:cubicBezTo>
                  <a:close/>
                  <a:moveTo>
                    <a:pt x="3630" y="303"/>
                  </a:moveTo>
                  <a:lnTo>
                    <a:pt x="3630" y="303"/>
                  </a:lnTo>
                  <a:lnTo>
                    <a:pt x="3630" y="303"/>
                  </a:lnTo>
                  <a:lnTo>
                    <a:pt x="3630" y="303"/>
                  </a:lnTo>
                  <a:close/>
                  <a:moveTo>
                    <a:pt x="0" y="1"/>
                  </a:moveTo>
                  <a:cubicBezTo>
                    <a:pt x="572" y="303"/>
                    <a:pt x="1109" y="437"/>
                    <a:pt x="1815" y="437"/>
                  </a:cubicBezTo>
                  <a:cubicBezTo>
                    <a:pt x="1109" y="437"/>
                    <a:pt x="572" y="303"/>
                    <a:pt x="0" y="1"/>
                  </a:cubicBezTo>
                  <a:close/>
                </a:path>
              </a:pathLst>
            </a:custGeom>
            <a:solidFill>
              <a:srgbClr val="FAF2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3" name="Google Shape;876;p31">
              <a:extLst>
                <a:ext uri="{FF2B5EF4-FFF2-40B4-BE49-F238E27FC236}">
                  <a16:creationId xmlns:a16="http://schemas.microsoft.com/office/drawing/2014/main" id="{2B3773D8-C799-43E8-8C86-5169C737CE05}"/>
                </a:ext>
              </a:extLst>
            </p:cNvPr>
            <p:cNvSpPr/>
            <p:nvPr/>
          </p:nvSpPr>
          <p:spPr>
            <a:xfrm>
              <a:off x="5749940" y="3583612"/>
              <a:ext cx="191051" cy="196300"/>
            </a:xfrm>
            <a:custGeom>
              <a:avLst/>
              <a:gdLst/>
              <a:ahLst/>
              <a:cxnLst/>
              <a:rect l="l" t="t" r="r" b="b"/>
              <a:pathLst>
                <a:path w="6151" h="6320" extrusionOk="0">
                  <a:moveTo>
                    <a:pt x="1681" y="1"/>
                  </a:moveTo>
                  <a:lnTo>
                    <a:pt x="1681" y="1"/>
                  </a:lnTo>
                  <a:cubicBezTo>
                    <a:pt x="1412" y="303"/>
                    <a:pt x="1110" y="438"/>
                    <a:pt x="706" y="707"/>
                  </a:cubicBezTo>
                  <a:cubicBezTo>
                    <a:pt x="269" y="1144"/>
                    <a:pt x="1" y="1849"/>
                    <a:pt x="1" y="2387"/>
                  </a:cubicBezTo>
                  <a:cubicBezTo>
                    <a:pt x="1" y="2958"/>
                    <a:pt x="135" y="3664"/>
                    <a:pt x="706" y="3933"/>
                  </a:cubicBezTo>
                  <a:lnTo>
                    <a:pt x="706" y="4068"/>
                  </a:lnTo>
                  <a:cubicBezTo>
                    <a:pt x="1278" y="4370"/>
                    <a:pt x="1815" y="4504"/>
                    <a:pt x="2521" y="4504"/>
                  </a:cubicBezTo>
                  <a:cubicBezTo>
                    <a:pt x="2958" y="4504"/>
                    <a:pt x="3361" y="4504"/>
                    <a:pt x="3933" y="4370"/>
                  </a:cubicBezTo>
                  <a:lnTo>
                    <a:pt x="4336" y="4370"/>
                  </a:lnTo>
                  <a:cubicBezTo>
                    <a:pt x="4907" y="4370"/>
                    <a:pt x="5311" y="4773"/>
                    <a:pt x="5311" y="5479"/>
                  </a:cubicBezTo>
                  <a:lnTo>
                    <a:pt x="5311" y="5614"/>
                  </a:lnTo>
                  <a:lnTo>
                    <a:pt x="5311" y="6319"/>
                  </a:lnTo>
                  <a:cubicBezTo>
                    <a:pt x="5479" y="6050"/>
                    <a:pt x="5882" y="5748"/>
                    <a:pt x="6016" y="5479"/>
                  </a:cubicBezTo>
                  <a:cubicBezTo>
                    <a:pt x="6151" y="4202"/>
                    <a:pt x="4638" y="3664"/>
                    <a:pt x="4638" y="3664"/>
                  </a:cubicBezTo>
                  <a:cubicBezTo>
                    <a:pt x="1547" y="2958"/>
                    <a:pt x="1412" y="1144"/>
                    <a:pt x="168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4" name="Google Shape;877;p31">
              <a:extLst>
                <a:ext uri="{FF2B5EF4-FFF2-40B4-BE49-F238E27FC236}">
                  <a16:creationId xmlns:a16="http://schemas.microsoft.com/office/drawing/2014/main" id="{D40E385E-8D1B-4C97-B697-5CAEFBD04599}"/>
                </a:ext>
              </a:extLst>
            </p:cNvPr>
            <p:cNvSpPr/>
            <p:nvPr/>
          </p:nvSpPr>
          <p:spPr>
            <a:xfrm>
              <a:off x="5984817" y="3614951"/>
              <a:ext cx="91876" cy="199406"/>
            </a:xfrm>
            <a:custGeom>
              <a:avLst/>
              <a:gdLst/>
              <a:ahLst/>
              <a:cxnLst/>
              <a:rect l="l" t="t" r="r" b="b"/>
              <a:pathLst>
                <a:path w="2958" h="6420" extrusionOk="0">
                  <a:moveTo>
                    <a:pt x="1950" y="0"/>
                  </a:moveTo>
                  <a:lnTo>
                    <a:pt x="1815" y="135"/>
                  </a:lnTo>
                  <a:cubicBezTo>
                    <a:pt x="1412" y="403"/>
                    <a:pt x="841" y="538"/>
                    <a:pt x="572" y="975"/>
                  </a:cubicBezTo>
                  <a:cubicBezTo>
                    <a:pt x="572" y="1109"/>
                    <a:pt x="437" y="1244"/>
                    <a:pt x="437" y="1378"/>
                  </a:cubicBezTo>
                  <a:cubicBezTo>
                    <a:pt x="135" y="1815"/>
                    <a:pt x="135" y="2353"/>
                    <a:pt x="135" y="2790"/>
                  </a:cubicBezTo>
                  <a:cubicBezTo>
                    <a:pt x="269" y="3495"/>
                    <a:pt x="841" y="4033"/>
                    <a:pt x="975" y="4605"/>
                  </a:cubicBezTo>
                  <a:cubicBezTo>
                    <a:pt x="1110" y="5310"/>
                    <a:pt x="572" y="6016"/>
                    <a:pt x="0" y="6419"/>
                  </a:cubicBezTo>
                  <a:cubicBezTo>
                    <a:pt x="572" y="6151"/>
                    <a:pt x="1110" y="6016"/>
                    <a:pt x="1546" y="5714"/>
                  </a:cubicBezTo>
                  <a:cubicBezTo>
                    <a:pt x="1681" y="5579"/>
                    <a:pt x="1950" y="5445"/>
                    <a:pt x="2118" y="5310"/>
                  </a:cubicBezTo>
                  <a:cubicBezTo>
                    <a:pt x="2387" y="5041"/>
                    <a:pt x="2656" y="4739"/>
                    <a:pt x="2790" y="4201"/>
                  </a:cubicBezTo>
                  <a:cubicBezTo>
                    <a:pt x="2958" y="3495"/>
                    <a:pt x="2252" y="3059"/>
                    <a:pt x="1815" y="2655"/>
                  </a:cubicBezTo>
                  <a:cubicBezTo>
                    <a:pt x="841" y="1681"/>
                    <a:pt x="1546" y="840"/>
                    <a:pt x="195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5" name="Google Shape;878;p31">
              <a:extLst>
                <a:ext uri="{FF2B5EF4-FFF2-40B4-BE49-F238E27FC236}">
                  <a16:creationId xmlns:a16="http://schemas.microsoft.com/office/drawing/2014/main" id="{9F7138B4-2364-403C-83EA-A5046722AF43}"/>
                </a:ext>
              </a:extLst>
            </p:cNvPr>
            <p:cNvSpPr/>
            <p:nvPr/>
          </p:nvSpPr>
          <p:spPr>
            <a:xfrm>
              <a:off x="5984817" y="3645204"/>
              <a:ext cx="74140" cy="169153"/>
            </a:xfrm>
            <a:custGeom>
              <a:avLst/>
              <a:gdLst/>
              <a:ahLst/>
              <a:cxnLst/>
              <a:rect l="l" t="t" r="r" b="b"/>
              <a:pathLst>
                <a:path w="2387" h="5446" extrusionOk="0">
                  <a:moveTo>
                    <a:pt x="572" y="1"/>
                  </a:moveTo>
                  <a:lnTo>
                    <a:pt x="572" y="1"/>
                  </a:lnTo>
                  <a:cubicBezTo>
                    <a:pt x="568" y="24"/>
                    <a:pt x="565" y="47"/>
                    <a:pt x="561" y="70"/>
                  </a:cubicBezTo>
                  <a:lnTo>
                    <a:pt x="561" y="70"/>
                  </a:lnTo>
                  <a:cubicBezTo>
                    <a:pt x="568" y="47"/>
                    <a:pt x="572" y="24"/>
                    <a:pt x="572" y="1"/>
                  </a:cubicBezTo>
                  <a:close/>
                  <a:moveTo>
                    <a:pt x="561" y="70"/>
                  </a:moveTo>
                  <a:lnTo>
                    <a:pt x="561" y="70"/>
                  </a:lnTo>
                  <a:cubicBezTo>
                    <a:pt x="530" y="181"/>
                    <a:pt x="437" y="293"/>
                    <a:pt x="437" y="404"/>
                  </a:cubicBezTo>
                  <a:cubicBezTo>
                    <a:pt x="269" y="707"/>
                    <a:pt x="135" y="1110"/>
                    <a:pt x="135" y="1379"/>
                  </a:cubicBezTo>
                  <a:lnTo>
                    <a:pt x="135" y="1816"/>
                  </a:lnTo>
                  <a:cubicBezTo>
                    <a:pt x="269" y="2521"/>
                    <a:pt x="841" y="3059"/>
                    <a:pt x="975" y="3631"/>
                  </a:cubicBezTo>
                  <a:lnTo>
                    <a:pt x="975" y="3899"/>
                  </a:lnTo>
                  <a:cubicBezTo>
                    <a:pt x="975" y="4202"/>
                    <a:pt x="841" y="4605"/>
                    <a:pt x="572" y="4908"/>
                  </a:cubicBezTo>
                  <a:cubicBezTo>
                    <a:pt x="437" y="5177"/>
                    <a:pt x="269" y="5311"/>
                    <a:pt x="0" y="5445"/>
                  </a:cubicBezTo>
                  <a:cubicBezTo>
                    <a:pt x="572" y="5177"/>
                    <a:pt x="1110" y="5042"/>
                    <a:pt x="1546" y="4740"/>
                  </a:cubicBezTo>
                  <a:cubicBezTo>
                    <a:pt x="1681" y="4605"/>
                    <a:pt x="1950" y="4471"/>
                    <a:pt x="2118" y="4336"/>
                  </a:cubicBezTo>
                  <a:cubicBezTo>
                    <a:pt x="2387" y="3227"/>
                    <a:pt x="1412" y="2387"/>
                    <a:pt x="1412" y="2387"/>
                  </a:cubicBezTo>
                  <a:cubicBezTo>
                    <a:pt x="595" y="1700"/>
                    <a:pt x="445" y="887"/>
                    <a:pt x="561" y="7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6" name="Google Shape;879;p31">
              <a:extLst>
                <a:ext uri="{FF2B5EF4-FFF2-40B4-BE49-F238E27FC236}">
                  <a16:creationId xmlns:a16="http://schemas.microsoft.com/office/drawing/2014/main" id="{3D4D5DFF-3C49-4816-82FB-23A8C5A3BE4E}"/>
                </a:ext>
              </a:extLst>
            </p:cNvPr>
            <p:cNvSpPr/>
            <p:nvPr/>
          </p:nvSpPr>
          <p:spPr>
            <a:xfrm>
              <a:off x="5972300" y="3370663"/>
              <a:ext cx="73084" cy="78334"/>
            </a:xfrm>
            <a:custGeom>
              <a:avLst/>
              <a:gdLst/>
              <a:ahLst/>
              <a:cxnLst/>
              <a:rect l="l" t="t" r="r" b="b"/>
              <a:pathLst>
                <a:path w="2353" h="2522" extrusionOk="0">
                  <a:moveTo>
                    <a:pt x="1244" y="1"/>
                  </a:moveTo>
                  <a:cubicBezTo>
                    <a:pt x="538" y="1"/>
                    <a:pt x="0" y="572"/>
                    <a:pt x="0" y="1278"/>
                  </a:cubicBezTo>
                  <a:cubicBezTo>
                    <a:pt x="0" y="1984"/>
                    <a:pt x="538" y="2521"/>
                    <a:pt x="1244" y="2521"/>
                  </a:cubicBezTo>
                  <a:cubicBezTo>
                    <a:pt x="1815" y="2521"/>
                    <a:pt x="2353" y="1984"/>
                    <a:pt x="2353" y="1278"/>
                  </a:cubicBezTo>
                  <a:cubicBezTo>
                    <a:pt x="2353" y="572"/>
                    <a:pt x="1815" y="1"/>
                    <a:pt x="124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7" name="Google Shape;880;p31">
              <a:extLst>
                <a:ext uri="{FF2B5EF4-FFF2-40B4-BE49-F238E27FC236}">
                  <a16:creationId xmlns:a16="http://schemas.microsoft.com/office/drawing/2014/main" id="{BA6734D9-17BA-4695-8A23-F827A9EBF40E}"/>
                </a:ext>
              </a:extLst>
            </p:cNvPr>
            <p:cNvSpPr/>
            <p:nvPr/>
          </p:nvSpPr>
          <p:spPr>
            <a:xfrm>
              <a:off x="6398196" y="3353953"/>
              <a:ext cx="74140" cy="73115"/>
            </a:xfrm>
            <a:custGeom>
              <a:avLst/>
              <a:gdLst/>
              <a:ahLst/>
              <a:cxnLst/>
              <a:rect l="l" t="t" r="r" b="b"/>
              <a:pathLst>
                <a:path w="2387" h="2354" extrusionOk="0">
                  <a:moveTo>
                    <a:pt x="1110" y="1"/>
                  </a:moveTo>
                  <a:cubicBezTo>
                    <a:pt x="404" y="1"/>
                    <a:pt x="0" y="539"/>
                    <a:pt x="0" y="1110"/>
                  </a:cubicBezTo>
                  <a:cubicBezTo>
                    <a:pt x="0" y="1816"/>
                    <a:pt x="404" y="2354"/>
                    <a:pt x="1110" y="2354"/>
                  </a:cubicBezTo>
                  <a:cubicBezTo>
                    <a:pt x="1815" y="2354"/>
                    <a:pt x="2387" y="1816"/>
                    <a:pt x="2387" y="1110"/>
                  </a:cubicBezTo>
                  <a:cubicBezTo>
                    <a:pt x="2387" y="539"/>
                    <a:pt x="1815" y="1"/>
                    <a:pt x="111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8" name="Google Shape;881;p31">
              <a:extLst>
                <a:ext uri="{FF2B5EF4-FFF2-40B4-BE49-F238E27FC236}">
                  <a16:creationId xmlns:a16="http://schemas.microsoft.com/office/drawing/2014/main" id="{2F8C6642-4A15-47F7-93E0-02DBA4E3FEDB}"/>
                </a:ext>
              </a:extLst>
            </p:cNvPr>
            <p:cNvSpPr/>
            <p:nvPr/>
          </p:nvSpPr>
          <p:spPr>
            <a:xfrm>
              <a:off x="5949809" y="4373187"/>
              <a:ext cx="674377" cy="457578"/>
            </a:xfrm>
            <a:custGeom>
              <a:avLst/>
              <a:gdLst/>
              <a:ahLst/>
              <a:cxnLst/>
              <a:rect l="l" t="t" r="r" b="b"/>
              <a:pathLst>
                <a:path w="21712" h="14732" extrusionOk="0">
                  <a:moveTo>
                    <a:pt x="18426" y="1"/>
                  </a:moveTo>
                  <a:cubicBezTo>
                    <a:pt x="17914" y="1"/>
                    <a:pt x="17394" y="109"/>
                    <a:pt x="16939" y="313"/>
                  </a:cubicBezTo>
                  <a:lnTo>
                    <a:pt x="16805" y="313"/>
                  </a:lnTo>
                  <a:lnTo>
                    <a:pt x="13713" y="1725"/>
                  </a:lnTo>
                  <a:lnTo>
                    <a:pt x="9243" y="3674"/>
                  </a:lnTo>
                  <a:lnTo>
                    <a:pt x="5042" y="5489"/>
                  </a:lnTo>
                  <a:cubicBezTo>
                    <a:pt x="4739" y="5623"/>
                    <a:pt x="4336" y="5926"/>
                    <a:pt x="4201" y="6329"/>
                  </a:cubicBezTo>
                  <a:lnTo>
                    <a:pt x="4067" y="6464"/>
                  </a:lnTo>
                  <a:lnTo>
                    <a:pt x="0" y="12917"/>
                  </a:lnTo>
                  <a:lnTo>
                    <a:pt x="2219" y="14731"/>
                  </a:lnTo>
                  <a:lnTo>
                    <a:pt x="7260" y="9556"/>
                  </a:lnTo>
                  <a:lnTo>
                    <a:pt x="15393" y="8850"/>
                  </a:lnTo>
                  <a:lnTo>
                    <a:pt x="16368" y="8715"/>
                  </a:lnTo>
                  <a:cubicBezTo>
                    <a:pt x="17645" y="8715"/>
                    <a:pt x="18754" y="8144"/>
                    <a:pt x="19729" y="7438"/>
                  </a:cubicBezTo>
                  <a:cubicBezTo>
                    <a:pt x="20569" y="6598"/>
                    <a:pt x="21275" y="5489"/>
                    <a:pt x="21712" y="4380"/>
                  </a:cubicBezTo>
                  <a:lnTo>
                    <a:pt x="21712" y="3540"/>
                  </a:lnTo>
                  <a:lnTo>
                    <a:pt x="21712" y="2968"/>
                  </a:lnTo>
                  <a:cubicBezTo>
                    <a:pt x="21543" y="1994"/>
                    <a:pt x="21006" y="1019"/>
                    <a:pt x="20031" y="448"/>
                  </a:cubicBezTo>
                  <a:cubicBezTo>
                    <a:pt x="19583" y="143"/>
                    <a:pt x="19010" y="1"/>
                    <a:pt x="18426" y="1"/>
                  </a:cubicBezTo>
                  <a:close/>
                </a:path>
              </a:pathLst>
            </a:custGeom>
            <a:solidFill>
              <a:srgbClr val="BDB8FF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236" name="TextBox 235">
            <a:extLst>
              <a:ext uri="{FF2B5EF4-FFF2-40B4-BE49-F238E27FC236}">
                <a16:creationId xmlns:a16="http://schemas.microsoft.com/office/drawing/2014/main" id="{BD5E5673-0E4E-473F-B799-62CE61F371DC}"/>
              </a:ext>
            </a:extLst>
          </p:cNvPr>
          <p:cNvSpPr txBox="1"/>
          <p:nvPr userDrawn="1"/>
        </p:nvSpPr>
        <p:spPr>
          <a:xfrm>
            <a:off x="4334110" y="1572168"/>
            <a:ext cx="3725448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11500" dirty="0">
                <a:solidFill>
                  <a:schemeClr val="accent6">
                    <a:lumMod val="50000"/>
                  </a:schemeClr>
                </a:solidFill>
                <a:latin typeface="+mj-lt"/>
              </a:rPr>
              <a:t>KHÁM PHÁ</a:t>
            </a:r>
          </a:p>
        </p:txBody>
      </p:sp>
    </p:spTree>
    <p:extLst>
      <p:ext uri="{BB962C8B-B14F-4D97-AF65-F5344CB8AC3E}">
        <p14:creationId xmlns:p14="http://schemas.microsoft.com/office/powerpoint/2010/main" val="381358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10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11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11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11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fill="hold"/>
                                        <p:tgtEl>
                                          <p:spTgt spid="11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10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  <p:bldP spid="99" grpId="0" animBg="1"/>
      <p:bldP spid="117" grpId="0" animBg="1"/>
      <p:bldP spid="118" grpId="0" animBg="1"/>
      <p:bldP spid="236" grpId="0"/>
    </p:bld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and Content">
    <p:bg>
      <p:bgPr>
        <a:solidFill>
          <a:schemeClr val="accent3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id="{EF6FD315-F887-4E7B-BF0C-3EC48D585604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id="{ED6ABFE7-BF37-4F7F-8D5D-600A7D834F21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id="{45D5AE83-1783-43E2-A213-A5A5EBD17266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id="{D06F31EF-754A-4F9F-A77D-7C1C58F47361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id="{2A6ED803-0DF8-42E8-8A88-BB9F2CDF6D32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id="{6E08B2E4-05D4-4A21-BDFA-FCE59E28EE53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id="{B43A1E9A-54EB-4A95-B37E-51072FAD6CAD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id="{B5709D43-3D83-463A-9E8C-6FA8BF6FE3F4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id="{0088CC8B-A9D0-4733-8E17-053C04A699A0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id="{98A9649B-0F27-46EA-B0AD-B010CF9D80E2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id="{7E2F91D5-68DF-48A6-8869-7FD6B10D5313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id="{C3EFBFCC-5EC0-422F-83D0-13B128DBCD98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id="{873AEC25-6E98-4A44-BBA8-5258490B51FC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id="{18466ED5-E416-4DE1-A4F7-CD23EAA77B79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id="{2B2454FC-1990-4881-9AD0-D1C7F996114E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id="{80E9CEE5-0350-493C-9229-1A39A52E961D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id="{11848AC2-1101-45B6-ABB6-4FD06AA8642A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id="{62EF156A-37AB-441F-A5B2-47A1C576F477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id="{ABCD2DB3-3524-446A-8B92-A59461EB4B24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id="{87C36489-2782-4D32-8AFF-590446FE6759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id="{960D755E-9DD5-4D14-A5D7-995B746EA64C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id="{57A347C5-BCEE-4C2E-845B-EF3674655559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id="{B4210492-E8D1-4EE4-AA31-F7A5E84FCB69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52" name="Google Shape;1082;p14">
            <a:extLst>
              <a:ext uri="{FF2B5EF4-FFF2-40B4-BE49-F238E27FC236}">
                <a16:creationId xmlns:a16="http://schemas.microsoft.com/office/drawing/2014/main" id="{0F2E9747-C66A-480C-9099-C7BDE1E89365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3" name="Google Shape;1083;p14">
            <a:extLst>
              <a:ext uri="{FF2B5EF4-FFF2-40B4-BE49-F238E27FC236}">
                <a16:creationId xmlns:a16="http://schemas.microsoft.com/office/drawing/2014/main" id="{C10D7406-2BDA-4DC4-9A79-3D4FC95CAC2A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4" name="Google Shape;1084;p14">
            <a:extLst>
              <a:ext uri="{FF2B5EF4-FFF2-40B4-BE49-F238E27FC236}">
                <a16:creationId xmlns:a16="http://schemas.microsoft.com/office/drawing/2014/main" id="{4E0493D0-81D3-4EAC-94E3-12DB540A6AD7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" name="Google Shape;1085;p14">
            <a:extLst>
              <a:ext uri="{FF2B5EF4-FFF2-40B4-BE49-F238E27FC236}">
                <a16:creationId xmlns:a16="http://schemas.microsoft.com/office/drawing/2014/main" id="{D0FB441C-211A-4F68-8767-DA7B95B4F920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6" name="Google Shape;1086;p14">
            <a:extLst>
              <a:ext uri="{FF2B5EF4-FFF2-40B4-BE49-F238E27FC236}">
                <a16:creationId xmlns:a16="http://schemas.microsoft.com/office/drawing/2014/main" id="{B9340F31-2646-4E29-8212-879AEEF962DA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7" name="Google Shape;1082;p14">
            <a:extLst>
              <a:ext uri="{FF2B5EF4-FFF2-40B4-BE49-F238E27FC236}">
                <a16:creationId xmlns:a16="http://schemas.microsoft.com/office/drawing/2014/main" id="{765A6E3B-E1F9-4D37-B213-7F9E645D0EDA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8" name="Google Shape;1083;p14">
            <a:extLst>
              <a:ext uri="{FF2B5EF4-FFF2-40B4-BE49-F238E27FC236}">
                <a16:creationId xmlns:a16="http://schemas.microsoft.com/office/drawing/2014/main" id="{867E7D37-2590-4ECE-A535-9DA46F4EA583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9" name="Google Shape;1084;p14">
            <a:extLst>
              <a:ext uri="{FF2B5EF4-FFF2-40B4-BE49-F238E27FC236}">
                <a16:creationId xmlns:a16="http://schemas.microsoft.com/office/drawing/2014/main" id="{74625DF1-F15F-4CAD-BD7C-85A4680501B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0" name="Google Shape;1085;p14">
            <a:extLst>
              <a:ext uri="{FF2B5EF4-FFF2-40B4-BE49-F238E27FC236}">
                <a16:creationId xmlns:a16="http://schemas.microsoft.com/office/drawing/2014/main" id="{B26C5877-FFC0-49F2-89B0-0C72531E73AE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1" name="Google Shape;1086;p14">
            <a:extLst>
              <a:ext uri="{FF2B5EF4-FFF2-40B4-BE49-F238E27FC236}">
                <a16:creationId xmlns:a16="http://schemas.microsoft.com/office/drawing/2014/main" id="{B081A515-D8D9-4BF5-90F1-621FE162C9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2" name="Google Shape;1082;p14">
            <a:extLst>
              <a:ext uri="{FF2B5EF4-FFF2-40B4-BE49-F238E27FC236}">
                <a16:creationId xmlns:a16="http://schemas.microsoft.com/office/drawing/2014/main" id="{E5B7DF78-1D3E-41E2-9FE9-36B062BD3CC8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3" name="Google Shape;1083;p14">
            <a:extLst>
              <a:ext uri="{FF2B5EF4-FFF2-40B4-BE49-F238E27FC236}">
                <a16:creationId xmlns:a16="http://schemas.microsoft.com/office/drawing/2014/main" id="{E853253F-BCCE-42EF-8554-3C3E3C2E285A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4" name="Google Shape;1084;p14">
            <a:extLst>
              <a:ext uri="{FF2B5EF4-FFF2-40B4-BE49-F238E27FC236}">
                <a16:creationId xmlns:a16="http://schemas.microsoft.com/office/drawing/2014/main" id="{E01519CC-0CF0-44E3-B22E-B1AFBCD30DBD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5" name="Google Shape;1085;p14">
            <a:extLst>
              <a:ext uri="{FF2B5EF4-FFF2-40B4-BE49-F238E27FC236}">
                <a16:creationId xmlns:a16="http://schemas.microsoft.com/office/drawing/2014/main" id="{5EC2F2DD-FC5A-4166-8502-67B0E67210F6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6" name="Google Shape;1086;p14">
            <a:extLst>
              <a:ext uri="{FF2B5EF4-FFF2-40B4-BE49-F238E27FC236}">
                <a16:creationId xmlns:a16="http://schemas.microsoft.com/office/drawing/2014/main" id="{828B4189-A014-4A06-804B-1589EB2F9CF8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7" name="Google Shape;1082;p14">
            <a:extLst>
              <a:ext uri="{FF2B5EF4-FFF2-40B4-BE49-F238E27FC236}">
                <a16:creationId xmlns:a16="http://schemas.microsoft.com/office/drawing/2014/main" id="{647DE464-7568-4DD5-8BE4-324C14A8277D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8" name="Google Shape;1083;p14">
            <a:extLst>
              <a:ext uri="{FF2B5EF4-FFF2-40B4-BE49-F238E27FC236}">
                <a16:creationId xmlns:a16="http://schemas.microsoft.com/office/drawing/2014/main" id="{1ED11714-4115-4417-9213-DBC152A5EE6E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9" name="Google Shape;1084;p14">
            <a:extLst>
              <a:ext uri="{FF2B5EF4-FFF2-40B4-BE49-F238E27FC236}">
                <a16:creationId xmlns:a16="http://schemas.microsoft.com/office/drawing/2014/main" id="{23D69C4A-B0D7-467F-8C73-F0C897BC4C5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0" name="Google Shape;1085;p14">
            <a:extLst>
              <a:ext uri="{FF2B5EF4-FFF2-40B4-BE49-F238E27FC236}">
                <a16:creationId xmlns:a16="http://schemas.microsoft.com/office/drawing/2014/main" id="{23E1F321-10C6-49DB-A01C-554FC1D86C9B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1" name="Google Shape;1086;p14">
            <a:extLst>
              <a:ext uri="{FF2B5EF4-FFF2-40B4-BE49-F238E27FC236}">
                <a16:creationId xmlns:a16="http://schemas.microsoft.com/office/drawing/2014/main" id="{F9534E45-083B-4C35-AE35-2FECC04EA99E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2" name="Google Shape;1082;p14">
            <a:extLst>
              <a:ext uri="{FF2B5EF4-FFF2-40B4-BE49-F238E27FC236}">
                <a16:creationId xmlns:a16="http://schemas.microsoft.com/office/drawing/2014/main" id="{65C3AF7D-B3F5-4998-ACC4-2F2F95CA62A8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3" name="Google Shape;1083;p14">
            <a:extLst>
              <a:ext uri="{FF2B5EF4-FFF2-40B4-BE49-F238E27FC236}">
                <a16:creationId xmlns:a16="http://schemas.microsoft.com/office/drawing/2014/main" id="{92CF6BA5-78C4-4B4E-A78B-B2204A5F2530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4" name="Google Shape;1084;p14">
            <a:extLst>
              <a:ext uri="{FF2B5EF4-FFF2-40B4-BE49-F238E27FC236}">
                <a16:creationId xmlns:a16="http://schemas.microsoft.com/office/drawing/2014/main" id="{82B6228B-CBBE-463F-9E88-CFBE19F8043E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5" name="Google Shape;1085;p14">
            <a:extLst>
              <a:ext uri="{FF2B5EF4-FFF2-40B4-BE49-F238E27FC236}">
                <a16:creationId xmlns:a16="http://schemas.microsoft.com/office/drawing/2014/main" id="{7D174B50-8153-4359-8B9D-C9FFAE59E363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6" name="Google Shape;1086;p14">
            <a:extLst>
              <a:ext uri="{FF2B5EF4-FFF2-40B4-BE49-F238E27FC236}">
                <a16:creationId xmlns:a16="http://schemas.microsoft.com/office/drawing/2014/main" id="{9995CF07-4A23-454A-8825-F6E81F18D160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7" name="Google Shape;1082;p14">
            <a:extLst>
              <a:ext uri="{FF2B5EF4-FFF2-40B4-BE49-F238E27FC236}">
                <a16:creationId xmlns:a16="http://schemas.microsoft.com/office/drawing/2014/main" id="{7771C690-AD42-49CF-AC87-E4FCB23DD1C7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8" name="Google Shape;1083;p14">
            <a:extLst>
              <a:ext uri="{FF2B5EF4-FFF2-40B4-BE49-F238E27FC236}">
                <a16:creationId xmlns:a16="http://schemas.microsoft.com/office/drawing/2014/main" id="{F77B608A-FC29-4902-94B6-93F678644B06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9" name="Google Shape;1084;p14">
            <a:extLst>
              <a:ext uri="{FF2B5EF4-FFF2-40B4-BE49-F238E27FC236}">
                <a16:creationId xmlns:a16="http://schemas.microsoft.com/office/drawing/2014/main" id="{46A1CD74-AD03-4998-A1B4-3B896CADDF14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0" name="Google Shape;1085;p14">
            <a:extLst>
              <a:ext uri="{FF2B5EF4-FFF2-40B4-BE49-F238E27FC236}">
                <a16:creationId xmlns:a16="http://schemas.microsoft.com/office/drawing/2014/main" id="{00B42C35-3F40-4A4C-94F9-BEA6D12080B9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1" name="Google Shape;1086;p14">
            <a:extLst>
              <a:ext uri="{FF2B5EF4-FFF2-40B4-BE49-F238E27FC236}">
                <a16:creationId xmlns:a16="http://schemas.microsoft.com/office/drawing/2014/main" id="{5C318D3D-3080-4AD1-B777-CF89EDFC5DC0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2" name="Google Shape;1082;p14">
            <a:extLst>
              <a:ext uri="{FF2B5EF4-FFF2-40B4-BE49-F238E27FC236}">
                <a16:creationId xmlns:a16="http://schemas.microsoft.com/office/drawing/2014/main" id="{94284878-05BB-4FB8-9466-148B677B64CB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3" name="Google Shape;1083;p14">
            <a:extLst>
              <a:ext uri="{FF2B5EF4-FFF2-40B4-BE49-F238E27FC236}">
                <a16:creationId xmlns:a16="http://schemas.microsoft.com/office/drawing/2014/main" id="{E36AE8A6-DBE3-452F-921D-A87C88B52AA3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4" name="Google Shape;1084;p14">
            <a:extLst>
              <a:ext uri="{FF2B5EF4-FFF2-40B4-BE49-F238E27FC236}">
                <a16:creationId xmlns:a16="http://schemas.microsoft.com/office/drawing/2014/main" id="{82F27FB2-63D3-42BC-B740-7D13E52AF34F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5" name="Google Shape;1085;p14">
            <a:extLst>
              <a:ext uri="{FF2B5EF4-FFF2-40B4-BE49-F238E27FC236}">
                <a16:creationId xmlns:a16="http://schemas.microsoft.com/office/drawing/2014/main" id="{1F4E28BC-F2CF-4EC9-88C7-A72ED1261EA0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6" name="Google Shape;1086;p14">
            <a:extLst>
              <a:ext uri="{FF2B5EF4-FFF2-40B4-BE49-F238E27FC236}">
                <a16:creationId xmlns:a16="http://schemas.microsoft.com/office/drawing/2014/main" id="{122D6AD2-FF93-49D7-8B58-596968D93B34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7" name="Google Shape;1082;p14">
            <a:extLst>
              <a:ext uri="{FF2B5EF4-FFF2-40B4-BE49-F238E27FC236}">
                <a16:creationId xmlns:a16="http://schemas.microsoft.com/office/drawing/2014/main" id="{2680D11D-7E90-410C-8CE6-8F88E44BBA34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8" name="Google Shape;1083;p14">
            <a:extLst>
              <a:ext uri="{FF2B5EF4-FFF2-40B4-BE49-F238E27FC236}">
                <a16:creationId xmlns:a16="http://schemas.microsoft.com/office/drawing/2014/main" id="{19C6711F-DDEA-40EF-A499-A7DEE2C2915E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9" name="Google Shape;1084;p14">
            <a:extLst>
              <a:ext uri="{FF2B5EF4-FFF2-40B4-BE49-F238E27FC236}">
                <a16:creationId xmlns:a16="http://schemas.microsoft.com/office/drawing/2014/main" id="{66F47F23-E578-4EA5-9A6F-F642C1A9E3EA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0" name="Google Shape;1085;p14">
            <a:extLst>
              <a:ext uri="{FF2B5EF4-FFF2-40B4-BE49-F238E27FC236}">
                <a16:creationId xmlns:a16="http://schemas.microsoft.com/office/drawing/2014/main" id="{9E0AE9EA-DFC8-47FB-9A5C-C4B9AB7167E5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1" name="Google Shape;1086;p14">
            <a:extLst>
              <a:ext uri="{FF2B5EF4-FFF2-40B4-BE49-F238E27FC236}">
                <a16:creationId xmlns:a16="http://schemas.microsoft.com/office/drawing/2014/main" id="{31C11A86-666C-4ECC-B2BB-22A5F76303A7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2" name="Google Shape;1082;p14">
            <a:extLst>
              <a:ext uri="{FF2B5EF4-FFF2-40B4-BE49-F238E27FC236}">
                <a16:creationId xmlns:a16="http://schemas.microsoft.com/office/drawing/2014/main" id="{89C579DA-732B-4398-92D1-BEE007EBD812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3" name="Google Shape;1083;p14">
            <a:extLst>
              <a:ext uri="{FF2B5EF4-FFF2-40B4-BE49-F238E27FC236}">
                <a16:creationId xmlns:a16="http://schemas.microsoft.com/office/drawing/2014/main" id="{196CABBD-93A7-4F5C-AEE3-800BD0EA39A1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4" name="Google Shape;1084;p14">
            <a:extLst>
              <a:ext uri="{FF2B5EF4-FFF2-40B4-BE49-F238E27FC236}">
                <a16:creationId xmlns:a16="http://schemas.microsoft.com/office/drawing/2014/main" id="{0EE478E8-FDD6-49EA-996B-972A7468227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5" name="Google Shape;1085;p14">
            <a:extLst>
              <a:ext uri="{FF2B5EF4-FFF2-40B4-BE49-F238E27FC236}">
                <a16:creationId xmlns:a16="http://schemas.microsoft.com/office/drawing/2014/main" id="{8266C508-3715-41D3-8F14-A7380A494671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6" name="Google Shape;1086;p14">
            <a:extLst>
              <a:ext uri="{FF2B5EF4-FFF2-40B4-BE49-F238E27FC236}">
                <a16:creationId xmlns:a16="http://schemas.microsoft.com/office/drawing/2014/main" id="{C7309805-E3C7-4EBD-9DEB-C7217972097B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7" name="Google Shape;1765;p26">
            <a:extLst>
              <a:ext uri="{FF2B5EF4-FFF2-40B4-BE49-F238E27FC236}">
                <a16:creationId xmlns:a16="http://schemas.microsoft.com/office/drawing/2014/main" id="{106E0AA7-7E27-451B-A779-C16D0C6F7959}"/>
              </a:ext>
            </a:extLst>
          </p:cNvPr>
          <p:cNvSpPr/>
          <p:nvPr userDrawn="1"/>
        </p:nvSpPr>
        <p:spPr>
          <a:xfrm rot="126755">
            <a:off x="3091462" y="1090110"/>
            <a:ext cx="5550035" cy="473075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sp>
        <p:nvSpPr>
          <p:cNvPr id="98" name="Google Shape;1766;p26">
            <a:extLst>
              <a:ext uri="{FF2B5EF4-FFF2-40B4-BE49-F238E27FC236}">
                <a16:creationId xmlns:a16="http://schemas.microsoft.com/office/drawing/2014/main" id="{96C763DA-0530-4345-8869-27D84192065D}"/>
              </a:ext>
            </a:extLst>
          </p:cNvPr>
          <p:cNvSpPr/>
          <p:nvPr userDrawn="1"/>
        </p:nvSpPr>
        <p:spPr>
          <a:xfrm rot="-135875">
            <a:off x="2811048" y="772938"/>
            <a:ext cx="1284031" cy="1336800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sp>
        <p:nvSpPr>
          <p:cNvPr id="99" name="Google Shape;1767;p26">
            <a:extLst>
              <a:ext uri="{FF2B5EF4-FFF2-40B4-BE49-F238E27FC236}">
                <a16:creationId xmlns:a16="http://schemas.microsoft.com/office/drawing/2014/main" id="{68C3693C-60D7-4DAB-95E4-7D0140ED723C}"/>
              </a:ext>
            </a:extLst>
          </p:cNvPr>
          <p:cNvSpPr/>
          <p:nvPr userDrawn="1"/>
        </p:nvSpPr>
        <p:spPr>
          <a:xfrm rot="4829593">
            <a:off x="7640070" y="1029487"/>
            <a:ext cx="1546974" cy="1109544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rgbClr val="92D05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grpSp>
        <p:nvGrpSpPr>
          <p:cNvPr id="236" name="Google Shape;631;p30">
            <a:extLst>
              <a:ext uri="{FF2B5EF4-FFF2-40B4-BE49-F238E27FC236}">
                <a16:creationId xmlns:a16="http://schemas.microsoft.com/office/drawing/2014/main" id="{CD1EBE97-8F9B-460E-9BC5-FD02CD5043DA}"/>
              </a:ext>
            </a:extLst>
          </p:cNvPr>
          <p:cNvGrpSpPr/>
          <p:nvPr userDrawn="1"/>
        </p:nvGrpSpPr>
        <p:grpSpPr>
          <a:xfrm>
            <a:off x="7672546" y="3622312"/>
            <a:ext cx="1309691" cy="2486166"/>
            <a:chOff x="961250" y="234750"/>
            <a:chExt cx="1222525" cy="2320700"/>
          </a:xfrm>
        </p:grpSpPr>
        <p:sp>
          <p:nvSpPr>
            <p:cNvPr id="237" name="Google Shape;632;p30">
              <a:extLst>
                <a:ext uri="{FF2B5EF4-FFF2-40B4-BE49-F238E27FC236}">
                  <a16:creationId xmlns:a16="http://schemas.microsoft.com/office/drawing/2014/main" id="{687291A7-7C04-436D-8909-2F2DB91394D5}"/>
                </a:ext>
              </a:extLst>
            </p:cNvPr>
            <p:cNvSpPr/>
            <p:nvPr/>
          </p:nvSpPr>
          <p:spPr>
            <a:xfrm>
              <a:off x="1529225" y="1558100"/>
              <a:ext cx="189075" cy="241150"/>
            </a:xfrm>
            <a:custGeom>
              <a:avLst/>
              <a:gdLst/>
              <a:ahLst/>
              <a:cxnLst/>
              <a:rect l="l" t="t" r="r" b="b"/>
              <a:pathLst>
                <a:path w="7563" h="9646" extrusionOk="0">
                  <a:moveTo>
                    <a:pt x="2353" y="0"/>
                  </a:moveTo>
                  <a:cubicBezTo>
                    <a:pt x="1378" y="0"/>
                    <a:pt x="404" y="572"/>
                    <a:pt x="135" y="1681"/>
                  </a:cubicBezTo>
                  <a:cubicBezTo>
                    <a:pt x="0" y="2252"/>
                    <a:pt x="0" y="2790"/>
                    <a:pt x="269" y="3361"/>
                  </a:cubicBezTo>
                  <a:lnTo>
                    <a:pt x="3496" y="9646"/>
                  </a:lnTo>
                  <a:lnTo>
                    <a:pt x="7562" y="7562"/>
                  </a:lnTo>
                  <a:lnTo>
                    <a:pt x="6857" y="4907"/>
                  </a:lnTo>
                  <a:cubicBezTo>
                    <a:pt x="6722" y="3932"/>
                    <a:pt x="6285" y="3092"/>
                    <a:pt x="5580" y="2252"/>
                  </a:cubicBezTo>
                  <a:cubicBezTo>
                    <a:pt x="5042" y="1546"/>
                    <a:pt x="4336" y="840"/>
                    <a:pt x="3496" y="269"/>
                  </a:cubicBezTo>
                  <a:cubicBezTo>
                    <a:pt x="3059" y="135"/>
                    <a:pt x="2790" y="0"/>
                    <a:pt x="2353" y="0"/>
                  </a:cubicBezTo>
                  <a:close/>
                </a:path>
              </a:pathLst>
            </a:custGeom>
            <a:solidFill>
              <a:srgbClr val="D077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8" name="Google Shape;633;p30">
              <a:extLst>
                <a:ext uri="{FF2B5EF4-FFF2-40B4-BE49-F238E27FC236}">
                  <a16:creationId xmlns:a16="http://schemas.microsoft.com/office/drawing/2014/main" id="{F72938D2-902A-4133-8C58-B3B12FE4D0FF}"/>
                </a:ext>
              </a:extLst>
            </p:cNvPr>
            <p:cNvSpPr/>
            <p:nvPr/>
          </p:nvSpPr>
          <p:spPr>
            <a:xfrm>
              <a:off x="1647700" y="1816875"/>
              <a:ext cx="206725" cy="252400"/>
            </a:xfrm>
            <a:custGeom>
              <a:avLst/>
              <a:gdLst/>
              <a:ahLst/>
              <a:cxnLst/>
              <a:rect l="l" t="t" r="r" b="b"/>
              <a:pathLst>
                <a:path w="8269" h="10096" extrusionOk="0">
                  <a:moveTo>
                    <a:pt x="3361" y="1"/>
                  </a:moveTo>
                  <a:lnTo>
                    <a:pt x="0" y="1816"/>
                  </a:lnTo>
                  <a:lnTo>
                    <a:pt x="3664" y="8840"/>
                  </a:lnTo>
                  <a:cubicBezTo>
                    <a:pt x="3933" y="9377"/>
                    <a:pt x="4336" y="9814"/>
                    <a:pt x="5042" y="9949"/>
                  </a:cubicBezTo>
                  <a:cubicBezTo>
                    <a:pt x="5363" y="10052"/>
                    <a:pt x="5703" y="10095"/>
                    <a:pt x="6048" y="10095"/>
                  </a:cubicBezTo>
                  <a:cubicBezTo>
                    <a:pt x="6607" y="10095"/>
                    <a:pt x="7177" y="9981"/>
                    <a:pt x="7697" y="9814"/>
                  </a:cubicBezTo>
                  <a:cubicBezTo>
                    <a:pt x="8134" y="9680"/>
                    <a:pt x="8268" y="9109"/>
                    <a:pt x="7865" y="8974"/>
                  </a:cubicBezTo>
                  <a:lnTo>
                    <a:pt x="5176" y="7697"/>
                  </a:lnTo>
                  <a:lnTo>
                    <a:pt x="3361" y="1"/>
                  </a:ln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9" name="Google Shape;634;p30">
              <a:extLst>
                <a:ext uri="{FF2B5EF4-FFF2-40B4-BE49-F238E27FC236}">
                  <a16:creationId xmlns:a16="http://schemas.microsoft.com/office/drawing/2014/main" id="{3C26E551-6E6B-4C61-AA82-0348436BF92C}"/>
                </a:ext>
              </a:extLst>
            </p:cNvPr>
            <p:cNvSpPr/>
            <p:nvPr/>
          </p:nvSpPr>
          <p:spPr>
            <a:xfrm>
              <a:off x="1598975" y="1737350"/>
              <a:ext cx="164700" cy="132500"/>
            </a:xfrm>
            <a:custGeom>
              <a:avLst/>
              <a:gdLst/>
              <a:ahLst/>
              <a:cxnLst/>
              <a:rect l="l" t="t" r="r" b="b"/>
              <a:pathLst>
                <a:path w="6588" h="5300" extrusionOk="0">
                  <a:moveTo>
                    <a:pt x="5457" y="0"/>
                  </a:moveTo>
                  <a:cubicBezTo>
                    <a:pt x="5352" y="0"/>
                    <a:pt x="5252" y="38"/>
                    <a:pt x="5176" y="123"/>
                  </a:cubicBezTo>
                  <a:lnTo>
                    <a:pt x="4772" y="392"/>
                  </a:lnTo>
                  <a:lnTo>
                    <a:pt x="706" y="2476"/>
                  </a:lnTo>
                  <a:lnTo>
                    <a:pt x="0" y="2778"/>
                  </a:lnTo>
                  <a:lnTo>
                    <a:pt x="1412" y="5299"/>
                  </a:lnTo>
                  <a:lnTo>
                    <a:pt x="1949" y="4997"/>
                  </a:lnTo>
                  <a:lnTo>
                    <a:pt x="5310" y="3182"/>
                  </a:lnTo>
                  <a:lnTo>
                    <a:pt x="6150" y="2778"/>
                  </a:lnTo>
                  <a:cubicBezTo>
                    <a:pt x="6453" y="2644"/>
                    <a:pt x="6587" y="2341"/>
                    <a:pt x="6453" y="2073"/>
                  </a:cubicBezTo>
                  <a:lnTo>
                    <a:pt x="6016" y="527"/>
                  </a:lnTo>
                  <a:cubicBezTo>
                    <a:pt x="6016" y="238"/>
                    <a:pt x="5723" y="0"/>
                    <a:pt x="545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0" name="Google Shape;635;p30">
              <a:extLst>
                <a:ext uri="{FF2B5EF4-FFF2-40B4-BE49-F238E27FC236}">
                  <a16:creationId xmlns:a16="http://schemas.microsoft.com/office/drawing/2014/main" id="{D302D271-50D4-4155-9A69-E249459AC0E2}"/>
                </a:ext>
              </a:extLst>
            </p:cNvPr>
            <p:cNvSpPr/>
            <p:nvPr/>
          </p:nvSpPr>
          <p:spPr>
            <a:xfrm>
              <a:off x="1287250" y="1496000"/>
              <a:ext cx="392400" cy="420700"/>
            </a:xfrm>
            <a:custGeom>
              <a:avLst/>
              <a:gdLst/>
              <a:ahLst/>
              <a:cxnLst/>
              <a:rect l="l" t="t" r="r" b="b"/>
              <a:pathLst>
                <a:path w="15696" h="16828" extrusionOk="0">
                  <a:moveTo>
                    <a:pt x="8715" y="0"/>
                  </a:moveTo>
                  <a:cubicBezTo>
                    <a:pt x="8144" y="0"/>
                    <a:pt x="7563" y="77"/>
                    <a:pt x="6991" y="232"/>
                  </a:cubicBezTo>
                  <a:cubicBezTo>
                    <a:pt x="4201" y="1207"/>
                    <a:pt x="2118" y="4030"/>
                    <a:pt x="840" y="9475"/>
                  </a:cubicBezTo>
                  <a:cubicBezTo>
                    <a:pt x="437" y="11155"/>
                    <a:pt x="135" y="12836"/>
                    <a:pt x="0" y="14516"/>
                  </a:cubicBezTo>
                  <a:lnTo>
                    <a:pt x="0" y="15087"/>
                  </a:lnTo>
                  <a:cubicBezTo>
                    <a:pt x="1465" y="15986"/>
                    <a:pt x="3690" y="16828"/>
                    <a:pt x="6887" y="16828"/>
                  </a:cubicBezTo>
                  <a:cubicBezTo>
                    <a:pt x="9191" y="16828"/>
                    <a:pt x="12000" y="16390"/>
                    <a:pt x="15393" y="15222"/>
                  </a:cubicBezTo>
                  <a:cubicBezTo>
                    <a:pt x="15259" y="14382"/>
                    <a:pt x="15259" y="13407"/>
                    <a:pt x="15259" y="12432"/>
                  </a:cubicBezTo>
                  <a:cubicBezTo>
                    <a:pt x="15695" y="7660"/>
                    <a:pt x="15259" y="3593"/>
                    <a:pt x="12469" y="1375"/>
                  </a:cubicBezTo>
                  <a:cubicBezTo>
                    <a:pt x="11465" y="467"/>
                    <a:pt x="10121" y="0"/>
                    <a:pt x="871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1" name="Google Shape;636;p30">
              <a:extLst>
                <a:ext uri="{FF2B5EF4-FFF2-40B4-BE49-F238E27FC236}">
                  <a16:creationId xmlns:a16="http://schemas.microsoft.com/office/drawing/2014/main" id="{9F9D9497-4024-4862-BFC9-C7AB537B839F}"/>
                </a:ext>
              </a:extLst>
            </p:cNvPr>
            <p:cNvSpPr/>
            <p:nvPr/>
          </p:nvSpPr>
          <p:spPr>
            <a:xfrm>
              <a:off x="1567025" y="1904250"/>
              <a:ext cx="4225" cy="25"/>
            </a:xfrm>
            <a:custGeom>
              <a:avLst/>
              <a:gdLst/>
              <a:ahLst/>
              <a:cxnLst/>
              <a:rect l="l" t="t" r="r" b="b"/>
              <a:pathLst>
                <a:path w="169" h="1" extrusionOk="0">
                  <a:moveTo>
                    <a:pt x="169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69" y="1"/>
                  </a:ln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2" name="Google Shape;637;p30">
              <a:extLst>
                <a:ext uri="{FF2B5EF4-FFF2-40B4-BE49-F238E27FC236}">
                  <a16:creationId xmlns:a16="http://schemas.microsoft.com/office/drawing/2014/main" id="{A06D0AAE-A1CB-44E4-8A77-73002D3A2F0E}"/>
                </a:ext>
              </a:extLst>
            </p:cNvPr>
            <p:cNvSpPr/>
            <p:nvPr/>
          </p:nvSpPr>
          <p:spPr>
            <a:xfrm>
              <a:off x="1567025" y="1575725"/>
              <a:ext cx="7600" cy="328550"/>
            </a:xfrm>
            <a:custGeom>
              <a:avLst/>
              <a:gdLst/>
              <a:ahLst/>
              <a:cxnLst/>
              <a:rect l="l" t="t" r="r" b="b"/>
              <a:pathLst>
                <a:path w="304" h="13142" extrusionOk="0">
                  <a:moveTo>
                    <a:pt x="303" y="1"/>
                  </a:moveTo>
                  <a:lnTo>
                    <a:pt x="301" y="241"/>
                  </a:lnTo>
                  <a:lnTo>
                    <a:pt x="303" y="135"/>
                  </a:lnTo>
                  <a:lnTo>
                    <a:pt x="303" y="1"/>
                  </a:lnTo>
                  <a:close/>
                  <a:moveTo>
                    <a:pt x="301" y="241"/>
                  </a:moveTo>
                  <a:lnTo>
                    <a:pt x="1" y="13142"/>
                  </a:lnTo>
                  <a:lnTo>
                    <a:pt x="169" y="13142"/>
                  </a:lnTo>
                  <a:lnTo>
                    <a:pt x="301" y="241"/>
                  </a:ln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3" name="Google Shape;638;p30">
              <a:extLst>
                <a:ext uri="{FF2B5EF4-FFF2-40B4-BE49-F238E27FC236}">
                  <a16:creationId xmlns:a16="http://schemas.microsoft.com/office/drawing/2014/main" id="{DFDED29A-A543-4DDB-8E9E-20A5DAF07B51}"/>
                </a:ext>
              </a:extLst>
            </p:cNvPr>
            <p:cNvSpPr/>
            <p:nvPr/>
          </p:nvSpPr>
          <p:spPr>
            <a:xfrm>
              <a:off x="1462000" y="1915175"/>
              <a:ext cx="49600" cy="3400"/>
            </a:xfrm>
            <a:custGeom>
              <a:avLst/>
              <a:gdLst/>
              <a:ahLst/>
              <a:cxnLst/>
              <a:rect l="l" t="t" r="r" b="b"/>
              <a:pathLst>
                <a:path w="1984" h="136" extrusionOk="0">
                  <a:moveTo>
                    <a:pt x="1" y="135"/>
                  </a:moveTo>
                  <a:lnTo>
                    <a:pt x="1" y="135"/>
                  </a:lnTo>
                  <a:lnTo>
                    <a:pt x="1" y="135"/>
                  </a:lnTo>
                  <a:lnTo>
                    <a:pt x="1" y="135"/>
                  </a:lnTo>
                  <a:close/>
                  <a:moveTo>
                    <a:pt x="1984" y="1"/>
                  </a:moveTo>
                  <a:cubicBezTo>
                    <a:pt x="1278" y="1"/>
                    <a:pt x="707" y="135"/>
                    <a:pt x="1" y="135"/>
                  </a:cubicBezTo>
                  <a:cubicBezTo>
                    <a:pt x="707" y="135"/>
                    <a:pt x="1278" y="1"/>
                    <a:pt x="1984" y="1"/>
                  </a:cubicBez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4" name="Google Shape;639;p30">
              <a:extLst>
                <a:ext uri="{FF2B5EF4-FFF2-40B4-BE49-F238E27FC236}">
                  <a16:creationId xmlns:a16="http://schemas.microsoft.com/office/drawing/2014/main" id="{891958B6-954E-4DF4-A06C-FBC9E416A9BE}"/>
                </a:ext>
              </a:extLst>
            </p:cNvPr>
            <p:cNvSpPr/>
            <p:nvPr/>
          </p:nvSpPr>
          <p:spPr>
            <a:xfrm>
              <a:off x="1462000" y="1533725"/>
              <a:ext cx="73975" cy="384850"/>
            </a:xfrm>
            <a:custGeom>
              <a:avLst/>
              <a:gdLst/>
              <a:ahLst/>
              <a:cxnLst/>
              <a:rect l="l" t="t" r="r" b="b"/>
              <a:pathLst>
                <a:path w="2959" h="15394" extrusionOk="0">
                  <a:moveTo>
                    <a:pt x="1681" y="1"/>
                  </a:moveTo>
                  <a:cubicBezTo>
                    <a:pt x="1547" y="404"/>
                    <a:pt x="1547" y="841"/>
                    <a:pt x="1412" y="1244"/>
                  </a:cubicBezTo>
                  <a:cubicBezTo>
                    <a:pt x="841" y="4605"/>
                    <a:pt x="169" y="10083"/>
                    <a:pt x="1" y="15393"/>
                  </a:cubicBezTo>
                  <a:cubicBezTo>
                    <a:pt x="707" y="15393"/>
                    <a:pt x="1278" y="15259"/>
                    <a:pt x="1984" y="15259"/>
                  </a:cubicBezTo>
                  <a:cubicBezTo>
                    <a:pt x="2253" y="10923"/>
                    <a:pt x="2521" y="5445"/>
                    <a:pt x="2958" y="1815"/>
                  </a:cubicBezTo>
                  <a:cubicBezTo>
                    <a:pt x="2118" y="1547"/>
                    <a:pt x="1681" y="706"/>
                    <a:pt x="1681" y="1"/>
                  </a:cubicBez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5" name="Google Shape;640;p30">
              <a:extLst>
                <a:ext uri="{FF2B5EF4-FFF2-40B4-BE49-F238E27FC236}">
                  <a16:creationId xmlns:a16="http://schemas.microsoft.com/office/drawing/2014/main" id="{356FBE5B-403A-46D2-8289-CDE62AC8E1C8}"/>
                </a:ext>
              </a:extLst>
            </p:cNvPr>
            <p:cNvSpPr/>
            <p:nvPr/>
          </p:nvSpPr>
          <p:spPr>
            <a:xfrm>
              <a:off x="1602325" y="1519450"/>
              <a:ext cx="3375" cy="14300"/>
            </a:xfrm>
            <a:custGeom>
              <a:avLst/>
              <a:gdLst/>
              <a:ahLst/>
              <a:cxnLst/>
              <a:rect l="l" t="t" r="r" b="b"/>
              <a:pathLst>
                <a:path w="135" h="572" extrusionOk="0">
                  <a:moveTo>
                    <a:pt x="135" y="0"/>
                  </a:moveTo>
                  <a:lnTo>
                    <a:pt x="0" y="572"/>
                  </a:lnTo>
                  <a:lnTo>
                    <a:pt x="135" y="572"/>
                  </a:lnTo>
                  <a:lnTo>
                    <a:pt x="135" y="0"/>
                  </a:ln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6" name="Google Shape;641;p30">
              <a:extLst>
                <a:ext uri="{FF2B5EF4-FFF2-40B4-BE49-F238E27FC236}">
                  <a16:creationId xmlns:a16="http://schemas.microsoft.com/office/drawing/2014/main" id="{6E21DD77-A145-4889-AAF0-D687CBC0C68E}"/>
                </a:ext>
              </a:extLst>
            </p:cNvPr>
            <p:cNvSpPr/>
            <p:nvPr/>
          </p:nvSpPr>
          <p:spPr>
            <a:xfrm>
              <a:off x="1571225" y="1533725"/>
              <a:ext cx="34475" cy="370550"/>
            </a:xfrm>
            <a:custGeom>
              <a:avLst/>
              <a:gdLst/>
              <a:ahLst/>
              <a:cxnLst/>
              <a:rect l="l" t="t" r="r" b="b"/>
              <a:pathLst>
                <a:path w="1379" h="14822" extrusionOk="0">
                  <a:moveTo>
                    <a:pt x="1244" y="1"/>
                  </a:moveTo>
                  <a:cubicBezTo>
                    <a:pt x="1244" y="841"/>
                    <a:pt x="841" y="1379"/>
                    <a:pt x="135" y="1681"/>
                  </a:cubicBezTo>
                  <a:lnTo>
                    <a:pt x="1" y="14822"/>
                  </a:lnTo>
                  <a:cubicBezTo>
                    <a:pt x="404" y="14822"/>
                    <a:pt x="841" y="14688"/>
                    <a:pt x="1379" y="14553"/>
                  </a:cubicBezTo>
                  <a:lnTo>
                    <a:pt x="1379" y="1"/>
                  </a:ln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7" name="Google Shape;642;p30">
              <a:extLst>
                <a:ext uri="{FF2B5EF4-FFF2-40B4-BE49-F238E27FC236}">
                  <a16:creationId xmlns:a16="http://schemas.microsoft.com/office/drawing/2014/main" id="{0FCB9DE3-0F3D-4CBE-8A4E-9ECE8EC5924A}"/>
                </a:ext>
              </a:extLst>
            </p:cNvPr>
            <p:cNvSpPr/>
            <p:nvPr/>
          </p:nvSpPr>
          <p:spPr>
            <a:xfrm>
              <a:off x="1518300" y="1953825"/>
              <a:ext cx="252100" cy="447225"/>
            </a:xfrm>
            <a:custGeom>
              <a:avLst/>
              <a:gdLst/>
              <a:ahLst/>
              <a:cxnLst/>
              <a:rect l="l" t="t" r="r" b="b"/>
              <a:pathLst>
                <a:path w="10084" h="17889" extrusionOk="0">
                  <a:moveTo>
                    <a:pt x="6588" y="1"/>
                  </a:moveTo>
                  <a:lnTo>
                    <a:pt x="4639" y="1547"/>
                  </a:lnTo>
                  <a:lnTo>
                    <a:pt x="2118" y="3496"/>
                  </a:lnTo>
                  <a:lnTo>
                    <a:pt x="1110" y="4202"/>
                  </a:lnTo>
                  <a:lnTo>
                    <a:pt x="975" y="4336"/>
                  </a:lnTo>
                  <a:lnTo>
                    <a:pt x="1110" y="4336"/>
                  </a:lnTo>
                  <a:lnTo>
                    <a:pt x="1950" y="5580"/>
                  </a:lnTo>
                  <a:lnTo>
                    <a:pt x="4773" y="9378"/>
                  </a:lnTo>
                  <a:lnTo>
                    <a:pt x="1681" y="12739"/>
                  </a:lnTo>
                  <a:lnTo>
                    <a:pt x="572" y="13982"/>
                  </a:lnTo>
                  <a:cubicBezTo>
                    <a:pt x="135" y="14553"/>
                    <a:pt x="1" y="15394"/>
                    <a:pt x="437" y="15965"/>
                  </a:cubicBezTo>
                  <a:lnTo>
                    <a:pt x="1547" y="17645"/>
                  </a:lnTo>
                  <a:cubicBezTo>
                    <a:pt x="1659" y="17814"/>
                    <a:pt x="1848" y="17889"/>
                    <a:pt x="2040" y="17889"/>
                  </a:cubicBezTo>
                  <a:cubicBezTo>
                    <a:pt x="2306" y="17889"/>
                    <a:pt x="2578" y="17745"/>
                    <a:pt x="2656" y="17511"/>
                  </a:cubicBezTo>
                  <a:lnTo>
                    <a:pt x="3227" y="15394"/>
                  </a:lnTo>
                  <a:lnTo>
                    <a:pt x="3361" y="15394"/>
                  </a:lnTo>
                  <a:lnTo>
                    <a:pt x="8840" y="12302"/>
                  </a:lnTo>
                  <a:cubicBezTo>
                    <a:pt x="9680" y="11764"/>
                    <a:pt x="10083" y="10789"/>
                    <a:pt x="9814" y="9781"/>
                  </a:cubicBezTo>
                  <a:lnTo>
                    <a:pt x="6722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8" name="Google Shape;643;p30">
              <a:extLst>
                <a:ext uri="{FF2B5EF4-FFF2-40B4-BE49-F238E27FC236}">
                  <a16:creationId xmlns:a16="http://schemas.microsoft.com/office/drawing/2014/main" id="{719DC071-233A-4152-8329-C8E64F89D460}"/>
                </a:ext>
              </a:extLst>
            </p:cNvPr>
            <p:cNvSpPr/>
            <p:nvPr/>
          </p:nvSpPr>
          <p:spPr>
            <a:xfrm>
              <a:off x="1518300" y="2272275"/>
              <a:ext cx="84050" cy="128775"/>
            </a:xfrm>
            <a:custGeom>
              <a:avLst/>
              <a:gdLst/>
              <a:ahLst/>
              <a:cxnLst/>
              <a:rect l="l" t="t" r="r" b="b"/>
              <a:pathLst>
                <a:path w="3362" h="5151" extrusionOk="0">
                  <a:moveTo>
                    <a:pt x="1681" y="1"/>
                  </a:moveTo>
                  <a:lnTo>
                    <a:pt x="572" y="1244"/>
                  </a:lnTo>
                  <a:cubicBezTo>
                    <a:pt x="135" y="1815"/>
                    <a:pt x="1" y="2656"/>
                    <a:pt x="437" y="3227"/>
                  </a:cubicBezTo>
                  <a:lnTo>
                    <a:pt x="1547" y="4907"/>
                  </a:lnTo>
                  <a:cubicBezTo>
                    <a:pt x="1659" y="5076"/>
                    <a:pt x="1848" y="5151"/>
                    <a:pt x="2040" y="5151"/>
                  </a:cubicBezTo>
                  <a:cubicBezTo>
                    <a:pt x="2306" y="5151"/>
                    <a:pt x="2578" y="5007"/>
                    <a:pt x="2656" y="4773"/>
                  </a:cubicBezTo>
                  <a:lnTo>
                    <a:pt x="3227" y="2656"/>
                  </a:lnTo>
                  <a:lnTo>
                    <a:pt x="3361" y="2656"/>
                  </a:lnTo>
                  <a:cubicBezTo>
                    <a:pt x="2790" y="1815"/>
                    <a:pt x="2252" y="841"/>
                    <a:pt x="168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9" name="Google Shape;644;p30">
              <a:extLst>
                <a:ext uri="{FF2B5EF4-FFF2-40B4-BE49-F238E27FC236}">
                  <a16:creationId xmlns:a16="http://schemas.microsoft.com/office/drawing/2014/main" id="{D99063E4-8047-4A9A-83F0-3913338153F6}"/>
                </a:ext>
              </a:extLst>
            </p:cNvPr>
            <p:cNvSpPr/>
            <p:nvPr/>
          </p:nvSpPr>
          <p:spPr>
            <a:xfrm>
              <a:off x="1266250" y="1990050"/>
              <a:ext cx="357100" cy="513300"/>
            </a:xfrm>
            <a:custGeom>
              <a:avLst/>
              <a:gdLst/>
              <a:ahLst/>
              <a:cxnLst/>
              <a:rect l="l" t="t" r="r" b="b"/>
              <a:pathLst>
                <a:path w="14284" h="20532" extrusionOk="0">
                  <a:moveTo>
                    <a:pt x="1295" y="1"/>
                  </a:moveTo>
                  <a:cubicBezTo>
                    <a:pt x="838" y="1"/>
                    <a:pt x="400" y="388"/>
                    <a:pt x="269" y="938"/>
                  </a:cubicBezTo>
                  <a:cubicBezTo>
                    <a:pt x="0" y="5542"/>
                    <a:pt x="3932" y="12399"/>
                    <a:pt x="10519" y="20532"/>
                  </a:cubicBezTo>
                  <a:lnTo>
                    <a:pt x="14284" y="19961"/>
                  </a:lnTo>
                  <a:lnTo>
                    <a:pt x="14015" y="19826"/>
                  </a:lnTo>
                  <a:lnTo>
                    <a:pt x="8839" y="3862"/>
                  </a:lnTo>
                  <a:cubicBezTo>
                    <a:pt x="8839" y="3593"/>
                    <a:pt x="8537" y="3291"/>
                    <a:pt x="8402" y="3156"/>
                  </a:cubicBezTo>
                  <a:lnTo>
                    <a:pt x="1680" y="98"/>
                  </a:lnTo>
                  <a:cubicBezTo>
                    <a:pt x="1555" y="31"/>
                    <a:pt x="1424" y="1"/>
                    <a:pt x="129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0" name="Google Shape;645;p30">
              <a:extLst>
                <a:ext uri="{FF2B5EF4-FFF2-40B4-BE49-F238E27FC236}">
                  <a16:creationId xmlns:a16="http://schemas.microsoft.com/office/drawing/2014/main" id="{0E554B2F-BF11-40A2-97D2-0FDB1AEB641B}"/>
                </a:ext>
              </a:extLst>
            </p:cNvPr>
            <p:cNvSpPr/>
            <p:nvPr/>
          </p:nvSpPr>
          <p:spPr>
            <a:xfrm>
              <a:off x="1272950" y="1873175"/>
              <a:ext cx="420150" cy="227725"/>
            </a:xfrm>
            <a:custGeom>
              <a:avLst/>
              <a:gdLst/>
              <a:ahLst/>
              <a:cxnLst/>
              <a:rect l="l" t="t" r="r" b="b"/>
              <a:pathLst>
                <a:path w="16806" h="9109" extrusionOk="0">
                  <a:moveTo>
                    <a:pt x="572" y="0"/>
                  </a:moveTo>
                  <a:lnTo>
                    <a:pt x="169" y="2790"/>
                  </a:lnTo>
                  <a:cubicBezTo>
                    <a:pt x="1" y="3933"/>
                    <a:pt x="1" y="5042"/>
                    <a:pt x="1" y="6285"/>
                  </a:cubicBezTo>
                  <a:lnTo>
                    <a:pt x="1" y="6857"/>
                  </a:lnTo>
                  <a:lnTo>
                    <a:pt x="8403" y="8974"/>
                  </a:lnTo>
                  <a:cubicBezTo>
                    <a:pt x="8571" y="9108"/>
                    <a:pt x="8705" y="9108"/>
                    <a:pt x="8974" y="9108"/>
                  </a:cubicBezTo>
                  <a:lnTo>
                    <a:pt x="11764" y="8806"/>
                  </a:lnTo>
                  <a:lnTo>
                    <a:pt x="12470" y="8671"/>
                  </a:lnTo>
                  <a:lnTo>
                    <a:pt x="14856" y="6453"/>
                  </a:lnTo>
                  <a:lnTo>
                    <a:pt x="16402" y="5042"/>
                  </a:lnTo>
                  <a:cubicBezTo>
                    <a:pt x="16671" y="4773"/>
                    <a:pt x="16805" y="4336"/>
                    <a:pt x="16671" y="4067"/>
                  </a:cubicBezTo>
                  <a:lnTo>
                    <a:pt x="16536" y="3227"/>
                  </a:lnTo>
                  <a:lnTo>
                    <a:pt x="16133" y="1110"/>
                  </a:lnTo>
                  <a:cubicBezTo>
                    <a:pt x="15965" y="841"/>
                    <a:pt x="15965" y="572"/>
                    <a:pt x="15965" y="135"/>
                  </a:cubicBezTo>
                  <a:cubicBezTo>
                    <a:pt x="12572" y="1303"/>
                    <a:pt x="9763" y="1741"/>
                    <a:pt x="7459" y="1741"/>
                  </a:cubicBezTo>
                  <a:cubicBezTo>
                    <a:pt x="4262" y="1741"/>
                    <a:pt x="2037" y="899"/>
                    <a:pt x="57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1" name="Google Shape;646;p30">
              <a:extLst>
                <a:ext uri="{FF2B5EF4-FFF2-40B4-BE49-F238E27FC236}">
                  <a16:creationId xmlns:a16="http://schemas.microsoft.com/office/drawing/2014/main" id="{6503A830-067E-43A5-B647-8F98FA6CC23D}"/>
                </a:ext>
              </a:extLst>
            </p:cNvPr>
            <p:cNvSpPr/>
            <p:nvPr/>
          </p:nvSpPr>
          <p:spPr>
            <a:xfrm>
              <a:off x="1560325" y="2072300"/>
              <a:ext cx="119325" cy="200000"/>
            </a:xfrm>
            <a:custGeom>
              <a:avLst/>
              <a:gdLst/>
              <a:ahLst/>
              <a:cxnLst/>
              <a:rect l="l" t="t" r="r" b="b"/>
              <a:pathLst>
                <a:path w="4773" h="8000" extrusionOk="0">
                  <a:moveTo>
                    <a:pt x="1815" y="1"/>
                  </a:moveTo>
                  <a:lnTo>
                    <a:pt x="975" y="706"/>
                  </a:lnTo>
                  <a:lnTo>
                    <a:pt x="269" y="841"/>
                  </a:lnTo>
                  <a:lnTo>
                    <a:pt x="1815" y="2824"/>
                  </a:lnTo>
                  <a:lnTo>
                    <a:pt x="1815" y="1"/>
                  </a:lnTo>
                  <a:close/>
                  <a:moveTo>
                    <a:pt x="3932" y="1412"/>
                  </a:moveTo>
                  <a:cubicBezTo>
                    <a:pt x="3226" y="2118"/>
                    <a:pt x="2655" y="2689"/>
                    <a:pt x="2252" y="3227"/>
                  </a:cubicBezTo>
                  <a:lnTo>
                    <a:pt x="2117" y="3362"/>
                  </a:lnTo>
                  <a:lnTo>
                    <a:pt x="3092" y="4639"/>
                  </a:lnTo>
                  <a:lnTo>
                    <a:pt x="0" y="8000"/>
                  </a:lnTo>
                  <a:lnTo>
                    <a:pt x="0" y="8000"/>
                  </a:lnTo>
                  <a:lnTo>
                    <a:pt x="3798" y="5479"/>
                  </a:lnTo>
                  <a:cubicBezTo>
                    <a:pt x="4470" y="5042"/>
                    <a:pt x="4772" y="4202"/>
                    <a:pt x="4638" y="3530"/>
                  </a:cubicBezTo>
                  <a:lnTo>
                    <a:pt x="4067" y="1412"/>
                  </a:lnTo>
                  <a:cubicBezTo>
                    <a:pt x="4067" y="1412"/>
                    <a:pt x="4067" y="1547"/>
                    <a:pt x="3932" y="1547"/>
                  </a:cubicBezTo>
                  <a:lnTo>
                    <a:pt x="3932" y="1412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2" name="Google Shape;647;p30">
              <a:extLst>
                <a:ext uri="{FF2B5EF4-FFF2-40B4-BE49-F238E27FC236}">
                  <a16:creationId xmlns:a16="http://schemas.microsoft.com/office/drawing/2014/main" id="{DF84C57A-2063-4AAB-ABAA-2320913DF64F}"/>
                </a:ext>
              </a:extLst>
            </p:cNvPr>
            <p:cNvSpPr/>
            <p:nvPr/>
          </p:nvSpPr>
          <p:spPr>
            <a:xfrm>
              <a:off x="1493925" y="1994601"/>
              <a:ext cx="111775" cy="108425"/>
            </a:xfrm>
            <a:custGeom>
              <a:avLst/>
              <a:gdLst/>
              <a:ahLst/>
              <a:cxnLst/>
              <a:rect l="l" t="t" r="r" b="b"/>
              <a:pathLst>
                <a:path w="4471" h="4337" extrusionOk="0">
                  <a:moveTo>
                    <a:pt x="4471" y="1"/>
                  </a:moveTo>
                  <a:cubicBezTo>
                    <a:pt x="4068" y="841"/>
                    <a:pt x="3496" y="1379"/>
                    <a:pt x="3093" y="1950"/>
                  </a:cubicBezTo>
                  <a:cubicBezTo>
                    <a:pt x="2656" y="2219"/>
                    <a:pt x="2387" y="2522"/>
                    <a:pt x="2085" y="2790"/>
                  </a:cubicBezTo>
                  <a:cubicBezTo>
                    <a:pt x="707" y="3765"/>
                    <a:pt x="1" y="4336"/>
                    <a:pt x="135" y="4336"/>
                  </a:cubicBezTo>
                  <a:lnTo>
                    <a:pt x="2925" y="4034"/>
                  </a:lnTo>
                  <a:lnTo>
                    <a:pt x="3631" y="3899"/>
                  </a:lnTo>
                  <a:lnTo>
                    <a:pt x="4471" y="3194"/>
                  </a:lnTo>
                  <a:lnTo>
                    <a:pt x="4471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3" name="Google Shape;648;p30">
              <a:extLst>
                <a:ext uri="{FF2B5EF4-FFF2-40B4-BE49-F238E27FC236}">
                  <a16:creationId xmlns:a16="http://schemas.microsoft.com/office/drawing/2014/main" id="{F9B2B0E4-B837-452D-9FDA-3D4DD7D1D0B7}"/>
                </a:ext>
              </a:extLst>
            </p:cNvPr>
            <p:cNvSpPr/>
            <p:nvPr/>
          </p:nvSpPr>
          <p:spPr>
            <a:xfrm>
              <a:off x="1529225" y="2489050"/>
              <a:ext cx="153775" cy="66400"/>
            </a:xfrm>
            <a:custGeom>
              <a:avLst/>
              <a:gdLst/>
              <a:ahLst/>
              <a:cxnLst/>
              <a:rect l="l" t="t" r="r" b="b"/>
              <a:pathLst>
                <a:path w="6151" h="2656" extrusionOk="0">
                  <a:moveTo>
                    <a:pt x="3765" y="1"/>
                  </a:moveTo>
                  <a:lnTo>
                    <a:pt x="0" y="572"/>
                  </a:lnTo>
                  <a:cubicBezTo>
                    <a:pt x="538" y="1278"/>
                    <a:pt x="1110" y="1815"/>
                    <a:pt x="1681" y="2521"/>
                  </a:cubicBezTo>
                  <a:lnTo>
                    <a:pt x="5311" y="2656"/>
                  </a:lnTo>
                  <a:cubicBezTo>
                    <a:pt x="5882" y="2656"/>
                    <a:pt x="6151" y="1984"/>
                    <a:pt x="5714" y="1547"/>
                  </a:cubicBezTo>
                  <a:lnTo>
                    <a:pt x="3765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4" name="Google Shape;649;p30">
              <a:extLst>
                <a:ext uri="{FF2B5EF4-FFF2-40B4-BE49-F238E27FC236}">
                  <a16:creationId xmlns:a16="http://schemas.microsoft.com/office/drawing/2014/main" id="{A7A1E2E4-93B6-4ACB-8A08-DCB30F05A025}"/>
                </a:ext>
              </a:extLst>
            </p:cNvPr>
            <p:cNvSpPr/>
            <p:nvPr/>
          </p:nvSpPr>
          <p:spPr>
            <a:xfrm>
              <a:off x="1500650" y="1379125"/>
              <a:ext cx="112625" cy="203350"/>
            </a:xfrm>
            <a:custGeom>
              <a:avLst/>
              <a:gdLst/>
              <a:ahLst/>
              <a:cxnLst/>
              <a:rect l="l" t="t" r="r" b="b"/>
              <a:pathLst>
                <a:path w="4505" h="8134" extrusionOk="0">
                  <a:moveTo>
                    <a:pt x="572" y="1"/>
                  </a:moveTo>
                  <a:lnTo>
                    <a:pt x="303" y="3933"/>
                  </a:lnTo>
                  <a:lnTo>
                    <a:pt x="135" y="5882"/>
                  </a:lnTo>
                  <a:cubicBezTo>
                    <a:pt x="1" y="7025"/>
                    <a:pt x="841" y="7999"/>
                    <a:pt x="1984" y="8134"/>
                  </a:cubicBezTo>
                  <a:cubicBezTo>
                    <a:pt x="3093" y="8134"/>
                    <a:pt x="4067" y="7294"/>
                    <a:pt x="4067" y="6185"/>
                  </a:cubicBezTo>
                  <a:lnTo>
                    <a:pt x="4202" y="5042"/>
                  </a:lnTo>
                  <a:lnTo>
                    <a:pt x="4504" y="303"/>
                  </a:lnTo>
                  <a:lnTo>
                    <a:pt x="572" y="1"/>
                  </a:ln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5" name="Google Shape;650;p30">
              <a:extLst>
                <a:ext uri="{FF2B5EF4-FFF2-40B4-BE49-F238E27FC236}">
                  <a16:creationId xmlns:a16="http://schemas.microsoft.com/office/drawing/2014/main" id="{50BBEB0A-8D24-4CBF-AE3E-0D240D2D426E}"/>
                </a:ext>
              </a:extLst>
            </p:cNvPr>
            <p:cNvSpPr/>
            <p:nvPr/>
          </p:nvSpPr>
          <p:spPr>
            <a:xfrm>
              <a:off x="1059550" y="406000"/>
              <a:ext cx="1015850" cy="1068100"/>
            </a:xfrm>
            <a:custGeom>
              <a:avLst/>
              <a:gdLst/>
              <a:ahLst/>
              <a:cxnLst/>
              <a:rect l="l" t="t" r="r" b="b"/>
              <a:pathLst>
                <a:path w="40634" h="42724" extrusionOk="0">
                  <a:moveTo>
                    <a:pt x="20385" y="1"/>
                  </a:moveTo>
                  <a:cubicBezTo>
                    <a:pt x="20223" y="1"/>
                    <a:pt x="20060" y="3"/>
                    <a:pt x="19897" y="7"/>
                  </a:cubicBezTo>
                  <a:cubicBezTo>
                    <a:pt x="9545" y="276"/>
                    <a:pt x="1681" y="8846"/>
                    <a:pt x="437" y="19197"/>
                  </a:cubicBezTo>
                  <a:cubicBezTo>
                    <a:pt x="0" y="22424"/>
                    <a:pt x="303" y="25650"/>
                    <a:pt x="1277" y="28574"/>
                  </a:cubicBezTo>
                  <a:cubicBezTo>
                    <a:pt x="841" y="29414"/>
                    <a:pt x="572" y="30523"/>
                    <a:pt x="841" y="31532"/>
                  </a:cubicBezTo>
                  <a:cubicBezTo>
                    <a:pt x="1143" y="33884"/>
                    <a:pt x="3092" y="35565"/>
                    <a:pt x="5478" y="35733"/>
                  </a:cubicBezTo>
                  <a:cubicBezTo>
                    <a:pt x="9377" y="39934"/>
                    <a:pt x="15696" y="42723"/>
                    <a:pt x="24098" y="42723"/>
                  </a:cubicBezTo>
                  <a:cubicBezTo>
                    <a:pt x="30382" y="42723"/>
                    <a:pt x="35592" y="39766"/>
                    <a:pt x="36835" y="36002"/>
                  </a:cubicBezTo>
                  <a:cubicBezTo>
                    <a:pt x="37104" y="35430"/>
                    <a:pt x="37272" y="34893"/>
                    <a:pt x="37272" y="34187"/>
                  </a:cubicBezTo>
                  <a:lnTo>
                    <a:pt x="37272" y="32641"/>
                  </a:lnTo>
                  <a:cubicBezTo>
                    <a:pt x="37407" y="31532"/>
                    <a:pt x="37810" y="30389"/>
                    <a:pt x="38381" y="29280"/>
                  </a:cubicBezTo>
                  <a:cubicBezTo>
                    <a:pt x="39793" y="26490"/>
                    <a:pt x="40633" y="23398"/>
                    <a:pt x="40633" y="20037"/>
                  </a:cubicBezTo>
                  <a:cubicBezTo>
                    <a:pt x="40633" y="9007"/>
                    <a:pt x="31492" y="1"/>
                    <a:pt x="20385" y="1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6" name="Google Shape;651;p30">
              <a:extLst>
                <a:ext uri="{FF2B5EF4-FFF2-40B4-BE49-F238E27FC236}">
                  <a16:creationId xmlns:a16="http://schemas.microsoft.com/office/drawing/2014/main" id="{D3BFEAA0-88DE-428B-977B-6A1CC4196EFA}"/>
                </a:ext>
              </a:extLst>
            </p:cNvPr>
            <p:cNvSpPr/>
            <p:nvPr/>
          </p:nvSpPr>
          <p:spPr>
            <a:xfrm>
              <a:off x="1077200" y="1176625"/>
              <a:ext cx="651175" cy="297475"/>
            </a:xfrm>
            <a:custGeom>
              <a:avLst/>
              <a:gdLst/>
              <a:ahLst/>
              <a:cxnLst/>
              <a:rect l="l" t="t" r="r" b="b"/>
              <a:pathLst>
                <a:path w="26047" h="11899" extrusionOk="0">
                  <a:moveTo>
                    <a:pt x="26047" y="11764"/>
                  </a:moveTo>
                  <a:cubicBezTo>
                    <a:pt x="25207" y="11764"/>
                    <a:pt x="24366" y="11898"/>
                    <a:pt x="23392" y="11898"/>
                  </a:cubicBezTo>
                  <a:cubicBezTo>
                    <a:pt x="22686" y="11898"/>
                    <a:pt x="21980" y="11898"/>
                    <a:pt x="21274" y="11764"/>
                  </a:cubicBezTo>
                  <a:lnTo>
                    <a:pt x="21274" y="11764"/>
                  </a:lnTo>
                  <a:cubicBezTo>
                    <a:pt x="21980" y="11898"/>
                    <a:pt x="22686" y="11898"/>
                    <a:pt x="23392" y="11898"/>
                  </a:cubicBezTo>
                  <a:cubicBezTo>
                    <a:pt x="24366" y="11898"/>
                    <a:pt x="25207" y="11764"/>
                    <a:pt x="26047" y="11764"/>
                  </a:cubicBezTo>
                  <a:lnTo>
                    <a:pt x="26047" y="11764"/>
                  </a:lnTo>
                  <a:close/>
                  <a:moveTo>
                    <a:pt x="0" y="1"/>
                  </a:moveTo>
                  <a:cubicBezTo>
                    <a:pt x="0" y="135"/>
                    <a:pt x="0" y="404"/>
                    <a:pt x="135" y="707"/>
                  </a:cubicBezTo>
                  <a:cubicBezTo>
                    <a:pt x="269" y="2219"/>
                    <a:pt x="1109" y="3362"/>
                    <a:pt x="2386" y="4068"/>
                  </a:cubicBezTo>
                  <a:cubicBezTo>
                    <a:pt x="1109" y="3362"/>
                    <a:pt x="269" y="2219"/>
                    <a:pt x="135" y="707"/>
                  </a:cubicBezTo>
                  <a:cubicBezTo>
                    <a:pt x="0" y="404"/>
                    <a:pt x="0" y="135"/>
                    <a:pt x="0" y="1"/>
                  </a:cubicBezTo>
                  <a:close/>
                </a:path>
              </a:pathLst>
            </a:custGeom>
            <a:solidFill>
              <a:srgbClr val="E4D7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7" name="Google Shape;652;p30">
              <a:extLst>
                <a:ext uri="{FF2B5EF4-FFF2-40B4-BE49-F238E27FC236}">
                  <a16:creationId xmlns:a16="http://schemas.microsoft.com/office/drawing/2014/main" id="{E788FED8-91C2-4885-9A0F-FA359E57B1FC}"/>
                </a:ext>
              </a:extLst>
            </p:cNvPr>
            <p:cNvSpPr/>
            <p:nvPr/>
          </p:nvSpPr>
          <p:spPr>
            <a:xfrm>
              <a:off x="1560325" y="1467350"/>
              <a:ext cx="48750" cy="3375"/>
            </a:xfrm>
            <a:custGeom>
              <a:avLst/>
              <a:gdLst/>
              <a:ahLst/>
              <a:cxnLst/>
              <a:rect l="l" t="t" r="r" b="b"/>
              <a:pathLst>
                <a:path w="1950" h="135" extrusionOk="0">
                  <a:moveTo>
                    <a:pt x="0" y="0"/>
                  </a:moveTo>
                  <a:cubicBezTo>
                    <a:pt x="571" y="135"/>
                    <a:pt x="1277" y="135"/>
                    <a:pt x="1949" y="135"/>
                  </a:cubicBezTo>
                  <a:lnTo>
                    <a:pt x="1949" y="135"/>
                  </a:lnTo>
                  <a:cubicBezTo>
                    <a:pt x="1277" y="135"/>
                    <a:pt x="571" y="135"/>
                    <a:pt x="0" y="0"/>
                  </a:cubicBezTo>
                  <a:close/>
                </a:path>
              </a:pathLst>
            </a:custGeom>
            <a:solidFill>
              <a:srgbClr val="84593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8" name="Google Shape;653;p30">
              <a:extLst>
                <a:ext uri="{FF2B5EF4-FFF2-40B4-BE49-F238E27FC236}">
                  <a16:creationId xmlns:a16="http://schemas.microsoft.com/office/drawing/2014/main" id="{218819E8-AEA7-4F3F-A4AF-EA2AAE328B3F}"/>
                </a:ext>
              </a:extLst>
            </p:cNvPr>
            <p:cNvSpPr/>
            <p:nvPr/>
          </p:nvSpPr>
          <p:spPr>
            <a:xfrm>
              <a:off x="1077200" y="1078325"/>
              <a:ext cx="651175" cy="395775"/>
            </a:xfrm>
            <a:custGeom>
              <a:avLst/>
              <a:gdLst/>
              <a:ahLst/>
              <a:cxnLst/>
              <a:rect l="l" t="t" r="r" b="b"/>
              <a:pathLst>
                <a:path w="26047" h="15831" extrusionOk="0">
                  <a:moveTo>
                    <a:pt x="3798" y="1"/>
                  </a:moveTo>
                  <a:cubicBezTo>
                    <a:pt x="2521" y="1"/>
                    <a:pt x="1681" y="572"/>
                    <a:pt x="1109" y="1278"/>
                  </a:cubicBezTo>
                  <a:cubicBezTo>
                    <a:pt x="437" y="2252"/>
                    <a:pt x="135" y="3362"/>
                    <a:pt x="0" y="3798"/>
                  </a:cubicBezTo>
                  <a:lnTo>
                    <a:pt x="0" y="3933"/>
                  </a:lnTo>
                  <a:cubicBezTo>
                    <a:pt x="0" y="4067"/>
                    <a:pt x="0" y="4336"/>
                    <a:pt x="135" y="4639"/>
                  </a:cubicBezTo>
                  <a:cubicBezTo>
                    <a:pt x="269" y="6151"/>
                    <a:pt x="1109" y="7294"/>
                    <a:pt x="2386" y="8000"/>
                  </a:cubicBezTo>
                  <a:cubicBezTo>
                    <a:pt x="3092" y="8403"/>
                    <a:pt x="3932" y="8672"/>
                    <a:pt x="4772" y="8840"/>
                  </a:cubicBezTo>
                  <a:cubicBezTo>
                    <a:pt x="7999" y="12335"/>
                    <a:pt x="12872" y="14856"/>
                    <a:pt x="19325" y="15561"/>
                  </a:cubicBezTo>
                  <a:cubicBezTo>
                    <a:pt x="19896" y="15696"/>
                    <a:pt x="20602" y="15696"/>
                    <a:pt x="21274" y="15696"/>
                  </a:cubicBezTo>
                  <a:cubicBezTo>
                    <a:pt x="21980" y="15830"/>
                    <a:pt x="22686" y="15830"/>
                    <a:pt x="23392" y="15830"/>
                  </a:cubicBezTo>
                  <a:cubicBezTo>
                    <a:pt x="24366" y="15830"/>
                    <a:pt x="25207" y="15696"/>
                    <a:pt x="26047" y="15696"/>
                  </a:cubicBezTo>
                  <a:lnTo>
                    <a:pt x="25912" y="15561"/>
                  </a:lnTo>
                  <a:cubicBezTo>
                    <a:pt x="18922" y="14856"/>
                    <a:pt x="12872" y="10655"/>
                    <a:pt x="9377" y="4639"/>
                  </a:cubicBezTo>
                  <a:lnTo>
                    <a:pt x="8402" y="2958"/>
                  </a:lnTo>
                  <a:lnTo>
                    <a:pt x="8402" y="4202"/>
                  </a:lnTo>
                  <a:cubicBezTo>
                    <a:pt x="7428" y="2387"/>
                    <a:pt x="6722" y="270"/>
                    <a:pt x="4336" y="1"/>
                  </a:cubicBezTo>
                  <a:close/>
                </a:path>
              </a:pathLst>
            </a:custGeom>
            <a:solidFill>
              <a:srgbClr val="9469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9" name="Google Shape;654;p30">
              <a:extLst>
                <a:ext uri="{FF2B5EF4-FFF2-40B4-BE49-F238E27FC236}">
                  <a16:creationId xmlns:a16="http://schemas.microsoft.com/office/drawing/2014/main" id="{D690D892-E82D-4D5B-988E-5A924B304C6C}"/>
                </a:ext>
              </a:extLst>
            </p:cNvPr>
            <p:cNvSpPr/>
            <p:nvPr/>
          </p:nvSpPr>
          <p:spPr>
            <a:xfrm>
              <a:off x="1230950" y="1480775"/>
              <a:ext cx="280650" cy="704150"/>
            </a:xfrm>
            <a:custGeom>
              <a:avLst/>
              <a:gdLst/>
              <a:ahLst/>
              <a:cxnLst/>
              <a:rect l="l" t="t" r="r" b="b"/>
              <a:pathLst>
                <a:path w="11226" h="28166" extrusionOk="0">
                  <a:moveTo>
                    <a:pt x="11107" y="0"/>
                  </a:moveTo>
                  <a:cubicBezTo>
                    <a:pt x="2938" y="0"/>
                    <a:pt x="838" y="13777"/>
                    <a:pt x="303" y="19898"/>
                  </a:cubicBezTo>
                  <a:cubicBezTo>
                    <a:pt x="0" y="22687"/>
                    <a:pt x="1546" y="25645"/>
                    <a:pt x="4202" y="26888"/>
                  </a:cubicBezTo>
                  <a:cubicBezTo>
                    <a:pt x="4907" y="27191"/>
                    <a:pt x="5613" y="27459"/>
                    <a:pt x="6319" y="27594"/>
                  </a:cubicBezTo>
                  <a:cubicBezTo>
                    <a:pt x="7159" y="27863"/>
                    <a:pt x="8134" y="28031"/>
                    <a:pt x="8705" y="28165"/>
                  </a:cubicBezTo>
                  <a:cubicBezTo>
                    <a:pt x="9411" y="28165"/>
                    <a:pt x="9949" y="27594"/>
                    <a:pt x="9814" y="26888"/>
                  </a:cubicBezTo>
                  <a:cubicBezTo>
                    <a:pt x="8403" y="19898"/>
                    <a:pt x="9814" y="8975"/>
                    <a:pt x="10654" y="3362"/>
                  </a:cubicBezTo>
                  <a:cubicBezTo>
                    <a:pt x="10923" y="1413"/>
                    <a:pt x="11226" y="1"/>
                    <a:pt x="11226" y="1"/>
                  </a:cubicBezTo>
                  <a:cubicBezTo>
                    <a:pt x="11186" y="1"/>
                    <a:pt x="11146" y="0"/>
                    <a:pt x="1110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0" name="Google Shape;655;p30">
              <a:extLst>
                <a:ext uri="{FF2B5EF4-FFF2-40B4-BE49-F238E27FC236}">
                  <a16:creationId xmlns:a16="http://schemas.microsoft.com/office/drawing/2014/main" id="{DBE0DFD8-8D8F-41CC-B4ED-CB5CACE685A9}"/>
                </a:ext>
              </a:extLst>
            </p:cNvPr>
            <p:cNvSpPr/>
            <p:nvPr/>
          </p:nvSpPr>
          <p:spPr>
            <a:xfrm>
              <a:off x="1235312" y="1480800"/>
              <a:ext cx="273100" cy="689825"/>
            </a:xfrm>
            <a:custGeom>
              <a:avLst/>
              <a:gdLst/>
              <a:ahLst/>
              <a:cxnLst/>
              <a:rect l="l" t="t" r="r" b="b"/>
              <a:pathLst>
                <a:path w="10924" h="27593" extrusionOk="0">
                  <a:moveTo>
                    <a:pt x="10789" y="0"/>
                  </a:moveTo>
                  <a:cubicBezTo>
                    <a:pt x="8806" y="0"/>
                    <a:pt x="7126" y="840"/>
                    <a:pt x="5882" y="2252"/>
                  </a:cubicBezTo>
                  <a:cubicBezTo>
                    <a:pt x="6017" y="2118"/>
                    <a:pt x="6151" y="2118"/>
                    <a:pt x="6420" y="1983"/>
                  </a:cubicBezTo>
                  <a:cubicBezTo>
                    <a:pt x="6723" y="1983"/>
                    <a:pt x="6857" y="1815"/>
                    <a:pt x="7126" y="1815"/>
                  </a:cubicBezTo>
                  <a:cubicBezTo>
                    <a:pt x="8269" y="1815"/>
                    <a:pt x="9243" y="2655"/>
                    <a:pt x="9378" y="3932"/>
                  </a:cubicBezTo>
                  <a:lnTo>
                    <a:pt x="9378" y="4201"/>
                  </a:lnTo>
                  <a:cubicBezTo>
                    <a:pt x="9378" y="4638"/>
                    <a:pt x="9243" y="5176"/>
                    <a:pt x="8941" y="5613"/>
                  </a:cubicBezTo>
                  <a:lnTo>
                    <a:pt x="4740" y="10789"/>
                  </a:lnTo>
                  <a:lnTo>
                    <a:pt x="2219" y="8402"/>
                  </a:lnTo>
                  <a:cubicBezTo>
                    <a:pt x="841" y="12469"/>
                    <a:pt x="270" y="16939"/>
                    <a:pt x="1" y="19897"/>
                  </a:cubicBezTo>
                  <a:lnTo>
                    <a:pt x="1" y="20468"/>
                  </a:lnTo>
                  <a:cubicBezTo>
                    <a:pt x="1" y="23123"/>
                    <a:pt x="1379" y="25644"/>
                    <a:pt x="3900" y="26887"/>
                  </a:cubicBezTo>
                  <a:cubicBezTo>
                    <a:pt x="4605" y="27190"/>
                    <a:pt x="5311" y="27458"/>
                    <a:pt x="6017" y="27593"/>
                  </a:cubicBezTo>
                  <a:cubicBezTo>
                    <a:pt x="6588" y="15964"/>
                    <a:pt x="8672" y="8134"/>
                    <a:pt x="10352" y="3361"/>
                  </a:cubicBezTo>
                  <a:cubicBezTo>
                    <a:pt x="10621" y="1412"/>
                    <a:pt x="10924" y="0"/>
                    <a:pt x="10924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1" name="Google Shape;656;p30">
              <a:extLst>
                <a:ext uri="{FF2B5EF4-FFF2-40B4-BE49-F238E27FC236}">
                  <a16:creationId xmlns:a16="http://schemas.microsoft.com/office/drawing/2014/main" id="{D5827388-1C85-4A58-B2FA-393667CA1DFD}"/>
                </a:ext>
              </a:extLst>
            </p:cNvPr>
            <p:cNvSpPr/>
            <p:nvPr/>
          </p:nvSpPr>
          <p:spPr>
            <a:xfrm>
              <a:off x="1605675" y="1516075"/>
              <a:ext cx="158000" cy="639125"/>
            </a:xfrm>
            <a:custGeom>
              <a:avLst/>
              <a:gdLst/>
              <a:ahLst/>
              <a:cxnLst/>
              <a:rect l="l" t="t" r="r" b="b"/>
              <a:pathLst>
                <a:path w="6320" h="25565" extrusionOk="0">
                  <a:moveTo>
                    <a:pt x="1" y="1"/>
                  </a:moveTo>
                  <a:lnTo>
                    <a:pt x="1" y="25342"/>
                  </a:lnTo>
                  <a:cubicBezTo>
                    <a:pt x="1" y="25499"/>
                    <a:pt x="105" y="25564"/>
                    <a:pt x="218" y="25564"/>
                  </a:cubicBezTo>
                  <a:cubicBezTo>
                    <a:pt x="298" y="25564"/>
                    <a:pt x="382" y="25532"/>
                    <a:pt x="438" y="25476"/>
                  </a:cubicBezTo>
                  <a:cubicBezTo>
                    <a:pt x="841" y="24938"/>
                    <a:pt x="1412" y="24367"/>
                    <a:pt x="2118" y="23661"/>
                  </a:cubicBezTo>
                  <a:cubicBezTo>
                    <a:pt x="3093" y="22821"/>
                    <a:pt x="4202" y="21981"/>
                    <a:pt x="5479" y="21578"/>
                  </a:cubicBezTo>
                  <a:cubicBezTo>
                    <a:pt x="5479" y="21578"/>
                    <a:pt x="6319" y="2656"/>
                    <a:pt x="303" y="135"/>
                  </a:cubicBezTo>
                  <a:cubicBezTo>
                    <a:pt x="135" y="1"/>
                    <a:pt x="135" y="1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2" name="Google Shape;657;p30">
              <a:extLst>
                <a:ext uri="{FF2B5EF4-FFF2-40B4-BE49-F238E27FC236}">
                  <a16:creationId xmlns:a16="http://schemas.microsoft.com/office/drawing/2014/main" id="{5B4F96A0-8CA6-4C62-B834-A0E213FD3632}"/>
                </a:ext>
              </a:extLst>
            </p:cNvPr>
            <p:cNvSpPr/>
            <p:nvPr/>
          </p:nvSpPr>
          <p:spPr>
            <a:xfrm>
              <a:off x="1742650" y="1988275"/>
              <a:ext cx="25" cy="56325"/>
            </a:xfrm>
            <a:custGeom>
              <a:avLst/>
              <a:gdLst/>
              <a:ahLst/>
              <a:cxnLst/>
              <a:rect l="l" t="t" r="r" b="b"/>
              <a:pathLst>
                <a:path w="1" h="2253" extrusionOk="0">
                  <a:moveTo>
                    <a:pt x="0" y="1"/>
                  </a:moveTo>
                  <a:lnTo>
                    <a:pt x="0" y="2253"/>
                  </a:lnTo>
                  <a:lnTo>
                    <a:pt x="0" y="2253"/>
                  </a:lnTo>
                  <a:close/>
                </a:path>
              </a:pathLst>
            </a:custGeom>
            <a:solidFill>
              <a:srgbClr val="9D68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3" name="Google Shape;658;p30">
              <a:extLst>
                <a:ext uri="{FF2B5EF4-FFF2-40B4-BE49-F238E27FC236}">
                  <a16:creationId xmlns:a16="http://schemas.microsoft.com/office/drawing/2014/main" id="{0507FA8D-8E87-443C-99AF-671C53542CEE}"/>
                </a:ext>
              </a:extLst>
            </p:cNvPr>
            <p:cNvSpPr/>
            <p:nvPr/>
          </p:nvSpPr>
          <p:spPr>
            <a:xfrm>
              <a:off x="1612719" y="1526520"/>
              <a:ext cx="129425" cy="584825"/>
            </a:xfrm>
            <a:custGeom>
              <a:avLst/>
              <a:gdLst/>
              <a:ahLst/>
              <a:cxnLst/>
              <a:rect l="l" t="t" r="r" b="b"/>
              <a:pathLst>
                <a:path w="5177" h="23393" extrusionOk="0">
                  <a:moveTo>
                    <a:pt x="0" y="1"/>
                  </a:moveTo>
                  <a:lnTo>
                    <a:pt x="0" y="1"/>
                  </a:lnTo>
                  <a:cubicBezTo>
                    <a:pt x="975" y="4067"/>
                    <a:pt x="2924" y="14587"/>
                    <a:pt x="1815" y="23392"/>
                  </a:cubicBezTo>
                  <a:cubicBezTo>
                    <a:pt x="1950" y="23392"/>
                    <a:pt x="1950" y="23392"/>
                    <a:pt x="1950" y="23258"/>
                  </a:cubicBezTo>
                  <a:cubicBezTo>
                    <a:pt x="2655" y="22686"/>
                    <a:pt x="3361" y="22149"/>
                    <a:pt x="4336" y="21712"/>
                  </a:cubicBezTo>
                  <a:cubicBezTo>
                    <a:pt x="4605" y="21577"/>
                    <a:pt x="4874" y="21443"/>
                    <a:pt x="5176" y="21309"/>
                  </a:cubicBezTo>
                  <a:lnTo>
                    <a:pt x="5176" y="20872"/>
                  </a:lnTo>
                  <a:lnTo>
                    <a:pt x="5176" y="18620"/>
                  </a:lnTo>
                  <a:cubicBezTo>
                    <a:pt x="5176" y="13310"/>
                    <a:pt x="4605" y="1984"/>
                    <a:pt x="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4" name="Google Shape;659;p30">
              <a:extLst>
                <a:ext uri="{FF2B5EF4-FFF2-40B4-BE49-F238E27FC236}">
                  <a16:creationId xmlns:a16="http://schemas.microsoft.com/office/drawing/2014/main" id="{F17AF54C-CB24-4BAD-A65B-FA98A922A07F}"/>
                </a:ext>
              </a:extLst>
            </p:cNvPr>
            <p:cNvSpPr/>
            <p:nvPr/>
          </p:nvSpPr>
          <p:spPr>
            <a:xfrm>
              <a:off x="1672050" y="1203050"/>
              <a:ext cx="133625" cy="120650"/>
            </a:xfrm>
            <a:custGeom>
              <a:avLst/>
              <a:gdLst/>
              <a:ahLst/>
              <a:cxnLst/>
              <a:rect l="l" t="t" r="r" b="b"/>
              <a:pathLst>
                <a:path w="5345" h="4826" extrusionOk="0">
                  <a:moveTo>
                    <a:pt x="910" y="0"/>
                  </a:moveTo>
                  <a:cubicBezTo>
                    <a:pt x="707" y="0"/>
                    <a:pt x="536" y="125"/>
                    <a:pt x="438" y="322"/>
                  </a:cubicBezTo>
                  <a:cubicBezTo>
                    <a:pt x="1" y="2170"/>
                    <a:pt x="841" y="3851"/>
                    <a:pt x="2522" y="4523"/>
                  </a:cubicBezTo>
                  <a:cubicBezTo>
                    <a:pt x="2959" y="4691"/>
                    <a:pt x="3362" y="4825"/>
                    <a:pt x="3799" y="4825"/>
                  </a:cubicBezTo>
                  <a:cubicBezTo>
                    <a:pt x="4202" y="4825"/>
                    <a:pt x="4505" y="4825"/>
                    <a:pt x="4908" y="4691"/>
                  </a:cubicBezTo>
                  <a:cubicBezTo>
                    <a:pt x="5210" y="4523"/>
                    <a:pt x="5345" y="4254"/>
                    <a:pt x="5210" y="3985"/>
                  </a:cubicBezTo>
                  <a:cubicBezTo>
                    <a:pt x="5072" y="3874"/>
                    <a:pt x="4864" y="3649"/>
                    <a:pt x="4721" y="3649"/>
                  </a:cubicBezTo>
                  <a:cubicBezTo>
                    <a:pt x="4690" y="3649"/>
                    <a:pt x="4662" y="3659"/>
                    <a:pt x="4639" y="3683"/>
                  </a:cubicBezTo>
                  <a:cubicBezTo>
                    <a:pt x="4353" y="3767"/>
                    <a:pt x="4034" y="3809"/>
                    <a:pt x="3719" y="3809"/>
                  </a:cubicBezTo>
                  <a:cubicBezTo>
                    <a:pt x="3404" y="3809"/>
                    <a:pt x="3093" y="3767"/>
                    <a:pt x="2824" y="3683"/>
                  </a:cubicBezTo>
                  <a:cubicBezTo>
                    <a:pt x="1681" y="3145"/>
                    <a:pt x="1144" y="1868"/>
                    <a:pt x="1413" y="624"/>
                  </a:cubicBezTo>
                  <a:cubicBezTo>
                    <a:pt x="1547" y="322"/>
                    <a:pt x="1278" y="53"/>
                    <a:pt x="1144" y="53"/>
                  </a:cubicBezTo>
                  <a:cubicBezTo>
                    <a:pt x="1063" y="17"/>
                    <a:pt x="984" y="0"/>
                    <a:pt x="9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5" name="Google Shape;660;p30">
              <a:extLst>
                <a:ext uri="{FF2B5EF4-FFF2-40B4-BE49-F238E27FC236}">
                  <a16:creationId xmlns:a16="http://schemas.microsoft.com/office/drawing/2014/main" id="{F41BCDDB-02E2-4379-9B6C-BF9A4AB166B5}"/>
                </a:ext>
              </a:extLst>
            </p:cNvPr>
            <p:cNvSpPr/>
            <p:nvPr/>
          </p:nvSpPr>
          <p:spPr>
            <a:xfrm>
              <a:off x="1511575" y="981325"/>
              <a:ext cx="189075" cy="169625"/>
            </a:xfrm>
            <a:custGeom>
              <a:avLst/>
              <a:gdLst/>
              <a:ahLst/>
              <a:cxnLst/>
              <a:rect l="l" t="t" r="r" b="b"/>
              <a:pathLst>
                <a:path w="7563" h="6785" extrusionOk="0">
                  <a:moveTo>
                    <a:pt x="3765" y="0"/>
                  </a:moveTo>
                  <a:cubicBezTo>
                    <a:pt x="3349" y="0"/>
                    <a:pt x="2927" y="80"/>
                    <a:pt x="2521" y="251"/>
                  </a:cubicBezTo>
                  <a:cubicBezTo>
                    <a:pt x="841" y="957"/>
                    <a:pt x="1" y="2906"/>
                    <a:pt x="706" y="4586"/>
                  </a:cubicBezTo>
                  <a:cubicBezTo>
                    <a:pt x="1218" y="5968"/>
                    <a:pt x="2489" y="6785"/>
                    <a:pt x="3808" y="6785"/>
                  </a:cubicBezTo>
                  <a:cubicBezTo>
                    <a:pt x="4222" y="6785"/>
                    <a:pt x="4641" y="6704"/>
                    <a:pt x="5042" y="6536"/>
                  </a:cubicBezTo>
                  <a:cubicBezTo>
                    <a:pt x="6722" y="5830"/>
                    <a:pt x="7563" y="3881"/>
                    <a:pt x="6857" y="2066"/>
                  </a:cubicBezTo>
                  <a:cubicBezTo>
                    <a:pt x="6322" y="791"/>
                    <a:pt x="5071" y="0"/>
                    <a:pt x="37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6" name="Google Shape;661;p30">
              <a:extLst>
                <a:ext uri="{FF2B5EF4-FFF2-40B4-BE49-F238E27FC236}">
                  <a16:creationId xmlns:a16="http://schemas.microsoft.com/office/drawing/2014/main" id="{3BD418D7-B418-4700-99C2-41F3F8254F23}"/>
                </a:ext>
              </a:extLst>
            </p:cNvPr>
            <p:cNvSpPr/>
            <p:nvPr/>
          </p:nvSpPr>
          <p:spPr>
            <a:xfrm>
              <a:off x="1416625" y="1104875"/>
              <a:ext cx="217650" cy="119550"/>
            </a:xfrm>
            <a:custGeom>
              <a:avLst/>
              <a:gdLst/>
              <a:ahLst/>
              <a:cxnLst/>
              <a:rect l="l" t="t" r="r" b="b"/>
              <a:pathLst>
                <a:path w="8706" h="4782" extrusionOk="0">
                  <a:moveTo>
                    <a:pt x="2895" y="0"/>
                  </a:moveTo>
                  <a:cubicBezTo>
                    <a:pt x="1591" y="0"/>
                    <a:pt x="571" y="433"/>
                    <a:pt x="303" y="1190"/>
                  </a:cubicBezTo>
                  <a:cubicBezTo>
                    <a:pt x="1" y="2300"/>
                    <a:pt x="1413" y="3711"/>
                    <a:pt x="3664" y="4417"/>
                  </a:cubicBezTo>
                  <a:cubicBezTo>
                    <a:pt x="4472" y="4662"/>
                    <a:pt x="5267" y="4782"/>
                    <a:pt x="5964" y="4782"/>
                  </a:cubicBezTo>
                  <a:cubicBezTo>
                    <a:pt x="7180" y="4782"/>
                    <a:pt x="8098" y="4416"/>
                    <a:pt x="8269" y="3711"/>
                  </a:cubicBezTo>
                  <a:cubicBezTo>
                    <a:pt x="8706" y="2568"/>
                    <a:pt x="7160" y="1056"/>
                    <a:pt x="5042" y="350"/>
                  </a:cubicBezTo>
                  <a:cubicBezTo>
                    <a:pt x="4294" y="112"/>
                    <a:pt x="3558" y="0"/>
                    <a:pt x="289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7" name="Google Shape;662;p30">
              <a:extLst>
                <a:ext uri="{FF2B5EF4-FFF2-40B4-BE49-F238E27FC236}">
                  <a16:creationId xmlns:a16="http://schemas.microsoft.com/office/drawing/2014/main" id="{C385EF22-3CB8-4019-BA32-53F3E992EEB1}"/>
                </a:ext>
              </a:extLst>
            </p:cNvPr>
            <p:cNvSpPr/>
            <p:nvPr/>
          </p:nvSpPr>
          <p:spPr>
            <a:xfrm>
              <a:off x="1851025" y="1079925"/>
              <a:ext cx="161350" cy="143875"/>
            </a:xfrm>
            <a:custGeom>
              <a:avLst/>
              <a:gdLst/>
              <a:ahLst/>
              <a:cxnLst/>
              <a:rect l="l" t="t" r="r" b="b"/>
              <a:pathLst>
                <a:path w="6454" h="5755" extrusionOk="0">
                  <a:moveTo>
                    <a:pt x="3263" y="0"/>
                  </a:moveTo>
                  <a:cubicBezTo>
                    <a:pt x="2615" y="0"/>
                    <a:pt x="1959" y="214"/>
                    <a:pt x="1412" y="642"/>
                  </a:cubicBezTo>
                  <a:cubicBezTo>
                    <a:pt x="135" y="1617"/>
                    <a:pt x="1" y="3432"/>
                    <a:pt x="975" y="4709"/>
                  </a:cubicBezTo>
                  <a:cubicBezTo>
                    <a:pt x="1597" y="5406"/>
                    <a:pt x="2451" y="5755"/>
                    <a:pt x="3277" y="5755"/>
                  </a:cubicBezTo>
                  <a:cubicBezTo>
                    <a:pt x="3924" y="5755"/>
                    <a:pt x="4555" y="5541"/>
                    <a:pt x="5042" y="5112"/>
                  </a:cubicBezTo>
                  <a:cubicBezTo>
                    <a:pt x="6285" y="4003"/>
                    <a:pt x="6453" y="2188"/>
                    <a:pt x="5445" y="1046"/>
                  </a:cubicBezTo>
                  <a:cubicBezTo>
                    <a:pt x="4899" y="349"/>
                    <a:pt x="4088" y="0"/>
                    <a:pt x="3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8" name="Google Shape;663;p30">
              <a:extLst>
                <a:ext uri="{FF2B5EF4-FFF2-40B4-BE49-F238E27FC236}">
                  <a16:creationId xmlns:a16="http://schemas.microsoft.com/office/drawing/2014/main" id="{F5423D84-0684-4C1F-A0C2-6E662B7A7DBE}"/>
                </a:ext>
              </a:extLst>
            </p:cNvPr>
            <p:cNvSpPr/>
            <p:nvPr/>
          </p:nvSpPr>
          <p:spPr>
            <a:xfrm>
              <a:off x="1861100" y="1212125"/>
              <a:ext cx="130275" cy="93925"/>
            </a:xfrm>
            <a:custGeom>
              <a:avLst/>
              <a:gdLst/>
              <a:ahLst/>
              <a:cxnLst/>
              <a:rect l="l" t="t" r="r" b="b"/>
              <a:pathLst>
                <a:path w="5211" h="3757" extrusionOk="0">
                  <a:moveTo>
                    <a:pt x="2706" y="1"/>
                  </a:moveTo>
                  <a:cubicBezTo>
                    <a:pt x="2286" y="1"/>
                    <a:pt x="1900" y="43"/>
                    <a:pt x="1547" y="127"/>
                  </a:cubicBezTo>
                  <a:cubicBezTo>
                    <a:pt x="841" y="396"/>
                    <a:pt x="303" y="665"/>
                    <a:pt x="169" y="1236"/>
                  </a:cubicBezTo>
                  <a:cubicBezTo>
                    <a:pt x="1" y="2211"/>
                    <a:pt x="1412" y="3320"/>
                    <a:pt x="3362" y="3757"/>
                  </a:cubicBezTo>
                  <a:lnTo>
                    <a:pt x="4773" y="3757"/>
                  </a:lnTo>
                  <a:cubicBezTo>
                    <a:pt x="5042" y="3185"/>
                    <a:pt x="5210" y="2648"/>
                    <a:pt x="5210" y="1942"/>
                  </a:cubicBezTo>
                  <a:lnTo>
                    <a:pt x="5210" y="396"/>
                  </a:lnTo>
                  <a:cubicBezTo>
                    <a:pt x="4908" y="261"/>
                    <a:pt x="4639" y="261"/>
                    <a:pt x="4202" y="127"/>
                  </a:cubicBezTo>
                  <a:lnTo>
                    <a:pt x="4068" y="127"/>
                  </a:lnTo>
                  <a:cubicBezTo>
                    <a:pt x="3580" y="43"/>
                    <a:pt x="3126" y="1"/>
                    <a:pt x="270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9" name="Google Shape;664;p30">
              <a:extLst>
                <a:ext uri="{FF2B5EF4-FFF2-40B4-BE49-F238E27FC236}">
                  <a16:creationId xmlns:a16="http://schemas.microsoft.com/office/drawing/2014/main" id="{89ABBB3D-561C-4A6D-83AF-8DB2D236FE5B}"/>
                </a:ext>
              </a:extLst>
            </p:cNvPr>
            <p:cNvSpPr/>
            <p:nvPr/>
          </p:nvSpPr>
          <p:spPr>
            <a:xfrm>
              <a:off x="1609050" y="1010500"/>
              <a:ext cx="70600" cy="61000"/>
            </a:xfrm>
            <a:custGeom>
              <a:avLst/>
              <a:gdLst/>
              <a:ahLst/>
              <a:cxnLst/>
              <a:rect l="l" t="t" r="r" b="b"/>
              <a:pathLst>
                <a:path w="2824" h="2440" extrusionOk="0">
                  <a:moveTo>
                    <a:pt x="1429" y="0"/>
                  </a:moveTo>
                  <a:cubicBezTo>
                    <a:pt x="1232" y="0"/>
                    <a:pt x="1029" y="60"/>
                    <a:pt x="841" y="193"/>
                  </a:cubicBezTo>
                  <a:cubicBezTo>
                    <a:pt x="168" y="462"/>
                    <a:pt x="0" y="1168"/>
                    <a:pt x="303" y="1739"/>
                  </a:cubicBezTo>
                  <a:cubicBezTo>
                    <a:pt x="580" y="2224"/>
                    <a:pt x="1000" y="2439"/>
                    <a:pt x="1421" y="2439"/>
                  </a:cubicBezTo>
                  <a:cubicBezTo>
                    <a:pt x="1612" y="2439"/>
                    <a:pt x="1804" y="2394"/>
                    <a:pt x="1983" y="2310"/>
                  </a:cubicBezTo>
                  <a:cubicBezTo>
                    <a:pt x="2521" y="1873"/>
                    <a:pt x="2823" y="1168"/>
                    <a:pt x="2387" y="630"/>
                  </a:cubicBezTo>
                  <a:cubicBezTo>
                    <a:pt x="2206" y="247"/>
                    <a:pt x="1830" y="0"/>
                    <a:pt x="142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0" name="Google Shape;665;p30">
              <a:extLst>
                <a:ext uri="{FF2B5EF4-FFF2-40B4-BE49-F238E27FC236}">
                  <a16:creationId xmlns:a16="http://schemas.microsoft.com/office/drawing/2014/main" id="{0182B3EE-9155-4759-8BCA-B58AC723AA41}"/>
                </a:ext>
              </a:extLst>
            </p:cNvPr>
            <p:cNvSpPr/>
            <p:nvPr/>
          </p:nvSpPr>
          <p:spPr>
            <a:xfrm>
              <a:off x="1920775" y="1096000"/>
              <a:ext cx="70600" cy="61125"/>
            </a:xfrm>
            <a:custGeom>
              <a:avLst/>
              <a:gdLst/>
              <a:ahLst/>
              <a:cxnLst/>
              <a:rect l="l" t="t" r="r" b="b"/>
              <a:pathLst>
                <a:path w="2824" h="2445" extrusionOk="0">
                  <a:moveTo>
                    <a:pt x="1432" y="1"/>
                  </a:moveTo>
                  <a:cubicBezTo>
                    <a:pt x="1231" y="1"/>
                    <a:pt x="1028" y="45"/>
                    <a:pt x="840" y="134"/>
                  </a:cubicBezTo>
                  <a:cubicBezTo>
                    <a:pt x="303" y="571"/>
                    <a:pt x="0" y="1243"/>
                    <a:pt x="437" y="1814"/>
                  </a:cubicBezTo>
                  <a:cubicBezTo>
                    <a:pt x="617" y="2197"/>
                    <a:pt x="1054" y="2444"/>
                    <a:pt x="1494" y="2444"/>
                  </a:cubicBezTo>
                  <a:cubicBezTo>
                    <a:pt x="1711" y="2444"/>
                    <a:pt x="1929" y="2384"/>
                    <a:pt x="2117" y="2251"/>
                  </a:cubicBezTo>
                  <a:cubicBezTo>
                    <a:pt x="2655" y="1949"/>
                    <a:pt x="2823" y="1109"/>
                    <a:pt x="2521" y="571"/>
                  </a:cubicBezTo>
                  <a:cubicBezTo>
                    <a:pt x="2250" y="187"/>
                    <a:pt x="1843" y="1"/>
                    <a:pt x="143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1" name="Google Shape;666;p30">
              <a:extLst>
                <a:ext uri="{FF2B5EF4-FFF2-40B4-BE49-F238E27FC236}">
                  <a16:creationId xmlns:a16="http://schemas.microsoft.com/office/drawing/2014/main" id="{61C7DA74-2D1A-4B52-A21F-46D56DF26BDE}"/>
                </a:ext>
              </a:extLst>
            </p:cNvPr>
            <p:cNvSpPr/>
            <p:nvPr/>
          </p:nvSpPr>
          <p:spPr>
            <a:xfrm>
              <a:off x="961250" y="236825"/>
              <a:ext cx="1222525" cy="946550"/>
            </a:xfrm>
            <a:custGeom>
              <a:avLst/>
              <a:gdLst/>
              <a:ahLst/>
              <a:cxnLst/>
              <a:rect l="l" t="t" r="r" b="b"/>
              <a:pathLst>
                <a:path w="48901" h="37862" extrusionOk="0">
                  <a:moveTo>
                    <a:pt x="22449" y="0"/>
                  </a:moveTo>
                  <a:cubicBezTo>
                    <a:pt x="20136" y="0"/>
                    <a:pt x="17807" y="494"/>
                    <a:pt x="15561" y="1329"/>
                  </a:cubicBezTo>
                  <a:cubicBezTo>
                    <a:pt x="13309" y="2169"/>
                    <a:pt x="11360" y="3547"/>
                    <a:pt x="9679" y="5228"/>
                  </a:cubicBezTo>
                  <a:cubicBezTo>
                    <a:pt x="8839" y="5934"/>
                    <a:pt x="8133" y="6639"/>
                    <a:pt x="7428" y="7480"/>
                  </a:cubicBezTo>
                  <a:lnTo>
                    <a:pt x="7428" y="7614"/>
                  </a:lnTo>
                  <a:cubicBezTo>
                    <a:pt x="6184" y="8891"/>
                    <a:pt x="5209" y="10269"/>
                    <a:pt x="4235" y="11815"/>
                  </a:cubicBezTo>
                  <a:cubicBezTo>
                    <a:pt x="3663" y="12521"/>
                    <a:pt x="3092" y="13361"/>
                    <a:pt x="3092" y="14201"/>
                  </a:cubicBezTo>
                  <a:cubicBezTo>
                    <a:pt x="3798" y="13932"/>
                    <a:pt x="4369" y="13227"/>
                    <a:pt x="5075" y="12924"/>
                  </a:cubicBezTo>
                  <a:lnTo>
                    <a:pt x="5075" y="12924"/>
                  </a:lnTo>
                  <a:cubicBezTo>
                    <a:pt x="2823" y="16016"/>
                    <a:pt x="1849" y="20083"/>
                    <a:pt x="1277" y="23847"/>
                  </a:cubicBezTo>
                  <a:cubicBezTo>
                    <a:pt x="0" y="32417"/>
                    <a:pt x="4638" y="37593"/>
                    <a:pt x="4638" y="37593"/>
                  </a:cubicBezTo>
                  <a:lnTo>
                    <a:pt x="4638" y="37458"/>
                  </a:lnTo>
                  <a:cubicBezTo>
                    <a:pt x="4773" y="37022"/>
                    <a:pt x="5075" y="35912"/>
                    <a:pt x="5747" y="34938"/>
                  </a:cubicBezTo>
                  <a:cubicBezTo>
                    <a:pt x="6349" y="34221"/>
                    <a:pt x="7146" y="33603"/>
                    <a:pt x="8327" y="33603"/>
                  </a:cubicBezTo>
                  <a:cubicBezTo>
                    <a:pt x="8531" y="33603"/>
                    <a:pt x="8746" y="33621"/>
                    <a:pt x="8974" y="33661"/>
                  </a:cubicBezTo>
                  <a:cubicBezTo>
                    <a:pt x="11360" y="33930"/>
                    <a:pt x="12066" y="36047"/>
                    <a:pt x="13040" y="37862"/>
                  </a:cubicBezTo>
                  <a:cubicBezTo>
                    <a:pt x="13175" y="34938"/>
                    <a:pt x="13175" y="31980"/>
                    <a:pt x="14317" y="29191"/>
                  </a:cubicBezTo>
                  <a:cubicBezTo>
                    <a:pt x="14721" y="27779"/>
                    <a:pt x="15695" y="26368"/>
                    <a:pt x="16536" y="25124"/>
                  </a:cubicBezTo>
                  <a:cubicBezTo>
                    <a:pt x="17376" y="24149"/>
                    <a:pt x="18922" y="22603"/>
                    <a:pt x="20031" y="22032"/>
                  </a:cubicBezTo>
                  <a:lnTo>
                    <a:pt x="20031" y="22032"/>
                  </a:lnTo>
                  <a:cubicBezTo>
                    <a:pt x="20031" y="22603"/>
                    <a:pt x="19762" y="23175"/>
                    <a:pt x="19628" y="23847"/>
                  </a:cubicBezTo>
                  <a:cubicBezTo>
                    <a:pt x="19493" y="24553"/>
                    <a:pt x="19493" y="25258"/>
                    <a:pt x="19493" y="25964"/>
                  </a:cubicBezTo>
                  <a:cubicBezTo>
                    <a:pt x="19493" y="27376"/>
                    <a:pt x="19493" y="28619"/>
                    <a:pt x="19896" y="29896"/>
                  </a:cubicBezTo>
                  <a:cubicBezTo>
                    <a:pt x="22283" y="28888"/>
                    <a:pt x="25240" y="27914"/>
                    <a:pt x="27458" y="26368"/>
                  </a:cubicBezTo>
                  <a:cubicBezTo>
                    <a:pt x="29273" y="25124"/>
                    <a:pt x="32231" y="22469"/>
                    <a:pt x="32365" y="19948"/>
                  </a:cubicBezTo>
                  <a:lnTo>
                    <a:pt x="32365" y="19948"/>
                  </a:lnTo>
                  <a:cubicBezTo>
                    <a:pt x="32365" y="22032"/>
                    <a:pt x="32500" y="24284"/>
                    <a:pt x="31962" y="26368"/>
                  </a:cubicBezTo>
                  <a:cubicBezTo>
                    <a:pt x="31525" y="28048"/>
                    <a:pt x="30550" y="29594"/>
                    <a:pt x="29710" y="31140"/>
                  </a:cubicBezTo>
                  <a:cubicBezTo>
                    <a:pt x="30083" y="31267"/>
                    <a:pt x="30516" y="31324"/>
                    <a:pt x="30981" y="31324"/>
                  </a:cubicBezTo>
                  <a:cubicBezTo>
                    <a:pt x="32613" y="31324"/>
                    <a:pt x="34627" y="30618"/>
                    <a:pt x="35726" y="29728"/>
                  </a:cubicBezTo>
                  <a:cubicBezTo>
                    <a:pt x="37272" y="28216"/>
                    <a:pt x="38247" y="26233"/>
                    <a:pt x="39356" y="24553"/>
                  </a:cubicBezTo>
                  <a:lnTo>
                    <a:pt x="39356" y="24553"/>
                  </a:lnTo>
                  <a:cubicBezTo>
                    <a:pt x="38684" y="26536"/>
                    <a:pt x="38818" y="28619"/>
                    <a:pt x="37675" y="30569"/>
                  </a:cubicBezTo>
                  <a:cubicBezTo>
                    <a:pt x="36566" y="32552"/>
                    <a:pt x="34617" y="33795"/>
                    <a:pt x="32802" y="34938"/>
                  </a:cubicBezTo>
                  <a:cubicBezTo>
                    <a:pt x="33065" y="34955"/>
                    <a:pt x="33332" y="34963"/>
                    <a:pt x="33603" y="34963"/>
                  </a:cubicBezTo>
                  <a:cubicBezTo>
                    <a:pt x="35483" y="34963"/>
                    <a:pt x="37535" y="34584"/>
                    <a:pt x="39356" y="34232"/>
                  </a:cubicBezTo>
                  <a:cubicBezTo>
                    <a:pt x="41608" y="33930"/>
                    <a:pt x="43994" y="32955"/>
                    <a:pt x="45674" y="31409"/>
                  </a:cubicBezTo>
                  <a:cubicBezTo>
                    <a:pt x="48195" y="29325"/>
                    <a:pt x="48195" y="27208"/>
                    <a:pt x="48464" y="26099"/>
                  </a:cubicBezTo>
                  <a:cubicBezTo>
                    <a:pt x="48766" y="24284"/>
                    <a:pt x="48598" y="22469"/>
                    <a:pt x="48060" y="20789"/>
                  </a:cubicBezTo>
                  <a:cubicBezTo>
                    <a:pt x="47355" y="18806"/>
                    <a:pt x="46783" y="16856"/>
                    <a:pt x="45674" y="15176"/>
                  </a:cubicBezTo>
                  <a:lnTo>
                    <a:pt x="45674" y="15176"/>
                  </a:lnTo>
                  <a:lnTo>
                    <a:pt x="45809" y="15310"/>
                  </a:lnTo>
                  <a:cubicBezTo>
                    <a:pt x="46514" y="15445"/>
                    <a:pt x="46918" y="15747"/>
                    <a:pt x="47355" y="16151"/>
                  </a:cubicBezTo>
                  <a:cubicBezTo>
                    <a:pt x="47926" y="16587"/>
                    <a:pt x="48329" y="17125"/>
                    <a:pt x="48901" y="17697"/>
                  </a:cubicBezTo>
                  <a:lnTo>
                    <a:pt x="48901" y="17562"/>
                  </a:lnTo>
                  <a:cubicBezTo>
                    <a:pt x="48901" y="16453"/>
                    <a:pt x="48060" y="14605"/>
                    <a:pt x="47623" y="13630"/>
                  </a:cubicBezTo>
                  <a:cubicBezTo>
                    <a:pt x="46918" y="12084"/>
                    <a:pt x="45674" y="11109"/>
                    <a:pt x="44700" y="9866"/>
                  </a:cubicBezTo>
                  <a:cubicBezTo>
                    <a:pt x="42523" y="7007"/>
                    <a:pt x="39718" y="4682"/>
                    <a:pt x="35981" y="4682"/>
                  </a:cubicBezTo>
                  <a:cubicBezTo>
                    <a:pt x="35853" y="4682"/>
                    <a:pt x="35723" y="4684"/>
                    <a:pt x="35592" y="4690"/>
                  </a:cubicBezTo>
                  <a:cubicBezTo>
                    <a:pt x="35020" y="4690"/>
                    <a:pt x="34180" y="4690"/>
                    <a:pt x="33642" y="4388"/>
                  </a:cubicBezTo>
                  <a:cubicBezTo>
                    <a:pt x="32802" y="4119"/>
                    <a:pt x="32096" y="3278"/>
                    <a:pt x="31525" y="2707"/>
                  </a:cubicBezTo>
                  <a:cubicBezTo>
                    <a:pt x="30113" y="1867"/>
                    <a:pt x="28735" y="1161"/>
                    <a:pt x="27189" y="758"/>
                  </a:cubicBezTo>
                  <a:cubicBezTo>
                    <a:pt x="25638" y="236"/>
                    <a:pt x="24047" y="0"/>
                    <a:pt x="2244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2" name="Google Shape;667;p30">
              <a:extLst>
                <a:ext uri="{FF2B5EF4-FFF2-40B4-BE49-F238E27FC236}">
                  <a16:creationId xmlns:a16="http://schemas.microsoft.com/office/drawing/2014/main" id="{1165ADB0-7380-4ED7-BB9B-BE4D5E2D1E99}"/>
                </a:ext>
              </a:extLst>
            </p:cNvPr>
            <p:cNvSpPr/>
            <p:nvPr/>
          </p:nvSpPr>
          <p:spPr>
            <a:xfrm>
              <a:off x="989800" y="234750"/>
              <a:ext cx="1193975" cy="706225"/>
            </a:xfrm>
            <a:custGeom>
              <a:avLst/>
              <a:gdLst/>
              <a:ahLst/>
              <a:cxnLst/>
              <a:rect l="l" t="t" r="r" b="b"/>
              <a:pathLst>
                <a:path w="47759" h="28249" extrusionOk="0">
                  <a:moveTo>
                    <a:pt x="21409" y="1"/>
                  </a:moveTo>
                  <a:cubicBezTo>
                    <a:pt x="19588" y="1"/>
                    <a:pt x="17826" y="343"/>
                    <a:pt x="16079" y="888"/>
                  </a:cubicBezTo>
                  <a:lnTo>
                    <a:pt x="16079" y="888"/>
                  </a:lnTo>
                  <a:cubicBezTo>
                    <a:pt x="17867" y="391"/>
                    <a:pt x="19609" y="135"/>
                    <a:pt x="21409" y="135"/>
                  </a:cubicBezTo>
                  <a:cubicBezTo>
                    <a:pt x="22955" y="135"/>
                    <a:pt x="24501" y="269"/>
                    <a:pt x="26047" y="841"/>
                  </a:cubicBezTo>
                  <a:cubicBezTo>
                    <a:pt x="24501" y="269"/>
                    <a:pt x="22955" y="1"/>
                    <a:pt x="21409" y="1"/>
                  </a:cubicBezTo>
                  <a:close/>
                  <a:moveTo>
                    <a:pt x="26048" y="841"/>
                  </a:moveTo>
                  <a:cubicBezTo>
                    <a:pt x="27594" y="1244"/>
                    <a:pt x="28971" y="1950"/>
                    <a:pt x="30383" y="2790"/>
                  </a:cubicBezTo>
                  <a:cubicBezTo>
                    <a:pt x="28971" y="1815"/>
                    <a:pt x="27594" y="1244"/>
                    <a:pt x="26048" y="841"/>
                  </a:cubicBezTo>
                  <a:close/>
                  <a:moveTo>
                    <a:pt x="16079" y="888"/>
                  </a:moveTo>
                  <a:cubicBezTo>
                    <a:pt x="15531" y="1040"/>
                    <a:pt x="14978" y="1215"/>
                    <a:pt x="14419" y="1412"/>
                  </a:cubicBezTo>
                  <a:cubicBezTo>
                    <a:pt x="13293" y="1832"/>
                    <a:pt x="12243" y="2387"/>
                    <a:pt x="11264" y="3046"/>
                  </a:cubicBezTo>
                  <a:lnTo>
                    <a:pt x="11264" y="3046"/>
                  </a:lnTo>
                  <a:cubicBezTo>
                    <a:pt x="12276" y="2387"/>
                    <a:pt x="13360" y="1832"/>
                    <a:pt x="14553" y="1412"/>
                  </a:cubicBezTo>
                  <a:cubicBezTo>
                    <a:pt x="15061" y="1223"/>
                    <a:pt x="15569" y="1047"/>
                    <a:pt x="16079" y="888"/>
                  </a:cubicBezTo>
                  <a:close/>
                  <a:moveTo>
                    <a:pt x="30383" y="2790"/>
                  </a:moveTo>
                  <a:lnTo>
                    <a:pt x="30383" y="2790"/>
                  </a:lnTo>
                  <a:cubicBezTo>
                    <a:pt x="30954" y="3361"/>
                    <a:pt x="31660" y="4202"/>
                    <a:pt x="32500" y="4471"/>
                  </a:cubicBezTo>
                  <a:cubicBezTo>
                    <a:pt x="31660" y="4202"/>
                    <a:pt x="30954" y="3227"/>
                    <a:pt x="30383" y="2790"/>
                  </a:cubicBezTo>
                  <a:close/>
                  <a:moveTo>
                    <a:pt x="11264" y="3046"/>
                  </a:moveTo>
                  <a:lnTo>
                    <a:pt x="11264" y="3046"/>
                  </a:lnTo>
                  <a:cubicBezTo>
                    <a:pt x="10251" y="3706"/>
                    <a:pt x="9310" y="4471"/>
                    <a:pt x="8403" y="5311"/>
                  </a:cubicBezTo>
                  <a:cubicBezTo>
                    <a:pt x="8148" y="5565"/>
                    <a:pt x="7894" y="5837"/>
                    <a:pt x="7640" y="6114"/>
                  </a:cubicBezTo>
                  <a:lnTo>
                    <a:pt x="7640" y="6114"/>
                  </a:lnTo>
                  <a:cubicBezTo>
                    <a:pt x="7925" y="5841"/>
                    <a:pt x="8222" y="5576"/>
                    <a:pt x="8537" y="5311"/>
                  </a:cubicBezTo>
                  <a:cubicBezTo>
                    <a:pt x="9378" y="4471"/>
                    <a:pt x="10285" y="3706"/>
                    <a:pt x="11264" y="3046"/>
                  </a:cubicBezTo>
                  <a:close/>
                  <a:moveTo>
                    <a:pt x="7640" y="6114"/>
                  </a:moveTo>
                  <a:cubicBezTo>
                    <a:pt x="7166" y="6566"/>
                    <a:pt x="6726" y="7038"/>
                    <a:pt x="6286" y="7563"/>
                  </a:cubicBezTo>
                  <a:cubicBezTo>
                    <a:pt x="6737" y="7111"/>
                    <a:pt x="7188" y="6605"/>
                    <a:pt x="7640" y="6114"/>
                  </a:cubicBezTo>
                  <a:close/>
                  <a:moveTo>
                    <a:pt x="32500" y="4471"/>
                  </a:moveTo>
                  <a:lnTo>
                    <a:pt x="32500" y="4471"/>
                  </a:lnTo>
                  <a:cubicBezTo>
                    <a:pt x="32769" y="4605"/>
                    <a:pt x="33173" y="4773"/>
                    <a:pt x="33744" y="4773"/>
                  </a:cubicBezTo>
                  <a:lnTo>
                    <a:pt x="34584" y="4773"/>
                  </a:lnTo>
                  <a:cubicBezTo>
                    <a:pt x="38382" y="4773"/>
                    <a:pt x="41306" y="6991"/>
                    <a:pt x="43558" y="9949"/>
                  </a:cubicBezTo>
                  <a:cubicBezTo>
                    <a:pt x="41306" y="6991"/>
                    <a:pt x="38382" y="4605"/>
                    <a:pt x="34584" y="4605"/>
                  </a:cubicBezTo>
                  <a:lnTo>
                    <a:pt x="33744" y="4605"/>
                  </a:lnTo>
                  <a:cubicBezTo>
                    <a:pt x="33173" y="4605"/>
                    <a:pt x="32769" y="4605"/>
                    <a:pt x="32500" y="4471"/>
                  </a:cubicBezTo>
                  <a:close/>
                  <a:moveTo>
                    <a:pt x="6286" y="7563"/>
                  </a:moveTo>
                  <a:cubicBezTo>
                    <a:pt x="5042" y="8974"/>
                    <a:pt x="4067" y="10352"/>
                    <a:pt x="3093" y="11898"/>
                  </a:cubicBezTo>
                  <a:cubicBezTo>
                    <a:pt x="4067" y="10352"/>
                    <a:pt x="5042" y="8974"/>
                    <a:pt x="6286" y="7697"/>
                  </a:cubicBezTo>
                  <a:lnTo>
                    <a:pt x="6286" y="7563"/>
                  </a:lnTo>
                  <a:close/>
                  <a:moveTo>
                    <a:pt x="46482" y="13714"/>
                  </a:moveTo>
                  <a:lnTo>
                    <a:pt x="46482" y="13714"/>
                  </a:lnTo>
                  <a:cubicBezTo>
                    <a:pt x="46919" y="14688"/>
                    <a:pt x="47759" y="16671"/>
                    <a:pt x="47759" y="17780"/>
                  </a:cubicBezTo>
                  <a:lnTo>
                    <a:pt x="47759" y="17645"/>
                  </a:lnTo>
                  <a:cubicBezTo>
                    <a:pt x="47759" y="16536"/>
                    <a:pt x="46919" y="14688"/>
                    <a:pt x="46482" y="13714"/>
                  </a:cubicBezTo>
                  <a:close/>
                  <a:moveTo>
                    <a:pt x="3909" y="13040"/>
                  </a:moveTo>
                  <a:lnTo>
                    <a:pt x="3909" y="13040"/>
                  </a:lnTo>
                  <a:cubicBezTo>
                    <a:pt x="1674" y="16128"/>
                    <a:pt x="705" y="20179"/>
                    <a:pt x="135" y="23795"/>
                  </a:cubicBezTo>
                  <a:cubicBezTo>
                    <a:pt x="2" y="25456"/>
                    <a:pt x="1" y="26854"/>
                    <a:pt x="1" y="28248"/>
                  </a:cubicBezTo>
                  <a:lnTo>
                    <a:pt x="1" y="28248"/>
                  </a:lnTo>
                  <a:cubicBezTo>
                    <a:pt x="1" y="26854"/>
                    <a:pt x="2" y="25457"/>
                    <a:pt x="135" y="23930"/>
                  </a:cubicBezTo>
                  <a:cubicBezTo>
                    <a:pt x="705" y="20179"/>
                    <a:pt x="1674" y="16128"/>
                    <a:pt x="3909" y="13040"/>
                  </a:cubicBezTo>
                  <a:close/>
                </a:path>
              </a:pathLst>
            </a:custGeom>
            <a:solidFill>
              <a:srgbClr val="FAF2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3" name="Google Shape;668;p30">
              <a:extLst>
                <a:ext uri="{FF2B5EF4-FFF2-40B4-BE49-F238E27FC236}">
                  <a16:creationId xmlns:a16="http://schemas.microsoft.com/office/drawing/2014/main" id="{CBB68A9B-8AB9-42DA-9B5E-6D17EBD9957D}"/>
                </a:ext>
              </a:extLst>
            </p:cNvPr>
            <p:cNvSpPr/>
            <p:nvPr/>
          </p:nvSpPr>
          <p:spPr>
            <a:xfrm>
              <a:off x="989800" y="238125"/>
              <a:ext cx="1193975" cy="935175"/>
            </a:xfrm>
            <a:custGeom>
              <a:avLst/>
              <a:gdLst/>
              <a:ahLst/>
              <a:cxnLst/>
              <a:rect l="l" t="t" r="r" b="b"/>
              <a:pathLst>
                <a:path w="47759" h="37407" extrusionOk="0">
                  <a:moveTo>
                    <a:pt x="21409" y="0"/>
                  </a:moveTo>
                  <a:cubicBezTo>
                    <a:pt x="19057" y="0"/>
                    <a:pt x="16805" y="437"/>
                    <a:pt x="14419" y="1277"/>
                  </a:cubicBezTo>
                  <a:cubicBezTo>
                    <a:pt x="12167" y="2117"/>
                    <a:pt x="10218" y="3495"/>
                    <a:pt x="8537" y="5176"/>
                  </a:cubicBezTo>
                  <a:cubicBezTo>
                    <a:pt x="7697" y="5882"/>
                    <a:pt x="6991" y="6587"/>
                    <a:pt x="6286" y="7428"/>
                  </a:cubicBezTo>
                  <a:lnTo>
                    <a:pt x="6286" y="7562"/>
                  </a:lnTo>
                  <a:cubicBezTo>
                    <a:pt x="5042" y="8839"/>
                    <a:pt x="4067" y="10217"/>
                    <a:pt x="3093" y="11763"/>
                  </a:cubicBezTo>
                  <a:cubicBezTo>
                    <a:pt x="2521" y="12469"/>
                    <a:pt x="1950" y="13309"/>
                    <a:pt x="1950" y="14149"/>
                  </a:cubicBezTo>
                  <a:cubicBezTo>
                    <a:pt x="2656" y="13880"/>
                    <a:pt x="3227" y="13175"/>
                    <a:pt x="3933" y="12872"/>
                  </a:cubicBezTo>
                  <a:lnTo>
                    <a:pt x="3933" y="12872"/>
                  </a:lnTo>
                  <a:cubicBezTo>
                    <a:pt x="1681" y="15964"/>
                    <a:pt x="707" y="20031"/>
                    <a:pt x="135" y="23795"/>
                  </a:cubicBezTo>
                  <a:cubicBezTo>
                    <a:pt x="1" y="25341"/>
                    <a:pt x="1" y="26752"/>
                    <a:pt x="1" y="28164"/>
                  </a:cubicBezTo>
                  <a:cubicBezTo>
                    <a:pt x="404" y="33609"/>
                    <a:pt x="3093" y="36970"/>
                    <a:pt x="3496" y="37406"/>
                  </a:cubicBezTo>
                  <a:cubicBezTo>
                    <a:pt x="3496" y="37406"/>
                    <a:pt x="3765" y="36129"/>
                    <a:pt x="4471" y="35020"/>
                  </a:cubicBezTo>
                  <a:cubicBezTo>
                    <a:pt x="4202" y="33205"/>
                    <a:pt x="4202" y="31222"/>
                    <a:pt x="4471" y="28836"/>
                  </a:cubicBezTo>
                  <a:cubicBezTo>
                    <a:pt x="5042" y="25341"/>
                    <a:pt x="5882" y="21577"/>
                    <a:pt x="8134" y="18619"/>
                  </a:cubicBezTo>
                  <a:lnTo>
                    <a:pt x="8134" y="18619"/>
                  </a:lnTo>
                  <a:cubicBezTo>
                    <a:pt x="7294" y="18922"/>
                    <a:pt x="6857" y="19459"/>
                    <a:pt x="6151" y="19896"/>
                  </a:cubicBezTo>
                  <a:cubicBezTo>
                    <a:pt x="6151" y="19056"/>
                    <a:pt x="6722" y="18216"/>
                    <a:pt x="7126" y="17510"/>
                  </a:cubicBezTo>
                  <a:cubicBezTo>
                    <a:pt x="8134" y="16099"/>
                    <a:pt x="9109" y="14721"/>
                    <a:pt x="10218" y="13443"/>
                  </a:cubicBezTo>
                  <a:cubicBezTo>
                    <a:pt x="12470" y="10923"/>
                    <a:pt x="14856" y="8671"/>
                    <a:pt x="18049" y="7562"/>
                  </a:cubicBezTo>
                  <a:cubicBezTo>
                    <a:pt x="20166" y="6722"/>
                    <a:pt x="22418" y="6318"/>
                    <a:pt x="24636" y="6318"/>
                  </a:cubicBezTo>
                  <a:cubicBezTo>
                    <a:pt x="26182" y="6318"/>
                    <a:pt x="27593" y="6453"/>
                    <a:pt x="28971" y="6991"/>
                  </a:cubicBezTo>
                  <a:cubicBezTo>
                    <a:pt x="30517" y="7428"/>
                    <a:pt x="31929" y="7999"/>
                    <a:pt x="33172" y="8839"/>
                  </a:cubicBezTo>
                  <a:cubicBezTo>
                    <a:pt x="33744" y="9377"/>
                    <a:pt x="34450" y="10217"/>
                    <a:pt x="35155" y="10520"/>
                  </a:cubicBezTo>
                  <a:cubicBezTo>
                    <a:pt x="35424" y="10654"/>
                    <a:pt x="35861" y="10654"/>
                    <a:pt x="36264" y="10654"/>
                  </a:cubicBezTo>
                  <a:lnTo>
                    <a:pt x="37105" y="10654"/>
                  </a:lnTo>
                  <a:cubicBezTo>
                    <a:pt x="38920" y="10654"/>
                    <a:pt x="41037" y="11897"/>
                    <a:pt x="42717" y="13175"/>
                  </a:cubicBezTo>
                  <a:cubicBezTo>
                    <a:pt x="44398" y="14418"/>
                    <a:pt x="45641" y="15695"/>
                    <a:pt x="45641" y="15695"/>
                  </a:cubicBezTo>
                  <a:cubicBezTo>
                    <a:pt x="46481" y="16099"/>
                    <a:pt x="46918" y="16804"/>
                    <a:pt x="47624" y="17510"/>
                  </a:cubicBezTo>
                  <a:lnTo>
                    <a:pt x="47759" y="17645"/>
                  </a:lnTo>
                  <a:lnTo>
                    <a:pt x="47759" y="17510"/>
                  </a:lnTo>
                  <a:cubicBezTo>
                    <a:pt x="47759" y="16401"/>
                    <a:pt x="46918" y="14553"/>
                    <a:pt x="46481" y="13578"/>
                  </a:cubicBezTo>
                  <a:cubicBezTo>
                    <a:pt x="45776" y="12032"/>
                    <a:pt x="44532" y="11057"/>
                    <a:pt x="43558" y="9814"/>
                  </a:cubicBezTo>
                  <a:cubicBezTo>
                    <a:pt x="41306" y="6856"/>
                    <a:pt x="38382" y="4638"/>
                    <a:pt x="34584" y="4638"/>
                  </a:cubicBezTo>
                  <a:lnTo>
                    <a:pt x="33744" y="4638"/>
                  </a:lnTo>
                  <a:cubicBezTo>
                    <a:pt x="33172" y="4638"/>
                    <a:pt x="32769" y="4470"/>
                    <a:pt x="32500" y="4336"/>
                  </a:cubicBezTo>
                  <a:cubicBezTo>
                    <a:pt x="31660" y="4067"/>
                    <a:pt x="30954" y="3226"/>
                    <a:pt x="30383" y="2655"/>
                  </a:cubicBezTo>
                  <a:cubicBezTo>
                    <a:pt x="28971" y="1815"/>
                    <a:pt x="27593" y="1109"/>
                    <a:pt x="26047" y="706"/>
                  </a:cubicBezTo>
                  <a:cubicBezTo>
                    <a:pt x="24501" y="134"/>
                    <a:pt x="22955" y="0"/>
                    <a:pt x="2140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4" name="Google Shape;669;p30">
              <a:extLst>
                <a:ext uri="{FF2B5EF4-FFF2-40B4-BE49-F238E27FC236}">
                  <a16:creationId xmlns:a16="http://schemas.microsoft.com/office/drawing/2014/main" id="{D1976D00-D8BE-4CA0-8F85-F6054E10FEF5}"/>
                </a:ext>
              </a:extLst>
            </p:cNvPr>
            <p:cNvSpPr/>
            <p:nvPr/>
          </p:nvSpPr>
          <p:spPr>
            <a:xfrm>
              <a:off x="1070475" y="1736225"/>
              <a:ext cx="244525" cy="252075"/>
            </a:xfrm>
            <a:custGeom>
              <a:avLst/>
              <a:gdLst/>
              <a:ahLst/>
              <a:cxnLst/>
              <a:rect l="l" t="t" r="r" b="b"/>
              <a:pathLst>
                <a:path w="9781" h="10083" extrusionOk="0">
                  <a:moveTo>
                    <a:pt x="6856" y="0"/>
                  </a:moveTo>
                  <a:lnTo>
                    <a:pt x="3227" y="7865"/>
                  </a:lnTo>
                  <a:lnTo>
                    <a:pt x="404" y="8570"/>
                  </a:lnTo>
                  <a:cubicBezTo>
                    <a:pt x="0" y="8705"/>
                    <a:pt x="0" y="9243"/>
                    <a:pt x="269" y="9411"/>
                  </a:cubicBezTo>
                  <a:cubicBezTo>
                    <a:pt x="1109" y="9814"/>
                    <a:pt x="2084" y="10083"/>
                    <a:pt x="3059" y="10083"/>
                  </a:cubicBezTo>
                  <a:cubicBezTo>
                    <a:pt x="3630" y="10083"/>
                    <a:pt x="4201" y="9814"/>
                    <a:pt x="4605" y="9411"/>
                  </a:cubicBezTo>
                  <a:lnTo>
                    <a:pt x="9780" y="2823"/>
                  </a:lnTo>
                  <a:lnTo>
                    <a:pt x="6856" y="0"/>
                  </a:ln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5" name="Google Shape;670;p30">
              <a:extLst>
                <a:ext uri="{FF2B5EF4-FFF2-40B4-BE49-F238E27FC236}">
                  <a16:creationId xmlns:a16="http://schemas.microsoft.com/office/drawing/2014/main" id="{AAD4584A-C92B-40ED-85E4-18603B7D99A4}"/>
                </a:ext>
              </a:extLst>
            </p:cNvPr>
            <p:cNvSpPr/>
            <p:nvPr/>
          </p:nvSpPr>
          <p:spPr>
            <a:xfrm>
              <a:off x="1272950" y="1526175"/>
              <a:ext cx="203375" cy="224350"/>
            </a:xfrm>
            <a:custGeom>
              <a:avLst/>
              <a:gdLst/>
              <a:ahLst/>
              <a:cxnLst/>
              <a:rect l="l" t="t" r="r" b="b"/>
              <a:pathLst>
                <a:path w="8135" h="8974" extrusionOk="0">
                  <a:moveTo>
                    <a:pt x="5748" y="0"/>
                  </a:moveTo>
                  <a:cubicBezTo>
                    <a:pt x="5479" y="0"/>
                    <a:pt x="5345" y="168"/>
                    <a:pt x="5042" y="168"/>
                  </a:cubicBezTo>
                  <a:cubicBezTo>
                    <a:pt x="4068" y="571"/>
                    <a:pt x="3227" y="1008"/>
                    <a:pt x="2522" y="1681"/>
                  </a:cubicBezTo>
                  <a:cubicBezTo>
                    <a:pt x="1849" y="2386"/>
                    <a:pt x="1278" y="3092"/>
                    <a:pt x="841" y="4067"/>
                  </a:cubicBezTo>
                  <a:lnTo>
                    <a:pt x="1" y="5747"/>
                  </a:lnTo>
                  <a:lnTo>
                    <a:pt x="3362" y="8974"/>
                  </a:lnTo>
                  <a:lnTo>
                    <a:pt x="7563" y="3798"/>
                  </a:lnTo>
                  <a:cubicBezTo>
                    <a:pt x="7865" y="3227"/>
                    <a:pt x="8134" y="2689"/>
                    <a:pt x="8000" y="2117"/>
                  </a:cubicBezTo>
                  <a:cubicBezTo>
                    <a:pt x="7865" y="840"/>
                    <a:pt x="6891" y="0"/>
                    <a:pt x="5748" y="0"/>
                  </a:cubicBezTo>
                  <a:close/>
                </a:path>
              </a:pathLst>
            </a:custGeom>
            <a:solidFill>
              <a:srgbClr val="D077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6" name="Google Shape;671;p30">
              <a:extLst>
                <a:ext uri="{FF2B5EF4-FFF2-40B4-BE49-F238E27FC236}">
                  <a16:creationId xmlns:a16="http://schemas.microsoft.com/office/drawing/2014/main" id="{AC2D758F-DC55-4116-B68B-1B04B362DB59}"/>
                </a:ext>
              </a:extLst>
            </p:cNvPr>
            <p:cNvSpPr/>
            <p:nvPr/>
          </p:nvSpPr>
          <p:spPr>
            <a:xfrm>
              <a:off x="1272950" y="1526175"/>
              <a:ext cx="200000" cy="224350"/>
            </a:xfrm>
            <a:custGeom>
              <a:avLst/>
              <a:gdLst/>
              <a:ahLst/>
              <a:cxnLst/>
              <a:rect l="l" t="t" r="r" b="b"/>
              <a:pathLst>
                <a:path w="8000" h="8974" extrusionOk="0">
                  <a:moveTo>
                    <a:pt x="5748" y="0"/>
                  </a:moveTo>
                  <a:cubicBezTo>
                    <a:pt x="5479" y="0"/>
                    <a:pt x="5345" y="168"/>
                    <a:pt x="5042" y="168"/>
                  </a:cubicBezTo>
                  <a:cubicBezTo>
                    <a:pt x="4068" y="571"/>
                    <a:pt x="3227" y="1008"/>
                    <a:pt x="2522" y="1681"/>
                  </a:cubicBezTo>
                  <a:cubicBezTo>
                    <a:pt x="1849" y="2386"/>
                    <a:pt x="1278" y="3092"/>
                    <a:pt x="841" y="4067"/>
                  </a:cubicBezTo>
                  <a:lnTo>
                    <a:pt x="1" y="5747"/>
                  </a:lnTo>
                  <a:lnTo>
                    <a:pt x="3362" y="8974"/>
                  </a:lnTo>
                  <a:lnTo>
                    <a:pt x="7563" y="3798"/>
                  </a:lnTo>
                  <a:cubicBezTo>
                    <a:pt x="7865" y="3361"/>
                    <a:pt x="8000" y="2823"/>
                    <a:pt x="8000" y="2386"/>
                  </a:cubicBezTo>
                  <a:lnTo>
                    <a:pt x="8000" y="2117"/>
                  </a:lnTo>
                  <a:cubicBezTo>
                    <a:pt x="7865" y="840"/>
                    <a:pt x="6891" y="0"/>
                    <a:pt x="574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7" name="Google Shape;672;p30">
              <a:extLst>
                <a:ext uri="{FF2B5EF4-FFF2-40B4-BE49-F238E27FC236}">
                  <a16:creationId xmlns:a16="http://schemas.microsoft.com/office/drawing/2014/main" id="{9DCA2443-E86C-480E-80ED-43C0CBF77CCE}"/>
                </a:ext>
              </a:extLst>
            </p:cNvPr>
            <p:cNvSpPr/>
            <p:nvPr/>
          </p:nvSpPr>
          <p:spPr>
            <a:xfrm>
              <a:off x="1220875" y="1659450"/>
              <a:ext cx="153775" cy="156625"/>
            </a:xfrm>
            <a:custGeom>
              <a:avLst/>
              <a:gdLst/>
              <a:ahLst/>
              <a:cxnLst/>
              <a:rect l="l" t="t" r="r" b="b"/>
              <a:pathLst>
                <a:path w="6151" h="6265" extrusionOk="0">
                  <a:moveTo>
                    <a:pt x="1484" y="1"/>
                  </a:moveTo>
                  <a:cubicBezTo>
                    <a:pt x="1237" y="1"/>
                    <a:pt x="1007" y="116"/>
                    <a:pt x="840" y="282"/>
                  </a:cubicBezTo>
                  <a:lnTo>
                    <a:pt x="135" y="1693"/>
                  </a:lnTo>
                  <a:cubicBezTo>
                    <a:pt x="0" y="1962"/>
                    <a:pt x="0" y="2231"/>
                    <a:pt x="269" y="2534"/>
                  </a:cubicBezTo>
                  <a:lnTo>
                    <a:pt x="840" y="3071"/>
                  </a:lnTo>
                  <a:lnTo>
                    <a:pt x="4067" y="6163"/>
                  </a:lnTo>
                  <a:cubicBezTo>
                    <a:pt x="4134" y="6230"/>
                    <a:pt x="4235" y="6264"/>
                    <a:pt x="4357" y="6264"/>
                  </a:cubicBezTo>
                  <a:cubicBezTo>
                    <a:pt x="4478" y="6264"/>
                    <a:pt x="4621" y="6230"/>
                    <a:pt x="4773" y="6163"/>
                  </a:cubicBezTo>
                  <a:lnTo>
                    <a:pt x="6016" y="4920"/>
                  </a:lnTo>
                  <a:cubicBezTo>
                    <a:pt x="6151" y="4617"/>
                    <a:pt x="6151" y="4348"/>
                    <a:pt x="6016" y="4080"/>
                  </a:cubicBezTo>
                  <a:lnTo>
                    <a:pt x="2084" y="416"/>
                  </a:lnTo>
                  <a:lnTo>
                    <a:pt x="1949" y="147"/>
                  </a:lnTo>
                  <a:cubicBezTo>
                    <a:pt x="1795" y="45"/>
                    <a:pt x="1636" y="1"/>
                    <a:pt x="148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78" name="Google Shape;211;p3">
            <a:extLst>
              <a:ext uri="{FF2B5EF4-FFF2-40B4-BE49-F238E27FC236}">
                <a16:creationId xmlns:a16="http://schemas.microsoft.com/office/drawing/2014/main" id="{C0855F1D-93D4-4849-83E1-706E437C7250}"/>
              </a:ext>
            </a:extLst>
          </p:cNvPr>
          <p:cNvGrpSpPr/>
          <p:nvPr userDrawn="1"/>
        </p:nvGrpSpPr>
        <p:grpSpPr>
          <a:xfrm>
            <a:off x="1030175" y="1581350"/>
            <a:ext cx="444275" cy="398525"/>
            <a:chOff x="2495125" y="2142250"/>
            <a:chExt cx="444275" cy="398525"/>
          </a:xfrm>
        </p:grpSpPr>
        <p:sp>
          <p:nvSpPr>
            <p:cNvPr id="279" name="Google Shape;212;p3">
              <a:extLst>
                <a:ext uri="{FF2B5EF4-FFF2-40B4-BE49-F238E27FC236}">
                  <a16:creationId xmlns:a16="http://schemas.microsoft.com/office/drawing/2014/main" id="{DC5C5AA7-5761-4B23-B999-8F5CA61CD038}"/>
                </a:ext>
              </a:extLst>
            </p:cNvPr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0" name="Google Shape;213;p3">
              <a:extLst>
                <a:ext uri="{FF2B5EF4-FFF2-40B4-BE49-F238E27FC236}">
                  <a16:creationId xmlns:a16="http://schemas.microsoft.com/office/drawing/2014/main" id="{1933B0D6-ABFA-4CD7-A762-19337F9750DD}"/>
                </a:ext>
              </a:extLst>
            </p:cNvPr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81" name="Google Shape;214;p3">
            <a:extLst>
              <a:ext uri="{FF2B5EF4-FFF2-40B4-BE49-F238E27FC236}">
                <a16:creationId xmlns:a16="http://schemas.microsoft.com/office/drawing/2014/main" id="{1EFB947C-860E-4AA2-A5A2-1CEEEFC38B34}"/>
              </a:ext>
            </a:extLst>
          </p:cNvPr>
          <p:cNvGrpSpPr/>
          <p:nvPr userDrawn="1"/>
        </p:nvGrpSpPr>
        <p:grpSpPr>
          <a:xfrm>
            <a:off x="10561107" y="5038641"/>
            <a:ext cx="291375" cy="281375"/>
            <a:chOff x="3243875" y="2372825"/>
            <a:chExt cx="291375" cy="281375"/>
          </a:xfrm>
        </p:grpSpPr>
        <p:sp>
          <p:nvSpPr>
            <p:cNvPr id="282" name="Google Shape;215;p3">
              <a:extLst>
                <a:ext uri="{FF2B5EF4-FFF2-40B4-BE49-F238E27FC236}">
                  <a16:creationId xmlns:a16="http://schemas.microsoft.com/office/drawing/2014/main" id="{C65D7529-17F2-4B75-9EE5-9962A69A62E0}"/>
                </a:ext>
              </a:extLst>
            </p:cNvPr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3" name="Google Shape;216;p3">
              <a:extLst>
                <a:ext uri="{FF2B5EF4-FFF2-40B4-BE49-F238E27FC236}">
                  <a16:creationId xmlns:a16="http://schemas.microsoft.com/office/drawing/2014/main" id="{ED87057F-C031-4FD4-AEAE-03C05BB98CB0}"/>
                </a:ext>
              </a:extLst>
            </p:cNvPr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4" name="Google Shape;217;p3">
              <a:extLst>
                <a:ext uri="{FF2B5EF4-FFF2-40B4-BE49-F238E27FC236}">
                  <a16:creationId xmlns:a16="http://schemas.microsoft.com/office/drawing/2014/main" id="{EC906738-C714-4EE5-8058-2D4A7FC7EF88}"/>
                </a:ext>
              </a:extLst>
            </p:cNvPr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5" name="Google Shape;218;p3">
              <a:extLst>
                <a:ext uri="{FF2B5EF4-FFF2-40B4-BE49-F238E27FC236}">
                  <a16:creationId xmlns:a16="http://schemas.microsoft.com/office/drawing/2014/main" id="{687DAB77-1E27-4D0D-A65D-B3FE2D9B10B4}"/>
                </a:ext>
              </a:extLst>
            </p:cNvPr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6" name="Google Shape;219;p3">
              <a:extLst>
                <a:ext uri="{FF2B5EF4-FFF2-40B4-BE49-F238E27FC236}">
                  <a16:creationId xmlns:a16="http://schemas.microsoft.com/office/drawing/2014/main" id="{127CCC19-FE1C-4E46-AE9B-2984F6773562}"/>
                </a:ext>
              </a:extLst>
            </p:cNvPr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7" name="Google Shape;220;p3">
              <a:extLst>
                <a:ext uri="{FF2B5EF4-FFF2-40B4-BE49-F238E27FC236}">
                  <a16:creationId xmlns:a16="http://schemas.microsoft.com/office/drawing/2014/main" id="{4DB673E6-ADD0-4ECB-BF9F-B808D5311F72}"/>
                </a:ext>
              </a:extLst>
            </p:cNvPr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8" name="Google Shape;221;p3">
              <a:extLst>
                <a:ext uri="{FF2B5EF4-FFF2-40B4-BE49-F238E27FC236}">
                  <a16:creationId xmlns:a16="http://schemas.microsoft.com/office/drawing/2014/main" id="{4781CA03-AD08-441C-BAB7-0E1690E88D0C}"/>
                </a:ext>
              </a:extLst>
            </p:cNvPr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9" name="Google Shape;222;p3">
              <a:extLst>
                <a:ext uri="{FF2B5EF4-FFF2-40B4-BE49-F238E27FC236}">
                  <a16:creationId xmlns:a16="http://schemas.microsoft.com/office/drawing/2014/main" id="{E0816258-217F-404D-BD3D-3293E29FD889}"/>
                </a:ext>
              </a:extLst>
            </p:cNvPr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90" name="Google Shape;223;p3">
              <a:extLst>
                <a:ext uri="{FF2B5EF4-FFF2-40B4-BE49-F238E27FC236}">
                  <a16:creationId xmlns:a16="http://schemas.microsoft.com/office/drawing/2014/main" id="{84FF6178-746C-46CA-9180-258EC4BBA4FC}"/>
                </a:ext>
              </a:extLst>
            </p:cNvPr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91" name="Google Shape;224;p3">
              <a:extLst>
                <a:ext uri="{FF2B5EF4-FFF2-40B4-BE49-F238E27FC236}">
                  <a16:creationId xmlns:a16="http://schemas.microsoft.com/office/drawing/2014/main" id="{C906BB92-3EA7-4E09-8BCD-0337F3A9BB74}"/>
                </a:ext>
              </a:extLst>
            </p:cNvPr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92" name="Google Shape;225;p3">
            <a:extLst>
              <a:ext uri="{FF2B5EF4-FFF2-40B4-BE49-F238E27FC236}">
                <a16:creationId xmlns:a16="http://schemas.microsoft.com/office/drawing/2014/main" id="{925CC097-8D38-4AEA-9306-D2D703E51FEC}"/>
              </a:ext>
            </a:extLst>
          </p:cNvPr>
          <p:cNvGrpSpPr/>
          <p:nvPr userDrawn="1"/>
        </p:nvGrpSpPr>
        <p:grpSpPr>
          <a:xfrm>
            <a:off x="10778557" y="714860"/>
            <a:ext cx="166675" cy="168575"/>
            <a:chOff x="4954425" y="2036375"/>
            <a:chExt cx="166675" cy="168575"/>
          </a:xfrm>
        </p:grpSpPr>
        <p:sp>
          <p:nvSpPr>
            <p:cNvPr id="293" name="Google Shape;226;p3">
              <a:extLst>
                <a:ext uri="{FF2B5EF4-FFF2-40B4-BE49-F238E27FC236}">
                  <a16:creationId xmlns:a16="http://schemas.microsoft.com/office/drawing/2014/main" id="{A73811B4-DAE8-43F2-9242-512369E61B47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94" name="Google Shape;227;p3">
              <a:extLst>
                <a:ext uri="{FF2B5EF4-FFF2-40B4-BE49-F238E27FC236}">
                  <a16:creationId xmlns:a16="http://schemas.microsoft.com/office/drawing/2014/main" id="{1CAC2284-EF0A-4A64-8112-C2F502014E3A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295" name="Google Shape;228;p3">
            <a:extLst>
              <a:ext uri="{FF2B5EF4-FFF2-40B4-BE49-F238E27FC236}">
                <a16:creationId xmlns:a16="http://schemas.microsoft.com/office/drawing/2014/main" id="{8DF4CFA5-C6E8-4AA5-9916-0D14D265DA7D}"/>
              </a:ext>
            </a:extLst>
          </p:cNvPr>
          <p:cNvSpPr/>
          <p:nvPr userDrawn="1"/>
        </p:nvSpPr>
        <p:spPr>
          <a:xfrm>
            <a:off x="1577019" y="3597776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96" name="Google Shape;229;p3">
            <a:extLst>
              <a:ext uri="{FF2B5EF4-FFF2-40B4-BE49-F238E27FC236}">
                <a16:creationId xmlns:a16="http://schemas.microsoft.com/office/drawing/2014/main" id="{262FDB6E-6024-4D2F-A6EC-321BB317347C}"/>
              </a:ext>
            </a:extLst>
          </p:cNvPr>
          <p:cNvSpPr/>
          <p:nvPr userDrawn="1"/>
        </p:nvSpPr>
        <p:spPr>
          <a:xfrm>
            <a:off x="9846753" y="3888529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297" name="Google Shape;230;p3">
            <a:extLst>
              <a:ext uri="{FF2B5EF4-FFF2-40B4-BE49-F238E27FC236}">
                <a16:creationId xmlns:a16="http://schemas.microsoft.com/office/drawing/2014/main" id="{BD5ADFCE-F28A-43D5-9CFF-31FD0A1CC4F9}"/>
              </a:ext>
            </a:extLst>
          </p:cNvPr>
          <p:cNvGrpSpPr/>
          <p:nvPr userDrawn="1"/>
        </p:nvGrpSpPr>
        <p:grpSpPr>
          <a:xfrm>
            <a:off x="1274794" y="5541495"/>
            <a:ext cx="166675" cy="168575"/>
            <a:chOff x="4954425" y="2036375"/>
            <a:chExt cx="166675" cy="168575"/>
          </a:xfrm>
        </p:grpSpPr>
        <p:sp>
          <p:nvSpPr>
            <p:cNvPr id="298" name="Google Shape;231;p3">
              <a:extLst>
                <a:ext uri="{FF2B5EF4-FFF2-40B4-BE49-F238E27FC236}">
                  <a16:creationId xmlns:a16="http://schemas.microsoft.com/office/drawing/2014/main" id="{1C1774AA-9741-486B-B8FC-9393CAEDB27F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99" name="Google Shape;232;p3">
              <a:extLst>
                <a:ext uri="{FF2B5EF4-FFF2-40B4-BE49-F238E27FC236}">
                  <a16:creationId xmlns:a16="http://schemas.microsoft.com/office/drawing/2014/main" id="{A241E20B-C148-4F65-8446-94D31CB41FFF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138" name="TextBox 137">
            <a:extLst>
              <a:ext uri="{FF2B5EF4-FFF2-40B4-BE49-F238E27FC236}">
                <a16:creationId xmlns:a16="http://schemas.microsoft.com/office/drawing/2014/main" id="{F3E5FC39-98FC-4CBA-B958-5F648514C390}"/>
              </a:ext>
            </a:extLst>
          </p:cNvPr>
          <p:cNvSpPr txBox="1"/>
          <p:nvPr userDrawn="1"/>
        </p:nvSpPr>
        <p:spPr>
          <a:xfrm>
            <a:off x="3558840" y="1522374"/>
            <a:ext cx="4518031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11500" dirty="0">
                <a:solidFill>
                  <a:srgbClr val="C00000"/>
                </a:solidFill>
                <a:latin typeface="+mj-lt"/>
              </a:rPr>
              <a:t>HOẠT ĐỘNG</a:t>
            </a:r>
          </a:p>
        </p:txBody>
      </p:sp>
    </p:spTree>
    <p:extLst>
      <p:ext uri="{BB962C8B-B14F-4D97-AF65-F5344CB8AC3E}">
        <p14:creationId xmlns:p14="http://schemas.microsoft.com/office/powerpoint/2010/main" val="375763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27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29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29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29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fill="hold"/>
                                        <p:tgtEl>
                                          <p:spTgt spid="29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28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  <p:bldP spid="99" grpId="0" animBg="1"/>
      <p:bldP spid="295" grpId="0" animBg="1"/>
      <p:bldP spid="296" grpId="0" animBg="1"/>
      <p:bldP spid="138" grpId="0"/>
    </p:bld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and Content">
    <p:bg>
      <p:bgPr>
        <a:solidFill>
          <a:schemeClr val="accent3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id="{EF6FD315-F887-4E7B-BF0C-3EC48D585604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id="{ED6ABFE7-BF37-4F7F-8D5D-600A7D834F21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id="{45D5AE83-1783-43E2-A213-A5A5EBD17266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id="{D06F31EF-754A-4F9F-A77D-7C1C58F47361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id="{2A6ED803-0DF8-42E8-8A88-BB9F2CDF6D32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id="{6E08B2E4-05D4-4A21-BDFA-FCE59E28EE53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id="{B43A1E9A-54EB-4A95-B37E-51072FAD6CAD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id="{B5709D43-3D83-463A-9E8C-6FA8BF6FE3F4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id="{0088CC8B-A9D0-4733-8E17-053C04A699A0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id="{98A9649B-0F27-46EA-B0AD-B010CF9D80E2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id="{7E2F91D5-68DF-48A6-8869-7FD6B10D5313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id="{C3EFBFCC-5EC0-422F-83D0-13B128DBCD98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id="{873AEC25-6E98-4A44-BBA8-5258490B51FC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id="{18466ED5-E416-4DE1-A4F7-CD23EAA77B79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id="{2B2454FC-1990-4881-9AD0-D1C7F996114E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id="{80E9CEE5-0350-493C-9229-1A39A52E961D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id="{11848AC2-1101-45B6-ABB6-4FD06AA8642A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id="{62EF156A-37AB-441F-A5B2-47A1C576F477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id="{ABCD2DB3-3524-446A-8B92-A59461EB4B24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id="{87C36489-2782-4D32-8AFF-590446FE6759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id="{960D755E-9DD5-4D14-A5D7-995B746EA64C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id="{57A347C5-BCEE-4C2E-845B-EF3674655559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id="{B4210492-E8D1-4EE4-AA31-F7A5E84FCB69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52" name="Google Shape;1082;p14">
            <a:extLst>
              <a:ext uri="{FF2B5EF4-FFF2-40B4-BE49-F238E27FC236}">
                <a16:creationId xmlns:a16="http://schemas.microsoft.com/office/drawing/2014/main" id="{0F2E9747-C66A-480C-9099-C7BDE1E89365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3" name="Google Shape;1083;p14">
            <a:extLst>
              <a:ext uri="{FF2B5EF4-FFF2-40B4-BE49-F238E27FC236}">
                <a16:creationId xmlns:a16="http://schemas.microsoft.com/office/drawing/2014/main" id="{C10D7406-2BDA-4DC4-9A79-3D4FC95CAC2A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4" name="Google Shape;1084;p14">
            <a:extLst>
              <a:ext uri="{FF2B5EF4-FFF2-40B4-BE49-F238E27FC236}">
                <a16:creationId xmlns:a16="http://schemas.microsoft.com/office/drawing/2014/main" id="{4E0493D0-81D3-4EAC-94E3-12DB540A6AD7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" name="Google Shape;1085;p14">
            <a:extLst>
              <a:ext uri="{FF2B5EF4-FFF2-40B4-BE49-F238E27FC236}">
                <a16:creationId xmlns:a16="http://schemas.microsoft.com/office/drawing/2014/main" id="{D0FB441C-211A-4F68-8767-DA7B95B4F920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6" name="Google Shape;1086;p14">
            <a:extLst>
              <a:ext uri="{FF2B5EF4-FFF2-40B4-BE49-F238E27FC236}">
                <a16:creationId xmlns:a16="http://schemas.microsoft.com/office/drawing/2014/main" id="{B9340F31-2646-4E29-8212-879AEEF962DA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7" name="Google Shape;1082;p14">
            <a:extLst>
              <a:ext uri="{FF2B5EF4-FFF2-40B4-BE49-F238E27FC236}">
                <a16:creationId xmlns:a16="http://schemas.microsoft.com/office/drawing/2014/main" id="{765A6E3B-E1F9-4D37-B213-7F9E645D0EDA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8" name="Google Shape;1083;p14">
            <a:extLst>
              <a:ext uri="{FF2B5EF4-FFF2-40B4-BE49-F238E27FC236}">
                <a16:creationId xmlns:a16="http://schemas.microsoft.com/office/drawing/2014/main" id="{867E7D37-2590-4ECE-A535-9DA46F4EA583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9" name="Google Shape;1084;p14">
            <a:extLst>
              <a:ext uri="{FF2B5EF4-FFF2-40B4-BE49-F238E27FC236}">
                <a16:creationId xmlns:a16="http://schemas.microsoft.com/office/drawing/2014/main" id="{74625DF1-F15F-4CAD-BD7C-85A4680501B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0" name="Google Shape;1085;p14">
            <a:extLst>
              <a:ext uri="{FF2B5EF4-FFF2-40B4-BE49-F238E27FC236}">
                <a16:creationId xmlns:a16="http://schemas.microsoft.com/office/drawing/2014/main" id="{B26C5877-FFC0-49F2-89B0-0C72531E73AE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1" name="Google Shape;1086;p14">
            <a:extLst>
              <a:ext uri="{FF2B5EF4-FFF2-40B4-BE49-F238E27FC236}">
                <a16:creationId xmlns:a16="http://schemas.microsoft.com/office/drawing/2014/main" id="{B081A515-D8D9-4BF5-90F1-621FE162C9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2" name="Google Shape;1082;p14">
            <a:extLst>
              <a:ext uri="{FF2B5EF4-FFF2-40B4-BE49-F238E27FC236}">
                <a16:creationId xmlns:a16="http://schemas.microsoft.com/office/drawing/2014/main" id="{E5B7DF78-1D3E-41E2-9FE9-36B062BD3CC8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3" name="Google Shape;1083;p14">
            <a:extLst>
              <a:ext uri="{FF2B5EF4-FFF2-40B4-BE49-F238E27FC236}">
                <a16:creationId xmlns:a16="http://schemas.microsoft.com/office/drawing/2014/main" id="{E853253F-BCCE-42EF-8554-3C3E3C2E285A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4" name="Google Shape;1084;p14">
            <a:extLst>
              <a:ext uri="{FF2B5EF4-FFF2-40B4-BE49-F238E27FC236}">
                <a16:creationId xmlns:a16="http://schemas.microsoft.com/office/drawing/2014/main" id="{E01519CC-0CF0-44E3-B22E-B1AFBCD30DBD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5" name="Google Shape;1085;p14">
            <a:extLst>
              <a:ext uri="{FF2B5EF4-FFF2-40B4-BE49-F238E27FC236}">
                <a16:creationId xmlns:a16="http://schemas.microsoft.com/office/drawing/2014/main" id="{5EC2F2DD-FC5A-4166-8502-67B0E67210F6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6" name="Google Shape;1086;p14">
            <a:extLst>
              <a:ext uri="{FF2B5EF4-FFF2-40B4-BE49-F238E27FC236}">
                <a16:creationId xmlns:a16="http://schemas.microsoft.com/office/drawing/2014/main" id="{828B4189-A014-4A06-804B-1589EB2F9CF8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7" name="Google Shape;1082;p14">
            <a:extLst>
              <a:ext uri="{FF2B5EF4-FFF2-40B4-BE49-F238E27FC236}">
                <a16:creationId xmlns:a16="http://schemas.microsoft.com/office/drawing/2014/main" id="{647DE464-7568-4DD5-8BE4-324C14A8277D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8" name="Google Shape;1083;p14">
            <a:extLst>
              <a:ext uri="{FF2B5EF4-FFF2-40B4-BE49-F238E27FC236}">
                <a16:creationId xmlns:a16="http://schemas.microsoft.com/office/drawing/2014/main" id="{1ED11714-4115-4417-9213-DBC152A5EE6E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9" name="Google Shape;1084;p14">
            <a:extLst>
              <a:ext uri="{FF2B5EF4-FFF2-40B4-BE49-F238E27FC236}">
                <a16:creationId xmlns:a16="http://schemas.microsoft.com/office/drawing/2014/main" id="{23D69C4A-B0D7-467F-8C73-F0C897BC4C5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0" name="Google Shape;1085;p14">
            <a:extLst>
              <a:ext uri="{FF2B5EF4-FFF2-40B4-BE49-F238E27FC236}">
                <a16:creationId xmlns:a16="http://schemas.microsoft.com/office/drawing/2014/main" id="{23E1F321-10C6-49DB-A01C-554FC1D86C9B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1" name="Google Shape;1086;p14">
            <a:extLst>
              <a:ext uri="{FF2B5EF4-FFF2-40B4-BE49-F238E27FC236}">
                <a16:creationId xmlns:a16="http://schemas.microsoft.com/office/drawing/2014/main" id="{F9534E45-083B-4C35-AE35-2FECC04EA99E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2" name="Google Shape;1082;p14">
            <a:extLst>
              <a:ext uri="{FF2B5EF4-FFF2-40B4-BE49-F238E27FC236}">
                <a16:creationId xmlns:a16="http://schemas.microsoft.com/office/drawing/2014/main" id="{65C3AF7D-B3F5-4998-ACC4-2F2F95CA62A8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3" name="Google Shape;1083;p14">
            <a:extLst>
              <a:ext uri="{FF2B5EF4-FFF2-40B4-BE49-F238E27FC236}">
                <a16:creationId xmlns:a16="http://schemas.microsoft.com/office/drawing/2014/main" id="{92CF6BA5-78C4-4B4E-A78B-B2204A5F2530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4" name="Google Shape;1084;p14">
            <a:extLst>
              <a:ext uri="{FF2B5EF4-FFF2-40B4-BE49-F238E27FC236}">
                <a16:creationId xmlns:a16="http://schemas.microsoft.com/office/drawing/2014/main" id="{82B6228B-CBBE-463F-9E88-CFBE19F8043E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5" name="Google Shape;1085;p14">
            <a:extLst>
              <a:ext uri="{FF2B5EF4-FFF2-40B4-BE49-F238E27FC236}">
                <a16:creationId xmlns:a16="http://schemas.microsoft.com/office/drawing/2014/main" id="{7D174B50-8153-4359-8B9D-C9FFAE59E363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6" name="Google Shape;1086;p14">
            <a:extLst>
              <a:ext uri="{FF2B5EF4-FFF2-40B4-BE49-F238E27FC236}">
                <a16:creationId xmlns:a16="http://schemas.microsoft.com/office/drawing/2014/main" id="{9995CF07-4A23-454A-8825-F6E81F18D160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7" name="Google Shape;1082;p14">
            <a:extLst>
              <a:ext uri="{FF2B5EF4-FFF2-40B4-BE49-F238E27FC236}">
                <a16:creationId xmlns:a16="http://schemas.microsoft.com/office/drawing/2014/main" id="{7771C690-AD42-49CF-AC87-E4FCB23DD1C7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8" name="Google Shape;1083;p14">
            <a:extLst>
              <a:ext uri="{FF2B5EF4-FFF2-40B4-BE49-F238E27FC236}">
                <a16:creationId xmlns:a16="http://schemas.microsoft.com/office/drawing/2014/main" id="{F77B608A-FC29-4902-94B6-93F678644B06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9" name="Google Shape;1084;p14">
            <a:extLst>
              <a:ext uri="{FF2B5EF4-FFF2-40B4-BE49-F238E27FC236}">
                <a16:creationId xmlns:a16="http://schemas.microsoft.com/office/drawing/2014/main" id="{46A1CD74-AD03-4998-A1B4-3B896CADDF14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0" name="Google Shape;1085;p14">
            <a:extLst>
              <a:ext uri="{FF2B5EF4-FFF2-40B4-BE49-F238E27FC236}">
                <a16:creationId xmlns:a16="http://schemas.microsoft.com/office/drawing/2014/main" id="{00B42C35-3F40-4A4C-94F9-BEA6D12080B9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1" name="Google Shape;1086;p14">
            <a:extLst>
              <a:ext uri="{FF2B5EF4-FFF2-40B4-BE49-F238E27FC236}">
                <a16:creationId xmlns:a16="http://schemas.microsoft.com/office/drawing/2014/main" id="{5C318D3D-3080-4AD1-B777-CF89EDFC5DC0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2" name="Google Shape;1082;p14">
            <a:extLst>
              <a:ext uri="{FF2B5EF4-FFF2-40B4-BE49-F238E27FC236}">
                <a16:creationId xmlns:a16="http://schemas.microsoft.com/office/drawing/2014/main" id="{94284878-05BB-4FB8-9466-148B677B64CB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3" name="Google Shape;1083;p14">
            <a:extLst>
              <a:ext uri="{FF2B5EF4-FFF2-40B4-BE49-F238E27FC236}">
                <a16:creationId xmlns:a16="http://schemas.microsoft.com/office/drawing/2014/main" id="{E36AE8A6-DBE3-452F-921D-A87C88B52AA3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4" name="Google Shape;1084;p14">
            <a:extLst>
              <a:ext uri="{FF2B5EF4-FFF2-40B4-BE49-F238E27FC236}">
                <a16:creationId xmlns:a16="http://schemas.microsoft.com/office/drawing/2014/main" id="{82F27FB2-63D3-42BC-B740-7D13E52AF34F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5" name="Google Shape;1085;p14">
            <a:extLst>
              <a:ext uri="{FF2B5EF4-FFF2-40B4-BE49-F238E27FC236}">
                <a16:creationId xmlns:a16="http://schemas.microsoft.com/office/drawing/2014/main" id="{1F4E28BC-F2CF-4EC9-88C7-A72ED1261EA0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6" name="Google Shape;1086;p14">
            <a:extLst>
              <a:ext uri="{FF2B5EF4-FFF2-40B4-BE49-F238E27FC236}">
                <a16:creationId xmlns:a16="http://schemas.microsoft.com/office/drawing/2014/main" id="{122D6AD2-FF93-49D7-8B58-596968D93B34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7" name="Google Shape;1082;p14">
            <a:extLst>
              <a:ext uri="{FF2B5EF4-FFF2-40B4-BE49-F238E27FC236}">
                <a16:creationId xmlns:a16="http://schemas.microsoft.com/office/drawing/2014/main" id="{2680D11D-7E90-410C-8CE6-8F88E44BBA34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8" name="Google Shape;1083;p14">
            <a:extLst>
              <a:ext uri="{FF2B5EF4-FFF2-40B4-BE49-F238E27FC236}">
                <a16:creationId xmlns:a16="http://schemas.microsoft.com/office/drawing/2014/main" id="{19C6711F-DDEA-40EF-A499-A7DEE2C2915E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9" name="Google Shape;1084;p14">
            <a:extLst>
              <a:ext uri="{FF2B5EF4-FFF2-40B4-BE49-F238E27FC236}">
                <a16:creationId xmlns:a16="http://schemas.microsoft.com/office/drawing/2014/main" id="{66F47F23-E578-4EA5-9A6F-F642C1A9E3EA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0" name="Google Shape;1085;p14">
            <a:extLst>
              <a:ext uri="{FF2B5EF4-FFF2-40B4-BE49-F238E27FC236}">
                <a16:creationId xmlns:a16="http://schemas.microsoft.com/office/drawing/2014/main" id="{9E0AE9EA-DFC8-47FB-9A5C-C4B9AB7167E5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1" name="Google Shape;1086;p14">
            <a:extLst>
              <a:ext uri="{FF2B5EF4-FFF2-40B4-BE49-F238E27FC236}">
                <a16:creationId xmlns:a16="http://schemas.microsoft.com/office/drawing/2014/main" id="{31C11A86-666C-4ECC-B2BB-22A5F76303A7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2" name="Google Shape;1082;p14">
            <a:extLst>
              <a:ext uri="{FF2B5EF4-FFF2-40B4-BE49-F238E27FC236}">
                <a16:creationId xmlns:a16="http://schemas.microsoft.com/office/drawing/2014/main" id="{89C579DA-732B-4398-92D1-BEE007EBD812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3" name="Google Shape;1083;p14">
            <a:extLst>
              <a:ext uri="{FF2B5EF4-FFF2-40B4-BE49-F238E27FC236}">
                <a16:creationId xmlns:a16="http://schemas.microsoft.com/office/drawing/2014/main" id="{196CABBD-93A7-4F5C-AEE3-800BD0EA39A1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4" name="Google Shape;1084;p14">
            <a:extLst>
              <a:ext uri="{FF2B5EF4-FFF2-40B4-BE49-F238E27FC236}">
                <a16:creationId xmlns:a16="http://schemas.microsoft.com/office/drawing/2014/main" id="{0EE478E8-FDD6-49EA-996B-972A7468227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5" name="Google Shape;1085;p14">
            <a:extLst>
              <a:ext uri="{FF2B5EF4-FFF2-40B4-BE49-F238E27FC236}">
                <a16:creationId xmlns:a16="http://schemas.microsoft.com/office/drawing/2014/main" id="{8266C508-3715-41D3-8F14-A7380A494671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6" name="Google Shape;1086;p14">
            <a:extLst>
              <a:ext uri="{FF2B5EF4-FFF2-40B4-BE49-F238E27FC236}">
                <a16:creationId xmlns:a16="http://schemas.microsoft.com/office/drawing/2014/main" id="{C7309805-E3C7-4EBD-9DEB-C7217972097B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7" name="Google Shape;1765;p26">
            <a:extLst>
              <a:ext uri="{FF2B5EF4-FFF2-40B4-BE49-F238E27FC236}">
                <a16:creationId xmlns:a16="http://schemas.microsoft.com/office/drawing/2014/main" id="{106E0AA7-7E27-451B-A779-C16D0C6F7959}"/>
              </a:ext>
            </a:extLst>
          </p:cNvPr>
          <p:cNvSpPr/>
          <p:nvPr userDrawn="1"/>
        </p:nvSpPr>
        <p:spPr>
          <a:xfrm rot="126755">
            <a:off x="3091462" y="1090110"/>
            <a:ext cx="5550035" cy="4730758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sp>
        <p:nvSpPr>
          <p:cNvPr id="98" name="Google Shape;1766;p26">
            <a:extLst>
              <a:ext uri="{FF2B5EF4-FFF2-40B4-BE49-F238E27FC236}">
                <a16:creationId xmlns:a16="http://schemas.microsoft.com/office/drawing/2014/main" id="{96C763DA-0530-4345-8869-27D84192065D}"/>
              </a:ext>
            </a:extLst>
          </p:cNvPr>
          <p:cNvSpPr/>
          <p:nvPr userDrawn="1"/>
        </p:nvSpPr>
        <p:spPr>
          <a:xfrm rot="-135875">
            <a:off x="2811048" y="772938"/>
            <a:ext cx="1284031" cy="1336800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rgbClr val="C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sp>
        <p:nvSpPr>
          <p:cNvPr id="99" name="Google Shape;1767;p26">
            <a:extLst>
              <a:ext uri="{FF2B5EF4-FFF2-40B4-BE49-F238E27FC236}">
                <a16:creationId xmlns:a16="http://schemas.microsoft.com/office/drawing/2014/main" id="{68C3693C-60D7-4DAB-95E4-7D0140ED723C}"/>
              </a:ext>
            </a:extLst>
          </p:cNvPr>
          <p:cNvSpPr/>
          <p:nvPr userDrawn="1"/>
        </p:nvSpPr>
        <p:spPr>
          <a:xfrm rot="4829593">
            <a:off x="7640070" y="1029487"/>
            <a:ext cx="1546974" cy="1109544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rgbClr val="00206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grpSp>
        <p:nvGrpSpPr>
          <p:cNvPr id="138" name="Google Shape;939;p32">
            <a:extLst>
              <a:ext uri="{FF2B5EF4-FFF2-40B4-BE49-F238E27FC236}">
                <a16:creationId xmlns:a16="http://schemas.microsoft.com/office/drawing/2014/main" id="{4E1A926E-6662-419E-9E55-EA22A881A7F7}"/>
              </a:ext>
            </a:extLst>
          </p:cNvPr>
          <p:cNvGrpSpPr/>
          <p:nvPr userDrawn="1"/>
        </p:nvGrpSpPr>
        <p:grpSpPr>
          <a:xfrm>
            <a:off x="2204474" y="3950454"/>
            <a:ext cx="1973864" cy="2020086"/>
            <a:chOff x="2718975" y="493050"/>
            <a:chExt cx="2013175" cy="2066600"/>
          </a:xfrm>
        </p:grpSpPr>
        <p:sp>
          <p:nvSpPr>
            <p:cNvPr id="139" name="Google Shape;940;p32">
              <a:extLst>
                <a:ext uri="{FF2B5EF4-FFF2-40B4-BE49-F238E27FC236}">
                  <a16:creationId xmlns:a16="http://schemas.microsoft.com/office/drawing/2014/main" id="{86F0682C-B277-4309-975F-A0C04F8F30C6}"/>
                </a:ext>
              </a:extLst>
            </p:cNvPr>
            <p:cNvSpPr/>
            <p:nvPr/>
          </p:nvSpPr>
          <p:spPr>
            <a:xfrm>
              <a:off x="3297025" y="2415950"/>
              <a:ext cx="962925" cy="143700"/>
            </a:xfrm>
            <a:custGeom>
              <a:avLst/>
              <a:gdLst/>
              <a:ahLst/>
              <a:cxnLst/>
              <a:rect l="l" t="t" r="r" b="b"/>
              <a:pathLst>
                <a:path w="38517" h="5748" extrusionOk="0">
                  <a:moveTo>
                    <a:pt x="19326" y="1"/>
                  </a:moveTo>
                  <a:cubicBezTo>
                    <a:pt x="8672" y="1"/>
                    <a:pt x="1" y="1379"/>
                    <a:pt x="1" y="2925"/>
                  </a:cubicBezTo>
                  <a:cubicBezTo>
                    <a:pt x="1" y="4471"/>
                    <a:pt x="8672" y="5748"/>
                    <a:pt x="19326" y="5748"/>
                  </a:cubicBezTo>
                  <a:cubicBezTo>
                    <a:pt x="29946" y="5748"/>
                    <a:pt x="38516" y="4471"/>
                    <a:pt x="38516" y="2925"/>
                  </a:cubicBezTo>
                  <a:cubicBezTo>
                    <a:pt x="38516" y="1379"/>
                    <a:pt x="29946" y="1"/>
                    <a:pt x="1932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0" name="Google Shape;941;p32">
              <a:extLst>
                <a:ext uri="{FF2B5EF4-FFF2-40B4-BE49-F238E27FC236}">
                  <a16:creationId xmlns:a16="http://schemas.microsoft.com/office/drawing/2014/main" id="{FE326C58-C67D-4FF9-963A-4D9950D4B3B3}"/>
                </a:ext>
              </a:extLst>
            </p:cNvPr>
            <p:cNvSpPr/>
            <p:nvPr/>
          </p:nvSpPr>
          <p:spPr>
            <a:xfrm>
              <a:off x="3853250" y="2190975"/>
              <a:ext cx="381500" cy="366800"/>
            </a:xfrm>
            <a:custGeom>
              <a:avLst/>
              <a:gdLst/>
              <a:ahLst/>
              <a:cxnLst/>
              <a:rect l="l" t="t" r="r" b="b"/>
              <a:pathLst>
                <a:path w="15260" h="14672" extrusionOk="0">
                  <a:moveTo>
                    <a:pt x="4963" y="1"/>
                  </a:moveTo>
                  <a:cubicBezTo>
                    <a:pt x="4854" y="1"/>
                    <a:pt x="4745" y="9"/>
                    <a:pt x="4639" y="26"/>
                  </a:cubicBezTo>
                  <a:cubicBezTo>
                    <a:pt x="3362" y="161"/>
                    <a:pt x="2387" y="732"/>
                    <a:pt x="1681" y="1438"/>
                  </a:cubicBezTo>
                  <a:cubicBezTo>
                    <a:pt x="1144" y="1975"/>
                    <a:pt x="572" y="2816"/>
                    <a:pt x="303" y="3824"/>
                  </a:cubicBezTo>
                  <a:cubicBezTo>
                    <a:pt x="1" y="4664"/>
                    <a:pt x="303" y="5773"/>
                    <a:pt x="1144" y="6345"/>
                  </a:cubicBezTo>
                  <a:lnTo>
                    <a:pt x="10789" y="13738"/>
                  </a:lnTo>
                  <a:lnTo>
                    <a:pt x="11629" y="14444"/>
                  </a:lnTo>
                  <a:cubicBezTo>
                    <a:pt x="11764" y="14595"/>
                    <a:pt x="11940" y="14671"/>
                    <a:pt x="12117" y="14671"/>
                  </a:cubicBezTo>
                  <a:cubicBezTo>
                    <a:pt x="12293" y="14671"/>
                    <a:pt x="12470" y="14595"/>
                    <a:pt x="12604" y="14444"/>
                  </a:cubicBezTo>
                  <a:lnTo>
                    <a:pt x="12739" y="14310"/>
                  </a:lnTo>
                  <a:lnTo>
                    <a:pt x="15125" y="12495"/>
                  </a:lnTo>
                  <a:cubicBezTo>
                    <a:pt x="15259" y="12361"/>
                    <a:pt x="15259" y="11924"/>
                    <a:pt x="14990" y="11924"/>
                  </a:cubicBezTo>
                  <a:lnTo>
                    <a:pt x="13175" y="11655"/>
                  </a:lnTo>
                  <a:lnTo>
                    <a:pt x="13041" y="11655"/>
                  </a:lnTo>
                  <a:lnTo>
                    <a:pt x="6857" y="1135"/>
                  </a:lnTo>
                  <a:cubicBezTo>
                    <a:pt x="6505" y="401"/>
                    <a:pt x="5716" y="1"/>
                    <a:pt x="4963" y="1"/>
                  </a:cubicBez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1" name="Google Shape;942;p32">
              <a:extLst>
                <a:ext uri="{FF2B5EF4-FFF2-40B4-BE49-F238E27FC236}">
                  <a16:creationId xmlns:a16="http://schemas.microsoft.com/office/drawing/2014/main" id="{93F05A58-172A-4C8D-ADA3-0C77ADDADAF0}"/>
                </a:ext>
              </a:extLst>
            </p:cNvPr>
            <p:cNvSpPr/>
            <p:nvPr/>
          </p:nvSpPr>
          <p:spPr>
            <a:xfrm>
              <a:off x="3975925" y="2373950"/>
              <a:ext cx="195800" cy="181500"/>
            </a:xfrm>
            <a:custGeom>
              <a:avLst/>
              <a:gdLst/>
              <a:ahLst/>
              <a:cxnLst/>
              <a:rect l="l" t="t" r="r" b="b"/>
              <a:pathLst>
                <a:path w="7832" h="7260" extrusionOk="0">
                  <a:moveTo>
                    <a:pt x="1816" y="0"/>
                  </a:moveTo>
                  <a:cubicBezTo>
                    <a:pt x="1547" y="135"/>
                    <a:pt x="1412" y="404"/>
                    <a:pt x="1110" y="538"/>
                  </a:cubicBezTo>
                  <a:cubicBezTo>
                    <a:pt x="841" y="975"/>
                    <a:pt x="572" y="1378"/>
                    <a:pt x="270" y="1681"/>
                  </a:cubicBezTo>
                  <a:cubicBezTo>
                    <a:pt x="135" y="1681"/>
                    <a:pt x="135" y="1815"/>
                    <a:pt x="1" y="1950"/>
                  </a:cubicBezTo>
                  <a:lnTo>
                    <a:pt x="5882" y="6419"/>
                  </a:lnTo>
                  <a:lnTo>
                    <a:pt x="6722" y="7125"/>
                  </a:lnTo>
                  <a:cubicBezTo>
                    <a:pt x="6857" y="7260"/>
                    <a:pt x="6991" y="7260"/>
                    <a:pt x="7159" y="7260"/>
                  </a:cubicBezTo>
                  <a:cubicBezTo>
                    <a:pt x="7294" y="7260"/>
                    <a:pt x="7563" y="7260"/>
                    <a:pt x="7697" y="7125"/>
                  </a:cubicBezTo>
                  <a:lnTo>
                    <a:pt x="7832" y="6991"/>
                  </a:lnTo>
                  <a:cubicBezTo>
                    <a:pt x="6588" y="5310"/>
                    <a:pt x="4202" y="2521"/>
                    <a:pt x="1816" y="0"/>
                  </a:cubicBezTo>
                  <a:close/>
                </a:path>
              </a:pathLst>
            </a:custGeom>
            <a:solidFill>
              <a:srgbClr val="E2A2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2" name="Google Shape;943;p32">
              <a:extLst>
                <a:ext uri="{FF2B5EF4-FFF2-40B4-BE49-F238E27FC236}">
                  <a16:creationId xmlns:a16="http://schemas.microsoft.com/office/drawing/2014/main" id="{AEA51228-7E6A-4ED4-9C9B-D2E2CC0BD1D6}"/>
                </a:ext>
              </a:extLst>
            </p:cNvPr>
            <p:cNvSpPr/>
            <p:nvPr/>
          </p:nvSpPr>
          <p:spPr>
            <a:xfrm>
              <a:off x="3366775" y="2190975"/>
              <a:ext cx="381475" cy="366800"/>
            </a:xfrm>
            <a:custGeom>
              <a:avLst/>
              <a:gdLst/>
              <a:ahLst/>
              <a:cxnLst/>
              <a:rect l="l" t="t" r="r" b="b"/>
              <a:pathLst>
                <a:path w="15259" h="14672" extrusionOk="0">
                  <a:moveTo>
                    <a:pt x="10330" y="1"/>
                  </a:moveTo>
                  <a:cubicBezTo>
                    <a:pt x="9576" y="1"/>
                    <a:pt x="8784" y="401"/>
                    <a:pt x="8403" y="1135"/>
                  </a:cubicBezTo>
                  <a:lnTo>
                    <a:pt x="2252" y="11655"/>
                  </a:lnTo>
                  <a:lnTo>
                    <a:pt x="2118" y="11655"/>
                  </a:lnTo>
                  <a:lnTo>
                    <a:pt x="269" y="11924"/>
                  </a:lnTo>
                  <a:cubicBezTo>
                    <a:pt x="0" y="11924"/>
                    <a:pt x="0" y="12361"/>
                    <a:pt x="135" y="12495"/>
                  </a:cubicBezTo>
                  <a:lnTo>
                    <a:pt x="2387" y="14175"/>
                  </a:lnTo>
                  <a:lnTo>
                    <a:pt x="2656" y="14444"/>
                  </a:lnTo>
                  <a:cubicBezTo>
                    <a:pt x="2807" y="14595"/>
                    <a:pt x="2983" y="14671"/>
                    <a:pt x="3155" y="14671"/>
                  </a:cubicBezTo>
                  <a:cubicBezTo>
                    <a:pt x="3328" y="14671"/>
                    <a:pt x="3496" y="14595"/>
                    <a:pt x="3630" y="14444"/>
                  </a:cubicBezTo>
                  <a:lnTo>
                    <a:pt x="4470" y="13738"/>
                  </a:lnTo>
                  <a:lnTo>
                    <a:pt x="14284" y="6345"/>
                  </a:lnTo>
                  <a:cubicBezTo>
                    <a:pt x="14990" y="5773"/>
                    <a:pt x="15259" y="4664"/>
                    <a:pt x="14990" y="3824"/>
                  </a:cubicBezTo>
                  <a:cubicBezTo>
                    <a:pt x="14721" y="2984"/>
                    <a:pt x="14284" y="2278"/>
                    <a:pt x="13881" y="1707"/>
                  </a:cubicBezTo>
                  <a:cubicBezTo>
                    <a:pt x="13041" y="866"/>
                    <a:pt x="12032" y="161"/>
                    <a:pt x="10654" y="26"/>
                  </a:cubicBezTo>
                  <a:cubicBezTo>
                    <a:pt x="10548" y="9"/>
                    <a:pt x="10440" y="1"/>
                    <a:pt x="10330" y="1"/>
                  </a:cubicBez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3" name="Google Shape;944;p32">
              <a:extLst>
                <a:ext uri="{FF2B5EF4-FFF2-40B4-BE49-F238E27FC236}">
                  <a16:creationId xmlns:a16="http://schemas.microsoft.com/office/drawing/2014/main" id="{DD28A33D-03B5-4CF8-872C-9932FEF06FED}"/>
                </a:ext>
              </a:extLst>
            </p:cNvPr>
            <p:cNvSpPr/>
            <p:nvPr/>
          </p:nvSpPr>
          <p:spPr>
            <a:xfrm>
              <a:off x="3426425" y="2377300"/>
              <a:ext cx="199150" cy="178150"/>
            </a:xfrm>
            <a:custGeom>
              <a:avLst/>
              <a:gdLst/>
              <a:ahLst/>
              <a:cxnLst/>
              <a:rect l="l" t="t" r="r" b="b"/>
              <a:pathLst>
                <a:path w="7966" h="7126" extrusionOk="0">
                  <a:moveTo>
                    <a:pt x="6151" y="1"/>
                  </a:moveTo>
                  <a:cubicBezTo>
                    <a:pt x="3933" y="2387"/>
                    <a:pt x="1412" y="5042"/>
                    <a:pt x="1" y="6722"/>
                  </a:cubicBezTo>
                  <a:lnTo>
                    <a:pt x="270" y="6991"/>
                  </a:lnTo>
                  <a:cubicBezTo>
                    <a:pt x="404" y="7126"/>
                    <a:pt x="706" y="7126"/>
                    <a:pt x="841" y="7126"/>
                  </a:cubicBezTo>
                  <a:cubicBezTo>
                    <a:pt x="975" y="7126"/>
                    <a:pt x="1110" y="7126"/>
                    <a:pt x="1244" y="6991"/>
                  </a:cubicBezTo>
                  <a:lnTo>
                    <a:pt x="2084" y="6285"/>
                  </a:lnTo>
                  <a:lnTo>
                    <a:pt x="7966" y="1816"/>
                  </a:lnTo>
                  <a:cubicBezTo>
                    <a:pt x="7697" y="1681"/>
                    <a:pt x="7563" y="1412"/>
                    <a:pt x="7428" y="1110"/>
                  </a:cubicBezTo>
                  <a:lnTo>
                    <a:pt x="6991" y="706"/>
                  </a:lnTo>
                  <a:cubicBezTo>
                    <a:pt x="6722" y="404"/>
                    <a:pt x="6454" y="135"/>
                    <a:pt x="6151" y="1"/>
                  </a:cubicBezTo>
                  <a:close/>
                </a:path>
              </a:pathLst>
            </a:custGeom>
            <a:solidFill>
              <a:srgbClr val="E2A2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4" name="Google Shape;945;p32">
              <a:extLst>
                <a:ext uri="{FF2B5EF4-FFF2-40B4-BE49-F238E27FC236}">
                  <a16:creationId xmlns:a16="http://schemas.microsoft.com/office/drawing/2014/main" id="{7E473B28-F0B1-4222-BFBD-D3DC90AB3D26}"/>
                </a:ext>
              </a:extLst>
            </p:cNvPr>
            <p:cNvSpPr/>
            <p:nvPr/>
          </p:nvSpPr>
          <p:spPr>
            <a:xfrm>
              <a:off x="3366775" y="2482325"/>
              <a:ext cx="111775" cy="75450"/>
            </a:xfrm>
            <a:custGeom>
              <a:avLst/>
              <a:gdLst/>
              <a:ahLst/>
              <a:cxnLst/>
              <a:rect l="l" t="t" r="r" b="b"/>
              <a:pathLst>
                <a:path w="4471" h="3018" extrusionOk="0">
                  <a:moveTo>
                    <a:pt x="2118" y="1"/>
                  </a:moveTo>
                  <a:lnTo>
                    <a:pt x="269" y="270"/>
                  </a:lnTo>
                  <a:cubicBezTo>
                    <a:pt x="0" y="270"/>
                    <a:pt x="0" y="707"/>
                    <a:pt x="135" y="841"/>
                  </a:cubicBezTo>
                  <a:lnTo>
                    <a:pt x="2656" y="2790"/>
                  </a:lnTo>
                  <a:cubicBezTo>
                    <a:pt x="2807" y="2941"/>
                    <a:pt x="2983" y="3017"/>
                    <a:pt x="3155" y="3017"/>
                  </a:cubicBezTo>
                  <a:cubicBezTo>
                    <a:pt x="3328" y="3017"/>
                    <a:pt x="3496" y="2941"/>
                    <a:pt x="3630" y="2790"/>
                  </a:cubicBezTo>
                  <a:lnTo>
                    <a:pt x="4470" y="2084"/>
                  </a:lnTo>
                  <a:lnTo>
                    <a:pt x="2118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5" name="Google Shape;946;p32">
              <a:extLst>
                <a:ext uri="{FF2B5EF4-FFF2-40B4-BE49-F238E27FC236}">
                  <a16:creationId xmlns:a16="http://schemas.microsoft.com/office/drawing/2014/main" id="{ADD02867-7745-483B-A79E-3BC899B1DF55}"/>
                </a:ext>
              </a:extLst>
            </p:cNvPr>
            <p:cNvSpPr/>
            <p:nvPr/>
          </p:nvSpPr>
          <p:spPr>
            <a:xfrm>
              <a:off x="4122975" y="2482325"/>
              <a:ext cx="111775" cy="75450"/>
            </a:xfrm>
            <a:custGeom>
              <a:avLst/>
              <a:gdLst/>
              <a:ahLst/>
              <a:cxnLst/>
              <a:rect l="l" t="t" r="r" b="b"/>
              <a:pathLst>
                <a:path w="4471" h="3018" extrusionOk="0">
                  <a:moveTo>
                    <a:pt x="2386" y="1"/>
                  </a:moveTo>
                  <a:lnTo>
                    <a:pt x="0" y="2084"/>
                  </a:lnTo>
                  <a:lnTo>
                    <a:pt x="840" y="2790"/>
                  </a:lnTo>
                  <a:cubicBezTo>
                    <a:pt x="975" y="2941"/>
                    <a:pt x="1151" y="3017"/>
                    <a:pt x="1328" y="3017"/>
                  </a:cubicBezTo>
                  <a:cubicBezTo>
                    <a:pt x="1504" y="3017"/>
                    <a:pt x="1681" y="2941"/>
                    <a:pt x="1815" y="2790"/>
                  </a:cubicBezTo>
                  <a:lnTo>
                    <a:pt x="4336" y="841"/>
                  </a:lnTo>
                  <a:cubicBezTo>
                    <a:pt x="4470" y="707"/>
                    <a:pt x="4470" y="270"/>
                    <a:pt x="4201" y="270"/>
                  </a:cubicBezTo>
                  <a:lnTo>
                    <a:pt x="2386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6" name="Google Shape;947;p32">
              <a:extLst>
                <a:ext uri="{FF2B5EF4-FFF2-40B4-BE49-F238E27FC236}">
                  <a16:creationId xmlns:a16="http://schemas.microsoft.com/office/drawing/2014/main" id="{ECBECAB9-3A80-4E81-9F61-F5AB5A32E080}"/>
                </a:ext>
              </a:extLst>
            </p:cNvPr>
            <p:cNvSpPr/>
            <p:nvPr/>
          </p:nvSpPr>
          <p:spPr>
            <a:xfrm>
              <a:off x="3559175" y="1745975"/>
              <a:ext cx="473075" cy="611225"/>
            </a:xfrm>
            <a:custGeom>
              <a:avLst/>
              <a:gdLst/>
              <a:ahLst/>
              <a:cxnLst/>
              <a:rect l="l" t="t" r="r" b="b"/>
              <a:pathLst>
                <a:path w="18923" h="24449" extrusionOk="0">
                  <a:moveTo>
                    <a:pt x="9163" y="1"/>
                  </a:moveTo>
                  <a:cubicBezTo>
                    <a:pt x="7538" y="1"/>
                    <a:pt x="5920" y="545"/>
                    <a:pt x="4639" y="1593"/>
                  </a:cubicBezTo>
                  <a:lnTo>
                    <a:pt x="4504" y="1593"/>
                  </a:lnTo>
                  <a:cubicBezTo>
                    <a:pt x="2387" y="3274"/>
                    <a:pt x="1412" y="5929"/>
                    <a:pt x="1816" y="8449"/>
                  </a:cubicBezTo>
                  <a:cubicBezTo>
                    <a:pt x="2253" y="11373"/>
                    <a:pt x="1984" y="14331"/>
                    <a:pt x="975" y="16986"/>
                  </a:cubicBezTo>
                  <a:lnTo>
                    <a:pt x="438" y="18532"/>
                  </a:lnTo>
                  <a:cubicBezTo>
                    <a:pt x="1" y="19641"/>
                    <a:pt x="438" y="21053"/>
                    <a:pt x="1412" y="21758"/>
                  </a:cubicBezTo>
                  <a:lnTo>
                    <a:pt x="4639" y="23977"/>
                  </a:lnTo>
                  <a:cubicBezTo>
                    <a:pt x="4969" y="24224"/>
                    <a:pt x="5411" y="24449"/>
                    <a:pt x="5874" y="24449"/>
                  </a:cubicBezTo>
                  <a:cubicBezTo>
                    <a:pt x="5977" y="24449"/>
                    <a:pt x="6081" y="24438"/>
                    <a:pt x="6185" y="24413"/>
                  </a:cubicBezTo>
                  <a:lnTo>
                    <a:pt x="12066" y="24279"/>
                  </a:lnTo>
                  <a:cubicBezTo>
                    <a:pt x="12470" y="24279"/>
                    <a:pt x="13041" y="24145"/>
                    <a:pt x="13444" y="23708"/>
                  </a:cubicBezTo>
                  <a:lnTo>
                    <a:pt x="17511" y="20918"/>
                  </a:lnTo>
                  <a:cubicBezTo>
                    <a:pt x="18486" y="20212"/>
                    <a:pt x="18922" y="18801"/>
                    <a:pt x="18351" y="17692"/>
                  </a:cubicBezTo>
                  <a:lnTo>
                    <a:pt x="17376" y="15305"/>
                  </a:lnTo>
                  <a:cubicBezTo>
                    <a:pt x="16536" y="13222"/>
                    <a:pt x="16099" y="10701"/>
                    <a:pt x="16267" y="8315"/>
                  </a:cubicBezTo>
                  <a:lnTo>
                    <a:pt x="16267" y="7475"/>
                  </a:lnTo>
                  <a:cubicBezTo>
                    <a:pt x="16402" y="4820"/>
                    <a:pt x="14990" y="2299"/>
                    <a:pt x="12604" y="887"/>
                  </a:cubicBezTo>
                  <a:cubicBezTo>
                    <a:pt x="11540" y="291"/>
                    <a:pt x="10350" y="1"/>
                    <a:pt x="916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7" name="Google Shape;948;p32">
              <a:extLst>
                <a:ext uri="{FF2B5EF4-FFF2-40B4-BE49-F238E27FC236}">
                  <a16:creationId xmlns:a16="http://schemas.microsoft.com/office/drawing/2014/main" id="{B7C06D9E-3A47-4324-B8FE-4A51A2CAA9AA}"/>
                </a:ext>
              </a:extLst>
            </p:cNvPr>
            <p:cNvSpPr/>
            <p:nvPr/>
          </p:nvSpPr>
          <p:spPr>
            <a:xfrm>
              <a:off x="3597825" y="2020200"/>
              <a:ext cx="14325" cy="111775"/>
            </a:xfrm>
            <a:custGeom>
              <a:avLst/>
              <a:gdLst/>
              <a:ahLst/>
              <a:cxnLst/>
              <a:rect l="l" t="t" r="r" b="b"/>
              <a:pathLst>
                <a:path w="573" h="4471" extrusionOk="0">
                  <a:moveTo>
                    <a:pt x="572" y="1"/>
                  </a:moveTo>
                  <a:cubicBezTo>
                    <a:pt x="572" y="1547"/>
                    <a:pt x="270" y="3093"/>
                    <a:pt x="1" y="4471"/>
                  </a:cubicBezTo>
                  <a:lnTo>
                    <a:pt x="1" y="4471"/>
                  </a:lnTo>
                  <a:cubicBezTo>
                    <a:pt x="270" y="3093"/>
                    <a:pt x="572" y="1547"/>
                    <a:pt x="572" y="1"/>
                  </a:cubicBezTo>
                  <a:close/>
                </a:path>
              </a:pathLst>
            </a:custGeom>
            <a:solidFill>
              <a:srgbClr val="CACC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8" name="Google Shape;949;p32">
              <a:extLst>
                <a:ext uri="{FF2B5EF4-FFF2-40B4-BE49-F238E27FC236}">
                  <a16:creationId xmlns:a16="http://schemas.microsoft.com/office/drawing/2014/main" id="{0E41DDDB-0B85-4B64-AD7C-5B42DC471236}"/>
                </a:ext>
              </a:extLst>
            </p:cNvPr>
            <p:cNvSpPr/>
            <p:nvPr/>
          </p:nvSpPr>
          <p:spPr>
            <a:xfrm>
              <a:off x="3595030" y="1907045"/>
              <a:ext cx="59700" cy="252100"/>
            </a:xfrm>
            <a:custGeom>
              <a:avLst/>
              <a:gdLst/>
              <a:ahLst/>
              <a:cxnLst/>
              <a:rect l="l" t="t" r="r" b="b"/>
              <a:pathLst>
                <a:path w="2388" h="10084" extrusionOk="0">
                  <a:moveTo>
                    <a:pt x="438" y="1"/>
                  </a:moveTo>
                  <a:cubicBezTo>
                    <a:pt x="270" y="1"/>
                    <a:pt x="135" y="303"/>
                    <a:pt x="135" y="1009"/>
                  </a:cubicBezTo>
                  <a:cubicBezTo>
                    <a:pt x="135" y="1278"/>
                    <a:pt x="135" y="1681"/>
                    <a:pt x="270" y="2118"/>
                  </a:cubicBezTo>
                  <a:cubicBezTo>
                    <a:pt x="438" y="2959"/>
                    <a:pt x="438" y="3799"/>
                    <a:pt x="572" y="4639"/>
                  </a:cubicBezTo>
                  <a:cubicBezTo>
                    <a:pt x="572" y="6185"/>
                    <a:pt x="270" y="7731"/>
                    <a:pt x="1" y="9109"/>
                  </a:cubicBezTo>
                  <a:cubicBezTo>
                    <a:pt x="270" y="9243"/>
                    <a:pt x="1816" y="9949"/>
                    <a:pt x="1950" y="9949"/>
                  </a:cubicBezTo>
                  <a:cubicBezTo>
                    <a:pt x="2118" y="10084"/>
                    <a:pt x="2253" y="10084"/>
                    <a:pt x="2387" y="10084"/>
                  </a:cubicBezTo>
                  <a:cubicBezTo>
                    <a:pt x="1816" y="2690"/>
                    <a:pt x="841" y="1"/>
                    <a:pt x="43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9" name="Google Shape;950;p32">
              <a:extLst>
                <a:ext uri="{FF2B5EF4-FFF2-40B4-BE49-F238E27FC236}">
                  <a16:creationId xmlns:a16="http://schemas.microsoft.com/office/drawing/2014/main" id="{B8270323-2185-4ABB-9F1A-91DD7D23EB43}"/>
                </a:ext>
              </a:extLst>
            </p:cNvPr>
            <p:cNvSpPr/>
            <p:nvPr/>
          </p:nvSpPr>
          <p:spPr>
            <a:xfrm>
              <a:off x="3965850" y="1984925"/>
              <a:ext cx="31100" cy="147050"/>
            </a:xfrm>
            <a:custGeom>
              <a:avLst/>
              <a:gdLst/>
              <a:ahLst/>
              <a:cxnLst/>
              <a:rect l="l" t="t" r="r" b="b"/>
              <a:pathLst>
                <a:path w="1244" h="5882" extrusionOk="0">
                  <a:moveTo>
                    <a:pt x="0" y="0"/>
                  </a:moveTo>
                  <a:cubicBezTo>
                    <a:pt x="0" y="1983"/>
                    <a:pt x="404" y="3933"/>
                    <a:pt x="1109" y="5747"/>
                  </a:cubicBezTo>
                  <a:lnTo>
                    <a:pt x="1109" y="5747"/>
                  </a:lnTo>
                  <a:lnTo>
                    <a:pt x="1244" y="5882"/>
                  </a:lnTo>
                  <a:lnTo>
                    <a:pt x="1109" y="5747"/>
                  </a:lnTo>
                  <a:cubicBezTo>
                    <a:pt x="404" y="3933"/>
                    <a:pt x="0" y="1983"/>
                    <a:pt x="0" y="0"/>
                  </a:cubicBezTo>
                  <a:close/>
                </a:path>
              </a:pathLst>
            </a:custGeom>
            <a:solidFill>
              <a:srgbClr val="CACC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0" name="Google Shape;951;p32">
              <a:extLst>
                <a:ext uri="{FF2B5EF4-FFF2-40B4-BE49-F238E27FC236}">
                  <a16:creationId xmlns:a16="http://schemas.microsoft.com/office/drawing/2014/main" id="{BE578E9C-33B5-45A4-911F-23A5E521093B}"/>
                </a:ext>
              </a:extLst>
            </p:cNvPr>
            <p:cNvSpPr/>
            <p:nvPr/>
          </p:nvSpPr>
          <p:spPr>
            <a:xfrm>
              <a:off x="3877625" y="1852175"/>
              <a:ext cx="115975" cy="308375"/>
            </a:xfrm>
            <a:custGeom>
              <a:avLst/>
              <a:gdLst/>
              <a:ahLst/>
              <a:cxnLst/>
              <a:rect l="l" t="t" r="r" b="b"/>
              <a:pathLst>
                <a:path w="4639" h="12335" extrusionOk="0">
                  <a:moveTo>
                    <a:pt x="841" y="0"/>
                  </a:moveTo>
                  <a:cubicBezTo>
                    <a:pt x="303" y="0"/>
                    <a:pt x="0" y="269"/>
                    <a:pt x="169" y="1109"/>
                  </a:cubicBezTo>
                  <a:cubicBezTo>
                    <a:pt x="841" y="4336"/>
                    <a:pt x="1143" y="8537"/>
                    <a:pt x="1278" y="12335"/>
                  </a:cubicBezTo>
                  <a:cubicBezTo>
                    <a:pt x="1546" y="12167"/>
                    <a:pt x="1849" y="12032"/>
                    <a:pt x="2252" y="12032"/>
                  </a:cubicBezTo>
                  <a:cubicBezTo>
                    <a:pt x="2252" y="11898"/>
                    <a:pt x="4504" y="11192"/>
                    <a:pt x="4638" y="11057"/>
                  </a:cubicBezTo>
                  <a:cubicBezTo>
                    <a:pt x="3933" y="9243"/>
                    <a:pt x="3529" y="7293"/>
                    <a:pt x="3529" y="5310"/>
                  </a:cubicBezTo>
                  <a:cubicBezTo>
                    <a:pt x="3361" y="4907"/>
                    <a:pt x="3361" y="4470"/>
                    <a:pt x="3529" y="4067"/>
                  </a:cubicBezTo>
                  <a:lnTo>
                    <a:pt x="3529" y="3227"/>
                  </a:lnTo>
                  <a:lnTo>
                    <a:pt x="3529" y="2924"/>
                  </a:lnTo>
                  <a:cubicBezTo>
                    <a:pt x="3529" y="1244"/>
                    <a:pt x="1849" y="0"/>
                    <a:pt x="84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1" name="Google Shape;952;p32">
              <a:extLst>
                <a:ext uri="{FF2B5EF4-FFF2-40B4-BE49-F238E27FC236}">
                  <a16:creationId xmlns:a16="http://schemas.microsoft.com/office/drawing/2014/main" id="{4C518626-E4A3-4EB8-9670-E68DE27C7024}"/>
                </a:ext>
              </a:extLst>
            </p:cNvPr>
            <p:cNvSpPr/>
            <p:nvPr/>
          </p:nvSpPr>
          <p:spPr>
            <a:xfrm>
              <a:off x="3486075" y="2128600"/>
              <a:ext cx="622625" cy="372375"/>
            </a:xfrm>
            <a:custGeom>
              <a:avLst/>
              <a:gdLst/>
              <a:ahLst/>
              <a:cxnLst/>
              <a:rect l="l" t="t" r="r" b="b"/>
              <a:pathLst>
                <a:path w="24905" h="14895" extrusionOk="0">
                  <a:moveTo>
                    <a:pt x="20300" y="0"/>
                  </a:moveTo>
                  <a:cubicBezTo>
                    <a:pt x="17304" y="1203"/>
                    <a:pt x="14432" y="1916"/>
                    <a:pt x="11618" y="1916"/>
                  </a:cubicBezTo>
                  <a:cubicBezTo>
                    <a:pt x="9161" y="1916"/>
                    <a:pt x="6749" y="1372"/>
                    <a:pt x="4336" y="135"/>
                  </a:cubicBezTo>
                  <a:lnTo>
                    <a:pt x="1" y="9108"/>
                  </a:lnTo>
                  <a:cubicBezTo>
                    <a:pt x="62" y="9108"/>
                    <a:pt x="527" y="8879"/>
                    <a:pt x="1241" y="8879"/>
                  </a:cubicBezTo>
                  <a:cubicBezTo>
                    <a:pt x="2095" y="8879"/>
                    <a:pt x="3305" y="9208"/>
                    <a:pt x="4605" y="10654"/>
                  </a:cubicBezTo>
                  <a:lnTo>
                    <a:pt x="5042" y="11058"/>
                  </a:lnTo>
                  <a:cubicBezTo>
                    <a:pt x="6420" y="13041"/>
                    <a:pt x="8537" y="14419"/>
                    <a:pt x="10924" y="14721"/>
                  </a:cubicBezTo>
                  <a:cubicBezTo>
                    <a:pt x="11577" y="14826"/>
                    <a:pt x="12267" y="14894"/>
                    <a:pt x="12972" y="14894"/>
                  </a:cubicBezTo>
                  <a:cubicBezTo>
                    <a:pt x="14986" y="14894"/>
                    <a:pt x="17122" y="14336"/>
                    <a:pt x="18889" y="12469"/>
                  </a:cubicBezTo>
                  <a:cubicBezTo>
                    <a:pt x="19326" y="12200"/>
                    <a:pt x="19595" y="11764"/>
                    <a:pt x="19864" y="11495"/>
                  </a:cubicBezTo>
                  <a:cubicBezTo>
                    <a:pt x="20166" y="11192"/>
                    <a:pt x="20435" y="10789"/>
                    <a:pt x="20704" y="10352"/>
                  </a:cubicBezTo>
                  <a:cubicBezTo>
                    <a:pt x="21531" y="9549"/>
                    <a:pt x="22640" y="8675"/>
                    <a:pt x="23713" y="8675"/>
                  </a:cubicBezTo>
                  <a:cubicBezTo>
                    <a:pt x="24121" y="8675"/>
                    <a:pt x="24525" y="8802"/>
                    <a:pt x="24905" y="9108"/>
                  </a:cubicBezTo>
                  <a:lnTo>
                    <a:pt x="2030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2" name="Google Shape;953;p32">
              <a:extLst>
                <a:ext uri="{FF2B5EF4-FFF2-40B4-BE49-F238E27FC236}">
                  <a16:creationId xmlns:a16="http://schemas.microsoft.com/office/drawing/2014/main" id="{375A0294-045B-4F57-9300-F65929A5A1AF}"/>
                </a:ext>
              </a:extLst>
            </p:cNvPr>
            <p:cNvSpPr/>
            <p:nvPr/>
          </p:nvSpPr>
          <p:spPr>
            <a:xfrm>
              <a:off x="3486075" y="2131950"/>
              <a:ext cx="111775" cy="224375"/>
            </a:xfrm>
            <a:custGeom>
              <a:avLst/>
              <a:gdLst/>
              <a:ahLst/>
              <a:cxnLst/>
              <a:rect l="l" t="t" r="r" b="b"/>
              <a:pathLst>
                <a:path w="4471" h="8975" extrusionOk="0">
                  <a:moveTo>
                    <a:pt x="4336" y="1"/>
                  </a:moveTo>
                  <a:lnTo>
                    <a:pt x="1" y="8974"/>
                  </a:lnTo>
                  <a:lnTo>
                    <a:pt x="1" y="8974"/>
                  </a:lnTo>
                  <a:lnTo>
                    <a:pt x="4336" y="1"/>
                  </a:lnTo>
                  <a:lnTo>
                    <a:pt x="4471" y="1"/>
                  </a:lnTo>
                  <a:lnTo>
                    <a:pt x="4471" y="1"/>
                  </a:lnTo>
                  <a:close/>
                </a:path>
              </a:pathLst>
            </a:custGeom>
            <a:solidFill>
              <a:srgbClr val="BAC5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3" name="Google Shape;954;p32">
              <a:extLst>
                <a:ext uri="{FF2B5EF4-FFF2-40B4-BE49-F238E27FC236}">
                  <a16:creationId xmlns:a16="http://schemas.microsoft.com/office/drawing/2014/main" id="{BE78E60F-BE5F-405F-95D2-22E34C03D440}"/>
                </a:ext>
              </a:extLst>
            </p:cNvPr>
            <p:cNvSpPr/>
            <p:nvPr/>
          </p:nvSpPr>
          <p:spPr>
            <a:xfrm>
              <a:off x="3597825" y="2131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949EC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4" name="Google Shape;955;p32">
              <a:extLst>
                <a:ext uri="{FF2B5EF4-FFF2-40B4-BE49-F238E27FC236}">
                  <a16:creationId xmlns:a16="http://schemas.microsoft.com/office/drawing/2014/main" id="{B2349C7C-9B55-4EEA-89B3-753189FEC384}"/>
                </a:ext>
              </a:extLst>
            </p:cNvPr>
            <p:cNvSpPr/>
            <p:nvPr/>
          </p:nvSpPr>
          <p:spPr>
            <a:xfrm>
              <a:off x="3486075" y="2131950"/>
              <a:ext cx="160525" cy="231100"/>
            </a:xfrm>
            <a:custGeom>
              <a:avLst/>
              <a:gdLst/>
              <a:ahLst/>
              <a:cxnLst/>
              <a:rect l="l" t="t" r="r" b="b"/>
              <a:pathLst>
                <a:path w="6421" h="9244" extrusionOk="0">
                  <a:moveTo>
                    <a:pt x="4336" y="1"/>
                  </a:moveTo>
                  <a:lnTo>
                    <a:pt x="1" y="8974"/>
                  </a:lnTo>
                  <a:cubicBezTo>
                    <a:pt x="135" y="8974"/>
                    <a:pt x="539" y="8706"/>
                    <a:pt x="1244" y="8706"/>
                  </a:cubicBezTo>
                  <a:cubicBezTo>
                    <a:pt x="1816" y="8706"/>
                    <a:pt x="2387" y="8840"/>
                    <a:pt x="3059" y="9243"/>
                  </a:cubicBezTo>
                  <a:cubicBezTo>
                    <a:pt x="3362" y="5882"/>
                    <a:pt x="4471" y="3093"/>
                    <a:pt x="6420" y="841"/>
                  </a:cubicBezTo>
                  <a:cubicBezTo>
                    <a:pt x="5748" y="707"/>
                    <a:pt x="5042" y="438"/>
                    <a:pt x="447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5" name="Google Shape;956;p32">
              <a:extLst>
                <a:ext uri="{FF2B5EF4-FFF2-40B4-BE49-F238E27FC236}">
                  <a16:creationId xmlns:a16="http://schemas.microsoft.com/office/drawing/2014/main" id="{520DA718-FDBB-4BD2-8BF0-9CA9868E416E}"/>
                </a:ext>
              </a:extLst>
            </p:cNvPr>
            <p:cNvSpPr/>
            <p:nvPr/>
          </p:nvSpPr>
          <p:spPr>
            <a:xfrm>
              <a:off x="3996925" y="2131950"/>
              <a:ext cx="111775" cy="224375"/>
            </a:xfrm>
            <a:custGeom>
              <a:avLst/>
              <a:gdLst/>
              <a:ahLst/>
              <a:cxnLst/>
              <a:rect l="l" t="t" r="r" b="b"/>
              <a:pathLst>
                <a:path w="4471" h="8975" extrusionOk="0">
                  <a:moveTo>
                    <a:pt x="1" y="1"/>
                  </a:moveTo>
                  <a:lnTo>
                    <a:pt x="1" y="1"/>
                  </a:lnTo>
                  <a:lnTo>
                    <a:pt x="4471" y="8974"/>
                  </a:lnTo>
                  <a:lnTo>
                    <a:pt x="4471" y="8974"/>
                  </a:lnTo>
                  <a:close/>
                </a:path>
              </a:pathLst>
            </a:custGeom>
            <a:solidFill>
              <a:srgbClr val="BAC5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6" name="Google Shape;957;p32">
              <a:extLst>
                <a:ext uri="{FF2B5EF4-FFF2-40B4-BE49-F238E27FC236}">
                  <a16:creationId xmlns:a16="http://schemas.microsoft.com/office/drawing/2014/main" id="{B2D2C12E-200E-42C0-9CB6-32AEB0EC3662}"/>
                </a:ext>
              </a:extLst>
            </p:cNvPr>
            <p:cNvSpPr/>
            <p:nvPr/>
          </p:nvSpPr>
          <p:spPr>
            <a:xfrm>
              <a:off x="3993575" y="2128600"/>
              <a:ext cx="3375" cy="3375"/>
            </a:xfrm>
            <a:custGeom>
              <a:avLst/>
              <a:gdLst/>
              <a:ahLst/>
              <a:cxnLst/>
              <a:rect l="l" t="t" r="r" b="b"/>
              <a:pathLst>
                <a:path w="135" h="135" extrusionOk="0">
                  <a:moveTo>
                    <a:pt x="0" y="0"/>
                  </a:moveTo>
                  <a:lnTo>
                    <a:pt x="0" y="135"/>
                  </a:lnTo>
                  <a:lnTo>
                    <a:pt x="135" y="1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49EC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7" name="Google Shape;958;p32">
              <a:extLst>
                <a:ext uri="{FF2B5EF4-FFF2-40B4-BE49-F238E27FC236}">
                  <a16:creationId xmlns:a16="http://schemas.microsoft.com/office/drawing/2014/main" id="{DC9D3593-7232-4EF5-B495-B7A00FBF325F}"/>
                </a:ext>
              </a:extLst>
            </p:cNvPr>
            <p:cNvSpPr/>
            <p:nvPr/>
          </p:nvSpPr>
          <p:spPr>
            <a:xfrm>
              <a:off x="3933925" y="2128600"/>
              <a:ext cx="59675" cy="24400"/>
            </a:xfrm>
            <a:custGeom>
              <a:avLst/>
              <a:gdLst/>
              <a:ahLst/>
              <a:cxnLst/>
              <a:rect l="l" t="t" r="r" b="b"/>
              <a:pathLst>
                <a:path w="2387" h="976" extrusionOk="0">
                  <a:moveTo>
                    <a:pt x="2386" y="0"/>
                  </a:moveTo>
                  <a:lnTo>
                    <a:pt x="2386" y="0"/>
                  </a:lnTo>
                  <a:cubicBezTo>
                    <a:pt x="2324" y="33"/>
                    <a:pt x="2262" y="64"/>
                    <a:pt x="2200" y="95"/>
                  </a:cubicBezTo>
                  <a:lnTo>
                    <a:pt x="2200" y="95"/>
                  </a:lnTo>
                  <a:cubicBezTo>
                    <a:pt x="2300" y="53"/>
                    <a:pt x="2366" y="20"/>
                    <a:pt x="2386" y="0"/>
                  </a:cubicBezTo>
                  <a:close/>
                  <a:moveTo>
                    <a:pt x="2200" y="95"/>
                  </a:moveTo>
                  <a:lnTo>
                    <a:pt x="2200" y="95"/>
                  </a:lnTo>
                  <a:cubicBezTo>
                    <a:pt x="1632" y="332"/>
                    <a:pt x="0" y="861"/>
                    <a:pt x="0" y="975"/>
                  </a:cubicBezTo>
                  <a:cubicBezTo>
                    <a:pt x="654" y="726"/>
                    <a:pt x="1423" y="477"/>
                    <a:pt x="2200" y="95"/>
                  </a:cubicBezTo>
                  <a:close/>
                </a:path>
              </a:pathLst>
            </a:custGeom>
            <a:solidFill>
              <a:srgbClr val="2E34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8" name="Google Shape;959;p32">
              <a:extLst>
                <a:ext uri="{FF2B5EF4-FFF2-40B4-BE49-F238E27FC236}">
                  <a16:creationId xmlns:a16="http://schemas.microsoft.com/office/drawing/2014/main" id="{FCE84438-A020-49AA-9771-FCC57744A802}"/>
                </a:ext>
              </a:extLst>
            </p:cNvPr>
            <p:cNvSpPr/>
            <p:nvPr/>
          </p:nvSpPr>
          <p:spPr>
            <a:xfrm>
              <a:off x="3933925" y="2128600"/>
              <a:ext cx="174775" cy="237800"/>
            </a:xfrm>
            <a:custGeom>
              <a:avLst/>
              <a:gdLst/>
              <a:ahLst/>
              <a:cxnLst/>
              <a:rect l="l" t="t" r="r" b="b"/>
              <a:pathLst>
                <a:path w="6991" h="9512" extrusionOk="0">
                  <a:moveTo>
                    <a:pt x="2386" y="0"/>
                  </a:moveTo>
                  <a:cubicBezTo>
                    <a:pt x="1546" y="437"/>
                    <a:pt x="706" y="706"/>
                    <a:pt x="0" y="975"/>
                  </a:cubicBezTo>
                  <a:cubicBezTo>
                    <a:pt x="2252" y="2656"/>
                    <a:pt x="3227" y="5748"/>
                    <a:pt x="3798" y="9512"/>
                  </a:cubicBezTo>
                  <a:cubicBezTo>
                    <a:pt x="4336" y="9108"/>
                    <a:pt x="5042" y="8672"/>
                    <a:pt x="5747" y="8672"/>
                  </a:cubicBezTo>
                  <a:cubicBezTo>
                    <a:pt x="6151" y="8672"/>
                    <a:pt x="6588" y="8840"/>
                    <a:pt x="6991" y="9108"/>
                  </a:cubicBezTo>
                  <a:lnTo>
                    <a:pt x="2521" y="135"/>
                  </a:lnTo>
                  <a:lnTo>
                    <a:pt x="2386" y="135"/>
                  </a:lnTo>
                  <a:lnTo>
                    <a:pt x="23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9" name="Google Shape;960;p32">
              <a:extLst>
                <a:ext uri="{FF2B5EF4-FFF2-40B4-BE49-F238E27FC236}">
                  <a16:creationId xmlns:a16="http://schemas.microsoft.com/office/drawing/2014/main" id="{03918BCF-4665-4000-8A7F-BAD72050685D}"/>
                </a:ext>
              </a:extLst>
            </p:cNvPr>
            <p:cNvSpPr/>
            <p:nvPr/>
          </p:nvSpPr>
          <p:spPr>
            <a:xfrm>
              <a:off x="3801175" y="2093300"/>
              <a:ext cx="108400" cy="238650"/>
            </a:xfrm>
            <a:custGeom>
              <a:avLst/>
              <a:gdLst/>
              <a:ahLst/>
              <a:cxnLst/>
              <a:rect l="l" t="t" r="r" b="b"/>
              <a:pathLst>
                <a:path w="4336" h="9546" extrusionOk="0">
                  <a:moveTo>
                    <a:pt x="4336" y="1"/>
                  </a:moveTo>
                  <a:lnTo>
                    <a:pt x="403" y="169"/>
                  </a:lnTo>
                  <a:lnTo>
                    <a:pt x="0" y="7731"/>
                  </a:lnTo>
                  <a:cubicBezTo>
                    <a:pt x="0" y="8000"/>
                    <a:pt x="135" y="8403"/>
                    <a:pt x="403" y="8706"/>
                  </a:cubicBezTo>
                  <a:cubicBezTo>
                    <a:pt x="1244" y="9546"/>
                    <a:pt x="2521" y="9411"/>
                    <a:pt x="3361" y="9546"/>
                  </a:cubicBezTo>
                  <a:cubicBezTo>
                    <a:pt x="3899" y="9546"/>
                    <a:pt x="4201" y="8974"/>
                    <a:pt x="3899" y="8403"/>
                  </a:cubicBezTo>
                  <a:lnTo>
                    <a:pt x="2084" y="7025"/>
                  </a:lnTo>
                  <a:lnTo>
                    <a:pt x="4336" y="1"/>
                  </a:ln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0" name="Google Shape;961;p32">
              <a:extLst>
                <a:ext uri="{FF2B5EF4-FFF2-40B4-BE49-F238E27FC236}">
                  <a16:creationId xmlns:a16="http://schemas.microsoft.com/office/drawing/2014/main" id="{A19C359B-F0DD-4D01-9729-66F5974AD58E}"/>
                </a:ext>
              </a:extLst>
            </p:cNvPr>
            <p:cNvSpPr/>
            <p:nvPr/>
          </p:nvSpPr>
          <p:spPr>
            <a:xfrm>
              <a:off x="3814600" y="1806800"/>
              <a:ext cx="147075" cy="241175"/>
            </a:xfrm>
            <a:custGeom>
              <a:avLst/>
              <a:gdLst/>
              <a:ahLst/>
              <a:cxnLst/>
              <a:rect l="l" t="t" r="r" b="b"/>
              <a:pathLst>
                <a:path w="5883" h="9647" extrusionOk="0">
                  <a:moveTo>
                    <a:pt x="2824" y="0"/>
                  </a:moveTo>
                  <a:cubicBezTo>
                    <a:pt x="1984" y="0"/>
                    <a:pt x="1144" y="404"/>
                    <a:pt x="707" y="1378"/>
                  </a:cubicBezTo>
                  <a:cubicBezTo>
                    <a:pt x="438" y="1681"/>
                    <a:pt x="438" y="2084"/>
                    <a:pt x="438" y="2387"/>
                  </a:cubicBezTo>
                  <a:lnTo>
                    <a:pt x="1" y="9646"/>
                  </a:lnTo>
                  <a:lnTo>
                    <a:pt x="4370" y="9512"/>
                  </a:lnTo>
                  <a:lnTo>
                    <a:pt x="5613" y="5176"/>
                  </a:lnTo>
                  <a:cubicBezTo>
                    <a:pt x="5748" y="4605"/>
                    <a:pt x="5882" y="4201"/>
                    <a:pt x="5882" y="3630"/>
                  </a:cubicBezTo>
                  <a:cubicBezTo>
                    <a:pt x="5882" y="2790"/>
                    <a:pt x="5479" y="1815"/>
                    <a:pt x="4908" y="1109"/>
                  </a:cubicBezTo>
                  <a:cubicBezTo>
                    <a:pt x="4504" y="269"/>
                    <a:pt x="3664" y="0"/>
                    <a:pt x="28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1" name="Google Shape;962;p32">
              <a:extLst>
                <a:ext uri="{FF2B5EF4-FFF2-40B4-BE49-F238E27FC236}">
                  <a16:creationId xmlns:a16="http://schemas.microsoft.com/office/drawing/2014/main" id="{562D14E3-66C3-436E-8BFC-1081C86BF1C8}"/>
                </a:ext>
              </a:extLst>
            </p:cNvPr>
            <p:cNvSpPr/>
            <p:nvPr/>
          </p:nvSpPr>
          <p:spPr>
            <a:xfrm>
              <a:off x="3807875" y="2044575"/>
              <a:ext cx="140350" cy="52950"/>
            </a:xfrm>
            <a:custGeom>
              <a:avLst/>
              <a:gdLst/>
              <a:ahLst/>
              <a:cxnLst/>
              <a:rect l="l" t="t" r="r" b="b"/>
              <a:pathLst>
                <a:path w="5614" h="2118" extrusionOk="0">
                  <a:moveTo>
                    <a:pt x="5614" y="1"/>
                  </a:moveTo>
                  <a:lnTo>
                    <a:pt x="135" y="135"/>
                  </a:lnTo>
                  <a:lnTo>
                    <a:pt x="1" y="2118"/>
                  </a:lnTo>
                  <a:lnTo>
                    <a:pt x="4336" y="1950"/>
                  </a:lnTo>
                  <a:lnTo>
                    <a:pt x="5614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2" name="Google Shape;963;p32">
              <a:extLst>
                <a:ext uri="{FF2B5EF4-FFF2-40B4-BE49-F238E27FC236}">
                  <a16:creationId xmlns:a16="http://schemas.microsoft.com/office/drawing/2014/main" id="{B7821707-35BA-4100-AE96-D2C83EA58467}"/>
                </a:ext>
              </a:extLst>
            </p:cNvPr>
            <p:cNvSpPr/>
            <p:nvPr/>
          </p:nvSpPr>
          <p:spPr>
            <a:xfrm>
              <a:off x="3618850" y="2044575"/>
              <a:ext cx="143700" cy="48750"/>
            </a:xfrm>
            <a:custGeom>
              <a:avLst/>
              <a:gdLst/>
              <a:ahLst/>
              <a:cxnLst/>
              <a:rect l="l" t="t" r="r" b="b"/>
              <a:pathLst>
                <a:path w="5748" h="1950" extrusionOk="0">
                  <a:moveTo>
                    <a:pt x="0" y="1"/>
                  </a:moveTo>
                  <a:lnTo>
                    <a:pt x="1412" y="1950"/>
                  </a:lnTo>
                  <a:lnTo>
                    <a:pt x="5747" y="1950"/>
                  </a:lnTo>
                  <a:lnTo>
                    <a:pt x="547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3" name="Google Shape;964;p32">
              <a:extLst>
                <a:ext uri="{FF2B5EF4-FFF2-40B4-BE49-F238E27FC236}">
                  <a16:creationId xmlns:a16="http://schemas.microsoft.com/office/drawing/2014/main" id="{8E05BF23-8AB3-4FB7-BFE9-2AF0C1DC7341}"/>
                </a:ext>
              </a:extLst>
            </p:cNvPr>
            <p:cNvSpPr/>
            <p:nvPr/>
          </p:nvSpPr>
          <p:spPr>
            <a:xfrm>
              <a:off x="3612125" y="1806800"/>
              <a:ext cx="143700" cy="237800"/>
            </a:xfrm>
            <a:custGeom>
              <a:avLst/>
              <a:gdLst/>
              <a:ahLst/>
              <a:cxnLst/>
              <a:rect l="l" t="t" r="r" b="b"/>
              <a:pathLst>
                <a:path w="5748" h="9512" extrusionOk="0">
                  <a:moveTo>
                    <a:pt x="3059" y="0"/>
                  </a:moveTo>
                  <a:cubicBezTo>
                    <a:pt x="2218" y="0"/>
                    <a:pt x="1546" y="269"/>
                    <a:pt x="975" y="975"/>
                  </a:cubicBezTo>
                  <a:cubicBezTo>
                    <a:pt x="403" y="1815"/>
                    <a:pt x="0" y="2790"/>
                    <a:pt x="0" y="3899"/>
                  </a:cubicBezTo>
                  <a:cubicBezTo>
                    <a:pt x="0" y="4336"/>
                    <a:pt x="135" y="4739"/>
                    <a:pt x="135" y="5042"/>
                  </a:cubicBezTo>
                  <a:lnTo>
                    <a:pt x="1378" y="9512"/>
                  </a:lnTo>
                  <a:lnTo>
                    <a:pt x="5747" y="9512"/>
                  </a:lnTo>
                  <a:lnTo>
                    <a:pt x="5579" y="2521"/>
                  </a:lnTo>
                  <a:cubicBezTo>
                    <a:pt x="5579" y="2084"/>
                    <a:pt x="5445" y="1815"/>
                    <a:pt x="5310" y="1378"/>
                  </a:cubicBezTo>
                  <a:cubicBezTo>
                    <a:pt x="4907" y="538"/>
                    <a:pt x="3899" y="0"/>
                    <a:pt x="305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4" name="Google Shape;965;p32">
              <a:extLst>
                <a:ext uri="{FF2B5EF4-FFF2-40B4-BE49-F238E27FC236}">
                  <a16:creationId xmlns:a16="http://schemas.microsoft.com/office/drawing/2014/main" id="{5CF38F30-90D7-4FEF-9DA0-987E76A17AEA}"/>
                </a:ext>
              </a:extLst>
            </p:cNvPr>
            <p:cNvSpPr/>
            <p:nvPr/>
          </p:nvSpPr>
          <p:spPr>
            <a:xfrm>
              <a:off x="3654125" y="2093300"/>
              <a:ext cx="105050" cy="238650"/>
            </a:xfrm>
            <a:custGeom>
              <a:avLst/>
              <a:gdLst/>
              <a:ahLst/>
              <a:cxnLst/>
              <a:rect l="l" t="t" r="r" b="b"/>
              <a:pathLst>
                <a:path w="4202" h="9546" extrusionOk="0">
                  <a:moveTo>
                    <a:pt x="269" y="1"/>
                  </a:moveTo>
                  <a:lnTo>
                    <a:pt x="2084" y="7025"/>
                  </a:lnTo>
                  <a:lnTo>
                    <a:pt x="269" y="8403"/>
                  </a:lnTo>
                  <a:cubicBezTo>
                    <a:pt x="1" y="8974"/>
                    <a:pt x="269" y="9546"/>
                    <a:pt x="841" y="9546"/>
                  </a:cubicBezTo>
                  <a:cubicBezTo>
                    <a:pt x="1681" y="9411"/>
                    <a:pt x="2925" y="9546"/>
                    <a:pt x="3765" y="8840"/>
                  </a:cubicBezTo>
                  <a:cubicBezTo>
                    <a:pt x="4067" y="8571"/>
                    <a:pt x="4202" y="8134"/>
                    <a:pt x="4202" y="7731"/>
                  </a:cubicBezTo>
                  <a:lnTo>
                    <a:pt x="4067" y="1"/>
                  </a:ln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5" name="Google Shape;966;p32">
              <a:extLst>
                <a:ext uri="{FF2B5EF4-FFF2-40B4-BE49-F238E27FC236}">
                  <a16:creationId xmlns:a16="http://schemas.microsoft.com/office/drawing/2014/main" id="{337D2F4F-B070-42C9-8EA6-CDEF4931C7AF}"/>
                </a:ext>
              </a:extLst>
            </p:cNvPr>
            <p:cNvSpPr/>
            <p:nvPr/>
          </p:nvSpPr>
          <p:spPr>
            <a:xfrm>
              <a:off x="3706225" y="1631200"/>
              <a:ext cx="119325" cy="203350"/>
            </a:xfrm>
            <a:custGeom>
              <a:avLst/>
              <a:gdLst/>
              <a:ahLst/>
              <a:cxnLst/>
              <a:rect l="l" t="t" r="r" b="b"/>
              <a:pathLst>
                <a:path w="4773" h="8134" extrusionOk="0">
                  <a:moveTo>
                    <a:pt x="3933" y="0"/>
                  </a:moveTo>
                  <a:lnTo>
                    <a:pt x="0" y="437"/>
                  </a:lnTo>
                  <a:lnTo>
                    <a:pt x="0" y="1277"/>
                  </a:lnTo>
                  <a:lnTo>
                    <a:pt x="572" y="5210"/>
                  </a:lnTo>
                  <a:lnTo>
                    <a:pt x="572" y="6319"/>
                  </a:lnTo>
                  <a:cubicBezTo>
                    <a:pt x="706" y="7428"/>
                    <a:pt x="1681" y="8133"/>
                    <a:pt x="2823" y="8133"/>
                  </a:cubicBezTo>
                  <a:cubicBezTo>
                    <a:pt x="3933" y="7999"/>
                    <a:pt x="4773" y="7024"/>
                    <a:pt x="4638" y="5882"/>
                  </a:cubicBezTo>
                  <a:lnTo>
                    <a:pt x="4504" y="4907"/>
                  </a:lnTo>
                  <a:lnTo>
                    <a:pt x="4067" y="840"/>
                  </a:lnTo>
                  <a:lnTo>
                    <a:pt x="3933" y="0"/>
                  </a:ln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6" name="Google Shape;967;p32">
              <a:extLst>
                <a:ext uri="{FF2B5EF4-FFF2-40B4-BE49-F238E27FC236}">
                  <a16:creationId xmlns:a16="http://schemas.microsoft.com/office/drawing/2014/main" id="{2A60D103-6178-4EEF-8631-09CF0C12991E}"/>
                </a:ext>
              </a:extLst>
            </p:cNvPr>
            <p:cNvSpPr/>
            <p:nvPr/>
          </p:nvSpPr>
          <p:spPr>
            <a:xfrm>
              <a:off x="3717150" y="1729500"/>
              <a:ext cx="101675" cy="42025"/>
            </a:xfrm>
            <a:custGeom>
              <a:avLst/>
              <a:gdLst/>
              <a:ahLst/>
              <a:cxnLst/>
              <a:rect l="l" t="t" r="r" b="b"/>
              <a:pathLst>
                <a:path w="4067" h="1681" extrusionOk="0">
                  <a:moveTo>
                    <a:pt x="4067" y="0"/>
                  </a:moveTo>
                  <a:cubicBezTo>
                    <a:pt x="2924" y="135"/>
                    <a:pt x="1815" y="135"/>
                    <a:pt x="706" y="135"/>
                  </a:cubicBezTo>
                  <a:lnTo>
                    <a:pt x="0" y="135"/>
                  </a:lnTo>
                  <a:lnTo>
                    <a:pt x="135" y="1278"/>
                  </a:lnTo>
                  <a:cubicBezTo>
                    <a:pt x="706" y="1546"/>
                    <a:pt x="1378" y="1681"/>
                    <a:pt x="1950" y="1681"/>
                  </a:cubicBezTo>
                  <a:cubicBezTo>
                    <a:pt x="2790" y="1681"/>
                    <a:pt x="3496" y="1412"/>
                    <a:pt x="4067" y="975"/>
                  </a:cubicBezTo>
                  <a:lnTo>
                    <a:pt x="4067" y="0"/>
                  </a:lnTo>
                  <a:close/>
                </a:path>
              </a:pathLst>
            </a:custGeom>
            <a:solidFill>
              <a:srgbClr val="E2A2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7" name="Google Shape;968;p32">
              <a:extLst>
                <a:ext uri="{FF2B5EF4-FFF2-40B4-BE49-F238E27FC236}">
                  <a16:creationId xmlns:a16="http://schemas.microsoft.com/office/drawing/2014/main" id="{8B6B7A52-6939-47BC-9E36-15E369D4399F}"/>
                </a:ext>
              </a:extLst>
            </p:cNvPr>
            <p:cNvSpPr/>
            <p:nvPr/>
          </p:nvSpPr>
          <p:spPr>
            <a:xfrm>
              <a:off x="3891900" y="493050"/>
              <a:ext cx="840250" cy="1409575"/>
            </a:xfrm>
            <a:custGeom>
              <a:avLst/>
              <a:gdLst/>
              <a:ahLst/>
              <a:cxnLst/>
              <a:rect l="l" t="t" r="r" b="b"/>
              <a:pathLst>
                <a:path w="33610" h="56383" extrusionOk="0">
                  <a:moveTo>
                    <a:pt x="18315" y="1"/>
                  </a:moveTo>
                  <a:cubicBezTo>
                    <a:pt x="15526" y="1"/>
                    <a:pt x="12803" y="587"/>
                    <a:pt x="10520" y="1835"/>
                  </a:cubicBezTo>
                  <a:cubicBezTo>
                    <a:pt x="10352" y="1835"/>
                    <a:pt x="10218" y="2003"/>
                    <a:pt x="10083" y="2137"/>
                  </a:cubicBezTo>
                  <a:cubicBezTo>
                    <a:pt x="7159" y="3818"/>
                    <a:pt x="4908" y="6607"/>
                    <a:pt x="3362" y="9699"/>
                  </a:cubicBezTo>
                  <a:cubicBezTo>
                    <a:pt x="135" y="16421"/>
                    <a:pt x="1" y="24252"/>
                    <a:pt x="2118" y="31411"/>
                  </a:cubicBezTo>
                  <a:cubicBezTo>
                    <a:pt x="3799" y="37695"/>
                    <a:pt x="6991" y="43711"/>
                    <a:pt x="11193" y="48753"/>
                  </a:cubicBezTo>
                  <a:cubicBezTo>
                    <a:pt x="12470" y="50299"/>
                    <a:pt x="13881" y="51710"/>
                    <a:pt x="15259" y="53088"/>
                  </a:cubicBezTo>
                  <a:cubicBezTo>
                    <a:pt x="17376" y="54937"/>
                    <a:pt x="19326" y="56180"/>
                    <a:pt x="22115" y="56315"/>
                  </a:cubicBezTo>
                  <a:cubicBezTo>
                    <a:pt x="22454" y="56360"/>
                    <a:pt x="22799" y="56383"/>
                    <a:pt x="23145" y="56383"/>
                  </a:cubicBezTo>
                  <a:cubicBezTo>
                    <a:pt x="25103" y="56383"/>
                    <a:pt x="27120" y="55659"/>
                    <a:pt x="28434" y="54231"/>
                  </a:cubicBezTo>
                  <a:lnTo>
                    <a:pt x="28434" y="54231"/>
                  </a:lnTo>
                  <a:cubicBezTo>
                    <a:pt x="28305" y="54257"/>
                    <a:pt x="28180" y="54270"/>
                    <a:pt x="28060" y="54270"/>
                  </a:cubicBezTo>
                  <a:cubicBezTo>
                    <a:pt x="26356" y="54270"/>
                    <a:pt x="25487" y="51734"/>
                    <a:pt x="25644" y="50164"/>
                  </a:cubicBezTo>
                  <a:cubicBezTo>
                    <a:pt x="26047" y="47644"/>
                    <a:pt x="28165" y="45963"/>
                    <a:pt x="29677" y="44148"/>
                  </a:cubicBezTo>
                  <a:cubicBezTo>
                    <a:pt x="31358" y="42165"/>
                    <a:pt x="32366" y="39645"/>
                    <a:pt x="31929" y="37124"/>
                  </a:cubicBezTo>
                  <a:cubicBezTo>
                    <a:pt x="31526" y="35175"/>
                    <a:pt x="30517" y="33629"/>
                    <a:pt x="29980" y="31814"/>
                  </a:cubicBezTo>
                  <a:cubicBezTo>
                    <a:pt x="29677" y="30974"/>
                    <a:pt x="28837" y="28319"/>
                    <a:pt x="29408" y="27478"/>
                  </a:cubicBezTo>
                  <a:lnTo>
                    <a:pt x="29408" y="27478"/>
                  </a:lnTo>
                  <a:cubicBezTo>
                    <a:pt x="30390" y="28579"/>
                    <a:pt x="31292" y="30364"/>
                    <a:pt x="32931" y="30364"/>
                  </a:cubicBezTo>
                  <a:cubicBezTo>
                    <a:pt x="33144" y="30364"/>
                    <a:pt x="33370" y="30334"/>
                    <a:pt x="33609" y="30268"/>
                  </a:cubicBezTo>
                  <a:lnTo>
                    <a:pt x="33609" y="30268"/>
                  </a:lnTo>
                  <a:cubicBezTo>
                    <a:pt x="33599" y="30270"/>
                    <a:pt x="33588" y="30272"/>
                    <a:pt x="33576" y="30272"/>
                  </a:cubicBezTo>
                  <a:cubicBezTo>
                    <a:pt x="32992" y="30272"/>
                    <a:pt x="31792" y="26899"/>
                    <a:pt x="31660" y="26504"/>
                  </a:cubicBezTo>
                  <a:cubicBezTo>
                    <a:pt x="30954" y="23983"/>
                    <a:pt x="31089" y="21462"/>
                    <a:pt x="31223" y="18942"/>
                  </a:cubicBezTo>
                  <a:cubicBezTo>
                    <a:pt x="31358" y="16421"/>
                    <a:pt x="31526" y="14035"/>
                    <a:pt x="31223" y="11514"/>
                  </a:cubicBezTo>
                  <a:cubicBezTo>
                    <a:pt x="30685" y="8153"/>
                    <a:pt x="29274" y="4792"/>
                    <a:pt x="26619" y="2675"/>
                  </a:cubicBezTo>
                  <a:cubicBezTo>
                    <a:pt x="24502" y="995"/>
                    <a:pt x="21846" y="154"/>
                    <a:pt x="19191" y="20"/>
                  </a:cubicBezTo>
                  <a:cubicBezTo>
                    <a:pt x="18899" y="7"/>
                    <a:pt x="18607" y="1"/>
                    <a:pt x="18315" y="1"/>
                  </a:cubicBezTo>
                  <a:close/>
                </a:path>
              </a:pathLst>
            </a:custGeom>
            <a:solidFill>
              <a:srgbClr val="FFEC9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8" name="Google Shape;969;p32">
              <a:extLst>
                <a:ext uri="{FF2B5EF4-FFF2-40B4-BE49-F238E27FC236}">
                  <a16:creationId xmlns:a16="http://schemas.microsoft.com/office/drawing/2014/main" id="{548747E1-6539-4474-B690-A9CB6E6D7989}"/>
                </a:ext>
              </a:extLst>
            </p:cNvPr>
            <p:cNvSpPr/>
            <p:nvPr/>
          </p:nvSpPr>
          <p:spPr>
            <a:xfrm>
              <a:off x="4056600" y="538900"/>
              <a:ext cx="304175" cy="1172975"/>
            </a:xfrm>
            <a:custGeom>
              <a:avLst/>
              <a:gdLst/>
              <a:ahLst/>
              <a:cxnLst/>
              <a:rect l="l" t="t" r="r" b="b"/>
              <a:pathLst>
                <a:path w="12167" h="46919" extrusionOk="0">
                  <a:moveTo>
                    <a:pt x="3932" y="1"/>
                  </a:moveTo>
                  <a:cubicBezTo>
                    <a:pt x="3764" y="1"/>
                    <a:pt x="3630" y="169"/>
                    <a:pt x="3495" y="303"/>
                  </a:cubicBezTo>
                  <a:cubicBezTo>
                    <a:pt x="2084" y="1009"/>
                    <a:pt x="975" y="1984"/>
                    <a:pt x="0" y="3093"/>
                  </a:cubicBezTo>
                  <a:cubicBezTo>
                    <a:pt x="1815" y="4202"/>
                    <a:pt x="3630" y="5345"/>
                    <a:pt x="5445" y="6723"/>
                  </a:cubicBezTo>
                  <a:cubicBezTo>
                    <a:pt x="4336" y="6050"/>
                    <a:pt x="3495" y="5614"/>
                    <a:pt x="2252" y="5614"/>
                  </a:cubicBezTo>
                  <a:lnTo>
                    <a:pt x="1949" y="5614"/>
                  </a:lnTo>
                  <a:cubicBezTo>
                    <a:pt x="3764" y="7160"/>
                    <a:pt x="6285" y="7865"/>
                    <a:pt x="8268" y="9546"/>
                  </a:cubicBezTo>
                  <a:cubicBezTo>
                    <a:pt x="8806" y="10083"/>
                    <a:pt x="9377" y="10655"/>
                    <a:pt x="9948" y="11226"/>
                  </a:cubicBezTo>
                  <a:cubicBezTo>
                    <a:pt x="9814" y="10789"/>
                    <a:pt x="9814" y="10252"/>
                    <a:pt x="9814" y="9680"/>
                  </a:cubicBezTo>
                  <a:cubicBezTo>
                    <a:pt x="9242" y="6319"/>
                    <a:pt x="7696" y="2958"/>
                    <a:pt x="5041" y="841"/>
                  </a:cubicBezTo>
                  <a:cubicBezTo>
                    <a:pt x="4605" y="572"/>
                    <a:pt x="4336" y="303"/>
                    <a:pt x="3932" y="1"/>
                  </a:cubicBezTo>
                  <a:close/>
                  <a:moveTo>
                    <a:pt x="10217" y="25073"/>
                  </a:moveTo>
                  <a:cubicBezTo>
                    <a:pt x="9948" y="25644"/>
                    <a:pt x="9646" y="26216"/>
                    <a:pt x="9242" y="26888"/>
                  </a:cubicBezTo>
                  <a:lnTo>
                    <a:pt x="9108" y="27056"/>
                  </a:lnTo>
                  <a:cubicBezTo>
                    <a:pt x="9814" y="27896"/>
                    <a:pt x="10486" y="28568"/>
                    <a:pt x="11494" y="28568"/>
                  </a:cubicBezTo>
                  <a:cubicBezTo>
                    <a:pt x="11763" y="28568"/>
                    <a:pt x="11898" y="28568"/>
                    <a:pt x="12166" y="28434"/>
                  </a:cubicBezTo>
                  <a:cubicBezTo>
                    <a:pt x="11629" y="28434"/>
                    <a:pt x="10654" y="26048"/>
                    <a:pt x="10217" y="25073"/>
                  </a:cubicBezTo>
                  <a:close/>
                  <a:moveTo>
                    <a:pt x="10217" y="34618"/>
                  </a:moveTo>
                  <a:cubicBezTo>
                    <a:pt x="9948" y="35592"/>
                    <a:pt x="9108" y="36433"/>
                    <a:pt x="8268" y="36970"/>
                  </a:cubicBezTo>
                  <a:cubicBezTo>
                    <a:pt x="7562" y="37273"/>
                    <a:pt x="6991" y="37407"/>
                    <a:pt x="6150" y="37407"/>
                  </a:cubicBezTo>
                  <a:lnTo>
                    <a:pt x="5445" y="37407"/>
                  </a:lnTo>
                  <a:cubicBezTo>
                    <a:pt x="4336" y="39222"/>
                    <a:pt x="2924" y="40903"/>
                    <a:pt x="1412" y="42449"/>
                  </a:cubicBezTo>
                  <a:cubicBezTo>
                    <a:pt x="2386" y="43995"/>
                    <a:pt x="3495" y="45541"/>
                    <a:pt x="4605" y="46919"/>
                  </a:cubicBezTo>
                  <a:cubicBezTo>
                    <a:pt x="5445" y="45104"/>
                    <a:pt x="6991" y="43692"/>
                    <a:pt x="8268" y="42314"/>
                  </a:cubicBezTo>
                  <a:cubicBezTo>
                    <a:pt x="9948" y="40331"/>
                    <a:pt x="10923" y="37811"/>
                    <a:pt x="10352" y="35290"/>
                  </a:cubicBezTo>
                  <a:cubicBezTo>
                    <a:pt x="10352" y="35021"/>
                    <a:pt x="10352" y="34887"/>
                    <a:pt x="10217" y="34618"/>
                  </a:cubicBez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9" name="Google Shape;970;p32">
              <a:extLst>
                <a:ext uri="{FF2B5EF4-FFF2-40B4-BE49-F238E27FC236}">
                  <a16:creationId xmlns:a16="http://schemas.microsoft.com/office/drawing/2014/main" id="{E39C8106-1F31-4C6A-83AA-519F66B4BA9C}"/>
                </a:ext>
              </a:extLst>
            </p:cNvPr>
            <p:cNvSpPr/>
            <p:nvPr/>
          </p:nvSpPr>
          <p:spPr>
            <a:xfrm>
              <a:off x="2718975" y="714525"/>
              <a:ext cx="861250" cy="1396700"/>
            </a:xfrm>
            <a:custGeom>
              <a:avLst/>
              <a:gdLst/>
              <a:ahLst/>
              <a:cxnLst/>
              <a:rect l="l" t="t" r="r" b="b"/>
              <a:pathLst>
                <a:path w="34450" h="55868" extrusionOk="0">
                  <a:moveTo>
                    <a:pt x="0" y="28971"/>
                  </a:moveTo>
                  <a:lnTo>
                    <a:pt x="0" y="28971"/>
                  </a:lnTo>
                  <a:cubicBezTo>
                    <a:pt x="15" y="28978"/>
                    <a:pt x="30" y="28984"/>
                    <a:pt x="46" y="28987"/>
                  </a:cubicBezTo>
                  <a:lnTo>
                    <a:pt x="46" y="28987"/>
                  </a:lnTo>
                  <a:cubicBezTo>
                    <a:pt x="31" y="28981"/>
                    <a:pt x="15" y="28976"/>
                    <a:pt x="0" y="28971"/>
                  </a:cubicBezTo>
                  <a:close/>
                  <a:moveTo>
                    <a:pt x="16805" y="0"/>
                  </a:moveTo>
                  <a:cubicBezTo>
                    <a:pt x="14149" y="0"/>
                    <a:pt x="11494" y="538"/>
                    <a:pt x="9243" y="1949"/>
                  </a:cubicBezTo>
                  <a:cubicBezTo>
                    <a:pt x="6453" y="3899"/>
                    <a:pt x="4638" y="7125"/>
                    <a:pt x="3932" y="10486"/>
                  </a:cubicBezTo>
                  <a:cubicBezTo>
                    <a:pt x="3361" y="12872"/>
                    <a:pt x="3361" y="15393"/>
                    <a:pt x="3227" y="17779"/>
                  </a:cubicBezTo>
                  <a:cubicBezTo>
                    <a:pt x="3227" y="20300"/>
                    <a:pt x="3092" y="22820"/>
                    <a:pt x="2252" y="25341"/>
                  </a:cubicBezTo>
                  <a:cubicBezTo>
                    <a:pt x="2123" y="25728"/>
                    <a:pt x="696" y="28989"/>
                    <a:pt x="75" y="28989"/>
                  </a:cubicBezTo>
                  <a:cubicBezTo>
                    <a:pt x="65" y="28989"/>
                    <a:pt x="55" y="28988"/>
                    <a:pt x="46" y="28987"/>
                  </a:cubicBezTo>
                  <a:lnTo>
                    <a:pt x="46" y="28987"/>
                  </a:lnTo>
                  <a:cubicBezTo>
                    <a:pt x="319" y="29079"/>
                    <a:pt x="578" y="29120"/>
                    <a:pt x="825" y="29120"/>
                  </a:cubicBezTo>
                  <a:cubicBezTo>
                    <a:pt x="2344" y="29120"/>
                    <a:pt x="3389" y="27540"/>
                    <a:pt x="4336" y="26450"/>
                  </a:cubicBezTo>
                  <a:lnTo>
                    <a:pt x="4336" y="26450"/>
                  </a:lnTo>
                  <a:cubicBezTo>
                    <a:pt x="4907" y="27425"/>
                    <a:pt x="3932" y="29945"/>
                    <a:pt x="3496" y="30786"/>
                  </a:cubicBezTo>
                  <a:cubicBezTo>
                    <a:pt x="2823" y="32466"/>
                    <a:pt x="1681" y="34012"/>
                    <a:pt x="1277" y="35827"/>
                  </a:cubicBezTo>
                  <a:cubicBezTo>
                    <a:pt x="572" y="38516"/>
                    <a:pt x="1277" y="41036"/>
                    <a:pt x="2823" y="43120"/>
                  </a:cubicBezTo>
                  <a:cubicBezTo>
                    <a:pt x="4201" y="44935"/>
                    <a:pt x="6184" y="46918"/>
                    <a:pt x="6319" y="49438"/>
                  </a:cubicBezTo>
                  <a:cubicBezTo>
                    <a:pt x="6443" y="50994"/>
                    <a:pt x="5502" y="53385"/>
                    <a:pt x="3682" y="53385"/>
                  </a:cubicBezTo>
                  <a:cubicBezTo>
                    <a:pt x="3536" y="53385"/>
                    <a:pt x="3384" y="53370"/>
                    <a:pt x="3227" y="53337"/>
                  </a:cubicBezTo>
                  <a:lnTo>
                    <a:pt x="3227" y="53337"/>
                  </a:lnTo>
                  <a:cubicBezTo>
                    <a:pt x="4773" y="55017"/>
                    <a:pt x="7159" y="55858"/>
                    <a:pt x="9377" y="55858"/>
                  </a:cubicBezTo>
                  <a:cubicBezTo>
                    <a:pt x="9517" y="55864"/>
                    <a:pt x="9655" y="55868"/>
                    <a:pt x="9792" y="55868"/>
                  </a:cubicBezTo>
                  <a:cubicBezTo>
                    <a:pt x="12407" y="55868"/>
                    <a:pt x="14396" y="54665"/>
                    <a:pt x="16536" y="53068"/>
                  </a:cubicBezTo>
                  <a:cubicBezTo>
                    <a:pt x="18787" y="51253"/>
                    <a:pt x="21006" y="49136"/>
                    <a:pt x="22989" y="46750"/>
                  </a:cubicBezTo>
                  <a:cubicBezTo>
                    <a:pt x="26618" y="42549"/>
                    <a:pt x="29408" y="37810"/>
                    <a:pt x="31391" y="32634"/>
                  </a:cubicBezTo>
                  <a:cubicBezTo>
                    <a:pt x="33911" y="25610"/>
                    <a:pt x="34449" y="17779"/>
                    <a:pt x="31794" y="10923"/>
                  </a:cubicBezTo>
                  <a:cubicBezTo>
                    <a:pt x="30550" y="7696"/>
                    <a:pt x="28568" y="4739"/>
                    <a:pt x="25778" y="2655"/>
                  </a:cubicBezTo>
                  <a:cubicBezTo>
                    <a:pt x="25207" y="2386"/>
                    <a:pt x="24669" y="1949"/>
                    <a:pt x="24098" y="1681"/>
                  </a:cubicBezTo>
                  <a:cubicBezTo>
                    <a:pt x="21846" y="538"/>
                    <a:pt x="19325" y="0"/>
                    <a:pt x="16805" y="0"/>
                  </a:cubicBezTo>
                  <a:close/>
                </a:path>
              </a:pathLst>
            </a:custGeom>
            <a:solidFill>
              <a:srgbClr val="FFEC9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0" name="Google Shape;971;p32">
              <a:extLst>
                <a:ext uri="{FF2B5EF4-FFF2-40B4-BE49-F238E27FC236}">
                  <a16:creationId xmlns:a16="http://schemas.microsoft.com/office/drawing/2014/main" id="{59805321-2B20-4A22-B7EE-118F0F0AFEBE}"/>
                </a:ext>
              </a:extLst>
            </p:cNvPr>
            <p:cNvSpPr/>
            <p:nvPr/>
          </p:nvSpPr>
          <p:spPr>
            <a:xfrm>
              <a:off x="3135725" y="1369050"/>
              <a:ext cx="315100" cy="514225"/>
            </a:xfrm>
            <a:custGeom>
              <a:avLst/>
              <a:gdLst/>
              <a:ahLst/>
              <a:cxnLst/>
              <a:rect l="l" t="t" r="r" b="b"/>
              <a:pathLst>
                <a:path w="12604" h="20569" extrusionOk="0">
                  <a:moveTo>
                    <a:pt x="975" y="0"/>
                  </a:moveTo>
                  <a:cubicBezTo>
                    <a:pt x="706" y="572"/>
                    <a:pt x="269" y="840"/>
                    <a:pt x="135" y="840"/>
                  </a:cubicBezTo>
                  <a:lnTo>
                    <a:pt x="0" y="840"/>
                  </a:lnTo>
                  <a:cubicBezTo>
                    <a:pt x="437" y="975"/>
                    <a:pt x="706" y="1109"/>
                    <a:pt x="840" y="1109"/>
                  </a:cubicBezTo>
                  <a:cubicBezTo>
                    <a:pt x="1277" y="1109"/>
                    <a:pt x="1546" y="975"/>
                    <a:pt x="1949" y="840"/>
                  </a:cubicBezTo>
                  <a:cubicBezTo>
                    <a:pt x="1546" y="572"/>
                    <a:pt x="1277" y="269"/>
                    <a:pt x="975" y="0"/>
                  </a:cubicBezTo>
                  <a:close/>
                  <a:moveTo>
                    <a:pt x="3932" y="1950"/>
                  </a:moveTo>
                  <a:cubicBezTo>
                    <a:pt x="3798" y="2252"/>
                    <a:pt x="3630" y="2521"/>
                    <a:pt x="3630" y="2655"/>
                  </a:cubicBezTo>
                  <a:cubicBezTo>
                    <a:pt x="3495" y="2790"/>
                    <a:pt x="3495" y="2924"/>
                    <a:pt x="3361" y="3092"/>
                  </a:cubicBezTo>
                  <a:cubicBezTo>
                    <a:pt x="3630" y="2790"/>
                    <a:pt x="3932" y="2386"/>
                    <a:pt x="4201" y="2084"/>
                  </a:cubicBezTo>
                  <a:cubicBezTo>
                    <a:pt x="4067" y="2084"/>
                    <a:pt x="3932" y="2084"/>
                    <a:pt x="3932" y="1950"/>
                  </a:cubicBezTo>
                  <a:close/>
                  <a:moveTo>
                    <a:pt x="2958" y="3932"/>
                  </a:moveTo>
                  <a:lnTo>
                    <a:pt x="2958" y="3932"/>
                  </a:lnTo>
                  <a:cubicBezTo>
                    <a:pt x="2386" y="5176"/>
                    <a:pt x="1681" y="6453"/>
                    <a:pt x="1277" y="7831"/>
                  </a:cubicBezTo>
                  <a:cubicBezTo>
                    <a:pt x="571" y="10352"/>
                    <a:pt x="1277" y="12872"/>
                    <a:pt x="2958" y="14990"/>
                  </a:cubicBezTo>
                  <a:cubicBezTo>
                    <a:pt x="4201" y="16670"/>
                    <a:pt x="5882" y="18485"/>
                    <a:pt x="6319" y="20569"/>
                  </a:cubicBezTo>
                  <a:cubicBezTo>
                    <a:pt x="8671" y="17779"/>
                    <a:pt x="10788" y="14687"/>
                    <a:pt x="12603" y="11326"/>
                  </a:cubicBezTo>
                  <a:cubicBezTo>
                    <a:pt x="11494" y="10789"/>
                    <a:pt x="10520" y="9948"/>
                    <a:pt x="9679" y="9243"/>
                  </a:cubicBezTo>
                  <a:cubicBezTo>
                    <a:pt x="9511" y="9243"/>
                    <a:pt x="9377" y="9377"/>
                    <a:pt x="9242" y="9512"/>
                  </a:cubicBezTo>
                  <a:cubicBezTo>
                    <a:pt x="8537" y="9814"/>
                    <a:pt x="7831" y="9948"/>
                    <a:pt x="7159" y="9948"/>
                  </a:cubicBezTo>
                  <a:cubicBezTo>
                    <a:pt x="4773" y="9948"/>
                    <a:pt x="2655" y="7966"/>
                    <a:pt x="2655" y="5445"/>
                  </a:cubicBezTo>
                  <a:cubicBezTo>
                    <a:pt x="2655" y="4907"/>
                    <a:pt x="2790" y="4470"/>
                    <a:pt x="2958" y="3932"/>
                  </a:cubicBez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1" name="Google Shape;972;p32">
              <a:extLst>
                <a:ext uri="{FF2B5EF4-FFF2-40B4-BE49-F238E27FC236}">
                  <a16:creationId xmlns:a16="http://schemas.microsoft.com/office/drawing/2014/main" id="{153086B4-590F-4CE6-8033-0ABD1149B7B0}"/>
                </a:ext>
              </a:extLst>
            </p:cNvPr>
            <p:cNvSpPr/>
            <p:nvPr/>
          </p:nvSpPr>
          <p:spPr>
            <a:xfrm>
              <a:off x="3198725" y="661575"/>
              <a:ext cx="1124250" cy="1071300"/>
            </a:xfrm>
            <a:custGeom>
              <a:avLst/>
              <a:gdLst/>
              <a:ahLst/>
              <a:cxnLst/>
              <a:rect l="l" t="t" r="r" b="b"/>
              <a:pathLst>
                <a:path w="44970" h="42852" extrusionOk="0">
                  <a:moveTo>
                    <a:pt x="21443" y="1"/>
                  </a:moveTo>
                  <a:cubicBezTo>
                    <a:pt x="9512" y="1"/>
                    <a:pt x="1" y="9680"/>
                    <a:pt x="1" y="21443"/>
                  </a:cubicBezTo>
                  <a:cubicBezTo>
                    <a:pt x="1" y="24670"/>
                    <a:pt x="707" y="27593"/>
                    <a:pt x="1816" y="30383"/>
                  </a:cubicBezTo>
                  <a:cubicBezTo>
                    <a:pt x="841" y="31089"/>
                    <a:pt x="135" y="32366"/>
                    <a:pt x="135" y="33744"/>
                  </a:cubicBezTo>
                  <a:cubicBezTo>
                    <a:pt x="135" y="36265"/>
                    <a:pt x="2253" y="38247"/>
                    <a:pt x="4639" y="38247"/>
                  </a:cubicBezTo>
                  <a:cubicBezTo>
                    <a:pt x="5613" y="38247"/>
                    <a:pt x="6454" y="37945"/>
                    <a:pt x="7159" y="37542"/>
                  </a:cubicBezTo>
                  <a:cubicBezTo>
                    <a:pt x="10924" y="40903"/>
                    <a:pt x="15965" y="42852"/>
                    <a:pt x="21443" y="42852"/>
                  </a:cubicBezTo>
                  <a:cubicBezTo>
                    <a:pt x="29274" y="42852"/>
                    <a:pt x="35996" y="38651"/>
                    <a:pt x="39760" y="32500"/>
                  </a:cubicBezTo>
                  <a:lnTo>
                    <a:pt x="40465" y="32500"/>
                  </a:lnTo>
                  <a:cubicBezTo>
                    <a:pt x="42852" y="32500"/>
                    <a:pt x="44969" y="30551"/>
                    <a:pt x="44969" y="28030"/>
                  </a:cubicBezTo>
                  <a:cubicBezTo>
                    <a:pt x="44969" y="26484"/>
                    <a:pt x="43961" y="24938"/>
                    <a:pt x="42717" y="24233"/>
                  </a:cubicBezTo>
                  <a:cubicBezTo>
                    <a:pt x="42717" y="23258"/>
                    <a:pt x="42852" y="22418"/>
                    <a:pt x="42852" y="21443"/>
                  </a:cubicBezTo>
                  <a:cubicBezTo>
                    <a:pt x="42852" y="9680"/>
                    <a:pt x="33206" y="1"/>
                    <a:pt x="21443" y="1"/>
                  </a:cubicBez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2" name="Google Shape;973;p32">
              <a:extLst>
                <a:ext uri="{FF2B5EF4-FFF2-40B4-BE49-F238E27FC236}">
                  <a16:creationId xmlns:a16="http://schemas.microsoft.com/office/drawing/2014/main" id="{7D879F0C-F3A7-4D49-A9AD-4DD859D495A5}"/>
                </a:ext>
              </a:extLst>
            </p:cNvPr>
            <p:cNvSpPr/>
            <p:nvPr/>
          </p:nvSpPr>
          <p:spPr>
            <a:xfrm>
              <a:off x="3352500" y="1064050"/>
              <a:ext cx="830150" cy="259650"/>
            </a:xfrm>
            <a:custGeom>
              <a:avLst/>
              <a:gdLst/>
              <a:ahLst/>
              <a:cxnLst/>
              <a:rect l="l" t="t" r="r" b="b"/>
              <a:pathLst>
                <a:path w="33206" h="10386" extrusionOk="0">
                  <a:moveTo>
                    <a:pt x="21711" y="0"/>
                  </a:moveTo>
                  <a:cubicBezTo>
                    <a:pt x="21577" y="841"/>
                    <a:pt x="20333" y="1681"/>
                    <a:pt x="19056" y="2823"/>
                  </a:cubicBezTo>
                  <a:cubicBezTo>
                    <a:pt x="20468" y="2823"/>
                    <a:pt x="21711" y="2958"/>
                    <a:pt x="22854" y="3227"/>
                  </a:cubicBezTo>
                  <a:cubicBezTo>
                    <a:pt x="22854" y="2689"/>
                    <a:pt x="22551" y="1983"/>
                    <a:pt x="22417" y="1412"/>
                  </a:cubicBezTo>
                  <a:cubicBezTo>
                    <a:pt x="22283" y="1009"/>
                    <a:pt x="21711" y="572"/>
                    <a:pt x="21711" y="0"/>
                  </a:cubicBezTo>
                  <a:close/>
                  <a:moveTo>
                    <a:pt x="0" y="6184"/>
                  </a:moveTo>
                  <a:cubicBezTo>
                    <a:pt x="168" y="6453"/>
                    <a:pt x="571" y="7730"/>
                    <a:pt x="1008" y="8839"/>
                  </a:cubicBezTo>
                  <a:cubicBezTo>
                    <a:pt x="1412" y="8402"/>
                    <a:pt x="1849" y="7999"/>
                    <a:pt x="2252" y="7730"/>
                  </a:cubicBezTo>
                  <a:cubicBezTo>
                    <a:pt x="1546" y="7428"/>
                    <a:pt x="706" y="6890"/>
                    <a:pt x="0" y="6184"/>
                  </a:cubicBezTo>
                  <a:close/>
                  <a:moveTo>
                    <a:pt x="29408" y="437"/>
                  </a:moveTo>
                  <a:cubicBezTo>
                    <a:pt x="28567" y="1681"/>
                    <a:pt x="27324" y="2958"/>
                    <a:pt x="26047" y="4067"/>
                  </a:cubicBezTo>
                  <a:lnTo>
                    <a:pt x="25912" y="4067"/>
                  </a:lnTo>
                  <a:cubicBezTo>
                    <a:pt x="29004" y="5344"/>
                    <a:pt x="31525" y="7293"/>
                    <a:pt x="33205" y="10385"/>
                  </a:cubicBezTo>
                  <a:lnTo>
                    <a:pt x="33205" y="9680"/>
                  </a:lnTo>
                  <a:cubicBezTo>
                    <a:pt x="33071" y="8571"/>
                    <a:pt x="32769" y="7428"/>
                    <a:pt x="32365" y="6319"/>
                  </a:cubicBezTo>
                  <a:cubicBezTo>
                    <a:pt x="31525" y="4369"/>
                    <a:pt x="30248" y="2521"/>
                    <a:pt x="29408" y="437"/>
                  </a:cubicBezTo>
                  <a:close/>
                </a:path>
              </a:pathLst>
            </a:custGeom>
            <a:solidFill>
              <a:srgbClr val="E6AC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3" name="Google Shape;974;p32">
              <a:extLst>
                <a:ext uri="{FF2B5EF4-FFF2-40B4-BE49-F238E27FC236}">
                  <a16:creationId xmlns:a16="http://schemas.microsoft.com/office/drawing/2014/main" id="{7956E721-7885-44EC-93C9-29AF40104545}"/>
                </a:ext>
              </a:extLst>
            </p:cNvPr>
            <p:cNvSpPr/>
            <p:nvPr/>
          </p:nvSpPr>
          <p:spPr>
            <a:xfrm>
              <a:off x="4266650" y="1267375"/>
              <a:ext cx="56325" cy="94975"/>
            </a:xfrm>
            <a:custGeom>
              <a:avLst/>
              <a:gdLst/>
              <a:ahLst/>
              <a:cxnLst/>
              <a:rect l="l" t="t" r="r" b="b"/>
              <a:pathLst>
                <a:path w="2253" h="3799" extrusionOk="0">
                  <a:moveTo>
                    <a:pt x="1" y="1"/>
                  </a:moveTo>
                  <a:cubicBezTo>
                    <a:pt x="1244" y="707"/>
                    <a:pt x="2252" y="2253"/>
                    <a:pt x="2252" y="3798"/>
                  </a:cubicBezTo>
                  <a:cubicBezTo>
                    <a:pt x="2252" y="2118"/>
                    <a:pt x="1244" y="707"/>
                    <a:pt x="1" y="1"/>
                  </a:cubicBezTo>
                  <a:close/>
                </a:path>
              </a:pathLst>
            </a:custGeom>
            <a:solidFill>
              <a:srgbClr val="F0D39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4" name="Google Shape;975;p32">
              <a:extLst>
                <a:ext uri="{FF2B5EF4-FFF2-40B4-BE49-F238E27FC236}">
                  <a16:creationId xmlns:a16="http://schemas.microsoft.com/office/drawing/2014/main" id="{CEB963D2-A019-4E38-BFF8-C0C2161238BD}"/>
                </a:ext>
              </a:extLst>
            </p:cNvPr>
            <p:cNvSpPr/>
            <p:nvPr/>
          </p:nvSpPr>
          <p:spPr>
            <a:xfrm>
              <a:off x="4210350" y="1463150"/>
              <a:ext cx="52950" cy="10950"/>
            </a:xfrm>
            <a:custGeom>
              <a:avLst/>
              <a:gdLst/>
              <a:ahLst/>
              <a:cxnLst/>
              <a:rect l="l" t="t" r="r" b="b"/>
              <a:pathLst>
                <a:path w="2118" h="438" extrusionOk="0">
                  <a:moveTo>
                    <a:pt x="2117" y="1"/>
                  </a:moveTo>
                  <a:lnTo>
                    <a:pt x="2117" y="1"/>
                  </a:lnTo>
                  <a:cubicBezTo>
                    <a:pt x="1412" y="303"/>
                    <a:pt x="706" y="437"/>
                    <a:pt x="0" y="437"/>
                  </a:cubicBezTo>
                  <a:cubicBezTo>
                    <a:pt x="841" y="437"/>
                    <a:pt x="1412" y="303"/>
                    <a:pt x="2117" y="1"/>
                  </a:cubicBezTo>
                  <a:close/>
                </a:path>
              </a:pathLst>
            </a:custGeom>
            <a:solidFill>
              <a:srgbClr val="E7BD6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5" name="Google Shape;976;p32">
              <a:extLst>
                <a:ext uri="{FF2B5EF4-FFF2-40B4-BE49-F238E27FC236}">
                  <a16:creationId xmlns:a16="http://schemas.microsoft.com/office/drawing/2014/main" id="{527EC3E6-0763-49D0-BA24-85035B9573D7}"/>
                </a:ext>
              </a:extLst>
            </p:cNvPr>
            <p:cNvSpPr/>
            <p:nvPr/>
          </p:nvSpPr>
          <p:spPr>
            <a:xfrm>
              <a:off x="4192700" y="1243000"/>
              <a:ext cx="130275" cy="231100"/>
            </a:xfrm>
            <a:custGeom>
              <a:avLst/>
              <a:gdLst/>
              <a:ahLst/>
              <a:cxnLst/>
              <a:rect l="l" t="t" r="r" b="b"/>
              <a:pathLst>
                <a:path w="5211" h="9244" extrusionOk="0">
                  <a:moveTo>
                    <a:pt x="2958" y="1"/>
                  </a:moveTo>
                  <a:cubicBezTo>
                    <a:pt x="2118" y="1413"/>
                    <a:pt x="1143" y="2925"/>
                    <a:pt x="1" y="4336"/>
                  </a:cubicBezTo>
                  <a:cubicBezTo>
                    <a:pt x="706" y="5882"/>
                    <a:pt x="706" y="7697"/>
                    <a:pt x="1" y="9243"/>
                  </a:cubicBezTo>
                  <a:lnTo>
                    <a:pt x="706" y="9243"/>
                  </a:lnTo>
                  <a:cubicBezTo>
                    <a:pt x="1412" y="9243"/>
                    <a:pt x="2118" y="9109"/>
                    <a:pt x="2824" y="8806"/>
                  </a:cubicBezTo>
                  <a:cubicBezTo>
                    <a:pt x="4067" y="7966"/>
                    <a:pt x="5042" y="6588"/>
                    <a:pt x="5210" y="5177"/>
                  </a:cubicBezTo>
                  <a:lnTo>
                    <a:pt x="5210" y="4773"/>
                  </a:lnTo>
                  <a:cubicBezTo>
                    <a:pt x="5210" y="3227"/>
                    <a:pt x="4202" y="1681"/>
                    <a:pt x="2958" y="976"/>
                  </a:cubicBezTo>
                  <a:lnTo>
                    <a:pt x="2958" y="1"/>
                  </a:lnTo>
                  <a:close/>
                </a:path>
              </a:pathLst>
            </a:custGeom>
            <a:solidFill>
              <a:srgbClr val="E6AC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6" name="Google Shape;977;p32">
              <a:extLst>
                <a:ext uri="{FF2B5EF4-FFF2-40B4-BE49-F238E27FC236}">
                  <a16:creationId xmlns:a16="http://schemas.microsoft.com/office/drawing/2014/main" id="{EE83BE8D-D17D-48E5-BDEF-F82A4C9A00E3}"/>
                </a:ext>
              </a:extLst>
            </p:cNvPr>
            <p:cNvSpPr/>
            <p:nvPr/>
          </p:nvSpPr>
          <p:spPr>
            <a:xfrm>
              <a:off x="3209650" y="1446350"/>
              <a:ext cx="10100" cy="21025"/>
            </a:xfrm>
            <a:custGeom>
              <a:avLst/>
              <a:gdLst/>
              <a:ahLst/>
              <a:cxnLst/>
              <a:rect l="l" t="t" r="r" b="b"/>
              <a:pathLst>
                <a:path w="404" h="841" extrusionOk="0">
                  <a:moveTo>
                    <a:pt x="404" y="0"/>
                  </a:moveTo>
                  <a:cubicBezTo>
                    <a:pt x="270" y="269"/>
                    <a:pt x="135" y="538"/>
                    <a:pt x="1" y="840"/>
                  </a:cubicBezTo>
                  <a:lnTo>
                    <a:pt x="135" y="840"/>
                  </a:lnTo>
                  <a:cubicBezTo>
                    <a:pt x="135" y="538"/>
                    <a:pt x="270" y="404"/>
                    <a:pt x="404" y="135"/>
                  </a:cubicBezTo>
                  <a:lnTo>
                    <a:pt x="404" y="0"/>
                  </a:lnTo>
                  <a:close/>
                </a:path>
              </a:pathLst>
            </a:custGeom>
            <a:solidFill>
              <a:srgbClr val="F0D39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7" name="Google Shape;978;p32">
              <a:extLst>
                <a:ext uri="{FF2B5EF4-FFF2-40B4-BE49-F238E27FC236}">
                  <a16:creationId xmlns:a16="http://schemas.microsoft.com/office/drawing/2014/main" id="{8D40C63D-0482-47AA-9C48-04583E9AECE5}"/>
                </a:ext>
              </a:extLst>
            </p:cNvPr>
            <p:cNvSpPr/>
            <p:nvPr/>
          </p:nvSpPr>
          <p:spPr>
            <a:xfrm>
              <a:off x="3202100" y="1421125"/>
              <a:ext cx="38675" cy="83975"/>
            </a:xfrm>
            <a:custGeom>
              <a:avLst/>
              <a:gdLst/>
              <a:ahLst/>
              <a:cxnLst/>
              <a:rect l="l" t="t" r="r" b="b"/>
              <a:pathLst>
                <a:path w="1547" h="3359" extrusionOk="0">
                  <a:moveTo>
                    <a:pt x="1546" y="1"/>
                  </a:moveTo>
                  <a:cubicBezTo>
                    <a:pt x="1277" y="303"/>
                    <a:pt x="975" y="707"/>
                    <a:pt x="706" y="1009"/>
                  </a:cubicBezTo>
                  <a:lnTo>
                    <a:pt x="706" y="1144"/>
                  </a:lnTo>
                  <a:cubicBezTo>
                    <a:pt x="975" y="707"/>
                    <a:pt x="1277" y="438"/>
                    <a:pt x="1546" y="169"/>
                  </a:cubicBezTo>
                  <a:lnTo>
                    <a:pt x="1546" y="1"/>
                  </a:lnTo>
                  <a:close/>
                  <a:moveTo>
                    <a:pt x="303" y="1849"/>
                  </a:moveTo>
                  <a:cubicBezTo>
                    <a:pt x="192" y="2204"/>
                    <a:pt x="96" y="2514"/>
                    <a:pt x="43" y="2839"/>
                  </a:cubicBezTo>
                  <a:lnTo>
                    <a:pt x="43" y="2839"/>
                  </a:lnTo>
                  <a:cubicBezTo>
                    <a:pt x="104" y="2474"/>
                    <a:pt x="232" y="2123"/>
                    <a:pt x="437" y="1849"/>
                  </a:cubicBezTo>
                  <a:close/>
                  <a:moveTo>
                    <a:pt x="43" y="2839"/>
                  </a:moveTo>
                  <a:cubicBezTo>
                    <a:pt x="14" y="3011"/>
                    <a:pt x="0" y="3186"/>
                    <a:pt x="0" y="3358"/>
                  </a:cubicBezTo>
                  <a:lnTo>
                    <a:pt x="0" y="3358"/>
                  </a:lnTo>
                  <a:cubicBezTo>
                    <a:pt x="0" y="3176"/>
                    <a:pt x="16" y="3006"/>
                    <a:pt x="43" y="2839"/>
                  </a:cubicBezTo>
                  <a:close/>
                </a:path>
              </a:pathLst>
            </a:custGeom>
            <a:solidFill>
              <a:srgbClr val="E7BD6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8" name="Google Shape;979;p32">
              <a:extLst>
                <a:ext uri="{FF2B5EF4-FFF2-40B4-BE49-F238E27FC236}">
                  <a16:creationId xmlns:a16="http://schemas.microsoft.com/office/drawing/2014/main" id="{BE3D1C9A-770C-4C81-8A7B-E8BB39DCB010}"/>
                </a:ext>
              </a:extLst>
            </p:cNvPr>
            <p:cNvSpPr/>
            <p:nvPr/>
          </p:nvSpPr>
          <p:spPr>
            <a:xfrm>
              <a:off x="3202100" y="1320300"/>
              <a:ext cx="175625" cy="297475"/>
            </a:xfrm>
            <a:custGeom>
              <a:avLst/>
              <a:gdLst/>
              <a:ahLst/>
              <a:cxnLst/>
              <a:rect l="l" t="t" r="r" b="b"/>
              <a:pathLst>
                <a:path w="7025" h="11899" extrusionOk="0">
                  <a:moveTo>
                    <a:pt x="2655" y="1"/>
                  </a:moveTo>
                  <a:cubicBezTo>
                    <a:pt x="2655" y="1"/>
                    <a:pt x="2521" y="841"/>
                    <a:pt x="2521" y="1816"/>
                  </a:cubicBezTo>
                  <a:cubicBezTo>
                    <a:pt x="2655" y="2522"/>
                    <a:pt x="2958" y="3496"/>
                    <a:pt x="3495" y="4336"/>
                  </a:cubicBezTo>
                  <a:lnTo>
                    <a:pt x="3495" y="4471"/>
                  </a:lnTo>
                  <a:lnTo>
                    <a:pt x="3092" y="4471"/>
                  </a:lnTo>
                  <a:cubicBezTo>
                    <a:pt x="2655" y="4471"/>
                    <a:pt x="2118" y="4336"/>
                    <a:pt x="1546" y="4202"/>
                  </a:cubicBezTo>
                  <a:cubicBezTo>
                    <a:pt x="1277" y="4471"/>
                    <a:pt x="975" y="4740"/>
                    <a:pt x="706" y="5177"/>
                  </a:cubicBezTo>
                  <a:cubicBezTo>
                    <a:pt x="572" y="5446"/>
                    <a:pt x="437" y="5580"/>
                    <a:pt x="437" y="5882"/>
                  </a:cubicBezTo>
                  <a:cubicBezTo>
                    <a:pt x="135" y="6286"/>
                    <a:pt x="0" y="6857"/>
                    <a:pt x="0" y="7395"/>
                  </a:cubicBezTo>
                  <a:cubicBezTo>
                    <a:pt x="0" y="9916"/>
                    <a:pt x="2118" y="11898"/>
                    <a:pt x="4504" y="11898"/>
                  </a:cubicBezTo>
                  <a:cubicBezTo>
                    <a:pt x="4773" y="11898"/>
                    <a:pt x="5747" y="11764"/>
                    <a:pt x="6587" y="11462"/>
                  </a:cubicBezTo>
                  <a:cubicBezTo>
                    <a:pt x="6722" y="11327"/>
                    <a:pt x="6856" y="11193"/>
                    <a:pt x="7024" y="11193"/>
                  </a:cubicBezTo>
                  <a:cubicBezTo>
                    <a:pt x="6016" y="8672"/>
                    <a:pt x="2823" y="5580"/>
                    <a:pt x="5747" y="135"/>
                  </a:cubicBezTo>
                  <a:cubicBezTo>
                    <a:pt x="5882" y="135"/>
                    <a:pt x="5882" y="1"/>
                    <a:pt x="5882" y="1"/>
                  </a:cubicBezTo>
                  <a:cubicBezTo>
                    <a:pt x="5344" y="1"/>
                    <a:pt x="4773" y="135"/>
                    <a:pt x="4336" y="135"/>
                  </a:cubicBezTo>
                  <a:cubicBezTo>
                    <a:pt x="3361" y="135"/>
                    <a:pt x="2655" y="1"/>
                    <a:pt x="2655" y="1"/>
                  </a:cubicBezTo>
                  <a:close/>
                </a:path>
              </a:pathLst>
            </a:custGeom>
            <a:solidFill>
              <a:srgbClr val="E6AC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9" name="Google Shape;980;p32">
              <a:extLst>
                <a:ext uri="{FF2B5EF4-FFF2-40B4-BE49-F238E27FC236}">
                  <a16:creationId xmlns:a16="http://schemas.microsoft.com/office/drawing/2014/main" id="{1E77FE36-C89B-4203-8BE3-007B9EDC7F16}"/>
                </a:ext>
              </a:extLst>
            </p:cNvPr>
            <p:cNvSpPr/>
            <p:nvPr/>
          </p:nvSpPr>
          <p:spPr>
            <a:xfrm>
              <a:off x="3058425" y="530950"/>
              <a:ext cx="1320000" cy="898800"/>
            </a:xfrm>
            <a:custGeom>
              <a:avLst/>
              <a:gdLst/>
              <a:ahLst/>
              <a:cxnLst/>
              <a:rect l="l" t="t" r="r" b="b"/>
              <a:pathLst>
                <a:path w="52800" h="35952" extrusionOk="0">
                  <a:moveTo>
                    <a:pt x="27902" y="0"/>
                  </a:moveTo>
                  <a:cubicBezTo>
                    <a:pt x="27435" y="0"/>
                    <a:pt x="26964" y="17"/>
                    <a:pt x="26484" y="50"/>
                  </a:cubicBezTo>
                  <a:cubicBezTo>
                    <a:pt x="25643" y="184"/>
                    <a:pt x="24803" y="184"/>
                    <a:pt x="24097" y="487"/>
                  </a:cubicBezTo>
                  <a:cubicBezTo>
                    <a:pt x="23123" y="890"/>
                    <a:pt x="22686" y="1730"/>
                    <a:pt x="21846" y="2302"/>
                  </a:cubicBezTo>
                  <a:cubicBezTo>
                    <a:pt x="21679" y="2385"/>
                    <a:pt x="21470" y="2417"/>
                    <a:pt x="21236" y="2417"/>
                  </a:cubicBezTo>
                  <a:cubicBezTo>
                    <a:pt x="20716" y="2417"/>
                    <a:pt x="20073" y="2260"/>
                    <a:pt x="19493" y="2167"/>
                  </a:cubicBezTo>
                  <a:cubicBezTo>
                    <a:pt x="18653" y="2167"/>
                    <a:pt x="17645" y="2167"/>
                    <a:pt x="16670" y="2302"/>
                  </a:cubicBezTo>
                  <a:cubicBezTo>
                    <a:pt x="14721" y="2571"/>
                    <a:pt x="12906" y="3276"/>
                    <a:pt x="11494" y="4520"/>
                  </a:cubicBezTo>
                  <a:cubicBezTo>
                    <a:pt x="10654" y="5360"/>
                    <a:pt x="10083" y="6200"/>
                    <a:pt x="9411" y="7209"/>
                  </a:cubicBezTo>
                  <a:cubicBezTo>
                    <a:pt x="8839" y="7746"/>
                    <a:pt x="8133" y="8452"/>
                    <a:pt x="7730" y="9292"/>
                  </a:cubicBezTo>
                  <a:cubicBezTo>
                    <a:pt x="6722" y="10973"/>
                    <a:pt x="6319" y="13090"/>
                    <a:pt x="5882" y="14905"/>
                  </a:cubicBezTo>
                  <a:cubicBezTo>
                    <a:pt x="5209" y="17291"/>
                    <a:pt x="4067" y="19644"/>
                    <a:pt x="3092" y="21896"/>
                  </a:cubicBezTo>
                  <a:cubicBezTo>
                    <a:pt x="2252" y="23711"/>
                    <a:pt x="840" y="25391"/>
                    <a:pt x="0" y="27206"/>
                  </a:cubicBezTo>
                  <a:cubicBezTo>
                    <a:pt x="706" y="27071"/>
                    <a:pt x="1546" y="26668"/>
                    <a:pt x="2252" y="26366"/>
                  </a:cubicBezTo>
                  <a:lnTo>
                    <a:pt x="2252" y="26366"/>
                  </a:lnTo>
                  <a:cubicBezTo>
                    <a:pt x="1143" y="28483"/>
                    <a:pt x="1681" y="30298"/>
                    <a:pt x="2823" y="32113"/>
                  </a:cubicBezTo>
                  <a:cubicBezTo>
                    <a:pt x="3730" y="33552"/>
                    <a:pt x="6705" y="35952"/>
                    <a:pt x="8793" y="35952"/>
                  </a:cubicBezTo>
                  <a:cubicBezTo>
                    <a:pt x="8948" y="35952"/>
                    <a:pt x="9098" y="35938"/>
                    <a:pt x="9242" y="35910"/>
                  </a:cubicBezTo>
                  <a:cubicBezTo>
                    <a:pt x="7865" y="33928"/>
                    <a:pt x="8402" y="31575"/>
                    <a:pt x="8402" y="31575"/>
                  </a:cubicBezTo>
                  <a:lnTo>
                    <a:pt x="8402" y="31575"/>
                  </a:lnTo>
                  <a:cubicBezTo>
                    <a:pt x="8402" y="31575"/>
                    <a:pt x="9001" y="31616"/>
                    <a:pt x="9789" y="31616"/>
                  </a:cubicBezTo>
                  <a:cubicBezTo>
                    <a:pt x="11021" y="31616"/>
                    <a:pt x="12715" y="31516"/>
                    <a:pt x="13309" y="31004"/>
                  </a:cubicBezTo>
                  <a:cubicBezTo>
                    <a:pt x="12771" y="30298"/>
                    <a:pt x="11763" y="27509"/>
                    <a:pt x="11763" y="27508"/>
                  </a:cubicBezTo>
                  <a:lnTo>
                    <a:pt x="11763" y="27508"/>
                  </a:lnTo>
                  <a:cubicBezTo>
                    <a:pt x="13256" y="28983"/>
                    <a:pt x="14864" y="29421"/>
                    <a:pt x="16528" y="29421"/>
                  </a:cubicBezTo>
                  <a:cubicBezTo>
                    <a:pt x="17859" y="29421"/>
                    <a:pt x="19228" y="29140"/>
                    <a:pt x="20602" y="28886"/>
                  </a:cubicBezTo>
                  <a:cubicBezTo>
                    <a:pt x="21972" y="28609"/>
                    <a:pt x="23342" y="28323"/>
                    <a:pt x="24637" y="28323"/>
                  </a:cubicBezTo>
                  <a:cubicBezTo>
                    <a:pt x="25854" y="28323"/>
                    <a:pt x="27005" y="28575"/>
                    <a:pt x="28030" y="29323"/>
                  </a:cubicBezTo>
                  <a:cubicBezTo>
                    <a:pt x="27738" y="25005"/>
                    <a:pt x="33090" y="23291"/>
                    <a:pt x="33455" y="21392"/>
                  </a:cubicBezTo>
                  <a:lnTo>
                    <a:pt x="33455" y="21392"/>
                  </a:lnTo>
                  <a:cubicBezTo>
                    <a:pt x="33474" y="21862"/>
                    <a:pt x="33944" y="22234"/>
                    <a:pt x="34180" y="22736"/>
                  </a:cubicBezTo>
                  <a:cubicBezTo>
                    <a:pt x="34314" y="23307"/>
                    <a:pt x="34617" y="24013"/>
                    <a:pt x="34751" y="24685"/>
                  </a:cubicBezTo>
                  <a:cubicBezTo>
                    <a:pt x="34886" y="25828"/>
                    <a:pt x="34617" y="26937"/>
                    <a:pt x="33911" y="27777"/>
                  </a:cubicBezTo>
                  <a:cubicBezTo>
                    <a:pt x="35155" y="26803"/>
                    <a:pt x="36566" y="26366"/>
                    <a:pt x="37810" y="25257"/>
                  </a:cubicBezTo>
                  <a:cubicBezTo>
                    <a:pt x="39087" y="24282"/>
                    <a:pt x="40330" y="23005"/>
                    <a:pt x="41171" y="21761"/>
                  </a:cubicBezTo>
                  <a:cubicBezTo>
                    <a:pt x="42011" y="23711"/>
                    <a:pt x="43288" y="25693"/>
                    <a:pt x="44128" y="27643"/>
                  </a:cubicBezTo>
                  <a:cubicBezTo>
                    <a:pt x="44968" y="29458"/>
                    <a:pt x="45103" y="31844"/>
                    <a:pt x="44700" y="33659"/>
                  </a:cubicBezTo>
                  <a:cubicBezTo>
                    <a:pt x="46380" y="31709"/>
                    <a:pt x="47758" y="29323"/>
                    <a:pt x="49169" y="27206"/>
                  </a:cubicBezTo>
                  <a:cubicBezTo>
                    <a:pt x="50984" y="24282"/>
                    <a:pt x="51556" y="21761"/>
                    <a:pt x="51556" y="18400"/>
                  </a:cubicBezTo>
                  <a:cubicBezTo>
                    <a:pt x="51556" y="17291"/>
                    <a:pt x="51690" y="16283"/>
                    <a:pt x="51253" y="15308"/>
                  </a:cubicBezTo>
                  <a:lnTo>
                    <a:pt x="51253" y="15308"/>
                  </a:lnTo>
                  <a:cubicBezTo>
                    <a:pt x="51690" y="16014"/>
                    <a:pt x="52261" y="16585"/>
                    <a:pt x="52665" y="17123"/>
                  </a:cubicBezTo>
                  <a:cubicBezTo>
                    <a:pt x="52799" y="16014"/>
                    <a:pt x="52261" y="14771"/>
                    <a:pt x="51556" y="13762"/>
                  </a:cubicBezTo>
                  <a:cubicBezTo>
                    <a:pt x="50715" y="12519"/>
                    <a:pt x="49304" y="10973"/>
                    <a:pt x="48195" y="9864"/>
                  </a:cubicBezTo>
                  <a:cubicBezTo>
                    <a:pt x="46212" y="8183"/>
                    <a:pt x="43691" y="7478"/>
                    <a:pt x="41876" y="5932"/>
                  </a:cubicBezTo>
                  <a:cubicBezTo>
                    <a:pt x="42017" y="5918"/>
                    <a:pt x="42152" y="5912"/>
                    <a:pt x="42282" y="5912"/>
                  </a:cubicBezTo>
                  <a:cubicBezTo>
                    <a:pt x="43459" y="5912"/>
                    <a:pt x="44252" y="6435"/>
                    <a:pt x="45372" y="7041"/>
                  </a:cubicBezTo>
                  <a:cubicBezTo>
                    <a:pt x="41473" y="3982"/>
                    <a:pt x="36970" y="1730"/>
                    <a:pt x="32096" y="487"/>
                  </a:cubicBezTo>
                  <a:cubicBezTo>
                    <a:pt x="30703" y="158"/>
                    <a:pt x="29329" y="0"/>
                    <a:pt x="27902" y="0"/>
                  </a:cubicBezTo>
                  <a:close/>
                </a:path>
              </a:pathLst>
            </a:custGeom>
            <a:solidFill>
              <a:srgbClr val="FFEC9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0" name="Google Shape;981;p32">
              <a:extLst>
                <a:ext uri="{FF2B5EF4-FFF2-40B4-BE49-F238E27FC236}">
                  <a16:creationId xmlns:a16="http://schemas.microsoft.com/office/drawing/2014/main" id="{900BB52F-722C-4A63-833F-DE299C12AB92}"/>
                </a:ext>
              </a:extLst>
            </p:cNvPr>
            <p:cNvSpPr/>
            <p:nvPr/>
          </p:nvSpPr>
          <p:spPr>
            <a:xfrm>
              <a:off x="4266650" y="996350"/>
              <a:ext cx="80675" cy="246675"/>
            </a:xfrm>
            <a:custGeom>
              <a:avLst/>
              <a:gdLst/>
              <a:ahLst/>
              <a:cxnLst/>
              <a:rect l="l" t="t" r="r" b="b"/>
              <a:pathLst>
                <a:path w="3227" h="9867" extrusionOk="0">
                  <a:moveTo>
                    <a:pt x="3226" y="0"/>
                  </a:moveTo>
                  <a:cubicBezTo>
                    <a:pt x="3210" y="2555"/>
                    <a:pt x="2894" y="4614"/>
                    <a:pt x="1815" y="6641"/>
                  </a:cubicBezTo>
                  <a:lnTo>
                    <a:pt x="1815" y="6775"/>
                  </a:lnTo>
                  <a:cubicBezTo>
                    <a:pt x="2894" y="4617"/>
                    <a:pt x="3210" y="2555"/>
                    <a:pt x="3226" y="0"/>
                  </a:cubicBezTo>
                  <a:close/>
                  <a:moveTo>
                    <a:pt x="701" y="8765"/>
                  </a:moveTo>
                  <a:lnTo>
                    <a:pt x="701" y="8765"/>
                  </a:lnTo>
                  <a:cubicBezTo>
                    <a:pt x="402" y="9164"/>
                    <a:pt x="268" y="9432"/>
                    <a:pt x="0" y="9733"/>
                  </a:cubicBezTo>
                  <a:lnTo>
                    <a:pt x="0" y="9867"/>
                  </a:lnTo>
                  <a:cubicBezTo>
                    <a:pt x="268" y="9432"/>
                    <a:pt x="402" y="9164"/>
                    <a:pt x="701" y="8765"/>
                  </a:cubicBezTo>
                  <a:close/>
                </a:path>
              </a:pathLst>
            </a:custGeom>
            <a:solidFill>
              <a:srgbClr val="EDCE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1" name="Google Shape;982;p32">
              <a:extLst>
                <a:ext uri="{FF2B5EF4-FFF2-40B4-BE49-F238E27FC236}">
                  <a16:creationId xmlns:a16="http://schemas.microsoft.com/office/drawing/2014/main" id="{52AC4ACA-37F3-4522-8B02-DE49F94A3306}"/>
                </a:ext>
              </a:extLst>
            </p:cNvPr>
            <p:cNvSpPr/>
            <p:nvPr/>
          </p:nvSpPr>
          <p:spPr>
            <a:xfrm>
              <a:off x="4287650" y="1162350"/>
              <a:ext cx="24400" cy="48750"/>
            </a:xfrm>
            <a:custGeom>
              <a:avLst/>
              <a:gdLst/>
              <a:ahLst/>
              <a:cxnLst/>
              <a:rect l="l" t="t" r="r" b="b"/>
              <a:pathLst>
                <a:path w="976" h="1950" extrusionOk="0">
                  <a:moveTo>
                    <a:pt x="975" y="1"/>
                  </a:moveTo>
                  <a:cubicBezTo>
                    <a:pt x="706" y="706"/>
                    <a:pt x="404" y="1278"/>
                    <a:pt x="0" y="1950"/>
                  </a:cubicBezTo>
                  <a:cubicBezTo>
                    <a:pt x="404" y="1278"/>
                    <a:pt x="706" y="706"/>
                    <a:pt x="975" y="135"/>
                  </a:cubicBezTo>
                  <a:lnTo>
                    <a:pt x="975" y="1"/>
                  </a:lnTo>
                  <a:close/>
                </a:path>
              </a:pathLst>
            </a:custGeom>
            <a:solidFill>
              <a:srgbClr val="E5B9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2" name="Google Shape;983;p32">
              <a:extLst>
                <a:ext uri="{FF2B5EF4-FFF2-40B4-BE49-F238E27FC236}">
                  <a16:creationId xmlns:a16="http://schemas.microsoft.com/office/drawing/2014/main" id="{0A76BAB6-BB88-4B6A-A1C7-8217320C2884}"/>
                </a:ext>
              </a:extLst>
            </p:cNvPr>
            <p:cNvSpPr/>
            <p:nvPr/>
          </p:nvSpPr>
          <p:spPr>
            <a:xfrm>
              <a:off x="3759150" y="1134625"/>
              <a:ext cx="241150" cy="122700"/>
            </a:xfrm>
            <a:custGeom>
              <a:avLst/>
              <a:gdLst/>
              <a:ahLst/>
              <a:cxnLst/>
              <a:rect l="l" t="t" r="r" b="b"/>
              <a:pathLst>
                <a:path w="9646" h="4908" extrusionOk="0">
                  <a:moveTo>
                    <a:pt x="6588" y="404"/>
                  </a:moveTo>
                  <a:cubicBezTo>
                    <a:pt x="6722" y="404"/>
                    <a:pt x="6722" y="538"/>
                    <a:pt x="6722" y="538"/>
                  </a:cubicBezTo>
                  <a:cubicBezTo>
                    <a:pt x="6722" y="404"/>
                    <a:pt x="6722" y="404"/>
                    <a:pt x="6588" y="404"/>
                  </a:cubicBezTo>
                  <a:close/>
                  <a:moveTo>
                    <a:pt x="9646" y="1245"/>
                  </a:moveTo>
                  <a:lnTo>
                    <a:pt x="9646" y="1245"/>
                  </a:lnTo>
                  <a:cubicBezTo>
                    <a:pt x="8537" y="2219"/>
                    <a:pt x="6991" y="2656"/>
                    <a:pt x="5882" y="3630"/>
                  </a:cubicBezTo>
                  <a:cubicBezTo>
                    <a:pt x="7125" y="2656"/>
                    <a:pt x="8537" y="2219"/>
                    <a:pt x="9646" y="1245"/>
                  </a:cubicBezTo>
                  <a:close/>
                  <a:moveTo>
                    <a:pt x="2790" y="0"/>
                  </a:moveTo>
                  <a:lnTo>
                    <a:pt x="2790" y="0"/>
                  </a:lnTo>
                  <a:cubicBezTo>
                    <a:pt x="1379" y="1110"/>
                    <a:pt x="1" y="2656"/>
                    <a:pt x="1" y="4907"/>
                  </a:cubicBezTo>
                  <a:cubicBezTo>
                    <a:pt x="1" y="2656"/>
                    <a:pt x="1547" y="1110"/>
                    <a:pt x="2790" y="0"/>
                  </a:cubicBezTo>
                  <a:close/>
                </a:path>
              </a:pathLst>
            </a:custGeom>
            <a:solidFill>
              <a:srgbClr val="E3A8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3" name="Google Shape;984;p32">
              <a:extLst>
                <a:ext uri="{FF2B5EF4-FFF2-40B4-BE49-F238E27FC236}">
                  <a16:creationId xmlns:a16="http://schemas.microsoft.com/office/drawing/2014/main" id="{6D033E4D-BE1B-4631-9F19-45DBA61747BD}"/>
                </a:ext>
              </a:extLst>
            </p:cNvPr>
            <p:cNvSpPr/>
            <p:nvPr/>
          </p:nvSpPr>
          <p:spPr>
            <a:xfrm>
              <a:off x="3058425" y="1190075"/>
              <a:ext cx="56300" cy="21025"/>
            </a:xfrm>
            <a:custGeom>
              <a:avLst/>
              <a:gdLst/>
              <a:ahLst/>
              <a:cxnLst/>
              <a:rect l="l" t="t" r="r" b="b"/>
              <a:pathLst>
                <a:path w="2252" h="841" extrusionOk="0">
                  <a:moveTo>
                    <a:pt x="2252" y="1"/>
                  </a:moveTo>
                  <a:cubicBezTo>
                    <a:pt x="1546" y="303"/>
                    <a:pt x="706" y="706"/>
                    <a:pt x="0" y="841"/>
                  </a:cubicBezTo>
                  <a:cubicBezTo>
                    <a:pt x="706" y="706"/>
                    <a:pt x="1546" y="438"/>
                    <a:pt x="2252" y="169"/>
                  </a:cubicBezTo>
                  <a:lnTo>
                    <a:pt x="2252" y="1"/>
                  </a:lnTo>
                  <a:close/>
                </a:path>
              </a:pathLst>
            </a:custGeom>
            <a:solidFill>
              <a:srgbClr val="EDCE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4" name="Google Shape;985;p32">
              <a:extLst>
                <a:ext uri="{FF2B5EF4-FFF2-40B4-BE49-F238E27FC236}">
                  <a16:creationId xmlns:a16="http://schemas.microsoft.com/office/drawing/2014/main" id="{DE60CB05-A775-44C9-AB59-94B26AFB361C}"/>
                </a:ext>
              </a:extLst>
            </p:cNvPr>
            <p:cNvSpPr/>
            <p:nvPr/>
          </p:nvSpPr>
          <p:spPr>
            <a:xfrm>
              <a:off x="3671800" y="1239650"/>
              <a:ext cx="87375" cy="27750"/>
            </a:xfrm>
            <a:custGeom>
              <a:avLst/>
              <a:gdLst/>
              <a:ahLst/>
              <a:cxnLst/>
              <a:rect l="l" t="t" r="r" b="b"/>
              <a:pathLst>
                <a:path w="3495" h="1110" extrusionOk="0">
                  <a:moveTo>
                    <a:pt x="0" y="1"/>
                  </a:moveTo>
                  <a:lnTo>
                    <a:pt x="0" y="1"/>
                  </a:lnTo>
                  <a:cubicBezTo>
                    <a:pt x="1243" y="1"/>
                    <a:pt x="2520" y="270"/>
                    <a:pt x="3495" y="1110"/>
                  </a:cubicBezTo>
                  <a:lnTo>
                    <a:pt x="3495" y="975"/>
                  </a:lnTo>
                  <a:cubicBezTo>
                    <a:pt x="2520" y="270"/>
                    <a:pt x="1243" y="1"/>
                    <a:pt x="0" y="1"/>
                  </a:cubicBezTo>
                  <a:close/>
                </a:path>
              </a:pathLst>
            </a:custGeom>
            <a:solidFill>
              <a:srgbClr val="E3A8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5" name="Google Shape;986;p32">
              <a:extLst>
                <a:ext uri="{FF2B5EF4-FFF2-40B4-BE49-F238E27FC236}">
                  <a16:creationId xmlns:a16="http://schemas.microsoft.com/office/drawing/2014/main" id="{E3AADBFA-EB66-438B-9619-575A52353D2C}"/>
                </a:ext>
              </a:extLst>
            </p:cNvPr>
            <p:cNvSpPr/>
            <p:nvPr/>
          </p:nvSpPr>
          <p:spPr>
            <a:xfrm>
              <a:off x="3097075" y="1260650"/>
              <a:ext cx="136975" cy="157150"/>
            </a:xfrm>
            <a:custGeom>
              <a:avLst/>
              <a:gdLst/>
              <a:ahLst/>
              <a:cxnLst/>
              <a:rect l="l" t="t" r="r" b="b"/>
              <a:pathLst>
                <a:path w="5479" h="6286" extrusionOk="0">
                  <a:moveTo>
                    <a:pt x="3495" y="5176"/>
                  </a:moveTo>
                  <a:lnTo>
                    <a:pt x="3495" y="5176"/>
                  </a:lnTo>
                  <a:cubicBezTo>
                    <a:pt x="4067" y="5580"/>
                    <a:pt x="4773" y="6017"/>
                    <a:pt x="5478" y="6286"/>
                  </a:cubicBezTo>
                  <a:lnTo>
                    <a:pt x="5478" y="6286"/>
                  </a:lnTo>
                  <a:cubicBezTo>
                    <a:pt x="4773" y="6017"/>
                    <a:pt x="4067" y="5580"/>
                    <a:pt x="3495" y="5176"/>
                  </a:cubicBezTo>
                  <a:close/>
                  <a:moveTo>
                    <a:pt x="0" y="1"/>
                  </a:moveTo>
                  <a:cubicBezTo>
                    <a:pt x="135" y="975"/>
                    <a:pt x="571" y="1950"/>
                    <a:pt x="1277" y="2925"/>
                  </a:cubicBezTo>
                  <a:cubicBezTo>
                    <a:pt x="1546" y="3362"/>
                    <a:pt x="1983" y="3899"/>
                    <a:pt x="2521" y="4336"/>
                  </a:cubicBezTo>
                  <a:lnTo>
                    <a:pt x="2521" y="4336"/>
                  </a:lnTo>
                  <a:cubicBezTo>
                    <a:pt x="1983" y="3899"/>
                    <a:pt x="1546" y="3362"/>
                    <a:pt x="1277" y="2925"/>
                  </a:cubicBezTo>
                  <a:cubicBezTo>
                    <a:pt x="571" y="1950"/>
                    <a:pt x="135" y="975"/>
                    <a:pt x="0" y="1"/>
                  </a:cubicBezTo>
                  <a:close/>
                </a:path>
              </a:pathLst>
            </a:custGeom>
            <a:solidFill>
              <a:srgbClr val="EDCE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6" name="Google Shape;987;p32">
              <a:extLst>
                <a:ext uri="{FF2B5EF4-FFF2-40B4-BE49-F238E27FC236}">
                  <a16:creationId xmlns:a16="http://schemas.microsoft.com/office/drawing/2014/main" id="{5C380CE3-CD51-40AD-A9B5-3E8AC0738821}"/>
                </a:ext>
              </a:extLst>
            </p:cNvPr>
            <p:cNvSpPr/>
            <p:nvPr/>
          </p:nvSpPr>
          <p:spPr>
            <a:xfrm>
              <a:off x="3234025" y="1417775"/>
              <a:ext cx="6750" cy="3375"/>
            </a:xfrm>
            <a:custGeom>
              <a:avLst/>
              <a:gdLst/>
              <a:ahLst/>
              <a:cxnLst/>
              <a:rect l="l" t="t" r="r" b="b"/>
              <a:pathLst>
                <a:path w="270" h="135" extrusionOk="0">
                  <a:moveTo>
                    <a:pt x="0" y="1"/>
                  </a:moveTo>
                  <a:cubicBezTo>
                    <a:pt x="0" y="135"/>
                    <a:pt x="135" y="135"/>
                    <a:pt x="269" y="135"/>
                  </a:cubicBezTo>
                  <a:cubicBezTo>
                    <a:pt x="135" y="135"/>
                    <a:pt x="135" y="135"/>
                    <a:pt x="0" y="1"/>
                  </a:cubicBezTo>
                  <a:close/>
                </a:path>
              </a:pathLst>
            </a:custGeom>
            <a:solidFill>
              <a:srgbClr val="E5B9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7" name="Google Shape;988;p32">
              <a:extLst>
                <a:ext uri="{FF2B5EF4-FFF2-40B4-BE49-F238E27FC236}">
                  <a16:creationId xmlns:a16="http://schemas.microsoft.com/office/drawing/2014/main" id="{DC7587FD-34E5-4BEE-B2EE-FA19220BC59D}"/>
                </a:ext>
              </a:extLst>
            </p:cNvPr>
            <p:cNvSpPr/>
            <p:nvPr/>
          </p:nvSpPr>
          <p:spPr>
            <a:xfrm>
              <a:off x="4175900" y="1351525"/>
              <a:ext cx="16775" cy="24275"/>
            </a:xfrm>
            <a:custGeom>
              <a:avLst/>
              <a:gdLst/>
              <a:ahLst/>
              <a:cxnLst/>
              <a:rect l="l" t="t" r="r" b="b"/>
              <a:pathLst>
                <a:path w="671" h="971" extrusionOk="0">
                  <a:moveTo>
                    <a:pt x="670" y="1"/>
                  </a:moveTo>
                  <a:lnTo>
                    <a:pt x="670" y="1"/>
                  </a:lnTo>
                  <a:cubicBezTo>
                    <a:pt x="535" y="268"/>
                    <a:pt x="268" y="569"/>
                    <a:pt x="1" y="836"/>
                  </a:cubicBezTo>
                  <a:lnTo>
                    <a:pt x="1" y="970"/>
                  </a:lnTo>
                  <a:cubicBezTo>
                    <a:pt x="268" y="569"/>
                    <a:pt x="535" y="268"/>
                    <a:pt x="670" y="1"/>
                  </a:cubicBezTo>
                  <a:close/>
                </a:path>
              </a:pathLst>
            </a:custGeom>
            <a:solidFill>
              <a:srgbClr val="E3A8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8" name="Google Shape;989;p32">
              <a:extLst>
                <a:ext uri="{FF2B5EF4-FFF2-40B4-BE49-F238E27FC236}">
                  <a16:creationId xmlns:a16="http://schemas.microsoft.com/office/drawing/2014/main" id="{23D81141-76E8-413F-93DC-32E522F857BA}"/>
                </a:ext>
              </a:extLst>
            </p:cNvPr>
            <p:cNvSpPr/>
            <p:nvPr/>
          </p:nvSpPr>
          <p:spPr>
            <a:xfrm>
              <a:off x="4000300" y="1074975"/>
              <a:ext cx="161350" cy="147050"/>
            </a:xfrm>
            <a:custGeom>
              <a:avLst/>
              <a:gdLst/>
              <a:ahLst/>
              <a:cxnLst/>
              <a:rect l="l" t="t" r="r" b="b"/>
              <a:pathLst>
                <a:path w="6454" h="5882" extrusionOk="0">
                  <a:moveTo>
                    <a:pt x="3481" y="21"/>
                  </a:moveTo>
                  <a:cubicBezTo>
                    <a:pt x="2641" y="1258"/>
                    <a:pt x="1405" y="2526"/>
                    <a:pt x="135" y="3496"/>
                  </a:cubicBezTo>
                  <a:cubicBezTo>
                    <a:pt x="135" y="3630"/>
                    <a:pt x="0" y="3630"/>
                    <a:pt x="0" y="3630"/>
                  </a:cubicBezTo>
                  <a:lnTo>
                    <a:pt x="135" y="3630"/>
                  </a:lnTo>
                  <a:cubicBezTo>
                    <a:pt x="1405" y="2527"/>
                    <a:pt x="2641" y="1258"/>
                    <a:pt x="3481" y="21"/>
                  </a:cubicBezTo>
                  <a:close/>
                  <a:moveTo>
                    <a:pt x="3496" y="0"/>
                  </a:moveTo>
                  <a:cubicBezTo>
                    <a:pt x="4336" y="2084"/>
                    <a:pt x="5613" y="3932"/>
                    <a:pt x="6453" y="5882"/>
                  </a:cubicBezTo>
                  <a:cubicBezTo>
                    <a:pt x="5613" y="3932"/>
                    <a:pt x="4336" y="1950"/>
                    <a:pt x="3496" y="0"/>
                  </a:cubicBezTo>
                  <a:close/>
                </a:path>
              </a:pathLst>
            </a:custGeom>
            <a:solidFill>
              <a:srgbClr val="DE9A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9" name="Google Shape;990;p32">
              <a:extLst>
                <a:ext uri="{FF2B5EF4-FFF2-40B4-BE49-F238E27FC236}">
                  <a16:creationId xmlns:a16="http://schemas.microsoft.com/office/drawing/2014/main" id="{0FC9BDC9-80FE-48A1-9B18-B333F387DA6F}"/>
                </a:ext>
              </a:extLst>
            </p:cNvPr>
            <p:cNvSpPr/>
            <p:nvPr/>
          </p:nvSpPr>
          <p:spPr>
            <a:xfrm>
              <a:off x="4266650" y="1239650"/>
              <a:ext cx="25" cy="3375"/>
            </a:xfrm>
            <a:custGeom>
              <a:avLst/>
              <a:gdLst/>
              <a:ahLst/>
              <a:cxnLst/>
              <a:rect l="l" t="t" r="r" b="b"/>
              <a:pathLst>
                <a:path w="1" h="135" extrusionOk="0">
                  <a:moveTo>
                    <a:pt x="0" y="1"/>
                  </a:moveTo>
                  <a:lnTo>
                    <a:pt x="0" y="1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E8BD6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0" name="Google Shape;991;p32">
              <a:extLst>
                <a:ext uri="{FF2B5EF4-FFF2-40B4-BE49-F238E27FC236}">
                  <a16:creationId xmlns:a16="http://schemas.microsoft.com/office/drawing/2014/main" id="{868C0B39-2C6F-4A52-B14D-28B7041985C3}"/>
                </a:ext>
              </a:extLst>
            </p:cNvPr>
            <p:cNvSpPr/>
            <p:nvPr/>
          </p:nvSpPr>
          <p:spPr>
            <a:xfrm>
              <a:off x="3265100" y="1239650"/>
              <a:ext cx="1001575" cy="126050"/>
            </a:xfrm>
            <a:custGeom>
              <a:avLst/>
              <a:gdLst/>
              <a:ahLst/>
              <a:cxnLst/>
              <a:rect l="l" t="t" r="r" b="b"/>
              <a:pathLst>
                <a:path w="40063" h="5042" extrusionOk="0">
                  <a:moveTo>
                    <a:pt x="135" y="3227"/>
                  </a:moveTo>
                  <a:cubicBezTo>
                    <a:pt x="135" y="3227"/>
                    <a:pt x="841" y="3361"/>
                    <a:pt x="1816" y="3361"/>
                  </a:cubicBezTo>
                  <a:cubicBezTo>
                    <a:pt x="2253" y="3361"/>
                    <a:pt x="2824" y="3227"/>
                    <a:pt x="3362" y="3227"/>
                  </a:cubicBezTo>
                  <a:close/>
                  <a:moveTo>
                    <a:pt x="40062" y="1"/>
                  </a:moveTo>
                  <a:cubicBezTo>
                    <a:pt x="39224" y="1542"/>
                    <a:pt x="38253" y="3050"/>
                    <a:pt x="37114" y="4459"/>
                  </a:cubicBezTo>
                  <a:lnTo>
                    <a:pt x="37114" y="4459"/>
                  </a:lnTo>
                  <a:cubicBezTo>
                    <a:pt x="38253" y="3050"/>
                    <a:pt x="39224" y="1543"/>
                    <a:pt x="40062" y="135"/>
                  </a:cubicBezTo>
                  <a:lnTo>
                    <a:pt x="40062" y="1"/>
                  </a:lnTo>
                  <a:close/>
                  <a:moveTo>
                    <a:pt x="135" y="3227"/>
                  </a:moveTo>
                  <a:lnTo>
                    <a:pt x="135" y="3227"/>
                  </a:lnTo>
                  <a:cubicBezTo>
                    <a:pt x="135" y="3227"/>
                    <a:pt x="1" y="3900"/>
                    <a:pt x="1" y="5042"/>
                  </a:cubicBezTo>
                  <a:cubicBezTo>
                    <a:pt x="1" y="4068"/>
                    <a:pt x="135" y="3228"/>
                    <a:pt x="135" y="3227"/>
                  </a:cubicBezTo>
                  <a:close/>
                </a:path>
              </a:pathLst>
            </a:custGeom>
            <a:solidFill>
              <a:srgbClr val="DE9A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1" name="Google Shape;992;p32">
              <a:extLst>
                <a:ext uri="{FF2B5EF4-FFF2-40B4-BE49-F238E27FC236}">
                  <a16:creationId xmlns:a16="http://schemas.microsoft.com/office/drawing/2014/main" id="{FDEC5419-D47E-4EDC-8657-89BCD3D011C6}"/>
                </a:ext>
              </a:extLst>
            </p:cNvPr>
            <p:cNvSpPr/>
            <p:nvPr/>
          </p:nvSpPr>
          <p:spPr>
            <a:xfrm>
              <a:off x="3240750" y="1421125"/>
              <a:ext cx="25" cy="4250"/>
            </a:xfrm>
            <a:custGeom>
              <a:avLst/>
              <a:gdLst/>
              <a:ahLst/>
              <a:cxnLst/>
              <a:rect l="l" t="t" r="r" b="b"/>
              <a:pathLst>
                <a:path w="1" h="170" extrusionOk="0">
                  <a:moveTo>
                    <a:pt x="0" y="1"/>
                  </a:moveTo>
                  <a:lnTo>
                    <a:pt x="0" y="1"/>
                  </a:lnTo>
                  <a:lnTo>
                    <a:pt x="0" y="16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DFAA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2" name="Google Shape;993;p32">
              <a:extLst>
                <a:ext uri="{FF2B5EF4-FFF2-40B4-BE49-F238E27FC236}">
                  <a16:creationId xmlns:a16="http://schemas.microsoft.com/office/drawing/2014/main" id="{A95A7CC2-C218-4A9C-A330-B75DF0C560A0}"/>
                </a:ext>
              </a:extLst>
            </p:cNvPr>
            <p:cNvSpPr/>
            <p:nvPr/>
          </p:nvSpPr>
          <p:spPr>
            <a:xfrm>
              <a:off x="3240750" y="1421125"/>
              <a:ext cx="48750" cy="10950"/>
            </a:xfrm>
            <a:custGeom>
              <a:avLst/>
              <a:gdLst/>
              <a:ahLst/>
              <a:cxnLst/>
              <a:rect l="l" t="t" r="r" b="b"/>
              <a:pathLst>
                <a:path w="1950" h="438" extrusionOk="0">
                  <a:moveTo>
                    <a:pt x="0" y="1"/>
                  </a:moveTo>
                  <a:lnTo>
                    <a:pt x="0" y="169"/>
                  </a:lnTo>
                  <a:cubicBezTo>
                    <a:pt x="572" y="303"/>
                    <a:pt x="1109" y="438"/>
                    <a:pt x="1546" y="438"/>
                  </a:cubicBezTo>
                  <a:cubicBezTo>
                    <a:pt x="1109" y="438"/>
                    <a:pt x="572" y="303"/>
                    <a:pt x="0" y="1"/>
                  </a:cubicBezTo>
                  <a:close/>
                  <a:moveTo>
                    <a:pt x="1949" y="303"/>
                  </a:moveTo>
                  <a:cubicBezTo>
                    <a:pt x="1815" y="438"/>
                    <a:pt x="1681" y="438"/>
                    <a:pt x="1546" y="438"/>
                  </a:cubicBezTo>
                  <a:lnTo>
                    <a:pt x="1949" y="438"/>
                  </a:lnTo>
                  <a:lnTo>
                    <a:pt x="1949" y="303"/>
                  </a:lnTo>
                  <a:close/>
                </a:path>
              </a:pathLst>
            </a:custGeom>
            <a:solidFill>
              <a:srgbClr val="DE9A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3" name="Google Shape;994;p32">
              <a:extLst>
                <a:ext uri="{FF2B5EF4-FFF2-40B4-BE49-F238E27FC236}">
                  <a16:creationId xmlns:a16="http://schemas.microsoft.com/office/drawing/2014/main" id="{5EF0A9CE-5E1B-432E-8F0D-CB7FD2A8E31C}"/>
                </a:ext>
              </a:extLst>
            </p:cNvPr>
            <p:cNvSpPr/>
            <p:nvPr/>
          </p:nvSpPr>
          <p:spPr>
            <a:xfrm>
              <a:off x="3058425" y="819550"/>
              <a:ext cx="1316625" cy="612525"/>
            </a:xfrm>
            <a:custGeom>
              <a:avLst/>
              <a:gdLst/>
              <a:ahLst/>
              <a:cxnLst/>
              <a:rect l="l" t="t" r="r" b="b"/>
              <a:pathLst>
                <a:path w="52665" h="24501" extrusionOk="0">
                  <a:moveTo>
                    <a:pt x="49741" y="0"/>
                  </a:moveTo>
                  <a:lnTo>
                    <a:pt x="49741" y="0"/>
                  </a:lnTo>
                  <a:cubicBezTo>
                    <a:pt x="51690" y="6016"/>
                    <a:pt x="49035" y="14418"/>
                    <a:pt x="45809" y="15259"/>
                  </a:cubicBezTo>
                  <a:cubicBezTo>
                    <a:pt x="46077" y="13309"/>
                    <a:pt x="43422" y="8671"/>
                    <a:pt x="42582" y="6991"/>
                  </a:cubicBezTo>
                  <a:cubicBezTo>
                    <a:pt x="41742" y="4907"/>
                    <a:pt x="40498" y="3059"/>
                    <a:pt x="39658" y="975"/>
                  </a:cubicBezTo>
                  <a:cubicBezTo>
                    <a:pt x="38818" y="2218"/>
                    <a:pt x="37541" y="3495"/>
                    <a:pt x="36297" y="4605"/>
                  </a:cubicBezTo>
                  <a:cubicBezTo>
                    <a:pt x="35155" y="5579"/>
                    <a:pt x="33609" y="6016"/>
                    <a:pt x="32365" y="6991"/>
                  </a:cubicBezTo>
                  <a:cubicBezTo>
                    <a:pt x="33071" y="6151"/>
                    <a:pt x="33340" y="5041"/>
                    <a:pt x="33205" y="3899"/>
                  </a:cubicBezTo>
                  <a:cubicBezTo>
                    <a:pt x="33071" y="3361"/>
                    <a:pt x="32937" y="2521"/>
                    <a:pt x="32634" y="1949"/>
                  </a:cubicBezTo>
                  <a:cubicBezTo>
                    <a:pt x="32500" y="1546"/>
                    <a:pt x="31928" y="1109"/>
                    <a:pt x="31928" y="538"/>
                  </a:cubicBezTo>
                  <a:cubicBezTo>
                    <a:pt x="31659" y="2386"/>
                    <a:pt x="26349" y="4201"/>
                    <a:pt x="26484" y="8671"/>
                  </a:cubicBezTo>
                  <a:cubicBezTo>
                    <a:pt x="25509" y="7831"/>
                    <a:pt x="24232" y="7562"/>
                    <a:pt x="23123" y="7562"/>
                  </a:cubicBezTo>
                  <a:cubicBezTo>
                    <a:pt x="21846" y="7562"/>
                    <a:pt x="20468" y="7831"/>
                    <a:pt x="19056" y="8100"/>
                  </a:cubicBezTo>
                  <a:cubicBezTo>
                    <a:pt x="17813" y="8402"/>
                    <a:pt x="16401" y="8671"/>
                    <a:pt x="14990" y="8671"/>
                  </a:cubicBezTo>
                  <a:cubicBezTo>
                    <a:pt x="13309" y="8671"/>
                    <a:pt x="11763" y="8268"/>
                    <a:pt x="10251" y="6722"/>
                  </a:cubicBezTo>
                  <a:lnTo>
                    <a:pt x="10251" y="6722"/>
                  </a:lnTo>
                  <a:cubicBezTo>
                    <a:pt x="10385" y="6991"/>
                    <a:pt x="11225" y="9511"/>
                    <a:pt x="11763" y="10217"/>
                  </a:cubicBezTo>
                  <a:cubicBezTo>
                    <a:pt x="11225" y="10789"/>
                    <a:pt x="9679" y="10923"/>
                    <a:pt x="8570" y="10923"/>
                  </a:cubicBezTo>
                  <a:cubicBezTo>
                    <a:pt x="7562" y="10923"/>
                    <a:pt x="6890" y="10789"/>
                    <a:pt x="6890" y="10789"/>
                  </a:cubicBezTo>
                  <a:lnTo>
                    <a:pt x="6890" y="10789"/>
                  </a:lnTo>
                  <a:cubicBezTo>
                    <a:pt x="6890" y="10789"/>
                    <a:pt x="6319" y="13141"/>
                    <a:pt x="7865" y="15259"/>
                  </a:cubicBezTo>
                  <a:lnTo>
                    <a:pt x="7293" y="15259"/>
                  </a:lnTo>
                  <a:cubicBezTo>
                    <a:pt x="5613" y="15259"/>
                    <a:pt x="3361" y="13578"/>
                    <a:pt x="1983" y="12301"/>
                  </a:cubicBezTo>
                  <a:cubicBezTo>
                    <a:pt x="1277" y="13444"/>
                    <a:pt x="571" y="14553"/>
                    <a:pt x="0" y="15662"/>
                  </a:cubicBezTo>
                  <a:cubicBezTo>
                    <a:pt x="706" y="15527"/>
                    <a:pt x="1546" y="15124"/>
                    <a:pt x="2252" y="14822"/>
                  </a:cubicBezTo>
                  <a:lnTo>
                    <a:pt x="2252" y="14822"/>
                  </a:lnTo>
                  <a:cubicBezTo>
                    <a:pt x="1681" y="15830"/>
                    <a:pt x="1546" y="16670"/>
                    <a:pt x="1546" y="17645"/>
                  </a:cubicBezTo>
                  <a:cubicBezTo>
                    <a:pt x="1681" y="18619"/>
                    <a:pt x="2117" y="19594"/>
                    <a:pt x="2823" y="20569"/>
                  </a:cubicBezTo>
                  <a:cubicBezTo>
                    <a:pt x="3092" y="21006"/>
                    <a:pt x="3529" y="21543"/>
                    <a:pt x="4067" y="21980"/>
                  </a:cubicBezTo>
                  <a:cubicBezTo>
                    <a:pt x="4369" y="22249"/>
                    <a:pt x="4638" y="22552"/>
                    <a:pt x="5041" y="22820"/>
                  </a:cubicBezTo>
                  <a:cubicBezTo>
                    <a:pt x="5613" y="23224"/>
                    <a:pt x="6319" y="23661"/>
                    <a:pt x="7024" y="23930"/>
                  </a:cubicBezTo>
                  <a:cubicBezTo>
                    <a:pt x="7159" y="24064"/>
                    <a:pt x="7159" y="24064"/>
                    <a:pt x="7293" y="24064"/>
                  </a:cubicBezTo>
                  <a:cubicBezTo>
                    <a:pt x="7865" y="24366"/>
                    <a:pt x="8402" y="24501"/>
                    <a:pt x="8839" y="24501"/>
                  </a:cubicBezTo>
                  <a:cubicBezTo>
                    <a:pt x="8974" y="24501"/>
                    <a:pt x="9108" y="24501"/>
                    <a:pt x="9242" y="24366"/>
                  </a:cubicBezTo>
                  <a:cubicBezTo>
                    <a:pt x="8705" y="23526"/>
                    <a:pt x="8402" y="22552"/>
                    <a:pt x="8268" y="21846"/>
                  </a:cubicBezTo>
                  <a:cubicBezTo>
                    <a:pt x="8268" y="20703"/>
                    <a:pt x="8402" y="20031"/>
                    <a:pt x="8402" y="20031"/>
                  </a:cubicBezTo>
                  <a:lnTo>
                    <a:pt x="11629" y="20031"/>
                  </a:lnTo>
                  <a:cubicBezTo>
                    <a:pt x="12334" y="19863"/>
                    <a:pt x="13040" y="19728"/>
                    <a:pt x="13309" y="19460"/>
                  </a:cubicBezTo>
                  <a:cubicBezTo>
                    <a:pt x="12781" y="18767"/>
                    <a:pt x="11962" y="16195"/>
                    <a:pt x="11773" y="15974"/>
                  </a:cubicBezTo>
                  <a:lnTo>
                    <a:pt x="11773" y="15974"/>
                  </a:lnTo>
                  <a:cubicBezTo>
                    <a:pt x="12477" y="16675"/>
                    <a:pt x="13312" y="17209"/>
                    <a:pt x="14015" y="17510"/>
                  </a:cubicBezTo>
                  <a:cubicBezTo>
                    <a:pt x="14855" y="17779"/>
                    <a:pt x="15695" y="17914"/>
                    <a:pt x="16536" y="17914"/>
                  </a:cubicBezTo>
                  <a:cubicBezTo>
                    <a:pt x="17947" y="17914"/>
                    <a:pt x="19325" y="17645"/>
                    <a:pt x="20602" y="17342"/>
                  </a:cubicBezTo>
                  <a:cubicBezTo>
                    <a:pt x="22014" y="17073"/>
                    <a:pt x="23257" y="16805"/>
                    <a:pt x="24534" y="16805"/>
                  </a:cubicBezTo>
                  <a:cubicBezTo>
                    <a:pt x="25778" y="16805"/>
                    <a:pt x="27055" y="17073"/>
                    <a:pt x="28030" y="17779"/>
                  </a:cubicBezTo>
                  <a:lnTo>
                    <a:pt x="28030" y="17510"/>
                  </a:lnTo>
                  <a:cubicBezTo>
                    <a:pt x="28030" y="15259"/>
                    <a:pt x="29408" y="13713"/>
                    <a:pt x="30819" y="12603"/>
                  </a:cubicBezTo>
                  <a:cubicBezTo>
                    <a:pt x="32096" y="11461"/>
                    <a:pt x="33340" y="10621"/>
                    <a:pt x="33474" y="9780"/>
                  </a:cubicBezTo>
                  <a:cubicBezTo>
                    <a:pt x="33474" y="10352"/>
                    <a:pt x="34046" y="10789"/>
                    <a:pt x="34180" y="11192"/>
                  </a:cubicBezTo>
                  <a:cubicBezTo>
                    <a:pt x="34314" y="11763"/>
                    <a:pt x="34617" y="12469"/>
                    <a:pt x="34617" y="13007"/>
                  </a:cubicBezTo>
                  <a:cubicBezTo>
                    <a:pt x="34751" y="13007"/>
                    <a:pt x="34751" y="13007"/>
                    <a:pt x="34751" y="13141"/>
                  </a:cubicBezTo>
                  <a:lnTo>
                    <a:pt x="34751" y="13578"/>
                  </a:lnTo>
                  <a:cubicBezTo>
                    <a:pt x="34751" y="14553"/>
                    <a:pt x="34449" y="15393"/>
                    <a:pt x="33911" y="16233"/>
                  </a:cubicBezTo>
                  <a:cubicBezTo>
                    <a:pt x="35155" y="15259"/>
                    <a:pt x="36566" y="14822"/>
                    <a:pt x="37675" y="13847"/>
                  </a:cubicBezTo>
                  <a:cubicBezTo>
                    <a:pt x="37675" y="13847"/>
                    <a:pt x="37810" y="13847"/>
                    <a:pt x="37810" y="13713"/>
                  </a:cubicBezTo>
                  <a:cubicBezTo>
                    <a:pt x="39087" y="12738"/>
                    <a:pt x="40330" y="11461"/>
                    <a:pt x="41171" y="10217"/>
                  </a:cubicBezTo>
                  <a:cubicBezTo>
                    <a:pt x="42011" y="12167"/>
                    <a:pt x="43288" y="14149"/>
                    <a:pt x="44128" y="16099"/>
                  </a:cubicBezTo>
                  <a:cubicBezTo>
                    <a:pt x="44532" y="17208"/>
                    <a:pt x="44834" y="18351"/>
                    <a:pt x="44968" y="19460"/>
                  </a:cubicBezTo>
                  <a:cubicBezTo>
                    <a:pt x="44968" y="20434"/>
                    <a:pt x="44968" y="21274"/>
                    <a:pt x="44700" y="22115"/>
                  </a:cubicBezTo>
                  <a:cubicBezTo>
                    <a:pt x="44968" y="21846"/>
                    <a:pt x="45237" y="21543"/>
                    <a:pt x="45372" y="21274"/>
                  </a:cubicBezTo>
                  <a:cubicBezTo>
                    <a:pt x="46514" y="19863"/>
                    <a:pt x="47489" y="18351"/>
                    <a:pt x="48329" y="16805"/>
                  </a:cubicBezTo>
                  <a:cubicBezTo>
                    <a:pt x="48598" y="16502"/>
                    <a:pt x="48733" y="16233"/>
                    <a:pt x="49035" y="15830"/>
                  </a:cubicBezTo>
                  <a:lnTo>
                    <a:pt x="49169" y="15662"/>
                  </a:lnTo>
                  <a:cubicBezTo>
                    <a:pt x="49573" y="14990"/>
                    <a:pt x="49875" y="14418"/>
                    <a:pt x="50144" y="13713"/>
                  </a:cubicBezTo>
                  <a:cubicBezTo>
                    <a:pt x="51253" y="11629"/>
                    <a:pt x="51556" y="9511"/>
                    <a:pt x="51556" y="6856"/>
                  </a:cubicBezTo>
                  <a:lnTo>
                    <a:pt x="51556" y="4739"/>
                  </a:lnTo>
                  <a:cubicBezTo>
                    <a:pt x="51421" y="4470"/>
                    <a:pt x="51421" y="4201"/>
                    <a:pt x="51253" y="3764"/>
                  </a:cubicBezTo>
                  <a:lnTo>
                    <a:pt x="51253" y="3764"/>
                  </a:lnTo>
                  <a:cubicBezTo>
                    <a:pt x="51690" y="4470"/>
                    <a:pt x="52261" y="5041"/>
                    <a:pt x="52665" y="5579"/>
                  </a:cubicBezTo>
                  <a:lnTo>
                    <a:pt x="52665" y="5310"/>
                  </a:lnTo>
                  <a:cubicBezTo>
                    <a:pt x="52665" y="4201"/>
                    <a:pt x="52093" y="3059"/>
                    <a:pt x="51556" y="2218"/>
                  </a:cubicBezTo>
                  <a:cubicBezTo>
                    <a:pt x="51119" y="1546"/>
                    <a:pt x="50413" y="706"/>
                    <a:pt x="49741" y="0"/>
                  </a:cubicBez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4" name="Google Shape;995;p32">
              <a:extLst>
                <a:ext uri="{FF2B5EF4-FFF2-40B4-BE49-F238E27FC236}">
                  <a16:creationId xmlns:a16="http://schemas.microsoft.com/office/drawing/2014/main" id="{F8847BEC-8771-435B-BF7B-4E735D0BFC85}"/>
                </a:ext>
              </a:extLst>
            </p:cNvPr>
            <p:cNvSpPr/>
            <p:nvPr/>
          </p:nvSpPr>
          <p:spPr>
            <a:xfrm>
              <a:off x="3664200" y="1449700"/>
              <a:ext cx="175650" cy="115150"/>
            </a:xfrm>
            <a:custGeom>
              <a:avLst/>
              <a:gdLst/>
              <a:ahLst/>
              <a:cxnLst/>
              <a:rect l="l" t="t" r="r" b="b"/>
              <a:pathLst>
                <a:path w="7026" h="4606" extrusionOk="0">
                  <a:moveTo>
                    <a:pt x="6319" y="1"/>
                  </a:moveTo>
                  <a:cubicBezTo>
                    <a:pt x="6017" y="1"/>
                    <a:pt x="5882" y="270"/>
                    <a:pt x="5882" y="538"/>
                  </a:cubicBezTo>
                  <a:cubicBezTo>
                    <a:pt x="6017" y="706"/>
                    <a:pt x="6017" y="975"/>
                    <a:pt x="6017" y="1110"/>
                  </a:cubicBezTo>
                  <a:cubicBezTo>
                    <a:pt x="6017" y="2521"/>
                    <a:pt x="4908" y="3630"/>
                    <a:pt x="3496" y="3630"/>
                  </a:cubicBezTo>
                  <a:cubicBezTo>
                    <a:pt x="2253" y="3630"/>
                    <a:pt x="1144" y="2656"/>
                    <a:pt x="976" y="1379"/>
                  </a:cubicBezTo>
                  <a:cubicBezTo>
                    <a:pt x="976" y="1110"/>
                    <a:pt x="707" y="975"/>
                    <a:pt x="438" y="975"/>
                  </a:cubicBezTo>
                  <a:cubicBezTo>
                    <a:pt x="135" y="975"/>
                    <a:pt x="1" y="1244"/>
                    <a:pt x="1" y="1547"/>
                  </a:cubicBezTo>
                  <a:cubicBezTo>
                    <a:pt x="303" y="3227"/>
                    <a:pt x="1681" y="4605"/>
                    <a:pt x="3496" y="4605"/>
                  </a:cubicBezTo>
                  <a:cubicBezTo>
                    <a:pt x="5479" y="4605"/>
                    <a:pt x="7025" y="3059"/>
                    <a:pt x="7025" y="1110"/>
                  </a:cubicBezTo>
                  <a:cubicBezTo>
                    <a:pt x="7025" y="841"/>
                    <a:pt x="7025" y="706"/>
                    <a:pt x="6857" y="404"/>
                  </a:cubicBezTo>
                  <a:cubicBezTo>
                    <a:pt x="6857" y="135"/>
                    <a:pt x="6588" y="1"/>
                    <a:pt x="63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5" name="Google Shape;996;p32">
              <a:extLst>
                <a:ext uri="{FF2B5EF4-FFF2-40B4-BE49-F238E27FC236}">
                  <a16:creationId xmlns:a16="http://schemas.microsoft.com/office/drawing/2014/main" id="{52A14F81-F171-4C7F-BFD5-8CB1A5683460}"/>
                </a:ext>
              </a:extLst>
            </p:cNvPr>
            <p:cNvSpPr/>
            <p:nvPr/>
          </p:nvSpPr>
          <p:spPr>
            <a:xfrm>
              <a:off x="3381050" y="1294800"/>
              <a:ext cx="231100" cy="168725"/>
            </a:xfrm>
            <a:custGeom>
              <a:avLst/>
              <a:gdLst/>
              <a:ahLst/>
              <a:cxnLst/>
              <a:rect l="l" t="t" r="r" b="b"/>
              <a:pathLst>
                <a:path w="9244" h="6749" extrusionOk="0">
                  <a:moveTo>
                    <a:pt x="5732" y="0"/>
                  </a:moveTo>
                  <a:cubicBezTo>
                    <a:pt x="4300" y="0"/>
                    <a:pt x="3026" y="940"/>
                    <a:pt x="2521" y="2264"/>
                  </a:cubicBezTo>
                  <a:cubicBezTo>
                    <a:pt x="2270" y="2342"/>
                    <a:pt x="2033" y="2374"/>
                    <a:pt x="1812" y="2374"/>
                  </a:cubicBezTo>
                  <a:cubicBezTo>
                    <a:pt x="794" y="2374"/>
                    <a:pt x="135" y="1693"/>
                    <a:pt x="135" y="1693"/>
                  </a:cubicBezTo>
                  <a:lnTo>
                    <a:pt x="135" y="1693"/>
                  </a:lnTo>
                  <a:cubicBezTo>
                    <a:pt x="1" y="4079"/>
                    <a:pt x="1681" y="4651"/>
                    <a:pt x="2656" y="4785"/>
                  </a:cubicBezTo>
                  <a:cubicBezTo>
                    <a:pt x="3059" y="5760"/>
                    <a:pt x="4202" y="6600"/>
                    <a:pt x="5445" y="6734"/>
                  </a:cubicBezTo>
                  <a:cubicBezTo>
                    <a:pt x="5544" y="6744"/>
                    <a:pt x="5642" y="6748"/>
                    <a:pt x="5740" y="6748"/>
                  </a:cubicBezTo>
                  <a:cubicBezTo>
                    <a:pt x="7438" y="6748"/>
                    <a:pt x="8950" y="5392"/>
                    <a:pt x="9109" y="3676"/>
                  </a:cubicBezTo>
                  <a:cubicBezTo>
                    <a:pt x="9243" y="1861"/>
                    <a:pt x="7832" y="181"/>
                    <a:pt x="6017" y="13"/>
                  </a:cubicBezTo>
                  <a:cubicBezTo>
                    <a:pt x="5921" y="4"/>
                    <a:pt x="5826" y="0"/>
                    <a:pt x="57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6" name="Google Shape;997;p32">
              <a:extLst>
                <a:ext uri="{FF2B5EF4-FFF2-40B4-BE49-F238E27FC236}">
                  <a16:creationId xmlns:a16="http://schemas.microsoft.com/office/drawing/2014/main" id="{69FE29CB-0F5D-4F41-B0E9-B79923F044E2}"/>
                </a:ext>
              </a:extLst>
            </p:cNvPr>
            <p:cNvSpPr/>
            <p:nvPr/>
          </p:nvSpPr>
          <p:spPr>
            <a:xfrm>
              <a:off x="3507100" y="1306025"/>
              <a:ext cx="59675" cy="59675"/>
            </a:xfrm>
            <a:custGeom>
              <a:avLst/>
              <a:gdLst/>
              <a:ahLst/>
              <a:cxnLst/>
              <a:rect l="l" t="t" r="r" b="b"/>
              <a:pathLst>
                <a:path w="2387" h="2387" extrusionOk="0">
                  <a:moveTo>
                    <a:pt x="1109" y="1"/>
                  </a:moveTo>
                  <a:cubicBezTo>
                    <a:pt x="403" y="1"/>
                    <a:pt x="0" y="572"/>
                    <a:pt x="0" y="1244"/>
                  </a:cubicBezTo>
                  <a:cubicBezTo>
                    <a:pt x="0" y="1950"/>
                    <a:pt x="403" y="2387"/>
                    <a:pt x="1109" y="2387"/>
                  </a:cubicBezTo>
                  <a:cubicBezTo>
                    <a:pt x="1815" y="2387"/>
                    <a:pt x="2386" y="1950"/>
                    <a:pt x="2386" y="1244"/>
                  </a:cubicBezTo>
                  <a:cubicBezTo>
                    <a:pt x="2386" y="572"/>
                    <a:pt x="1815" y="1"/>
                    <a:pt x="11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7" name="Google Shape;998;p32">
              <a:extLst>
                <a:ext uri="{FF2B5EF4-FFF2-40B4-BE49-F238E27FC236}">
                  <a16:creationId xmlns:a16="http://schemas.microsoft.com/office/drawing/2014/main" id="{E733EEB6-CA51-47B3-B011-35A945F30FC5}"/>
                </a:ext>
              </a:extLst>
            </p:cNvPr>
            <p:cNvSpPr/>
            <p:nvPr/>
          </p:nvSpPr>
          <p:spPr>
            <a:xfrm>
              <a:off x="3877625" y="1246025"/>
              <a:ext cx="227725" cy="168650"/>
            </a:xfrm>
            <a:custGeom>
              <a:avLst/>
              <a:gdLst/>
              <a:ahLst/>
              <a:cxnLst/>
              <a:rect l="l" t="t" r="r" b="b"/>
              <a:pathLst>
                <a:path w="9109" h="6746" extrusionOk="0">
                  <a:moveTo>
                    <a:pt x="3549" y="0"/>
                  </a:moveTo>
                  <a:cubicBezTo>
                    <a:pt x="3443" y="0"/>
                    <a:pt x="3335" y="5"/>
                    <a:pt x="3227" y="14"/>
                  </a:cubicBezTo>
                  <a:cubicBezTo>
                    <a:pt x="1278" y="149"/>
                    <a:pt x="0" y="1695"/>
                    <a:pt x="169" y="3644"/>
                  </a:cubicBezTo>
                  <a:cubicBezTo>
                    <a:pt x="297" y="5409"/>
                    <a:pt x="1712" y="6745"/>
                    <a:pt x="3537" y="6745"/>
                  </a:cubicBezTo>
                  <a:cubicBezTo>
                    <a:pt x="3623" y="6745"/>
                    <a:pt x="3710" y="6742"/>
                    <a:pt x="3798" y="6736"/>
                  </a:cubicBezTo>
                  <a:cubicBezTo>
                    <a:pt x="5042" y="6602"/>
                    <a:pt x="6050" y="5761"/>
                    <a:pt x="6588" y="4652"/>
                  </a:cubicBezTo>
                  <a:cubicBezTo>
                    <a:pt x="7562" y="4652"/>
                    <a:pt x="9108" y="4081"/>
                    <a:pt x="8974" y="1560"/>
                  </a:cubicBezTo>
                  <a:lnTo>
                    <a:pt x="8974" y="1560"/>
                  </a:lnTo>
                  <a:cubicBezTo>
                    <a:pt x="8974" y="1561"/>
                    <a:pt x="8430" y="2279"/>
                    <a:pt x="7411" y="2279"/>
                  </a:cubicBezTo>
                  <a:cubicBezTo>
                    <a:pt x="7164" y="2279"/>
                    <a:pt x="6889" y="2237"/>
                    <a:pt x="6588" y="2132"/>
                  </a:cubicBezTo>
                  <a:cubicBezTo>
                    <a:pt x="6213" y="819"/>
                    <a:pt x="4966" y="0"/>
                    <a:pt x="3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8" name="Google Shape;999;p32">
              <a:extLst>
                <a:ext uri="{FF2B5EF4-FFF2-40B4-BE49-F238E27FC236}">
                  <a16:creationId xmlns:a16="http://schemas.microsoft.com/office/drawing/2014/main" id="{BB854CF8-D117-4B97-900E-1FF9BDAC94FE}"/>
                </a:ext>
              </a:extLst>
            </p:cNvPr>
            <p:cNvSpPr/>
            <p:nvPr/>
          </p:nvSpPr>
          <p:spPr>
            <a:xfrm>
              <a:off x="3916275" y="1264025"/>
              <a:ext cx="59675" cy="59675"/>
            </a:xfrm>
            <a:custGeom>
              <a:avLst/>
              <a:gdLst/>
              <a:ahLst/>
              <a:cxnLst/>
              <a:rect l="l" t="t" r="r" b="b"/>
              <a:pathLst>
                <a:path w="2387" h="2387" extrusionOk="0">
                  <a:moveTo>
                    <a:pt x="1143" y="0"/>
                  </a:moveTo>
                  <a:cubicBezTo>
                    <a:pt x="572" y="0"/>
                    <a:pt x="0" y="572"/>
                    <a:pt x="0" y="1244"/>
                  </a:cubicBezTo>
                  <a:cubicBezTo>
                    <a:pt x="0" y="1815"/>
                    <a:pt x="572" y="2386"/>
                    <a:pt x="1143" y="2386"/>
                  </a:cubicBezTo>
                  <a:cubicBezTo>
                    <a:pt x="1815" y="2386"/>
                    <a:pt x="2387" y="1815"/>
                    <a:pt x="2387" y="1244"/>
                  </a:cubicBezTo>
                  <a:cubicBezTo>
                    <a:pt x="2387" y="572"/>
                    <a:pt x="1815" y="0"/>
                    <a:pt x="114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9" name="Google Shape;1000;p32">
              <a:extLst>
                <a:ext uri="{FF2B5EF4-FFF2-40B4-BE49-F238E27FC236}">
                  <a16:creationId xmlns:a16="http://schemas.microsoft.com/office/drawing/2014/main" id="{594A85AE-DD6F-43F3-B245-D04B1AC5499A}"/>
                </a:ext>
              </a:extLst>
            </p:cNvPr>
            <p:cNvSpPr/>
            <p:nvPr/>
          </p:nvSpPr>
          <p:spPr>
            <a:xfrm>
              <a:off x="3373500" y="1446350"/>
              <a:ext cx="206725" cy="105050"/>
            </a:xfrm>
            <a:custGeom>
              <a:avLst/>
              <a:gdLst/>
              <a:ahLst/>
              <a:cxnLst/>
              <a:rect l="l" t="t" r="r" b="b"/>
              <a:pathLst>
                <a:path w="8269" h="4202" extrusionOk="0">
                  <a:moveTo>
                    <a:pt x="4201" y="0"/>
                  </a:moveTo>
                  <a:cubicBezTo>
                    <a:pt x="1849" y="0"/>
                    <a:pt x="0" y="975"/>
                    <a:pt x="0" y="2084"/>
                  </a:cubicBezTo>
                  <a:cubicBezTo>
                    <a:pt x="0" y="3193"/>
                    <a:pt x="1849" y="4201"/>
                    <a:pt x="4201" y="4201"/>
                  </a:cubicBezTo>
                  <a:cubicBezTo>
                    <a:pt x="6453" y="4201"/>
                    <a:pt x="8268" y="3193"/>
                    <a:pt x="8268" y="2084"/>
                  </a:cubicBezTo>
                  <a:cubicBezTo>
                    <a:pt x="8268" y="975"/>
                    <a:pt x="6453" y="0"/>
                    <a:pt x="4201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0" name="Google Shape;1001;p32">
              <a:extLst>
                <a:ext uri="{FF2B5EF4-FFF2-40B4-BE49-F238E27FC236}">
                  <a16:creationId xmlns:a16="http://schemas.microsoft.com/office/drawing/2014/main" id="{EB8F90F8-D523-4387-A32E-90083F58B62E}"/>
                </a:ext>
              </a:extLst>
            </p:cNvPr>
            <p:cNvSpPr/>
            <p:nvPr/>
          </p:nvSpPr>
          <p:spPr>
            <a:xfrm>
              <a:off x="3930550" y="1374500"/>
              <a:ext cx="213450" cy="111225"/>
            </a:xfrm>
            <a:custGeom>
              <a:avLst/>
              <a:gdLst/>
              <a:ahLst/>
              <a:cxnLst/>
              <a:rect l="l" t="t" r="r" b="b"/>
              <a:pathLst>
                <a:path w="8538" h="4449" extrusionOk="0">
                  <a:moveTo>
                    <a:pt x="4900" y="1"/>
                  </a:moveTo>
                  <a:cubicBezTo>
                    <a:pt x="4629" y="1"/>
                    <a:pt x="4350" y="17"/>
                    <a:pt x="4067" y="51"/>
                  </a:cubicBezTo>
                  <a:cubicBezTo>
                    <a:pt x="1681" y="354"/>
                    <a:pt x="1" y="1463"/>
                    <a:pt x="135" y="2706"/>
                  </a:cubicBezTo>
                  <a:cubicBezTo>
                    <a:pt x="251" y="3689"/>
                    <a:pt x="1735" y="4449"/>
                    <a:pt x="3561" y="4449"/>
                  </a:cubicBezTo>
                  <a:cubicBezTo>
                    <a:pt x="3856" y="4449"/>
                    <a:pt x="4161" y="4429"/>
                    <a:pt x="4471" y="4387"/>
                  </a:cubicBezTo>
                  <a:cubicBezTo>
                    <a:pt x="6723" y="4118"/>
                    <a:pt x="8537" y="3009"/>
                    <a:pt x="8403" y="1732"/>
                  </a:cubicBezTo>
                  <a:cubicBezTo>
                    <a:pt x="8286" y="764"/>
                    <a:pt x="6761" y="1"/>
                    <a:pt x="490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1" name="Google Shape;1002;p32">
              <a:extLst>
                <a:ext uri="{FF2B5EF4-FFF2-40B4-BE49-F238E27FC236}">
                  <a16:creationId xmlns:a16="http://schemas.microsoft.com/office/drawing/2014/main" id="{ADA22323-A815-4D9E-B7B8-06DA5C0E7193}"/>
                </a:ext>
              </a:extLst>
            </p:cNvPr>
            <p:cNvSpPr/>
            <p:nvPr/>
          </p:nvSpPr>
          <p:spPr>
            <a:xfrm>
              <a:off x="3597825" y="2131950"/>
              <a:ext cx="48775" cy="21050"/>
            </a:xfrm>
            <a:custGeom>
              <a:avLst/>
              <a:gdLst/>
              <a:ahLst/>
              <a:cxnLst/>
              <a:rect l="l" t="t" r="r" b="b"/>
              <a:pathLst>
                <a:path w="1951" h="842" extrusionOk="0">
                  <a:moveTo>
                    <a:pt x="1" y="1"/>
                  </a:moveTo>
                  <a:cubicBezTo>
                    <a:pt x="559" y="428"/>
                    <a:pt x="1245" y="694"/>
                    <a:pt x="1903" y="832"/>
                  </a:cubicBezTo>
                  <a:lnTo>
                    <a:pt x="1903" y="832"/>
                  </a:lnTo>
                  <a:cubicBezTo>
                    <a:pt x="1610" y="747"/>
                    <a:pt x="251" y="126"/>
                    <a:pt x="1" y="1"/>
                  </a:cubicBezTo>
                  <a:close/>
                  <a:moveTo>
                    <a:pt x="1903" y="832"/>
                  </a:moveTo>
                  <a:cubicBezTo>
                    <a:pt x="1925" y="838"/>
                    <a:pt x="1941" y="841"/>
                    <a:pt x="1950" y="841"/>
                  </a:cubicBezTo>
                  <a:cubicBezTo>
                    <a:pt x="1935" y="838"/>
                    <a:pt x="1919" y="835"/>
                    <a:pt x="1903" y="832"/>
                  </a:cubicBezTo>
                  <a:close/>
                </a:path>
              </a:pathLst>
            </a:custGeom>
            <a:solidFill>
              <a:srgbClr val="2E34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02" name="Google Shape;211;p3">
            <a:extLst>
              <a:ext uri="{FF2B5EF4-FFF2-40B4-BE49-F238E27FC236}">
                <a16:creationId xmlns:a16="http://schemas.microsoft.com/office/drawing/2014/main" id="{36C19A32-EB14-46B6-BE30-A420DB3A7F9C}"/>
              </a:ext>
            </a:extLst>
          </p:cNvPr>
          <p:cNvGrpSpPr/>
          <p:nvPr userDrawn="1"/>
        </p:nvGrpSpPr>
        <p:grpSpPr>
          <a:xfrm>
            <a:off x="1030175" y="1581350"/>
            <a:ext cx="444275" cy="398525"/>
            <a:chOff x="2495125" y="2142250"/>
            <a:chExt cx="444275" cy="398525"/>
          </a:xfrm>
        </p:grpSpPr>
        <p:sp>
          <p:nvSpPr>
            <p:cNvPr id="203" name="Google Shape;212;p3">
              <a:extLst>
                <a:ext uri="{FF2B5EF4-FFF2-40B4-BE49-F238E27FC236}">
                  <a16:creationId xmlns:a16="http://schemas.microsoft.com/office/drawing/2014/main" id="{22119F67-39FE-47B8-97DB-A9DDAFCE3F72}"/>
                </a:ext>
              </a:extLst>
            </p:cNvPr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4" name="Google Shape;213;p3">
              <a:extLst>
                <a:ext uri="{FF2B5EF4-FFF2-40B4-BE49-F238E27FC236}">
                  <a16:creationId xmlns:a16="http://schemas.microsoft.com/office/drawing/2014/main" id="{95B9D80B-1308-40DE-B7AB-F51F061B728F}"/>
                </a:ext>
              </a:extLst>
            </p:cNvPr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05" name="Google Shape;214;p3">
            <a:extLst>
              <a:ext uri="{FF2B5EF4-FFF2-40B4-BE49-F238E27FC236}">
                <a16:creationId xmlns:a16="http://schemas.microsoft.com/office/drawing/2014/main" id="{FF773F4A-00DE-480A-A1E4-267BF6A95F53}"/>
              </a:ext>
            </a:extLst>
          </p:cNvPr>
          <p:cNvGrpSpPr/>
          <p:nvPr userDrawn="1"/>
        </p:nvGrpSpPr>
        <p:grpSpPr>
          <a:xfrm>
            <a:off x="10561107" y="5038641"/>
            <a:ext cx="291375" cy="281375"/>
            <a:chOff x="3243875" y="2372825"/>
            <a:chExt cx="291375" cy="281375"/>
          </a:xfrm>
        </p:grpSpPr>
        <p:sp>
          <p:nvSpPr>
            <p:cNvPr id="206" name="Google Shape;215;p3">
              <a:extLst>
                <a:ext uri="{FF2B5EF4-FFF2-40B4-BE49-F238E27FC236}">
                  <a16:creationId xmlns:a16="http://schemas.microsoft.com/office/drawing/2014/main" id="{B061D21D-9962-482E-8B77-708CF59A3EB6}"/>
                </a:ext>
              </a:extLst>
            </p:cNvPr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7" name="Google Shape;216;p3">
              <a:extLst>
                <a:ext uri="{FF2B5EF4-FFF2-40B4-BE49-F238E27FC236}">
                  <a16:creationId xmlns:a16="http://schemas.microsoft.com/office/drawing/2014/main" id="{204A213E-8F6F-4FC4-AB3D-8806D287E243}"/>
                </a:ext>
              </a:extLst>
            </p:cNvPr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8" name="Google Shape;217;p3">
              <a:extLst>
                <a:ext uri="{FF2B5EF4-FFF2-40B4-BE49-F238E27FC236}">
                  <a16:creationId xmlns:a16="http://schemas.microsoft.com/office/drawing/2014/main" id="{75F3FCD1-BCD2-41A7-AF94-8CEC0F2FFE09}"/>
                </a:ext>
              </a:extLst>
            </p:cNvPr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9" name="Google Shape;218;p3">
              <a:extLst>
                <a:ext uri="{FF2B5EF4-FFF2-40B4-BE49-F238E27FC236}">
                  <a16:creationId xmlns:a16="http://schemas.microsoft.com/office/drawing/2014/main" id="{EB1D663F-9A65-4AE5-82B7-355924900575}"/>
                </a:ext>
              </a:extLst>
            </p:cNvPr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0" name="Google Shape;219;p3">
              <a:extLst>
                <a:ext uri="{FF2B5EF4-FFF2-40B4-BE49-F238E27FC236}">
                  <a16:creationId xmlns:a16="http://schemas.microsoft.com/office/drawing/2014/main" id="{A3231104-E2F1-474D-A57B-1B68E9AE6F33}"/>
                </a:ext>
              </a:extLst>
            </p:cNvPr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1" name="Google Shape;220;p3">
              <a:extLst>
                <a:ext uri="{FF2B5EF4-FFF2-40B4-BE49-F238E27FC236}">
                  <a16:creationId xmlns:a16="http://schemas.microsoft.com/office/drawing/2014/main" id="{F5ADB79B-53AA-46AB-84C9-DB8354756BC7}"/>
                </a:ext>
              </a:extLst>
            </p:cNvPr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2" name="Google Shape;221;p3">
              <a:extLst>
                <a:ext uri="{FF2B5EF4-FFF2-40B4-BE49-F238E27FC236}">
                  <a16:creationId xmlns:a16="http://schemas.microsoft.com/office/drawing/2014/main" id="{0EA0A449-FE2B-4948-8A13-06CFC25A3A68}"/>
                </a:ext>
              </a:extLst>
            </p:cNvPr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3" name="Google Shape;222;p3">
              <a:extLst>
                <a:ext uri="{FF2B5EF4-FFF2-40B4-BE49-F238E27FC236}">
                  <a16:creationId xmlns:a16="http://schemas.microsoft.com/office/drawing/2014/main" id="{FDF13A9C-A97B-44BE-9F23-62A6C5EDEC49}"/>
                </a:ext>
              </a:extLst>
            </p:cNvPr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4" name="Google Shape;223;p3">
              <a:extLst>
                <a:ext uri="{FF2B5EF4-FFF2-40B4-BE49-F238E27FC236}">
                  <a16:creationId xmlns:a16="http://schemas.microsoft.com/office/drawing/2014/main" id="{ADA04C5F-ECF7-42DD-B1EB-83FC80EB7BDD}"/>
                </a:ext>
              </a:extLst>
            </p:cNvPr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5" name="Google Shape;224;p3">
              <a:extLst>
                <a:ext uri="{FF2B5EF4-FFF2-40B4-BE49-F238E27FC236}">
                  <a16:creationId xmlns:a16="http://schemas.microsoft.com/office/drawing/2014/main" id="{EC7C5AD5-90D8-4F7D-9C2C-CFD820FC374A}"/>
                </a:ext>
              </a:extLst>
            </p:cNvPr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16" name="Google Shape;225;p3">
            <a:extLst>
              <a:ext uri="{FF2B5EF4-FFF2-40B4-BE49-F238E27FC236}">
                <a16:creationId xmlns:a16="http://schemas.microsoft.com/office/drawing/2014/main" id="{06FC704C-BA05-45EE-B62B-22DABC82E899}"/>
              </a:ext>
            </a:extLst>
          </p:cNvPr>
          <p:cNvGrpSpPr/>
          <p:nvPr userDrawn="1"/>
        </p:nvGrpSpPr>
        <p:grpSpPr>
          <a:xfrm>
            <a:off x="10778557" y="714860"/>
            <a:ext cx="166675" cy="168575"/>
            <a:chOff x="4954425" y="2036375"/>
            <a:chExt cx="166675" cy="168575"/>
          </a:xfrm>
        </p:grpSpPr>
        <p:sp>
          <p:nvSpPr>
            <p:cNvPr id="217" name="Google Shape;226;p3">
              <a:extLst>
                <a:ext uri="{FF2B5EF4-FFF2-40B4-BE49-F238E27FC236}">
                  <a16:creationId xmlns:a16="http://schemas.microsoft.com/office/drawing/2014/main" id="{EE9E41F6-3648-44F1-A46C-BDD91F82AF1F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8" name="Google Shape;227;p3">
              <a:extLst>
                <a:ext uri="{FF2B5EF4-FFF2-40B4-BE49-F238E27FC236}">
                  <a16:creationId xmlns:a16="http://schemas.microsoft.com/office/drawing/2014/main" id="{A7D8C30C-9D8A-4F45-A5DD-F918DD863CF3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219" name="Google Shape;228;p3">
            <a:extLst>
              <a:ext uri="{FF2B5EF4-FFF2-40B4-BE49-F238E27FC236}">
                <a16:creationId xmlns:a16="http://schemas.microsoft.com/office/drawing/2014/main" id="{EBE612EC-FC5F-4192-9E24-C046316489E0}"/>
              </a:ext>
            </a:extLst>
          </p:cNvPr>
          <p:cNvSpPr/>
          <p:nvPr userDrawn="1"/>
        </p:nvSpPr>
        <p:spPr>
          <a:xfrm>
            <a:off x="1577019" y="3597776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20" name="Google Shape;229;p3">
            <a:extLst>
              <a:ext uri="{FF2B5EF4-FFF2-40B4-BE49-F238E27FC236}">
                <a16:creationId xmlns:a16="http://schemas.microsoft.com/office/drawing/2014/main" id="{31BD3FA8-6E2A-4C65-9E9F-29FBB5C804BE}"/>
              </a:ext>
            </a:extLst>
          </p:cNvPr>
          <p:cNvSpPr/>
          <p:nvPr userDrawn="1"/>
        </p:nvSpPr>
        <p:spPr>
          <a:xfrm>
            <a:off x="9846753" y="3888529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221" name="Google Shape;230;p3">
            <a:extLst>
              <a:ext uri="{FF2B5EF4-FFF2-40B4-BE49-F238E27FC236}">
                <a16:creationId xmlns:a16="http://schemas.microsoft.com/office/drawing/2014/main" id="{69E37D2F-6DF5-4A21-A568-0E80AD7AD85B}"/>
              </a:ext>
            </a:extLst>
          </p:cNvPr>
          <p:cNvGrpSpPr/>
          <p:nvPr userDrawn="1"/>
        </p:nvGrpSpPr>
        <p:grpSpPr>
          <a:xfrm>
            <a:off x="1274794" y="5541495"/>
            <a:ext cx="166675" cy="168575"/>
            <a:chOff x="4954425" y="2036375"/>
            <a:chExt cx="166675" cy="168575"/>
          </a:xfrm>
        </p:grpSpPr>
        <p:sp>
          <p:nvSpPr>
            <p:cNvPr id="222" name="Google Shape;231;p3">
              <a:extLst>
                <a:ext uri="{FF2B5EF4-FFF2-40B4-BE49-F238E27FC236}">
                  <a16:creationId xmlns:a16="http://schemas.microsoft.com/office/drawing/2014/main" id="{68E4F49D-2FDF-45EC-A2F0-64258873AC93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3" name="Google Shape;232;p3">
              <a:extLst>
                <a:ext uri="{FF2B5EF4-FFF2-40B4-BE49-F238E27FC236}">
                  <a16:creationId xmlns:a16="http://schemas.microsoft.com/office/drawing/2014/main" id="{424729EF-CCC4-4D87-A50A-4CA7DB6D3AA9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224" name="TextBox 223">
            <a:extLst>
              <a:ext uri="{FF2B5EF4-FFF2-40B4-BE49-F238E27FC236}">
                <a16:creationId xmlns:a16="http://schemas.microsoft.com/office/drawing/2014/main" id="{93F46B3B-D663-4FBA-8528-CFD2F9C1E141}"/>
              </a:ext>
            </a:extLst>
          </p:cNvPr>
          <p:cNvSpPr txBox="1"/>
          <p:nvPr userDrawn="1"/>
        </p:nvSpPr>
        <p:spPr>
          <a:xfrm>
            <a:off x="3604226" y="1596479"/>
            <a:ext cx="4752083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11500">
                <a:solidFill>
                  <a:srgbClr val="002060"/>
                </a:solidFill>
                <a:latin typeface="+mj-lt"/>
              </a:rPr>
              <a:t>LUYỆN TẬP</a:t>
            </a:r>
            <a:endParaRPr lang="vi-VN" sz="11500" dirty="0">
              <a:solidFill>
                <a:srgbClr val="00206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983785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20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21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22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2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fill="hold"/>
                                        <p:tgtEl>
                                          <p:spTgt spid="22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20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  <p:bldP spid="99" grpId="0" animBg="1"/>
      <p:bldP spid="219" grpId="0" animBg="1"/>
      <p:bldP spid="220" grpId="0" animBg="1"/>
      <p:bldP spid="224" grpId="0"/>
    </p:bld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Title and Content">
    <p:bg>
      <p:bgPr>
        <a:solidFill>
          <a:schemeClr val="accent3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id="{EF6FD315-F887-4E7B-BF0C-3EC48D585604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id="{ED6ABFE7-BF37-4F7F-8D5D-600A7D834F21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id="{45D5AE83-1783-43E2-A213-A5A5EBD17266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id="{D06F31EF-754A-4F9F-A77D-7C1C58F47361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id="{2A6ED803-0DF8-42E8-8A88-BB9F2CDF6D32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id="{6E08B2E4-05D4-4A21-BDFA-FCE59E28EE53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id="{B43A1E9A-54EB-4A95-B37E-51072FAD6CAD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id="{B5709D43-3D83-463A-9E8C-6FA8BF6FE3F4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id="{0088CC8B-A9D0-4733-8E17-053C04A699A0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id="{98A9649B-0F27-46EA-B0AD-B010CF9D80E2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id="{7E2F91D5-68DF-48A6-8869-7FD6B10D5313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id="{C3EFBFCC-5EC0-422F-83D0-13B128DBCD98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id="{873AEC25-6E98-4A44-BBA8-5258490B51FC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id="{18466ED5-E416-4DE1-A4F7-CD23EAA77B79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id="{2B2454FC-1990-4881-9AD0-D1C7F996114E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id="{80E9CEE5-0350-493C-9229-1A39A52E961D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id="{11848AC2-1101-45B6-ABB6-4FD06AA8642A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id="{62EF156A-37AB-441F-A5B2-47A1C576F477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id="{ABCD2DB3-3524-446A-8B92-A59461EB4B24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id="{87C36489-2782-4D32-8AFF-590446FE6759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id="{960D755E-9DD5-4D14-A5D7-995B746EA64C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id="{57A347C5-BCEE-4C2E-845B-EF3674655559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id="{B4210492-E8D1-4EE4-AA31-F7A5E84FCB69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52" name="Google Shape;1082;p14">
            <a:extLst>
              <a:ext uri="{FF2B5EF4-FFF2-40B4-BE49-F238E27FC236}">
                <a16:creationId xmlns:a16="http://schemas.microsoft.com/office/drawing/2014/main" id="{0F2E9747-C66A-480C-9099-C7BDE1E89365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3" name="Google Shape;1083;p14">
            <a:extLst>
              <a:ext uri="{FF2B5EF4-FFF2-40B4-BE49-F238E27FC236}">
                <a16:creationId xmlns:a16="http://schemas.microsoft.com/office/drawing/2014/main" id="{C10D7406-2BDA-4DC4-9A79-3D4FC95CAC2A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4" name="Google Shape;1084;p14">
            <a:extLst>
              <a:ext uri="{FF2B5EF4-FFF2-40B4-BE49-F238E27FC236}">
                <a16:creationId xmlns:a16="http://schemas.microsoft.com/office/drawing/2014/main" id="{4E0493D0-81D3-4EAC-94E3-12DB540A6AD7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" name="Google Shape;1085;p14">
            <a:extLst>
              <a:ext uri="{FF2B5EF4-FFF2-40B4-BE49-F238E27FC236}">
                <a16:creationId xmlns:a16="http://schemas.microsoft.com/office/drawing/2014/main" id="{D0FB441C-211A-4F68-8767-DA7B95B4F920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6" name="Google Shape;1086;p14">
            <a:extLst>
              <a:ext uri="{FF2B5EF4-FFF2-40B4-BE49-F238E27FC236}">
                <a16:creationId xmlns:a16="http://schemas.microsoft.com/office/drawing/2014/main" id="{B9340F31-2646-4E29-8212-879AEEF962DA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7" name="Google Shape;1082;p14">
            <a:extLst>
              <a:ext uri="{FF2B5EF4-FFF2-40B4-BE49-F238E27FC236}">
                <a16:creationId xmlns:a16="http://schemas.microsoft.com/office/drawing/2014/main" id="{765A6E3B-E1F9-4D37-B213-7F9E645D0EDA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8" name="Google Shape;1083;p14">
            <a:extLst>
              <a:ext uri="{FF2B5EF4-FFF2-40B4-BE49-F238E27FC236}">
                <a16:creationId xmlns:a16="http://schemas.microsoft.com/office/drawing/2014/main" id="{867E7D37-2590-4ECE-A535-9DA46F4EA583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9" name="Google Shape;1084;p14">
            <a:extLst>
              <a:ext uri="{FF2B5EF4-FFF2-40B4-BE49-F238E27FC236}">
                <a16:creationId xmlns:a16="http://schemas.microsoft.com/office/drawing/2014/main" id="{74625DF1-F15F-4CAD-BD7C-85A4680501B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0" name="Google Shape;1085;p14">
            <a:extLst>
              <a:ext uri="{FF2B5EF4-FFF2-40B4-BE49-F238E27FC236}">
                <a16:creationId xmlns:a16="http://schemas.microsoft.com/office/drawing/2014/main" id="{B26C5877-FFC0-49F2-89B0-0C72531E73AE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1" name="Google Shape;1086;p14">
            <a:extLst>
              <a:ext uri="{FF2B5EF4-FFF2-40B4-BE49-F238E27FC236}">
                <a16:creationId xmlns:a16="http://schemas.microsoft.com/office/drawing/2014/main" id="{B081A515-D8D9-4BF5-90F1-621FE162C9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2" name="Google Shape;1082;p14">
            <a:extLst>
              <a:ext uri="{FF2B5EF4-FFF2-40B4-BE49-F238E27FC236}">
                <a16:creationId xmlns:a16="http://schemas.microsoft.com/office/drawing/2014/main" id="{E5B7DF78-1D3E-41E2-9FE9-36B062BD3CC8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3" name="Google Shape;1083;p14">
            <a:extLst>
              <a:ext uri="{FF2B5EF4-FFF2-40B4-BE49-F238E27FC236}">
                <a16:creationId xmlns:a16="http://schemas.microsoft.com/office/drawing/2014/main" id="{E853253F-BCCE-42EF-8554-3C3E3C2E285A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4" name="Google Shape;1084;p14">
            <a:extLst>
              <a:ext uri="{FF2B5EF4-FFF2-40B4-BE49-F238E27FC236}">
                <a16:creationId xmlns:a16="http://schemas.microsoft.com/office/drawing/2014/main" id="{E01519CC-0CF0-44E3-B22E-B1AFBCD30DBD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5" name="Google Shape;1085;p14">
            <a:extLst>
              <a:ext uri="{FF2B5EF4-FFF2-40B4-BE49-F238E27FC236}">
                <a16:creationId xmlns:a16="http://schemas.microsoft.com/office/drawing/2014/main" id="{5EC2F2DD-FC5A-4166-8502-67B0E67210F6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6" name="Google Shape;1086;p14">
            <a:extLst>
              <a:ext uri="{FF2B5EF4-FFF2-40B4-BE49-F238E27FC236}">
                <a16:creationId xmlns:a16="http://schemas.microsoft.com/office/drawing/2014/main" id="{828B4189-A014-4A06-804B-1589EB2F9CF8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7" name="Google Shape;1082;p14">
            <a:extLst>
              <a:ext uri="{FF2B5EF4-FFF2-40B4-BE49-F238E27FC236}">
                <a16:creationId xmlns:a16="http://schemas.microsoft.com/office/drawing/2014/main" id="{647DE464-7568-4DD5-8BE4-324C14A8277D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8" name="Google Shape;1083;p14">
            <a:extLst>
              <a:ext uri="{FF2B5EF4-FFF2-40B4-BE49-F238E27FC236}">
                <a16:creationId xmlns:a16="http://schemas.microsoft.com/office/drawing/2014/main" id="{1ED11714-4115-4417-9213-DBC152A5EE6E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9" name="Google Shape;1084;p14">
            <a:extLst>
              <a:ext uri="{FF2B5EF4-FFF2-40B4-BE49-F238E27FC236}">
                <a16:creationId xmlns:a16="http://schemas.microsoft.com/office/drawing/2014/main" id="{23D69C4A-B0D7-467F-8C73-F0C897BC4C5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0" name="Google Shape;1085;p14">
            <a:extLst>
              <a:ext uri="{FF2B5EF4-FFF2-40B4-BE49-F238E27FC236}">
                <a16:creationId xmlns:a16="http://schemas.microsoft.com/office/drawing/2014/main" id="{23E1F321-10C6-49DB-A01C-554FC1D86C9B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1" name="Google Shape;1086;p14">
            <a:extLst>
              <a:ext uri="{FF2B5EF4-FFF2-40B4-BE49-F238E27FC236}">
                <a16:creationId xmlns:a16="http://schemas.microsoft.com/office/drawing/2014/main" id="{F9534E45-083B-4C35-AE35-2FECC04EA99E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2" name="Google Shape;1082;p14">
            <a:extLst>
              <a:ext uri="{FF2B5EF4-FFF2-40B4-BE49-F238E27FC236}">
                <a16:creationId xmlns:a16="http://schemas.microsoft.com/office/drawing/2014/main" id="{65C3AF7D-B3F5-4998-ACC4-2F2F95CA62A8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3" name="Google Shape;1083;p14">
            <a:extLst>
              <a:ext uri="{FF2B5EF4-FFF2-40B4-BE49-F238E27FC236}">
                <a16:creationId xmlns:a16="http://schemas.microsoft.com/office/drawing/2014/main" id="{92CF6BA5-78C4-4B4E-A78B-B2204A5F2530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4" name="Google Shape;1084;p14">
            <a:extLst>
              <a:ext uri="{FF2B5EF4-FFF2-40B4-BE49-F238E27FC236}">
                <a16:creationId xmlns:a16="http://schemas.microsoft.com/office/drawing/2014/main" id="{82B6228B-CBBE-463F-9E88-CFBE19F8043E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5" name="Google Shape;1085;p14">
            <a:extLst>
              <a:ext uri="{FF2B5EF4-FFF2-40B4-BE49-F238E27FC236}">
                <a16:creationId xmlns:a16="http://schemas.microsoft.com/office/drawing/2014/main" id="{7D174B50-8153-4359-8B9D-C9FFAE59E363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6" name="Google Shape;1086;p14">
            <a:extLst>
              <a:ext uri="{FF2B5EF4-FFF2-40B4-BE49-F238E27FC236}">
                <a16:creationId xmlns:a16="http://schemas.microsoft.com/office/drawing/2014/main" id="{9995CF07-4A23-454A-8825-F6E81F18D160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7" name="Google Shape;1082;p14">
            <a:extLst>
              <a:ext uri="{FF2B5EF4-FFF2-40B4-BE49-F238E27FC236}">
                <a16:creationId xmlns:a16="http://schemas.microsoft.com/office/drawing/2014/main" id="{7771C690-AD42-49CF-AC87-E4FCB23DD1C7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8" name="Google Shape;1083;p14">
            <a:extLst>
              <a:ext uri="{FF2B5EF4-FFF2-40B4-BE49-F238E27FC236}">
                <a16:creationId xmlns:a16="http://schemas.microsoft.com/office/drawing/2014/main" id="{F77B608A-FC29-4902-94B6-93F678644B06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9" name="Google Shape;1084;p14">
            <a:extLst>
              <a:ext uri="{FF2B5EF4-FFF2-40B4-BE49-F238E27FC236}">
                <a16:creationId xmlns:a16="http://schemas.microsoft.com/office/drawing/2014/main" id="{46A1CD74-AD03-4998-A1B4-3B896CADDF14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0" name="Google Shape;1085;p14">
            <a:extLst>
              <a:ext uri="{FF2B5EF4-FFF2-40B4-BE49-F238E27FC236}">
                <a16:creationId xmlns:a16="http://schemas.microsoft.com/office/drawing/2014/main" id="{00B42C35-3F40-4A4C-94F9-BEA6D12080B9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1" name="Google Shape;1086;p14">
            <a:extLst>
              <a:ext uri="{FF2B5EF4-FFF2-40B4-BE49-F238E27FC236}">
                <a16:creationId xmlns:a16="http://schemas.microsoft.com/office/drawing/2014/main" id="{5C318D3D-3080-4AD1-B777-CF89EDFC5DC0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2" name="Google Shape;1082;p14">
            <a:extLst>
              <a:ext uri="{FF2B5EF4-FFF2-40B4-BE49-F238E27FC236}">
                <a16:creationId xmlns:a16="http://schemas.microsoft.com/office/drawing/2014/main" id="{94284878-05BB-4FB8-9466-148B677B64CB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3" name="Google Shape;1083;p14">
            <a:extLst>
              <a:ext uri="{FF2B5EF4-FFF2-40B4-BE49-F238E27FC236}">
                <a16:creationId xmlns:a16="http://schemas.microsoft.com/office/drawing/2014/main" id="{E36AE8A6-DBE3-452F-921D-A87C88B52AA3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4" name="Google Shape;1084;p14">
            <a:extLst>
              <a:ext uri="{FF2B5EF4-FFF2-40B4-BE49-F238E27FC236}">
                <a16:creationId xmlns:a16="http://schemas.microsoft.com/office/drawing/2014/main" id="{82F27FB2-63D3-42BC-B740-7D13E52AF34F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5" name="Google Shape;1085;p14">
            <a:extLst>
              <a:ext uri="{FF2B5EF4-FFF2-40B4-BE49-F238E27FC236}">
                <a16:creationId xmlns:a16="http://schemas.microsoft.com/office/drawing/2014/main" id="{1F4E28BC-F2CF-4EC9-88C7-A72ED1261EA0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6" name="Google Shape;1086;p14">
            <a:extLst>
              <a:ext uri="{FF2B5EF4-FFF2-40B4-BE49-F238E27FC236}">
                <a16:creationId xmlns:a16="http://schemas.microsoft.com/office/drawing/2014/main" id="{122D6AD2-FF93-49D7-8B58-596968D93B34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7" name="Google Shape;1082;p14">
            <a:extLst>
              <a:ext uri="{FF2B5EF4-FFF2-40B4-BE49-F238E27FC236}">
                <a16:creationId xmlns:a16="http://schemas.microsoft.com/office/drawing/2014/main" id="{2680D11D-7E90-410C-8CE6-8F88E44BBA34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8" name="Google Shape;1083;p14">
            <a:extLst>
              <a:ext uri="{FF2B5EF4-FFF2-40B4-BE49-F238E27FC236}">
                <a16:creationId xmlns:a16="http://schemas.microsoft.com/office/drawing/2014/main" id="{19C6711F-DDEA-40EF-A499-A7DEE2C2915E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9" name="Google Shape;1084;p14">
            <a:extLst>
              <a:ext uri="{FF2B5EF4-FFF2-40B4-BE49-F238E27FC236}">
                <a16:creationId xmlns:a16="http://schemas.microsoft.com/office/drawing/2014/main" id="{66F47F23-E578-4EA5-9A6F-F642C1A9E3EA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0" name="Google Shape;1085;p14">
            <a:extLst>
              <a:ext uri="{FF2B5EF4-FFF2-40B4-BE49-F238E27FC236}">
                <a16:creationId xmlns:a16="http://schemas.microsoft.com/office/drawing/2014/main" id="{9E0AE9EA-DFC8-47FB-9A5C-C4B9AB7167E5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1" name="Google Shape;1086;p14">
            <a:extLst>
              <a:ext uri="{FF2B5EF4-FFF2-40B4-BE49-F238E27FC236}">
                <a16:creationId xmlns:a16="http://schemas.microsoft.com/office/drawing/2014/main" id="{31C11A86-666C-4ECC-B2BB-22A5F76303A7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2" name="Google Shape;1082;p14">
            <a:extLst>
              <a:ext uri="{FF2B5EF4-FFF2-40B4-BE49-F238E27FC236}">
                <a16:creationId xmlns:a16="http://schemas.microsoft.com/office/drawing/2014/main" id="{89C579DA-732B-4398-92D1-BEE007EBD812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3" name="Google Shape;1083;p14">
            <a:extLst>
              <a:ext uri="{FF2B5EF4-FFF2-40B4-BE49-F238E27FC236}">
                <a16:creationId xmlns:a16="http://schemas.microsoft.com/office/drawing/2014/main" id="{196CABBD-93A7-4F5C-AEE3-800BD0EA39A1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4" name="Google Shape;1084;p14">
            <a:extLst>
              <a:ext uri="{FF2B5EF4-FFF2-40B4-BE49-F238E27FC236}">
                <a16:creationId xmlns:a16="http://schemas.microsoft.com/office/drawing/2014/main" id="{0EE478E8-FDD6-49EA-996B-972A7468227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5" name="Google Shape;1085;p14">
            <a:extLst>
              <a:ext uri="{FF2B5EF4-FFF2-40B4-BE49-F238E27FC236}">
                <a16:creationId xmlns:a16="http://schemas.microsoft.com/office/drawing/2014/main" id="{8266C508-3715-41D3-8F14-A7380A494671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6" name="Google Shape;1086;p14">
            <a:extLst>
              <a:ext uri="{FF2B5EF4-FFF2-40B4-BE49-F238E27FC236}">
                <a16:creationId xmlns:a16="http://schemas.microsoft.com/office/drawing/2014/main" id="{C7309805-E3C7-4EBD-9DEB-C7217972097B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93050657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Slide">
    <p:bg>
      <p:bgPr>
        <a:solidFill>
          <a:srgbClr val="7030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id="{912FF248-73E2-4B5D-9669-D05536B13110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id="{6F2E4380-9AAF-4929-8F62-F490FD06BB80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rgbClr val="FFC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id="{05263AFC-D1B4-4D83-808E-9B96447708D3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id="{E97D35D9-4A80-4E5E-AE99-A42260106314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id="{F1D5A806-A58C-4FB9-9CB8-29884CE2006D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id="{ED4A141D-52F2-416A-BB8C-6ABF536EB5BD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id="{233E8FF6-A58B-4C0A-8E03-7EBCEC1A722A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id="{1B628C4E-2CC0-49FD-AE56-2DA39F0AEDC3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id="{B7905D3C-D345-41E1-9F8F-3DE9CB825DDB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id="{9381F408-D6BF-4983-8522-FE74B038BAD1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id="{313829AE-A03B-42DF-8C85-190282C1CC18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id="{92BB61BC-FAB6-4715-A9E7-CC0E8CEE0D5C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id="{D079DC36-A197-4791-8A06-31AB6A7A8165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id="{BFAD29E2-C19B-47AB-B438-BA439212A9D2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id="{DA309345-B33A-4CD0-9D4E-F69123E7E182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id="{590C6090-7470-4DB3-8246-659CCC0F2A1A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id="{611C93AB-AF4D-48EC-B180-BF93AED33FAD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id="{FC04491F-28E4-471E-8BA3-24A183402971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id="{D54D7793-AF6A-4956-9B72-E4F3A35C4520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id="{47A74F27-516B-4842-B2FD-3E800B67929D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id="{81691461-33B0-489D-A18A-AD91D59A1D21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id="{0EEF144F-B527-4080-AAEA-10B3E48E39A2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id="{40F35D0D-CACF-4AB5-BE8A-E9FB73511388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30" name="Google Shape;1016;p14">
            <a:extLst>
              <a:ext uri="{FF2B5EF4-FFF2-40B4-BE49-F238E27FC236}">
                <a16:creationId xmlns:a16="http://schemas.microsoft.com/office/drawing/2014/main" id="{327BF5F6-D034-4620-B2B7-7F2179C531EB}"/>
              </a:ext>
            </a:extLst>
          </p:cNvPr>
          <p:cNvGrpSpPr/>
          <p:nvPr userDrawn="1"/>
        </p:nvGrpSpPr>
        <p:grpSpPr>
          <a:xfrm>
            <a:off x="989192" y="5645930"/>
            <a:ext cx="615189" cy="535538"/>
            <a:chOff x="2495125" y="2142250"/>
            <a:chExt cx="444275" cy="398525"/>
          </a:xfrm>
        </p:grpSpPr>
        <p:sp>
          <p:nvSpPr>
            <p:cNvPr id="31" name="Google Shape;1017;p14">
              <a:extLst>
                <a:ext uri="{FF2B5EF4-FFF2-40B4-BE49-F238E27FC236}">
                  <a16:creationId xmlns:a16="http://schemas.microsoft.com/office/drawing/2014/main" id="{F2F00FDD-D7D5-4809-82CF-73AA35BD05FE}"/>
                </a:ext>
              </a:extLst>
            </p:cNvPr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2" name="Google Shape;1018;p14">
              <a:extLst>
                <a:ext uri="{FF2B5EF4-FFF2-40B4-BE49-F238E27FC236}">
                  <a16:creationId xmlns:a16="http://schemas.microsoft.com/office/drawing/2014/main" id="{5395EB15-BC66-42AE-A1EE-3E2823F5486A}"/>
                </a:ext>
              </a:extLst>
            </p:cNvPr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33" name="Google Shape;1019;p14">
            <a:extLst>
              <a:ext uri="{FF2B5EF4-FFF2-40B4-BE49-F238E27FC236}">
                <a16:creationId xmlns:a16="http://schemas.microsoft.com/office/drawing/2014/main" id="{D53CFA2D-5D0C-4A67-9094-88F183BFE612}"/>
              </a:ext>
            </a:extLst>
          </p:cNvPr>
          <p:cNvGrpSpPr/>
          <p:nvPr userDrawn="1"/>
        </p:nvGrpSpPr>
        <p:grpSpPr>
          <a:xfrm>
            <a:off x="10177821" y="427685"/>
            <a:ext cx="403468" cy="378112"/>
            <a:chOff x="3243875" y="2372825"/>
            <a:chExt cx="291375" cy="281375"/>
          </a:xfrm>
        </p:grpSpPr>
        <p:sp>
          <p:nvSpPr>
            <p:cNvPr id="34" name="Google Shape;1020;p14">
              <a:extLst>
                <a:ext uri="{FF2B5EF4-FFF2-40B4-BE49-F238E27FC236}">
                  <a16:creationId xmlns:a16="http://schemas.microsoft.com/office/drawing/2014/main" id="{30675EEE-C22B-4D00-94DF-E49C0A367512}"/>
                </a:ext>
              </a:extLst>
            </p:cNvPr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5" name="Google Shape;1021;p14">
              <a:extLst>
                <a:ext uri="{FF2B5EF4-FFF2-40B4-BE49-F238E27FC236}">
                  <a16:creationId xmlns:a16="http://schemas.microsoft.com/office/drawing/2014/main" id="{E3DBEB34-9A0C-4ECA-A1F1-6D8B1FF89970}"/>
                </a:ext>
              </a:extLst>
            </p:cNvPr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6" name="Google Shape;1022;p14">
              <a:extLst>
                <a:ext uri="{FF2B5EF4-FFF2-40B4-BE49-F238E27FC236}">
                  <a16:creationId xmlns:a16="http://schemas.microsoft.com/office/drawing/2014/main" id="{07CFEFDF-2E28-4483-834B-DA095CF3CE48}"/>
                </a:ext>
              </a:extLst>
            </p:cNvPr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7" name="Google Shape;1023;p14">
              <a:extLst>
                <a:ext uri="{FF2B5EF4-FFF2-40B4-BE49-F238E27FC236}">
                  <a16:creationId xmlns:a16="http://schemas.microsoft.com/office/drawing/2014/main" id="{14506E96-EBA9-4C68-AF1F-8C4403B117FE}"/>
                </a:ext>
              </a:extLst>
            </p:cNvPr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8" name="Google Shape;1024;p14">
              <a:extLst>
                <a:ext uri="{FF2B5EF4-FFF2-40B4-BE49-F238E27FC236}">
                  <a16:creationId xmlns:a16="http://schemas.microsoft.com/office/drawing/2014/main" id="{B2F2C8B1-350B-49EE-9CA4-D84F2E04689C}"/>
                </a:ext>
              </a:extLst>
            </p:cNvPr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9" name="Google Shape;1025;p14">
              <a:extLst>
                <a:ext uri="{FF2B5EF4-FFF2-40B4-BE49-F238E27FC236}">
                  <a16:creationId xmlns:a16="http://schemas.microsoft.com/office/drawing/2014/main" id="{524642B7-86EC-4E65-B0EB-6949F77DB65F}"/>
                </a:ext>
              </a:extLst>
            </p:cNvPr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40" name="Google Shape;1026;p14">
              <a:extLst>
                <a:ext uri="{FF2B5EF4-FFF2-40B4-BE49-F238E27FC236}">
                  <a16:creationId xmlns:a16="http://schemas.microsoft.com/office/drawing/2014/main" id="{DA2CC125-6131-46A3-AC36-26C92E5CD21A}"/>
                </a:ext>
              </a:extLst>
            </p:cNvPr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41" name="Google Shape;1027;p14">
              <a:extLst>
                <a:ext uri="{FF2B5EF4-FFF2-40B4-BE49-F238E27FC236}">
                  <a16:creationId xmlns:a16="http://schemas.microsoft.com/office/drawing/2014/main" id="{5A24D573-ECDB-4ACD-87B3-20030C31E8D4}"/>
                </a:ext>
              </a:extLst>
            </p:cNvPr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42" name="Google Shape;1028;p14">
              <a:extLst>
                <a:ext uri="{FF2B5EF4-FFF2-40B4-BE49-F238E27FC236}">
                  <a16:creationId xmlns:a16="http://schemas.microsoft.com/office/drawing/2014/main" id="{7E867DAA-A57F-489C-A045-9A1C1429277B}"/>
                </a:ext>
              </a:extLst>
            </p:cNvPr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43" name="Google Shape;1029;p14">
              <a:extLst>
                <a:ext uri="{FF2B5EF4-FFF2-40B4-BE49-F238E27FC236}">
                  <a16:creationId xmlns:a16="http://schemas.microsoft.com/office/drawing/2014/main" id="{1DF03B23-6B1D-4056-9368-8D8F23721207}"/>
                </a:ext>
              </a:extLst>
            </p:cNvPr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44" name="Google Shape;1030;p14">
            <a:extLst>
              <a:ext uri="{FF2B5EF4-FFF2-40B4-BE49-F238E27FC236}">
                <a16:creationId xmlns:a16="http://schemas.microsoft.com/office/drawing/2014/main" id="{AC4C02C6-8357-4A9D-9FE8-73BED3D677DA}"/>
              </a:ext>
            </a:extLst>
          </p:cNvPr>
          <p:cNvGrpSpPr/>
          <p:nvPr userDrawn="1"/>
        </p:nvGrpSpPr>
        <p:grpSpPr>
          <a:xfrm>
            <a:off x="11004071" y="1043373"/>
            <a:ext cx="230796" cy="226531"/>
            <a:chOff x="4954425" y="2036375"/>
            <a:chExt cx="166675" cy="168575"/>
          </a:xfrm>
        </p:grpSpPr>
        <p:sp>
          <p:nvSpPr>
            <p:cNvPr id="45" name="Google Shape;1031;p14">
              <a:extLst>
                <a:ext uri="{FF2B5EF4-FFF2-40B4-BE49-F238E27FC236}">
                  <a16:creationId xmlns:a16="http://schemas.microsoft.com/office/drawing/2014/main" id="{7490645F-164B-43DC-B0C4-4E49ABCDCE60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46" name="Google Shape;1032;p14">
              <a:extLst>
                <a:ext uri="{FF2B5EF4-FFF2-40B4-BE49-F238E27FC236}">
                  <a16:creationId xmlns:a16="http://schemas.microsoft.com/office/drawing/2014/main" id="{F62C8C47-6F19-44BD-9FED-30D56890DF52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47" name="Google Shape;1033;p14">
            <a:extLst>
              <a:ext uri="{FF2B5EF4-FFF2-40B4-BE49-F238E27FC236}">
                <a16:creationId xmlns:a16="http://schemas.microsoft.com/office/drawing/2014/main" id="{9C058F19-0AE8-4DE1-A824-EE065CCDBD8D}"/>
              </a:ext>
            </a:extLst>
          </p:cNvPr>
          <p:cNvSpPr/>
          <p:nvPr userDrawn="1"/>
        </p:nvSpPr>
        <p:spPr>
          <a:xfrm>
            <a:off x="2054612" y="6264683"/>
            <a:ext cx="164953" cy="109117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48" name="Google Shape;1034;p14">
            <a:extLst>
              <a:ext uri="{FF2B5EF4-FFF2-40B4-BE49-F238E27FC236}">
                <a16:creationId xmlns:a16="http://schemas.microsoft.com/office/drawing/2014/main" id="{F39F1339-6652-4316-AEAE-58755DC68066}"/>
              </a:ext>
            </a:extLst>
          </p:cNvPr>
          <p:cNvSpPr/>
          <p:nvPr userDrawn="1"/>
        </p:nvSpPr>
        <p:spPr>
          <a:xfrm>
            <a:off x="10995521" y="6181468"/>
            <a:ext cx="120469" cy="8321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49" name="Google Shape;1035;p14">
            <a:extLst>
              <a:ext uri="{FF2B5EF4-FFF2-40B4-BE49-F238E27FC236}">
                <a16:creationId xmlns:a16="http://schemas.microsoft.com/office/drawing/2014/main" id="{B0CF15ED-922C-4751-B1DA-9089B1988ECC}"/>
              </a:ext>
            </a:extLst>
          </p:cNvPr>
          <p:cNvGrpSpPr/>
          <p:nvPr userDrawn="1"/>
        </p:nvGrpSpPr>
        <p:grpSpPr>
          <a:xfrm>
            <a:off x="817359" y="5192331"/>
            <a:ext cx="230796" cy="226531"/>
            <a:chOff x="4954425" y="2036375"/>
            <a:chExt cx="166675" cy="168575"/>
          </a:xfrm>
        </p:grpSpPr>
        <p:sp>
          <p:nvSpPr>
            <p:cNvPr id="50" name="Google Shape;1036;p14">
              <a:extLst>
                <a:ext uri="{FF2B5EF4-FFF2-40B4-BE49-F238E27FC236}">
                  <a16:creationId xmlns:a16="http://schemas.microsoft.com/office/drawing/2014/main" id="{7EA6F03C-5B07-4131-89F4-3BAFB23D4AF0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51" name="Google Shape;1037;p14">
              <a:extLst>
                <a:ext uri="{FF2B5EF4-FFF2-40B4-BE49-F238E27FC236}">
                  <a16:creationId xmlns:a16="http://schemas.microsoft.com/office/drawing/2014/main" id="{C7913F77-486F-46A9-8AEC-4B7565FB4E4C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96" name="Google Shape;1082;p14">
            <a:extLst>
              <a:ext uri="{FF2B5EF4-FFF2-40B4-BE49-F238E27FC236}">
                <a16:creationId xmlns:a16="http://schemas.microsoft.com/office/drawing/2014/main" id="{95018CA8-A1C2-47FD-890D-549D7B4AC236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7" name="Google Shape;1083;p14">
            <a:extLst>
              <a:ext uri="{FF2B5EF4-FFF2-40B4-BE49-F238E27FC236}">
                <a16:creationId xmlns:a16="http://schemas.microsoft.com/office/drawing/2014/main" id="{B936ECCA-F1FD-46EC-B26D-DE3BF7D0C273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8" name="Google Shape;1084;p14">
            <a:extLst>
              <a:ext uri="{FF2B5EF4-FFF2-40B4-BE49-F238E27FC236}">
                <a16:creationId xmlns:a16="http://schemas.microsoft.com/office/drawing/2014/main" id="{03D9643B-BC02-476E-ABF0-0F13D9275EA3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9" name="Google Shape;1085;p14">
            <a:extLst>
              <a:ext uri="{FF2B5EF4-FFF2-40B4-BE49-F238E27FC236}">
                <a16:creationId xmlns:a16="http://schemas.microsoft.com/office/drawing/2014/main" id="{E4F6C8FF-3CF3-45F6-8706-79866A8801F6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0" name="Google Shape;1086;p14">
            <a:extLst>
              <a:ext uri="{FF2B5EF4-FFF2-40B4-BE49-F238E27FC236}">
                <a16:creationId xmlns:a16="http://schemas.microsoft.com/office/drawing/2014/main" id="{1BF2058A-58A5-400D-B987-EA9281BD464C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2" name="Google Shape;1082;p14">
            <a:extLst>
              <a:ext uri="{FF2B5EF4-FFF2-40B4-BE49-F238E27FC236}">
                <a16:creationId xmlns:a16="http://schemas.microsoft.com/office/drawing/2014/main" id="{3B878202-51EA-4466-A893-7046CA4B0564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3" name="Google Shape;1083;p14">
            <a:extLst>
              <a:ext uri="{FF2B5EF4-FFF2-40B4-BE49-F238E27FC236}">
                <a16:creationId xmlns:a16="http://schemas.microsoft.com/office/drawing/2014/main" id="{8AE3EC7F-38CF-4238-A1D3-36A00E1CDB4B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4" name="Google Shape;1084;p14">
            <a:extLst>
              <a:ext uri="{FF2B5EF4-FFF2-40B4-BE49-F238E27FC236}">
                <a16:creationId xmlns:a16="http://schemas.microsoft.com/office/drawing/2014/main" id="{A109E879-FF69-420F-8594-E4E350138FE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5" name="Google Shape;1085;p14">
            <a:extLst>
              <a:ext uri="{FF2B5EF4-FFF2-40B4-BE49-F238E27FC236}">
                <a16:creationId xmlns:a16="http://schemas.microsoft.com/office/drawing/2014/main" id="{D728BFA8-D828-48D9-B813-EB0070A3F849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6" name="Google Shape;1086;p14">
            <a:extLst>
              <a:ext uri="{FF2B5EF4-FFF2-40B4-BE49-F238E27FC236}">
                <a16:creationId xmlns:a16="http://schemas.microsoft.com/office/drawing/2014/main" id="{AAD00854-B92E-4943-95A5-C96E52F3DC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7" name="Google Shape;1082;p14">
            <a:extLst>
              <a:ext uri="{FF2B5EF4-FFF2-40B4-BE49-F238E27FC236}">
                <a16:creationId xmlns:a16="http://schemas.microsoft.com/office/drawing/2014/main" id="{A9BB0978-9312-4447-80AB-41294A409ED1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8" name="Google Shape;1083;p14">
            <a:extLst>
              <a:ext uri="{FF2B5EF4-FFF2-40B4-BE49-F238E27FC236}">
                <a16:creationId xmlns:a16="http://schemas.microsoft.com/office/drawing/2014/main" id="{61FF21EF-8FF4-4964-B264-5FF3E4B83CCE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9" name="Google Shape;1084;p14">
            <a:extLst>
              <a:ext uri="{FF2B5EF4-FFF2-40B4-BE49-F238E27FC236}">
                <a16:creationId xmlns:a16="http://schemas.microsoft.com/office/drawing/2014/main" id="{2A3A52D1-7028-4394-92D4-70E60315E66B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0" name="Google Shape;1085;p14">
            <a:extLst>
              <a:ext uri="{FF2B5EF4-FFF2-40B4-BE49-F238E27FC236}">
                <a16:creationId xmlns:a16="http://schemas.microsoft.com/office/drawing/2014/main" id="{2B402ED8-8890-4BBD-BD4A-317F62877C5F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1" name="Google Shape;1086;p14">
            <a:extLst>
              <a:ext uri="{FF2B5EF4-FFF2-40B4-BE49-F238E27FC236}">
                <a16:creationId xmlns:a16="http://schemas.microsoft.com/office/drawing/2014/main" id="{4FDB29D0-7164-4DBA-A2E6-84221CCDCFD4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2" name="Google Shape;1082;p14">
            <a:extLst>
              <a:ext uri="{FF2B5EF4-FFF2-40B4-BE49-F238E27FC236}">
                <a16:creationId xmlns:a16="http://schemas.microsoft.com/office/drawing/2014/main" id="{76F446C8-2BE2-457E-A059-3FBDE50A2DAB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3" name="Google Shape;1083;p14">
            <a:extLst>
              <a:ext uri="{FF2B5EF4-FFF2-40B4-BE49-F238E27FC236}">
                <a16:creationId xmlns:a16="http://schemas.microsoft.com/office/drawing/2014/main" id="{543F1EC7-1C51-46E0-ACF5-20C5F0905E39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4" name="Google Shape;1084;p14">
            <a:extLst>
              <a:ext uri="{FF2B5EF4-FFF2-40B4-BE49-F238E27FC236}">
                <a16:creationId xmlns:a16="http://schemas.microsoft.com/office/drawing/2014/main" id="{4E6B9D33-57F3-4A75-9293-3C04278D772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5" name="Google Shape;1085;p14">
            <a:extLst>
              <a:ext uri="{FF2B5EF4-FFF2-40B4-BE49-F238E27FC236}">
                <a16:creationId xmlns:a16="http://schemas.microsoft.com/office/drawing/2014/main" id="{46B5E075-E226-4895-9493-A4CA9A703FD3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6" name="Google Shape;1086;p14">
            <a:extLst>
              <a:ext uri="{FF2B5EF4-FFF2-40B4-BE49-F238E27FC236}">
                <a16:creationId xmlns:a16="http://schemas.microsoft.com/office/drawing/2014/main" id="{56534FCD-AD06-4E33-8FD5-4A0CA24C6414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7" name="Google Shape;1082;p14">
            <a:extLst>
              <a:ext uri="{FF2B5EF4-FFF2-40B4-BE49-F238E27FC236}">
                <a16:creationId xmlns:a16="http://schemas.microsoft.com/office/drawing/2014/main" id="{13F8C6C7-68B9-45D6-8F01-F8260F297A7E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8" name="Google Shape;1083;p14">
            <a:extLst>
              <a:ext uri="{FF2B5EF4-FFF2-40B4-BE49-F238E27FC236}">
                <a16:creationId xmlns:a16="http://schemas.microsoft.com/office/drawing/2014/main" id="{3C93F6CB-9B31-4CE5-A4E7-7E978C24989B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9" name="Google Shape;1084;p14">
            <a:extLst>
              <a:ext uri="{FF2B5EF4-FFF2-40B4-BE49-F238E27FC236}">
                <a16:creationId xmlns:a16="http://schemas.microsoft.com/office/drawing/2014/main" id="{73CA4133-52E1-4CA4-9B02-C32EF64DCA79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0" name="Google Shape;1085;p14">
            <a:extLst>
              <a:ext uri="{FF2B5EF4-FFF2-40B4-BE49-F238E27FC236}">
                <a16:creationId xmlns:a16="http://schemas.microsoft.com/office/drawing/2014/main" id="{68B32AF3-395D-4C97-B3AC-6748065FE197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1" name="Google Shape;1086;p14">
            <a:extLst>
              <a:ext uri="{FF2B5EF4-FFF2-40B4-BE49-F238E27FC236}">
                <a16:creationId xmlns:a16="http://schemas.microsoft.com/office/drawing/2014/main" id="{F2737C08-B20B-4DD3-8C2B-6D9629DF844C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2" name="Google Shape;1082;p14">
            <a:extLst>
              <a:ext uri="{FF2B5EF4-FFF2-40B4-BE49-F238E27FC236}">
                <a16:creationId xmlns:a16="http://schemas.microsoft.com/office/drawing/2014/main" id="{C67ED233-4DA4-4D61-B819-CA361C34FFD3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3" name="Google Shape;1083;p14">
            <a:extLst>
              <a:ext uri="{FF2B5EF4-FFF2-40B4-BE49-F238E27FC236}">
                <a16:creationId xmlns:a16="http://schemas.microsoft.com/office/drawing/2014/main" id="{DB6F480F-12E0-4FF2-94FC-7455618F43E4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4" name="Google Shape;1084;p14">
            <a:extLst>
              <a:ext uri="{FF2B5EF4-FFF2-40B4-BE49-F238E27FC236}">
                <a16:creationId xmlns:a16="http://schemas.microsoft.com/office/drawing/2014/main" id="{FB8875DE-94FC-4821-827E-F05F343D19DD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5" name="Google Shape;1085;p14">
            <a:extLst>
              <a:ext uri="{FF2B5EF4-FFF2-40B4-BE49-F238E27FC236}">
                <a16:creationId xmlns:a16="http://schemas.microsoft.com/office/drawing/2014/main" id="{E65EE193-261C-47D2-90E2-CA9711A2BA94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6" name="Google Shape;1086;p14">
            <a:extLst>
              <a:ext uri="{FF2B5EF4-FFF2-40B4-BE49-F238E27FC236}">
                <a16:creationId xmlns:a16="http://schemas.microsoft.com/office/drawing/2014/main" id="{750B5385-9383-49D9-B37E-8AFC31139A9F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7" name="Google Shape;1082;p14">
            <a:extLst>
              <a:ext uri="{FF2B5EF4-FFF2-40B4-BE49-F238E27FC236}">
                <a16:creationId xmlns:a16="http://schemas.microsoft.com/office/drawing/2014/main" id="{F3257D7D-B01D-4B31-A19B-AE3EC8A76CBF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8" name="Google Shape;1083;p14">
            <a:extLst>
              <a:ext uri="{FF2B5EF4-FFF2-40B4-BE49-F238E27FC236}">
                <a16:creationId xmlns:a16="http://schemas.microsoft.com/office/drawing/2014/main" id="{8E8AEB58-46B0-42AC-876C-D39BC069B58E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9" name="Google Shape;1084;p14">
            <a:extLst>
              <a:ext uri="{FF2B5EF4-FFF2-40B4-BE49-F238E27FC236}">
                <a16:creationId xmlns:a16="http://schemas.microsoft.com/office/drawing/2014/main" id="{98A058F8-5048-4E43-81F6-E2A9D68F5787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0" name="Google Shape;1085;p14">
            <a:extLst>
              <a:ext uri="{FF2B5EF4-FFF2-40B4-BE49-F238E27FC236}">
                <a16:creationId xmlns:a16="http://schemas.microsoft.com/office/drawing/2014/main" id="{163FF619-D1D7-43D9-961D-4D8377AFE91D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1" name="Google Shape;1086;p14">
            <a:extLst>
              <a:ext uri="{FF2B5EF4-FFF2-40B4-BE49-F238E27FC236}">
                <a16:creationId xmlns:a16="http://schemas.microsoft.com/office/drawing/2014/main" id="{B5048DB8-1C0A-4C5F-97C4-0B01226065BF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2" name="Google Shape;1082;p14">
            <a:extLst>
              <a:ext uri="{FF2B5EF4-FFF2-40B4-BE49-F238E27FC236}">
                <a16:creationId xmlns:a16="http://schemas.microsoft.com/office/drawing/2014/main" id="{09146345-B88A-4221-8479-754909293DEC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3" name="Google Shape;1083;p14">
            <a:extLst>
              <a:ext uri="{FF2B5EF4-FFF2-40B4-BE49-F238E27FC236}">
                <a16:creationId xmlns:a16="http://schemas.microsoft.com/office/drawing/2014/main" id="{69A8F20E-CA52-4FFA-9E27-AAA9CA116197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4" name="Google Shape;1084;p14">
            <a:extLst>
              <a:ext uri="{FF2B5EF4-FFF2-40B4-BE49-F238E27FC236}">
                <a16:creationId xmlns:a16="http://schemas.microsoft.com/office/drawing/2014/main" id="{EB5F0B58-A764-4EE5-8968-0C2DD1B536DE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5" name="Google Shape;1085;p14">
            <a:extLst>
              <a:ext uri="{FF2B5EF4-FFF2-40B4-BE49-F238E27FC236}">
                <a16:creationId xmlns:a16="http://schemas.microsoft.com/office/drawing/2014/main" id="{5366DC7B-ACAB-4BCC-97E2-465D277AFFCF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6" name="Google Shape;1086;p14">
            <a:extLst>
              <a:ext uri="{FF2B5EF4-FFF2-40B4-BE49-F238E27FC236}">
                <a16:creationId xmlns:a16="http://schemas.microsoft.com/office/drawing/2014/main" id="{0033D128-1983-4502-AB2A-1E6443704D03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7" name="Google Shape;1082;p14">
            <a:extLst>
              <a:ext uri="{FF2B5EF4-FFF2-40B4-BE49-F238E27FC236}">
                <a16:creationId xmlns:a16="http://schemas.microsoft.com/office/drawing/2014/main" id="{79616093-3DF5-4B1F-8962-5D6B7DDDE673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8" name="Google Shape;1083;p14">
            <a:extLst>
              <a:ext uri="{FF2B5EF4-FFF2-40B4-BE49-F238E27FC236}">
                <a16:creationId xmlns:a16="http://schemas.microsoft.com/office/drawing/2014/main" id="{2D25397A-7136-493A-B17D-5C3117972727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9" name="Google Shape;1084;p14">
            <a:extLst>
              <a:ext uri="{FF2B5EF4-FFF2-40B4-BE49-F238E27FC236}">
                <a16:creationId xmlns:a16="http://schemas.microsoft.com/office/drawing/2014/main" id="{E70275CF-BEEF-4134-8FC1-FA98BAD2A6F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40" name="Google Shape;1085;p14">
            <a:extLst>
              <a:ext uri="{FF2B5EF4-FFF2-40B4-BE49-F238E27FC236}">
                <a16:creationId xmlns:a16="http://schemas.microsoft.com/office/drawing/2014/main" id="{3E3D4E28-9C07-4484-A1DF-F77BBBFD1538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41" name="Google Shape;1086;p14">
            <a:extLst>
              <a:ext uri="{FF2B5EF4-FFF2-40B4-BE49-F238E27FC236}">
                <a16:creationId xmlns:a16="http://schemas.microsoft.com/office/drawing/2014/main" id="{0BF03047-9E59-4CF4-B825-EA2C74E97B63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147" name="Google Shape;2356;p30">
            <a:extLst>
              <a:ext uri="{FF2B5EF4-FFF2-40B4-BE49-F238E27FC236}">
                <a16:creationId xmlns:a16="http://schemas.microsoft.com/office/drawing/2014/main" id="{FF3093F1-70FF-4A92-A939-256BC49F43A6}"/>
              </a:ext>
            </a:extLst>
          </p:cNvPr>
          <p:cNvGrpSpPr/>
          <p:nvPr userDrawn="1"/>
        </p:nvGrpSpPr>
        <p:grpSpPr>
          <a:xfrm>
            <a:off x="745412" y="1491606"/>
            <a:ext cx="9867486" cy="4773077"/>
            <a:chOff x="623255" y="927125"/>
            <a:chExt cx="7691377" cy="3871900"/>
          </a:xfrm>
          <a:solidFill>
            <a:schemeClr val="accent4">
              <a:lumMod val="60000"/>
              <a:lumOff val="40000"/>
            </a:schemeClr>
          </a:solidFill>
        </p:grpSpPr>
        <p:sp>
          <p:nvSpPr>
            <p:cNvPr id="148" name="Google Shape;2357;p30">
              <a:extLst>
                <a:ext uri="{FF2B5EF4-FFF2-40B4-BE49-F238E27FC236}">
                  <a16:creationId xmlns:a16="http://schemas.microsoft.com/office/drawing/2014/main" id="{378B6936-B094-4FA3-9256-C7AF5859717D}"/>
                </a:ext>
              </a:extLst>
            </p:cNvPr>
            <p:cNvSpPr/>
            <p:nvPr/>
          </p:nvSpPr>
          <p:spPr>
            <a:xfrm>
              <a:off x="2977025" y="927125"/>
              <a:ext cx="3134100" cy="1481700"/>
            </a:xfrm>
            <a:prstGeom prst="ellipse">
              <a:avLst/>
            </a:pr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49" name="Google Shape;2358;p30">
              <a:extLst>
                <a:ext uri="{FF2B5EF4-FFF2-40B4-BE49-F238E27FC236}">
                  <a16:creationId xmlns:a16="http://schemas.microsoft.com/office/drawing/2014/main" id="{FAD56BA3-21A7-4CCC-B7DB-AC61435A3A7D}"/>
                </a:ext>
              </a:extLst>
            </p:cNvPr>
            <p:cNvGrpSpPr/>
            <p:nvPr/>
          </p:nvGrpSpPr>
          <p:grpSpPr>
            <a:xfrm>
              <a:off x="623255" y="973375"/>
              <a:ext cx="7691377" cy="3825650"/>
              <a:chOff x="623255" y="973375"/>
              <a:chExt cx="7691377" cy="3825650"/>
            </a:xfrm>
            <a:grpFill/>
          </p:grpSpPr>
          <p:sp>
            <p:nvSpPr>
              <p:cNvPr id="150" name="Google Shape;2359;p30">
                <a:extLst>
                  <a:ext uri="{FF2B5EF4-FFF2-40B4-BE49-F238E27FC236}">
                    <a16:creationId xmlns:a16="http://schemas.microsoft.com/office/drawing/2014/main" id="{545757E5-2BB3-4409-8989-EF99146A7AC6}"/>
                  </a:ext>
                </a:extLst>
              </p:cNvPr>
              <p:cNvSpPr/>
              <p:nvPr/>
            </p:nvSpPr>
            <p:spPr>
              <a:xfrm>
                <a:off x="623255" y="973375"/>
                <a:ext cx="7691377" cy="3825650"/>
              </a:xfrm>
              <a:custGeom>
                <a:avLst/>
                <a:gdLst/>
                <a:ahLst/>
                <a:cxnLst/>
                <a:rect l="l" t="t" r="r" b="b"/>
                <a:pathLst>
                  <a:path w="19015" h="15544" extrusionOk="0">
                    <a:moveTo>
                      <a:pt x="8537" y="1"/>
                    </a:moveTo>
                    <a:cubicBezTo>
                      <a:pt x="8251" y="1"/>
                      <a:pt x="7939" y="81"/>
                      <a:pt x="7602" y="271"/>
                    </a:cubicBezTo>
                    <a:cubicBezTo>
                      <a:pt x="5479" y="1481"/>
                      <a:pt x="6004" y="4151"/>
                      <a:pt x="6004" y="4151"/>
                    </a:cubicBezTo>
                    <a:cubicBezTo>
                      <a:pt x="6004" y="4151"/>
                      <a:pt x="5636" y="4115"/>
                      <a:pt x="5091" y="4115"/>
                    </a:cubicBezTo>
                    <a:cubicBezTo>
                      <a:pt x="3665" y="4115"/>
                      <a:pt x="1024" y="4366"/>
                      <a:pt x="594" y="6183"/>
                    </a:cubicBezTo>
                    <a:cubicBezTo>
                      <a:pt x="1" y="8671"/>
                      <a:pt x="3470" y="10953"/>
                      <a:pt x="3470" y="10953"/>
                    </a:cubicBezTo>
                    <a:cubicBezTo>
                      <a:pt x="3470" y="10953"/>
                      <a:pt x="2420" y="14697"/>
                      <a:pt x="6369" y="15427"/>
                    </a:cubicBezTo>
                    <a:cubicBezTo>
                      <a:pt x="6807" y="15508"/>
                      <a:pt x="7209" y="15544"/>
                      <a:pt x="7578" y="15544"/>
                    </a:cubicBezTo>
                    <a:cubicBezTo>
                      <a:pt x="10550" y="15544"/>
                      <a:pt x="11345" y="13213"/>
                      <a:pt x="11345" y="13213"/>
                    </a:cubicBezTo>
                    <a:cubicBezTo>
                      <a:pt x="11345" y="13213"/>
                      <a:pt x="12272" y="13362"/>
                      <a:pt x="13464" y="13362"/>
                    </a:cubicBezTo>
                    <a:cubicBezTo>
                      <a:pt x="15500" y="13362"/>
                      <a:pt x="18307" y="12926"/>
                      <a:pt x="18581" y="10565"/>
                    </a:cubicBezTo>
                    <a:cubicBezTo>
                      <a:pt x="19014" y="6822"/>
                      <a:pt x="16389" y="5795"/>
                      <a:pt x="16389" y="5795"/>
                    </a:cubicBezTo>
                    <a:cubicBezTo>
                      <a:pt x="16389" y="5795"/>
                      <a:pt x="18718" y="2348"/>
                      <a:pt x="16389" y="613"/>
                    </a:cubicBezTo>
                    <a:cubicBezTo>
                      <a:pt x="15923" y="263"/>
                      <a:pt x="15420" y="123"/>
                      <a:pt x="14914" y="123"/>
                    </a:cubicBezTo>
                    <a:cubicBezTo>
                      <a:pt x="12914" y="123"/>
                      <a:pt x="10866" y="2303"/>
                      <a:pt x="10866" y="2303"/>
                    </a:cubicBezTo>
                    <a:cubicBezTo>
                      <a:pt x="10866" y="2303"/>
                      <a:pt x="10071" y="1"/>
                      <a:pt x="8537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51" name="Google Shape;2360;p30">
                <a:extLst>
                  <a:ext uri="{FF2B5EF4-FFF2-40B4-BE49-F238E27FC236}">
                    <a16:creationId xmlns:a16="http://schemas.microsoft.com/office/drawing/2014/main" id="{697B9033-8630-487B-BB45-593826617AE1}"/>
                  </a:ext>
                </a:extLst>
              </p:cNvPr>
              <p:cNvSpPr/>
              <p:nvPr/>
            </p:nvSpPr>
            <p:spPr>
              <a:xfrm>
                <a:off x="1878425" y="1185100"/>
                <a:ext cx="2028300" cy="1403400"/>
              </a:xfrm>
              <a:prstGeom prst="ellipse">
                <a:avLst/>
              </a:pr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52" name="Google Shape;2361;p30">
                <a:extLst>
                  <a:ext uri="{FF2B5EF4-FFF2-40B4-BE49-F238E27FC236}">
                    <a16:creationId xmlns:a16="http://schemas.microsoft.com/office/drawing/2014/main" id="{78FFD4CA-CF6A-48EF-B32F-21BB39865BE3}"/>
                  </a:ext>
                </a:extLst>
              </p:cNvPr>
              <p:cNvSpPr/>
              <p:nvPr/>
            </p:nvSpPr>
            <p:spPr>
              <a:xfrm>
                <a:off x="5585525" y="3231300"/>
                <a:ext cx="2028300" cy="1403400"/>
              </a:xfrm>
              <a:prstGeom prst="ellipse">
                <a:avLst/>
              </a:pr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</p:grpSp>
      <p:grpSp>
        <p:nvGrpSpPr>
          <p:cNvPr id="153" name="Google Shape;447;p27">
            <a:extLst>
              <a:ext uri="{FF2B5EF4-FFF2-40B4-BE49-F238E27FC236}">
                <a16:creationId xmlns:a16="http://schemas.microsoft.com/office/drawing/2014/main" id="{9368DEE6-4134-4E61-9FBC-094C8ED3D5D5}"/>
              </a:ext>
            </a:extLst>
          </p:cNvPr>
          <p:cNvGrpSpPr/>
          <p:nvPr userDrawn="1"/>
        </p:nvGrpSpPr>
        <p:grpSpPr>
          <a:xfrm>
            <a:off x="8391927" y="4047629"/>
            <a:ext cx="2301388" cy="1593766"/>
            <a:chOff x="4799733" y="3457797"/>
            <a:chExt cx="2301388" cy="1593766"/>
          </a:xfrm>
        </p:grpSpPr>
        <p:sp>
          <p:nvSpPr>
            <p:cNvPr id="154" name="Google Shape;448;p27">
              <a:extLst>
                <a:ext uri="{FF2B5EF4-FFF2-40B4-BE49-F238E27FC236}">
                  <a16:creationId xmlns:a16="http://schemas.microsoft.com/office/drawing/2014/main" id="{0301A587-8C68-4FD9-A8FC-970C849E2B95}"/>
                </a:ext>
              </a:extLst>
            </p:cNvPr>
            <p:cNvSpPr/>
            <p:nvPr/>
          </p:nvSpPr>
          <p:spPr>
            <a:xfrm>
              <a:off x="5512937" y="4441437"/>
              <a:ext cx="134693" cy="122202"/>
            </a:xfrm>
            <a:custGeom>
              <a:avLst/>
              <a:gdLst/>
              <a:ahLst/>
              <a:cxnLst/>
              <a:rect l="l" t="t" r="r" b="b"/>
              <a:pathLst>
                <a:path w="2437" h="2211" extrusionOk="0">
                  <a:moveTo>
                    <a:pt x="1" y="1"/>
                  </a:moveTo>
                  <a:lnTo>
                    <a:pt x="1" y="715"/>
                  </a:lnTo>
                  <a:lnTo>
                    <a:pt x="1" y="1271"/>
                  </a:lnTo>
                  <a:lnTo>
                    <a:pt x="1" y="2211"/>
                  </a:lnTo>
                  <a:lnTo>
                    <a:pt x="2436" y="1112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09C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5" name="Google Shape;449;p27">
              <a:extLst>
                <a:ext uri="{FF2B5EF4-FFF2-40B4-BE49-F238E27FC236}">
                  <a16:creationId xmlns:a16="http://schemas.microsoft.com/office/drawing/2014/main" id="{0A2339AA-D2C6-4088-B2D1-038FD047A8DB}"/>
                </a:ext>
              </a:extLst>
            </p:cNvPr>
            <p:cNvSpPr/>
            <p:nvPr/>
          </p:nvSpPr>
          <p:spPr>
            <a:xfrm>
              <a:off x="5671673" y="4450943"/>
              <a:ext cx="91527" cy="79091"/>
            </a:xfrm>
            <a:custGeom>
              <a:avLst/>
              <a:gdLst/>
              <a:ahLst/>
              <a:cxnLst/>
              <a:rect l="l" t="t" r="r" b="b"/>
              <a:pathLst>
                <a:path w="1656" h="1431" extrusionOk="0">
                  <a:moveTo>
                    <a:pt x="1" y="1"/>
                  </a:moveTo>
                  <a:lnTo>
                    <a:pt x="1" y="1430"/>
                  </a:lnTo>
                  <a:lnTo>
                    <a:pt x="1655" y="1430"/>
                  </a:lnTo>
                  <a:lnTo>
                    <a:pt x="1655" y="1"/>
                  </a:lnTo>
                  <a:close/>
                </a:path>
              </a:pathLst>
            </a:custGeom>
            <a:solidFill>
              <a:srgbClr val="F9CF7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6" name="Google Shape;450;p27">
              <a:extLst>
                <a:ext uri="{FF2B5EF4-FFF2-40B4-BE49-F238E27FC236}">
                  <a16:creationId xmlns:a16="http://schemas.microsoft.com/office/drawing/2014/main" id="{079FA416-221F-4C27-A885-A339B1E6CD0B}"/>
                </a:ext>
              </a:extLst>
            </p:cNvPr>
            <p:cNvSpPr/>
            <p:nvPr/>
          </p:nvSpPr>
          <p:spPr>
            <a:xfrm>
              <a:off x="5670236" y="4448014"/>
              <a:ext cx="92246" cy="80528"/>
            </a:xfrm>
            <a:custGeom>
              <a:avLst/>
              <a:gdLst/>
              <a:ahLst/>
              <a:cxnLst/>
              <a:rect l="l" t="t" r="r" b="b"/>
              <a:pathLst>
                <a:path w="1669" h="1457" extrusionOk="0">
                  <a:moveTo>
                    <a:pt x="239" y="1"/>
                  </a:moveTo>
                  <a:cubicBezTo>
                    <a:pt x="146" y="1"/>
                    <a:pt x="80" y="14"/>
                    <a:pt x="53" y="27"/>
                  </a:cubicBezTo>
                  <a:cubicBezTo>
                    <a:pt x="14" y="40"/>
                    <a:pt x="0" y="54"/>
                    <a:pt x="0" y="93"/>
                  </a:cubicBezTo>
                  <a:cubicBezTo>
                    <a:pt x="0" y="120"/>
                    <a:pt x="14" y="146"/>
                    <a:pt x="40" y="160"/>
                  </a:cubicBezTo>
                  <a:cubicBezTo>
                    <a:pt x="80" y="173"/>
                    <a:pt x="120" y="173"/>
                    <a:pt x="186" y="173"/>
                  </a:cubicBezTo>
                  <a:cubicBezTo>
                    <a:pt x="225" y="186"/>
                    <a:pt x="265" y="186"/>
                    <a:pt x="292" y="199"/>
                  </a:cubicBezTo>
                  <a:cubicBezTo>
                    <a:pt x="305" y="212"/>
                    <a:pt x="345" y="239"/>
                    <a:pt x="371" y="292"/>
                  </a:cubicBezTo>
                  <a:lnTo>
                    <a:pt x="689" y="729"/>
                  </a:lnTo>
                  <a:lnTo>
                    <a:pt x="636" y="795"/>
                  </a:lnTo>
                  <a:lnTo>
                    <a:pt x="596" y="861"/>
                  </a:lnTo>
                  <a:lnTo>
                    <a:pt x="517" y="954"/>
                  </a:lnTo>
                  <a:cubicBezTo>
                    <a:pt x="490" y="993"/>
                    <a:pt x="450" y="1046"/>
                    <a:pt x="398" y="1126"/>
                  </a:cubicBezTo>
                  <a:cubicBezTo>
                    <a:pt x="371" y="1139"/>
                    <a:pt x="358" y="1152"/>
                    <a:pt x="331" y="1165"/>
                  </a:cubicBezTo>
                  <a:cubicBezTo>
                    <a:pt x="318" y="1179"/>
                    <a:pt x="292" y="1179"/>
                    <a:pt x="265" y="1192"/>
                  </a:cubicBezTo>
                  <a:cubicBezTo>
                    <a:pt x="212" y="1192"/>
                    <a:pt x="173" y="1205"/>
                    <a:pt x="133" y="1218"/>
                  </a:cubicBezTo>
                  <a:cubicBezTo>
                    <a:pt x="93" y="1232"/>
                    <a:pt x="80" y="1245"/>
                    <a:pt x="80" y="1285"/>
                  </a:cubicBezTo>
                  <a:cubicBezTo>
                    <a:pt x="80" y="1298"/>
                    <a:pt x="80" y="1324"/>
                    <a:pt x="80" y="1337"/>
                  </a:cubicBezTo>
                  <a:cubicBezTo>
                    <a:pt x="93" y="1337"/>
                    <a:pt x="106" y="1351"/>
                    <a:pt x="120" y="1351"/>
                  </a:cubicBezTo>
                  <a:cubicBezTo>
                    <a:pt x="133" y="1364"/>
                    <a:pt x="146" y="1364"/>
                    <a:pt x="159" y="1364"/>
                  </a:cubicBezTo>
                  <a:lnTo>
                    <a:pt x="556" y="1364"/>
                  </a:lnTo>
                  <a:cubicBezTo>
                    <a:pt x="570" y="1364"/>
                    <a:pt x="583" y="1377"/>
                    <a:pt x="609" y="1377"/>
                  </a:cubicBezTo>
                  <a:lnTo>
                    <a:pt x="675" y="1377"/>
                  </a:lnTo>
                  <a:cubicBezTo>
                    <a:pt x="702" y="1377"/>
                    <a:pt x="728" y="1364"/>
                    <a:pt x="755" y="1364"/>
                  </a:cubicBezTo>
                  <a:cubicBezTo>
                    <a:pt x="781" y="1351"/>
                    <a:pt x="808" y="1324"/>
                    <a:pt x="808" y="1298"/>
                  </a:cubicBezTo>
                  <a:cubicBezTo>
                    <a:pt x="808" y="1285"/>
                    <a:pt x="795" y="1258"/>
                    <a:pt x="781" y="1245"/>
                  </a:cubicBezTo>
                  <a:cubicBezTo>
                    <a:pt x="768" y="1218"/>
                    <a:pt x="715" y="1218"/>
                    <a:pt x="662" y="1218"/>
                  </a:cubicBezTo>
                  <a:cubicBezTo>
                    <a:pt x="636" y="1218"/>
                    <a:pt x="609" y="1205"/>
                    <a:pt x="609" y="1205"/>
                  </a:cubicBezTo>
                  <a:cubicBezTo>
                    <a:pt x="609" y="1192"/>
                    <a:pt x="596" y="1192"/>
                    <a:pt x="596" y="1179"/>
                  </a:cubicBezTo>
                  <a:cubicBezTo>
                    <a:pt x="596" y="1179"/>
                    <a:pt x="609" y="1152"/>
                    <a:pt x="623" y="1139"/>
                  </a:cubicBezTo>
                  <a:cubicBezTo>
                    <a:pt x="636" y="1112"/>
                    <a:pt x="649" y="1099"/>
                    <a:pt x="662" y="1086"/>
                  </a:cubicBezTo>
                  <a:cubicBezTo>
                    <a:pt x="689" y="1046"/>
                    <a:pt x="702" y="1020"/>
                    <a:pt x="728" y="993"/>
                  </a:cubicBezTo>
                  <a:cubicBezTo>
                    <a:pt x="742" y="980"/>
                    <a:pt x="768" y="940"/>
                    <a:pt x="808" y="887"/>
                  </a:cubicBezTo>
                  <a:cubicBezTo>
                    <a:pt x="834" y="927"/>
                    <a:pt x="861" y="967"/>
                    <a:pt x="887" y="1007"/>
                  </a:cubicBezTo>
                  <a:cubicBezTo>
                    <a:pt x="914" y="1033"/>
                    <a:pt x="940" y="1073"/>
                    <a:pt x="967" y="1112"/>
                  </a:cubicBezTo>
                  <a:cubicBezTo>
                    <a:pt x="980" y="1139"/>
                    <a:pt x="1006" y="1165"/>
                    <a:pt x="1020" y="1192"/>
                  </a:cubicBezTo>
                  <a:cubicBezTo>
                    <a:pt x="1033" y="1218"/>
                    <a:pt x="1046" y="1232"/>
                    <a:pt x="1046" y="1245"/>
                  </a:cubicBezTo>
                  <a:cubicBezTo>
                    <a:pt x="1046" y="1258"/>
                    <a:pt x="1033" y="1271"/>
                    <a:pt x="1033" y="1285"/>
                  </a:cubicBezTo>
                  <a:lnTo>
                    <a:pt x="993" y="1285"/>
                  </a:lnTo>
                  <a:cubicBezTo>
                    <a:pt x="967" y="1298"/>
                    <a:pt x="953" y="1311"/>
                    <a:pt x="953" y="1324"/>
                  </a:cubicBezTo>
                  <a:cubicBezTo>
                    <a:pt x="940" y="1337"/>
                    <a:pt x="940" y="1351"/>
                    <a:pt x="940" y="1364"/>
                  </a:cubicBezTo>
                  <a:cubicBezTo>
                    <a:pt x="940" y="1377"/>
                    <a:pt x="953" y="1404"/>
                    <a:pt x="967" y="1430"/>
                  </a:cubicBezTo>
                  <a:cubicBezTo>
                    <a:pt x="993" y="1443"/>
                    <a:pt x="1033" y="1457"/>
                    <a:pt x="1086" y="1457"/>
                  </a:cubicBezTo>
                  <a:lnTo>
                    <a:pt x="1536" y="1457"/>
                  </a:lnTo>
                  <a:cubicBezTo>
                    <a:pt x="1575" y="1457"/>
                    <a:pt x="1602" y="1457"/>
                    <a:pt x="1628" y="1443"/>
                  </a:cubicBezTo>
                  <a:cubicBezTo>
                    <a:pt x="1655" y="1443"/>
                    <a:pt x="1668" y="1417"/>
                    <a:pt x="1668" y="1377"/>
                  </a:cubicBezTo>
                  <a:cubicBezTo>
                    <a:pt x="1668" y="1351"/>
                    <a:pt x="1655" y="1337"/>
                    <a:pt x="1628" y="1324"/>
                  </a:cubicBezTo>
                  <a:cubicBezTo>
                    <a:pt x="1615" y="1311"/>
                    <a:pt x="1589" y="1298"/>
                    <a:pt x="1549" y="1298"/>
                  </a:cubicBezTo>
                  <a:lnTo>
                    <a:pt x="1456" y="1298"/>
                  </a:lnTo>
                  <a:cubicBezTo>
                    <a:pt x="1430" y="1298"/>
                    <a:pt x="1403" y="1285"/>
                    <a:pt x="1364" y="1271"/>
                  </a:cubicBezTo>
                  <a:cubicBezTo>
                    <a:pt x="1350" y="1271"/>
                    <a:pt x="1337" y="1258"/>
                    <a:pt x="1324" y="1245"/>
                  </a:cubicBezTo>
                  <a:cubicBezTo>
                    <a:pt x="1311" y="1232"/>
                    <a:pt x="1284" y="1205"/>
                    <a:pt x="1245" y="1165"/>
                  </a:cubicBezTo>
                  <a:cubicBezTo>
                    <a:pt x="1218" y="1126"/>
                    <a:pt x="1178" y="1073"/>
                    <a:pt x="1125" y="1007"/>
                  </a:cubicBezTo>
                  <a:cubicBezTo>
                    <a:pt x="1073" y="927"/>
                    <a:pt x="1006" y="835"/>
                    <a:pt x="927" y="729"/>
                  </a:cubicBezTo>
                  <a:cubicBezTo>
                    <a:pt x="967" y="676"/>
                    <a:pt x="1006" y="610"/>
                    <a:pt x="1046" y="557"/>
                  </a:cubicBezTo>
                  <a:cubicBezTo>
                    <a:pt x="1073" y="504"/>
                    <a:pt x="1125" y="451"/>
                    <a:pt x="1165" y="385"/>
                  </a:cubicBezTo>
                  <a:cubicBezTo>
                    <a:pt x="1205" y="345"/>
                    <a:pt x="1245" y="318"/>
                    <a:pt x="1271" y="305"/>
                  </a:cubicBezTo>
                  <a:cubicBezTo>
                    <a:pt x="1298" y="292"/>
                    <a:pt x="1337" y="292"/>
                    <a:pt x="1390" y="292"/>
                  </a:cubicBezTo>
                  <a:cubicBezTo>
                    <a:pt x="1430" y="292"/>
                    <a:pt x="1509" y="279"/>
                    <a:pt x="1589" y="279"/>
                  </a:cubicBezTo>
                  <a:cubicBezTo>
                    <a:pt x="1615" y="279"/>
                    <a:pt x="1628" y="279"/>
                    <a:pt x="1642" y="265"/>
                  </a:cubicBezTo>
                  <a:cubicBezTo>
                    <a:pt x="1655" y="239"/>
                    <a:pt x="1655" y="226"/>
                    <a:pt x="1655" y="212"/>
                  </a:cubicBezTo>
                  <a:cubicBezTo>
                    <a:pt x="1655" y="146"/>
                    <a:pt x="1642" y="120"/>
                    <a:pt x="1589" y="120"/>
                  </a:cubicBezTo>
                  <a:lnTo>
                    <a:pt x="1020" y="120"/>
                  </a:lnTo>
                  <a:cubicBezTo>
                    <a:pt x="980" y="120"/>
                    <a:pt x="953" y="120"/>
                    <a:pt x="927" y="133"/>
                  </a:cubicBezTo>
                  <a:cubicBezTo>
                    <a:pt x="900" y="146"/>
                    <a:pt x="887" y="173"/>
                    <a:pt x="887" y="212"/>
                  </a:cubicBezTo>
                  <a:cubicBezTo>
                    <a:pt x="887" y="226"/>
                    <a:pt x="887" y="252"/>
                    <a:pt x="914" y="265"/>
                  </a:cubicBezTo>
                  <a:cubicBezTo>
                    <a:pt x="927" y="265"/>
                    <a:pt x="940" y="279"/>
                    <a:pt x="953" y="279"/>
                  </a:cubicBezTo>
                  <a:cubicBezTo>
                    <a:pt x="953" y="292"/>
                    <a:pt x="967" y="292"/>
                    <a:pt x="967" y="305"/>
                  </a:cubicBezTo>
                  <a:cubicBezTo>
                    <a:pt x="967" y="305"/>
                    <a:pt x="953" y="332"/>
                    <a:pt x="940" y="358"/>
                  </a:cubicBezTo>
                  <a:cubicBezTo>
                    <a:pt x="927" y="385"/>
                    <a:pt x="900" y="411"/>
                    <a:pt x="874" y="451"/>
                  </a:cubicBezTo>
                  <a:lnTo>
                    <a:pt x="808" y="570"/>
                  </a:lnTo>
                  <a:cubicBezTo>
                    <a:pt x="768" y="517"/>
                    <a:pt x="742" y="477"/>
                    <a:pt x="715" y="437"/>
                  </a:cubicBezTo>
                  <a:cubicBezTo>
                    <a:pt x="689" y="398"/>
                    <a:pt x="662" y="371"/>
                    <a:pt x="636" y="332"/>
                  </a:cubicBezTo>
                  <a:cubicBezTo>
                    <a:pt x="623" y="305"/>
                    <a:pt x="596" y="279"/>
                    <a:pt x="596" y="252"/>
                  </a:cubicBezTo>
                  <a:cubicBezTo>
                    <a:pt x="583" y="239"/>
                    <a:pt x="570" y="226"/>
                    <a:pt x="570" y="212"/>
                  </a:cubicBezTo>
                  <a:cubicBezTo>
                    <a:pt x="570" y="199"/>
                    <a:pt x="583" y="186"/>
                    <a:pt x="596" y="186"/>
                  </a:cubicBezTo>
                  <a:lnTo>
                    <a:pt x="662" y="186"/>
                  </a:lnTo>
                  <a:cubicBezTo>
                    <a:pt x="702" y="186"/>
                    <a:pt x="728" y="173"/>
                    <a:pt x="742" y="160"/>
                  </a:cubicBezTo>
                  <a:cubicBezTo>
                    <a:pt x="755" y="133"/>
                    <a:pt x="768" y="120"/>
                    <a:pt x="768" y="107"/>
                  </a:cubicBezTo>
                  <a:cubicBezTo>
                    <a:pt x="768" y="93"/>
                    <a:pt x="768" y="80"/>
                    <a:pt x="768" y="67"/>
                  </a:cubicBezTo>
                  <a:cubicBezTo>
                    <a:pt x="768" y="54"/>
                    <a:pt x="755" y="40"/>
                    <a:pt x="742" y="40"/>
                  </a:cubicBezTo>
                  <a:cubicBezTo>
                    <a:pt x="728" y="27"/>
                    <a:pt x="715" y="14"/>
                    <a:pt x="689" y="14"/>
                  </a:cubicBezTo>
                  <a:cubicBezTo>
                    <a:pt x="675" y="1"/>
                    <a:pt x="636" y="1"/>
                    <a:pt x="596" y="1"/>
                  </a:cubicBezTo>
                  <a:close/>
                </a:path>
              </a:pathLst>
            </a:custGeom>
            <a:solidFill>
              <a:srgbClr val="F09C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7" name="Google Shape;451;p27">
              <a:extLst>
                <a:ext uri="{FF2B5EF4-FFF2-40B4-BE49-F238E27FC236}">
                  <a16:creationId xmlns:a16="http://schemas.microsoft.com/office/drawing/2014/main" id="{B2395859-C339-422A-B184-A814A384983F}"/>
                </a:ext>
              </a:extLst>
            </p:cNvPr>
            <p:cNvSpPr/>
            <p:nvPr/>
          </p:nvSpPr>
          <p:spPr>
            <a:xfrm>
              <a:off x="5668799" y="4448014"/>
              <a:ext cx="100260" cy="84895"/>
            </a:xfrm>
            <a:custGeom>
              <a:avLst/>
              <a:gdLst/>
              <a:ahLst/>
              <a:cxnLst/>
              <a:rect l="l" t="t" r="r" b="b"/>
              <a:pathLst>
                <a:path w="1814" h="1536" extrusionOk="0">
                  <a:moveTo>
                    <a:pt x="768" y="107"/>
                  </a:moveTo>
                  <a:lnTo>
                    <a:pt x="768" y="160"/>
                  </a:lnTo>
                  <a:lnTo>
                    <a:pt x="662" y="160"/>
                  </a:lnTo>
                  <a:cubicBezTo>
                    <a:pt x="609" y="160"/>
                    <a:pt x="556" y="212"/>
                    <a:pt x="556" y="265"/>
                  </a:cubicBezTo>
                  <a:cubicBezTo>
                    <a:pt x="556" y="265"/>
                    <a:pt x="609" y="265"/>
                    <a:pt x="609" y="332"/>
                  </a:cubicBezTo>
                  <a:cubicBezTo>
                    <a:pt x="609" y="332"/>
                    <a:pt x="609" y="385"/>
                    <a:pt x="662" y="385"/>
                  </a:cubicBezTo>
                  <a:cubicBezTo>
                    <a:pt x="662" y="437"/>
                    <a:pt x="715" y="490"/>
                    <a:pt x="715" y="490"/>
                  </a:cubicBezTo>
                  <a:cubicBezTo>
                    <a:pt x="768" y="543"/>
                    <a:pt x="768" y="596"/>
                    <a:pt x="821" y="662"/>
                  </a:cubicBezTo>
                  <a:lnTo>
                    <a:pt x="887" y="715"/>
                  </a:lnTo>
                  <a:lnTo>
                    <a:pt x="993" y="543"/>
                  </a:lnTo>
                  <a:cubicBezTo>
                    <a:pt x="993" y="490"/>
                    <a:pt x="1046" y="437"/>
                    <a:pt x="1046" y="437"/>
                  </a:cubicBezTo>
                  <a:cubicBezTo>
                    <a:pt x="1046" y="385"/>
                    <a:pt x="1099" y="385"/>
                    <a:pt x="1099" y="332"/>
                  </a:cubicBezTo>
                  <a:cubicBezTo>
                    <a:pt x="1099" y="265"/>
                    <a:pt x="1046" y="265"/>
                    <a:pt x="1046" y="265"/>
                  </a:cubicBezTo>
                  <a:lnTo>
                    <a:pt x="993" y="265"/>
                  </a:lnTo>
                  <a:lnTo>
                    <a:pt x="993" y="212"/>
                  </a:lnTo>
                  <a:lnTo>
                    <a:pt x="1654" y="212"/>
                  </a:lnTo>
                  <a:lnTo>
                    <a:pt x="1654" y="265"/>
                  </a:lnTo>
                  <a:lnTo>
                    <a:pt x="1324" y="265"/>
                  </a:lnTo>
                  <a:cubicBezTo>
                    <a:pt x="1271" y="332"/>
                    <a:pt x="1218" y="332"/>
                    <a:pt x="1218" y="385"/>
                  </a:cubicBezTo>
                  <a:cubicBezTo>
                    <a:pt x="1151" y="437"/>
                    <a:pt x="1099" y="490"/>
                    <a:pt x="1046" y="543"/>
                  </a:cubicBezTo>
                  <a:cubicBezTo>
                    <a:pt x="993" y="596"/>
                    <a:pt x="993" y="662"/>
                    <a:pt x="940" y="715"/>
                  </a:cubicBezTo>
                  <a:lnTo>
                    <a:pt x="940" y="768"/>
                  </a:lnTo>
                  <a:lnTo>
                    <a:pt x="940" y="821"/>
                  </a:lnTo>
                  <a:cubicBezTo>
                    <a:pt x="993" y="927"/>
                    <a:pt x="1099" y="993"/>
                    <a:pt x="1151" y="1099"/>
                  </a:cubicBezTo>
                  <a:cubicBezTo>
                    <a:pt x="1218" y="1152"/>
                    <a:pt x="1218" y="1205"/>
                    <a:pt x="1271" y="1258"/>
                  </a:cubicBezTo>
                  <a:cubicBezTo>
                    <a:pt x="1324" y="1258"/>
                    <a:pt x="1324" y="1324"/>
                    <a:pt x="1324" y="1324"/>
                  </a:cubicBezTo>
                  <a:cubicBezTo>
                    <a:pt x="1376" y="1324"/>
                    <a:pt x="1376" y="1377"/>
                    <a:pt x="1429" y="1377"/>
                  </a:cubicBezTo>
                  <a:lnTo>
                    <a:pt x="1601" y="1377"/>
                  </a:lnTo>
                  <a:cubicBezTo>
                    <a:pt x="1654" y="1377"/>
                    <a:pt x="1654" y="1430"/>
                    <a:pt x="1654" y="1430"/>
                  </a:cubicBezTo>
                  <a:lnTo>
                    <a:pt x="1099" y="1430"/>
                  </a:lnTo>
                  <a:lnTo>
                    <a:pt x="1046" y="1377"/>
                  </a:lnTo>
                  <a:lnTo>
                    <a:pt x="1099" y="1377"/>
                  </a:lnTo>
                  <a:cubicBezTo>
                    <a:pt x="1151" y="1377"/>
                    <a:pt x="1151" y="1324"/>
                    <a:pt x="1151" y="1258"/>
                  </a:cubicBezTo>
                  <a:lnTo>
                    <a:pt x="1151" y="1205"/>
                  </a:lnTo>
                  <a:cubicBezTo>
                    <a:pt x="1099" y="1152"/>
                    <a:pt x="1099" y="1152"/>
                    <a:pt x="1099" y="1099"/>
                  </a:cubicBezTo>
                  <a:cubicBezTo>
                    <a:pt x="1046" y="1099"/>
                    <a:pt x="1046" y="1046"/>
                    <a:pt x="993" y="993"/>
                  </a:cubicBezTo>
                  <a:cubicBezTo>
                    <a:pt x="993" y="993"/>
                    <a:pt x="940" y="927"/>
                    <a:pt x="940" y="874"/>
                  </a:cubicBezTo>
                  <a:lnTo>
                    <a:pt x="887" y="821"/>
                  </a:lnTo>
                  <a:lnTo>
                    <a:pt x="821" y="874"/>
                  </a:lnTo>
                  <a:cubicBezTo>
                    <a:pt x="768" y="927"/>
                    <a:pt x="768" y="993"/>
                    <a:pt x="715" y="993"/>
                  </a:cubicBezTo>
                  <a:cubicBezTo>
                    <a:pt x="715" y="1046"/>
                    <a:pt x="715" y="1046"/>
                    <a:pt x="662" y="1099"/>
                  </a:cubicBezTo>
                  <a:lnTo>
                    <a:pt x="662" y="1152"/>
                  </a:lnTo>
                  <a:cubicBezTo>
                    <a:pt x="609" y="1152"/>
                    <a:pt x="609" y="1152"/>
                    <a:pt x="609" y="1205"/>
                  </a:cubicBezTo>
                  <a:lnTo>
                    <a:pt x="609" y="1258"/>
                  </a:lnTo>
                  <a:cubicBezTo>
                    <a:pt x="662" y="1324"/>
                    <a:pt x="662" y="1324"/>
                    <a:pt x="715" y="1324"/>
                  </a:cubicBezTo>
                  <a:lnTo>
                    <a:pt x="821" y="1324"/>
                  </a:lnTo>
                  <a:cubicBezTo>
                    <a:pt x="768" y="1324"/>
                    <a:pt x="768" y="1377"/>
                    <a:pt x="715" y="1377"/>
                  </a:cubicBezTo>
                  <a:lnTo>
                    <a:pt x="662" y="1377"/>
                  </a:lnTo>
                  <a:lnTo>
                    <a:pt x="609" y="1324"/>
                  </a:lnTo>
                  <a:lnTo>
                    <a:pt x="225" y="1324"/>
                  </a:lnTo>
                  <a:cubicBezTo>
                    <a:pt x="278" y="1324"/>
                    <a:pt x="278" y="1324"/>
                    <a:pt x="331" y="1258"/>
                  </a:cubicBezTo>
                  <a:lnTo>
                    <a:pt x="437" y="1258"/>
                  </a:lnTo>
                  <a:lnTo>
                    <a:pt x="490" y="1205"/>
                  </a:lnTo>
                  <a:cubicBezTo>
                    <a:pt x="556" y="1099"/>
                    <a:pt x="609" y="1046"/>
                    <a:pt x="609" y="1046"/>
                  </a:cubicBezTo>
                  <a:cubicBezTo>
                    <a:pt x="662" y="993"/>
                    <a:pt x="662" y="927"/>
                    <a:pt x="715" y="927"/>
                  </a:cubicBezTo>
                  <a:cubicBezTo>
                    <a:pt x="715" y="927"/>
                    <a:pt x="715" y="874"/>
                    <a:pt x="768" y="874"/>
                  </a:cubicBezTo>
                  <a:lnTo>
                    <a:pt x="768" y="821"/>
                  </a:lnTo>
                  <a:lnTo>
                    <a:pt x="821" y="768"/>
                  </a:lnTo>
                  <a:lnTo>
                    <a:pt x="490" y="265"/>
                  </a:lnTo>
                  <a:cubicBezTo>
                    <a:pt x="437" y="265"/>
                    <a:pt x="437" y="212"/>
                    <a:pt x="384" y="160"/>
                  </a:cubicBezTo>
                  <a:lnTo>
                    <a:pt x="106" y="160"/>
                  </a:lnTo>
                  <a:lnTo>
                    <a:pt x="106" y="107"/>
                  </a:lnTo>
                  <a:close/>
                  <a:moveTo>
                    <a:pt x="106" y="1"/>
                  </a:moveTo>
                  <a:cubicBezTo>
                    <a:pt x="53" y="54"/>
                    <a:pt x="0" y="107"/>
                    <a:pt x="0" y="107"/>
                  </a:cubicBezTo>
                  <a:cubicBezTo>
                    <a:pt x="0" y="160"/>
                    <a:pt x="53" y="212"/>
                    <a:pt x="53" y="265"/>
                  </a:cubicBezTo>
                  <a:lnTo>
                    <a:pt x="331" y="265"/>
                  </a:lnTo>
                  <a:cubicBezTo>
                    <a:pt x="331" y="332"/>
                    <a:pt x="331" y="332"/>
                    <a:pt x="384" y="385"/>
                  </a:cubicBezTo>
                  <a:lnTo>
                    <a:pt x="662" y="768"/>
                  </a:lnTo>
                  <a:lnTo>
                    <a:pt x="662" y="821"/>
                  </a:lnTo>
                  <a:cubicBezTo>
                    <a:pt x="662" y="821"/>
                    <a:pt x="609" y="821"/>
                    <a:pt x="609" y="874"/>
                  </a:cubicBezTo>
                  <a:lnTo>
                    <a:pt x="556" y="927"/>
                  </a:lnTo>
                  <a:cubicBezTo>
                    <a:pt x="490" y="993"/>
                    <a:pt x="437" y="1046"/>
                    <a:pt x="384" y="1099"/>
                  </a:cubicBezTo>
                  <a:lnTo>
                    <a:pt x="384" y="1152"/>
                  </a:lnTo>
                  <a:lnTo>
                    <a:pt x="331" y="1152"/>
                  </a:lnTo>
                  <a:cubicBezTo>
                    <a:pt x="278" y="1152"/>
                    <a:pt x="225" y="1152"/>
                    <a:pt x="159" y="1205"/>
                  </a:cubicBezTo>
                  <a:cubicBezTo>
                    <a:pt x="106" y="1205"/>
                    <a:pt x="53" y="1258"/>
                    <a:pt x="53" y="1324"/>
                  </a:cubicBezTo>
                  <a:cubicBezTo>
                    <a:pt x="53" y="1377"/>
                    <a:pt x="53" y="1377"/>
                    <a:pt x="106" y="1430"/>
                  </a:cubicBezTo>
                  <a:lnTo>
                    <a:pt x="159" y="1430"/>
                  </a:lnTo>
                  <a:cubicBezTo>
                    <a:pt x="159" y="1483"/>
                    <a:pt x="225" y="1483"/>
                    <a:pt x="225" y="1483"/>
                  </a:cubicBezTo>
                  <a:lnTo>
                    <a:pt x="715" y="1483"/>
                  </a:lnTo>
                  <a:cubicBezTo>
                    <a:pt x="768" y="1483"/>
                    <a:pt x="821" y="1483"/>
                    <a:pt x="821" y="1430"/>
                  </a:cubicBezTo>
                  <a:cubicBezTo>
                    <a:pt x="887" y="1430"/>
                    <a:pt x="940" y="1377"/>
                    <a:pt x="940" y="1324"/>
                  </a:cubicBezTo>
                  <a:cubicBezTo>
                    <a:pt x="940" y="1258"/>
                    <a:pt x="887" y="1258"/>
                    <a:pt x="887" y="1258"/>
                  </a:cubicBezTo>
                  <a:cubicBezTo>
                    <a:pt x="821" y="1205"/>
                    <a:pt x="821" y="1205"/>
                    <a:pt x="768" y="1205"/>
                  </a:cubicBezTo>
                  <a:lnTo>
                    <a:pt x="768" y="1152"/>
                  </a:lnTo>
                  <a:cubicBezTo>
                    <a:pt x="768" y="1099"/>
                    <a:pt x="821" y="1099"/>
                    <a:pt x="821" y="1099"/>
                  </a:cubicBezTo>
                  <a:cubicBezTo>
                    <a:pt x="821" y="1046"/>
                    <a:pt x="887" y="1046"/>
                    <a:pt x="887" y="1046"/>
                  </a:cubicBezTo>
                  <a:lnTo>
                    <a:pt x="887" y="1099"/>
                  </a:lnTo>
                  <a:cubicBezTo>
                    <a:pt x="940" y="1099"/>
                    <a:pt x="940" y="1152"/>
                    <a:pt x="993" y="1152"/>
                  </a:cubicBezTo>
                  <a:cubicBezTo>
                    <a:pt x="993" y="1205"/>
                    <a:pt x="993" y="1258"/>
                    <a:pt x="1046" y="1258"/>
                  </a:cubicBezTo>
                  <a:cubicBezTo>
                    <a:pt x="993" y="1258"/>
                    <a:pt x="993" y="1324"/>
                    <a:pt x="940" y="1324"/>
                  </a:cubicBezTo>
                  <a:lnTo>
                    <a:pt x="940" y="1430"/>
                  </a:lnTo>
                  <a:cubicBezTo>
                    <a:pt x="940" y="1430"/>
                    <a:pt x="940" y="1483"/>
                    <a:pt x="993" y="1483"/>
                  </a:cubicBezTo>
                  <a:cubicBezTo>
                    <a:pt x="1046" y="1536"/>
                    <a:pt x="1099" y="1536"/>
                    <a:pt x="1151" y="1536"/>
                  </a:cubicBezTo>
                  <a:lnTo>
                    <a:pt x="1707" y="1536"/>
                  </a:lnTo>
                  <a:cubicBezTo>
                    <a:pt x="1760" y="1536"/>
                    <a:pt x="1813" y="1483"/>
                    <a:pt x="1813" y="1430"/>
                  </a:cubicBezTo>
                  <a:cubicBezTo>
                    <a:pt x="1813" y="1377"/>
                    <a:pt x="1760" y="1324"/>
                    <a:pt x="1707" y="1324"/>
                  </a:cubicBezTo>
                  <a:cubicBezTo>
                    <a:pt x="1707" y="1258"/>
                    <a:pt x="1654" y="1258"/>
                    <a:pt x="1601" y="1258"/>
                  </a:cubicBezTo>
                  <a:lnTo>
                    <a:pt x="1429" y="1258"/>
                  </a:lnTo>
                  <a:cubicBezTo>
                    <a:pt x="1429" y="1205"/>
                    <a:pt x="1376" y="1205"/>
                    <a:pt x="1376" y="1152"/>
                  </a:cubicBezTo>
                  <a:cubicBezTo>
                    <a:pt x="1324" y="1099"/>
                    <a:pt x="1271" y="1046"/>
                    <a:pt x="1218" y="993"/>
                  </a:cubicBezTo>
                  <a:cubicBezTo>
                    <a:pt x="1218" y="927"/>
                    <a:pt x="1099" y="874"/>
                    <a:pt x="1046" y="768"/>
                  </a:cubicBezTo>
                  <a:cubicBezTo>
                    <a:pt x="1099" y="715"/>
                    <a:pt x="1099" y="662"/>
                    <a:pt x="1151" y="596"/>
                  </a:cubicBezTo>
                  <a:cubicBezTo>
                    <a:pt x="1218" y="596"/>
                    <a:pt x="1218" y="543"/>
                    <a:pt x="1271" y="490"/>
                  </a:cubicBezTo>
                  <a:cubicBezTo>
                    <a:pt x="1324" y="437"/>
                    <a:pt x="1324" y="437"/>
                    <a:pt x="1376" y="385"/>
                  </a:cubicBezTo>
                  <a:lnTo>
                    <a:pt x="1654" y="385"/>
                  </a:lnTo>
                  <a:cubicBezTo>
                    <a:pt x="1707" y="385"/>
                    <a:pt x="1707" y="385"/>
                    <a:pt x="1707" y="332"/>
                  </a:cubicBezTo>
                  <a:lnTo>
                    <a:pt x="1760" y="332"/>
                  </a:lnTo>
                  <a:lnTo>
                    <a:pt x="1760" y="265"/>
                  </a:lnTo>
                  <a:lnTo>
                    <a:pt x="1760" y="160"/>
                  </a:lnTo>
                  <a:cubicBezTo>
                    <a:pt x="1760" y="160"/>
                    <a:pt x="1760" y="107"/>
                    <a:pt x="1707" y="107"/>
                  </a:cubicBezTo>
                  <a:lnTo>
                    <a:pt x="940" y="107"/>
                  </a:lnTo>
                  <a:cubicBezTo>
                    <a:pt x="887" y="160"/>
                    <a:pt x="887" y="212"/>
                    <a:pt x="887" y="265"/>
                  </a:cubicBezTo>
                  <a:cubicBezTo>
                    <a:pt x="887" y="265"/>
                    <a:pt x="887" y="332"/>
                    <a:pt x="940" y="332"/>
                  </a:cubicBezTo>
                  <a:lnTo>
                    <a:pt x="940" y="385"/>
                  </a:lnTo>
                  <a:cubicBezTo>
                    <a:pt x="940" y="385"/>
                    <a:pt x="940" y="437"/>
                    <a:pt x="887" y="437"/>
                  </a:cubicBezTo>
                  <a:lnTo>
                    <a:pt x="887" y="490"/>
                  </a:lnTo>
                  <a:cubicBezTo>
                    <a:pt x="821" y="490"/>
                    <a:pt x="821" y="437"/>
                    <a:pt x="821" y="437"/>
                  </a:cubicBezTo>
                  <a:cubicBezTo>
                    <a:pt x="768" y="385"/>
                    <a:pt x="768" y="385"/>
                    <a:pt x="768" y="332"/>
                  </a:cubicBezTo>
                  <a:cubicBezTo>
                    <a:pt x="715" y="332"/>
                    <a:pt x="715" y="332"/>
                    <a:pt x="715" y="265"/>
                  </a:cubicBezTo>
                  <a:cubicBezTo>
                    <a:pt x="768" y="265"/>
                    <a:pt x="821" y="265"/>
                    <a:pt x="821" y="212"/>
                  </a:cubicBezTo>
                  <a:cubicBezTo>
                    <a:pt x="887" y="212"/>
                    <a:pt x="887" y="160"/>
                    <a:pt x="887" y="160"/>
                  </a:cubicBezTo>
                  <a:lnTo>
                    <a:pt x="887" y="107"/>
                  </a:lnTo>
                  <a:lnTo>
                    <a:pt x="887" y="54"/>
                  </a:lnTo>
                  <a:lnTo>
                    <a:pt x="821" y="54"/>
                  </a:lnTo>
                  <a:cubicBezTo>
                    <a:pt x="821" y="1"/>
                    <a:pt x="821" y="1"/>
                    <a:pt x="768" y="1"/>
                  </a:cubicBezTo>
                  <a:close/>
                </a:path>
              </a:pathLst>
            </a:custGeom>
            <a:solidFill>
              <a:srgbClr val="F09C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8" name="Google Shape;452;p27">
              <a:extLst>
                <a:ext uri="{FF2B5EF4-FFF2-40B4-BE49-F238E27FC236}">
                  <a16:creationId xmlns:a16="http://schemas.microsoft.com/office/drawing/2014/main" id="{2570E2EA-1611-45AF-B410-B8EAD8C13239}"/>
                </a:ext>
              </a:extLst>
            </p:cNvPr>
            <p:cNvSpPr/>
            <p:nvPr/>
          </p:nvSpPr>
          <p:spPr>
            <a:xfrm>
              <a:off x="4799733" y="3864528"/>
              <a:ext cx="1237772" cy="1187034"/>
            </a:xfrm>
            <a:custGeom>
              <a:avLst/>
              <a:gdLst/>
              <a:ahLst/>
              <a:cxnLst/>
              <a:rect l="l" t="t" r="r" b="b"/>
              <a:pathLst>
                <a:path w="22395" h="21477" extrusionOk="0">
                  <a:moveTo>
                    <a:pt x="17201" y="8638"/>
                  </a:moveTo>
                  <a:cubicBezTo>
                    <a:pt x="17575" y="8638"/>
                    <a:pt x="17951" y="8924"/>
                    <a:pt x="17987" y="9340"/>
                  </a:cubicBezTo>
                  <a:lnTo>
                    <a:pt x="18318" y="16672"/>
                  </a:lnTo>
                  <a:cubicBezTo>
                    <a:pt x="18371" y="17228"/>
                    <a:pt x="17868" y="17718"/>
                    <a:pt x="17273" y="17718"/>
                  </a:cubicBezTo>
                  <a:lnTo>
                    <a:pt x="9821" y="17612"/>
                  </a:lnTo>
                  <a:cubicBezTo>
                    <a:pt x="9212" y="17612"/>
                    <a:pt x="8881" y="16844"/>
                    <a:pt x="9331" y="16447"/>
                  </a:cubicBezTo>
                  <a:lnTo>
                    <a:pt x="16717" y="8837"/>
                  </a:lnTo>
                  <a:cubicBezTo>
                    <a:pt x="16855" y="8699"/>
                    <a:pt x="17028" y="8638"/>
                    <a:pt x="17201" y="8638"/>
                  </a:cubicBezTo>
                  <a:close/>
                  <a:moveTo>
                    <a:pt x="20125" y="1"/>
                  </a:moveTo>
                  <a:cubicBezTo>
                    <a:pt x="19697" y="1"/>
                    <a:pt x="19262" y="159"/>
                    <a:pt x="18927" y="512"/>
                  </a:cubicBezTo>
                  <a:lnTo>
                    <a:pt x="993" y="18711"/>
                  </a:lnTo>
                  <a:cubicBezTo>
                    <a:pt x="0" y="19756"/>
                    <a:pt x="781" y="21477"/>
                    <a:pt x="2264" y="21477"/>
                  </a:cubicBezTo>
                  <a:lnTo>
                    <a:pt x="20303" y="21477"/>
                  </a:lnTo>
                  <a:cubicBezTo>
                    <a:pt x="21508" y="21477"/>
                    <a:pt x="22395" y="20537"/>
                    <a:pt x="22395" y="19425"/>
                  </a:cubicBezTo>
                  <a:lnTo>
                    <a:pt x="21786" y="1558"/>
                  </a:lnTo>
                  <a:cubicBezTo>
                    <a:pt x="21786" y="611"/>
                    <a:pt x="20967" y="1"/>
                    <a:pt x="2012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9" name="Google Shape;453;p27">
              <a:extLst>
                <a:ext uri="{FF2B5EF4-FFF2-40B4-BE49-F238E27FC236}">
                  <a16:creationId xmlns:a16="http://schemas.microsoft.com/office/drawing/2014/main" id="{60B9E5EF-9B22-42A6-879E-76D9CADF5E07}"/>
                </a:ext>
              </a:extLst>
            </p:cNvPr>
            <p:cNvSpPr/>
            <p:nvPr/>
          </p:nvSpPr>
          <p:spPr>
            <a:xfrm>
              <a:off x="4845828" y="3874532"/>
              <a:ext cx="1027082" cy="1046648"/>
            </a:xfrm>
            <a:custGeom>
              <a:avLst/>
              <a:gdLst/>
              <a:ahLst/>
              <a:cxnLst/>
              <a:rect l="l" t="t" r="r" b="b"/>
              <a:pathLst>
                <a:path w="18583" h="18937" extrusionOk="0">
                  <a:moveTo>
                    <a:pt x="18477" y="0"/>
                  </a:moveTo>
                  <a:cubicBezTo>
                    <a:pt x="18305" y="119"/>
                    <a:pt x="18199" y="225"/>
                    <a:pt x="18093" y="331"/>
                  </a:cubicBezTo>
                  <a:lnTo>
                    <a:pt x="159" y="18530"/>
                  </a:lnTo>
                  <a:cubicBezTo>
                    <a:pt x="106" y="18649"/>
                    <a:pt x="53" y="18702"/>
                    <a:pt x="0" y="18755"/>
                  </a:cubicBezTo>
                  <a:lnTo>
                    <a:pt x="0" y="18808"/>
                  </a:lnTo>
                  <a:cubicBezTo>
                    <a:pt x="80" y="18894"/>
                    <a:pt x="189" y="18937"/>
                    <a:pt x="293" y="18937"/>
                  </a:cubicBezTo>
                  <a:cubicBezTo>
                    <a:pt x="397" y="18937"/>
                    <a:pt x="497" y="18894"/>
                    <a:pt x="556" y="18808"/>
                  </a:cubicBezTo>
                  <a:lnTo>
                    <a:pt x="18477" y="556"/>
                  </a:lnTo>
                  <a:cubicBezTo>
                    <a:pt x="18583" y="384"/>
                    <a:pt x="18583" y="172"/>
                    <a:pt x="184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0" name="Google Shape;454;p27">
              <a:extLst>
                <a:ext uri="{FF2B5EF4-FFF2-40B4-BE49-F238E27FC236}">
                  <a16:creationId xmlns:a16="http://schemas.microsoft.com/office/drawing/2014/main" id="{E049AADD-731D-4B3A-80AB-4476C4458327}"/>
                </a:ext>
              </a:extLst>
            </p:cNvPr>
            <p:cNvSpPr/>
            <p:nvPr/>
          </p:nvSpPr>
          <p:spPr>
            <a:xfrm>
              <a:off x="5818028" y="3941796"/>
              <a:ext cx="76107" cy="67374"/>
            </a:xfrm>
            <a:custGeom>
              <a:avLst/>
              <a:gdLst/>
              <a:ahLst/>
              <a:cxnLst/>
              <a:rect l="l" t="t" r="r" b="b"/>
              <a:pathLst>
                <a:path w="1377" h="1219" extrusionOk="0">
                  <a:moveTo>
                    <a:pt x="0" y="1"/>
                  </a:moveTo>
                  <a:lnTo>
                    <a:pt x="0" y="160"/>
                  </a:lnTo>
                  <a:lnTo>
                    <a:pt x="1218" y="1219"/>
                  </a:lnTo>
                  <a:lnTo>
                    <a:pt x="1324" y="1219"/>
                  </a:lnTo>
                  <a:cubicBezTo>
                    <a:pt x="1376" y="1152"/>
                    <a:pt x="1376" y="1099"/>
                    <a:pt x="1324" y="1047"/>
                  </a:cubicBezTo>
                  <a:lnTo>
                    <a:pt x="17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1" name="Google Shape;455;p27">
              <a:extLst>
                <a:ext uri="{FF2B5EF4-FFF2-40B4-BE49-F238E27FC236}">
                  <a16:creationId xmlns:a16="http://schemas.microsoft.com/office/drawing/2014/main" id="{8CA9F57F-EA74-42A6-8BCF-2F02525A1B75}"/>
                </a:ext>
              </a:extLst>
            </p:cNvPr>
            <p:cNvSpPr/>
            <p:nvPr/>
          </p:nvSpPr>
          <p:spPr>
            <a:xfrm>
              <a:off x="5647575" y="4112967"/>
              <a:ext cx="76107" cy="69585"/>
            </a:xfrm>
            <a:custGeom>
              <a:avLst/>
              <a:gdLst/>
              <a:ahLst/>
              <a:cxnLst/>
              <a:rect l="l" t="t" r="r" b="b"/>
              <a:pathLst>
                <a:path w="1377" h="1259" extrusionOk="0">
                  <a:moveTo>
                    <a:pt x="86" y="1"/>
                  </a:moveTo>
                  <a:cubicBezTo>
                    <a:pt x="66" y="1"/>
                    <a:pt x="53" y="14"/>
                    <a:pt x="53" y="41"/>
                  </a:cubicBezTo>
                  <a:cubicBezTo>
                    <a:pt x="0" y="107"/>
                    <a:pt x="0" y="160"/>
                    <a:pt x="53" y="160"/>
                  </a:cubicBezTo>
                  <a:lnTo>
                    <a:pt x="1205" y="1258"/>
                  </a:lnTo>
                  <a:lnTo>
                    <a:pt x="1377" y="1258"/>
                  </a:lnTo>
                  <a:cubicBezTo>
                    <a:pt x="1377" y="1205"/>
                    <a:pt x="1377" y="1152"/>
                    <a:pt x="1324" y="1100"/>
                  </a:cubicBezTo>
                  <a:lnTo>
                    <a:pt x="159" y="41"/>
                  </a:lnTo>
                  <a:cubicBezTo>
                    <a:pt x="133" y="14"/>
                    <a:pt x="106" y="1"/>
                    <a:pt x="86" y="1"/>
                  </a:cubicBez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2" name="Google Shape;456;p27">
              <a:extLst>
                <a:ext uri="{FF2B5EF4-FFF2-40B4-BE49-F238E27FC236}">
                  <a16:creationId xmlns:a16="http://schemas.microsoft.com/office/drawing/2014/main" id="{51051372-56DA-4CA0-B257-624B0BADC19D}"/>
                </a:ext>
              </a:extLst>
            </p:cNvPr>
            <p:cNvSpPr/>
            <p:nvPr/>
          </p:nvSpPr>
          <p:spPr>
            <a:xfrm>
              <a:off x="5775580" y="3984243"/>
              <a:ext cx="54883" cy="49080"/>
            </a:xfrm>
            <a:custGeom>
              <a:avLst/>
              <a:gdLst/>
              <a:ahLst/>
              <a:cxnLst/>
              <a:rect l="l" t="t" r="r" b="b"/>
              <a:pathLst>
                <a:path w="993" h="888" extrusionOk="0">
                  <a:moveTo>
                    <a:pt x="53" y="1"/>
                  </a:moveTo>
                  <a:cubicBezTo>
                    <a:pt x="0" y="54"/>
                    <a:pt x="0" y="54"/>
                    <a:pt x="53" y="120"/>
                  </a:cubicBezTo>
                  <a:lnTo>
                    <a:pt x="874" y="887"/>
                  </a:lnTo>
                  <a:lnTo>
                    <a:pt x="993" y="887"/>
                  </a:lnTo>
                  <a:lnTo>
                    <a:pt x="993" y="781"/>
                  </a:lnTo>
                  <a:lnTo>
                    <a:pt x="10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3" name="Google Shape;457;p27">
              <a:extLst>
                <a:ext uri="{FF2B5EF4-FFF2-40B4-BE49-F238E27FC236}">
                  <a16:creationId xmlns:a16="http://schemas.microsoft.com/office/drawing/2014/main" id="{190DD4E9-4E3C-4DCE-A288-A18247874E73}"/>
                </a:ext>
              </a:extLst>
            </p:cNvPr>
            <p:cNvSpPr/>
            <p:nvPr/>
          </p:nvSpPr>
          <p:spPr>
            <a:xfrm>
              <a:off x="5736062" y="4024646"/>
              <a:ext cx="54938" cy="50351"/>
            </a:xfrm>
            <a:custGeom>
              <a:avLst/>
              <a:gdLst/>
              <a:ahLst/>
              <a:cxnLst/>
              <a:rect l="l" t="t" r="r" b="b"/>
              <a:pathLst>
                <a:path w="994" h="911" extrusionOk="0">
                  <a:moveTo>
                    <a:pt x="73" y="1"/>
                  </a:moveTo>
                  <a:cubicBezTo>
                    <a:pt x="54" y="1"/>
                    <a:pt x="27" y="17"/>
                    <a:pt x="1" y="50"/>
                  </a:cubicBezTo>
                  <a:lnTo>
                    <a:pt x="1" y="103"/>
                  </a:lnTo>
                  <a:lnTo>
                    <a:pt x="874" y="871"/>
                  </a:lnTo>
                  <a:cubicBezTo>
                    <a:pt x="901" y="898"/>
                    <a:pt x="914" y="911"/>
                    <a:pt x="929" y="911"/>
                  </a:cubicBezTo>
                  <a:cubicBezTo>
                    <a:pt x="944" y="911"/>
                    <a:pt x="960" y="898"/>
                    <a:pt x="993" y="871"/>
                  </a:cubicBezTo>
                  <a:lnTo>
                    <a:pt x="993" y="818"/>
                  </a:lnTo>
                  <a:lnTo>
                    <a:pt x="107" y="50"/>
                  </a:lnTo>
                  <a:cubicBezTo>
                    <a:pt x="107" y="17"/>
                    <a:pt x="93" y="1"/>
                    <a:pt x="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4" name="Google Shape;458;p27">
              <a:extLst>
                <a:ext uri="{FF2B5EF4-FFF2-40B4-BE49-F238E27FC236}">
                  <a16:creationId xmlns:a16="http://schemas.microsoft.com/office/drawing/2014/main" id="{6977EABB-2FE1-4876-8F3A-616A486418FD}"/>
                </a:ext>
              </a:extLst>
            </p:cNvPr>
            <p:cNvSpPr/>
            <p:nvPr/>
          </p:nvSpPr>
          <p:spPr>
            <a:xfrm>
              <a:off x="5695826" y="4066927"/>
              <a:ext cx="54938" cy="48306"/>
            </a:xfrm>
            <a:custGeom>
              <a:avLst/>
              <a:gdLst/>
              <a:ahLst/>
              <a:cxnLst/>
              <a:rect l="l" t="t" r="r" b="b"/>
              <a:pathLst>
                <a:path w="994" h="874" extrusionOk="0">
                  <a:moveTo>
                    <a:pt x="1" y="0"/>
                  </a:moveTo>
                  <a:lnTo>
                    <a:pt x="1" y="106"/>
                  </a:lnTo>
                  <a:lnTo>
                    <a:pt x="887" y="874"/>
                  </a:lnTo>
                  <a:lnTo>
                    <a:pt x="940" y="874"/>
                  </a:lnTo>
                  <a:cubicBezTo>
                    <a:pt x="993" y="874"/>
                    <a:pt x="993" y="821"/>
                    <a:pt x="940" y="768"/>
                  </a:cubicBezTo>
                  <a:lnTo>
                    <a:pt x="12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5" name="Google Shape;459;p27">
              <a:extLst>
                <a:ext uri="{FF2B5EF4-FFF2-40B4-BE49-F238E27FC236}">
                  <a16:creationId xmlns:a16="http://schemas.microsoft.com/office/drawing/2014/main" id="{21FD9FA5-1C4F-4A6A-A859-A2F9483412AB}"/>
                </a:ext>
              </a:extLst>
            </p:cNvPr>
            <p:cNvSpPr/>
            <p:nvPr/>
          </p:nvSpPr>
          <p:spPr>
            <a:xfrm>
              <a:off x="5604409" y="4158344"/>
              <a:ext cx="54883" cy="48361"/>
            </a:xfrm>
            <a:custGeom>
              <a:avLst/>
              <a:gdLst/>
              <a:ahLst/>
              <a:cxnLst/>
              <a:rect l="l" t="t" r="r" b="b"/>
              <a:pathLst>
                <a:path w="993" h="875" extrusionOk="0">
                  <a:moveTo>
                    <a:pt x="66" y="1"/>
                  </a:moveTo>
                  <a:cubicBezTo>
                    <a:pt x="0" y="54"/>
                    <a:pt x="0" y="54"/>
                    <a:pt x="66" y="106"/>
                  </a:cubicBezTo>
                  <a:lnTo>
                    <a:pt x="887" y="874"/>
                  </a:lnTo>
                  <a:lnTo>
                    <a:pt x="993" y="874"/>
                  </a:lnTo>
                  <a:lnTo>
                    <a:pt x="993" y="768"/>
                  </a:lnTo>
                  <a:lnTo>
                    <a:pt x="119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6" name="Google Shape;460;p27">
              <a:extLst>
                <a:ext uri="{FF2B5EF4-FFF2-40B4-BE49-F238E27FC236}">
                  <a16:creationId xmlns:a16="http://schemas.microsoft.com/office/drawing/2014/main" id="{BED00730-87C7-4E7E-93A3-EF34CD2D0B53}"/>
                </a:ext>
              </a:extLst>
            </p:cNvPr>
            <p:cNvSpPr/>
            <p:nvPr/>
          </p:nvSpPr>
          <p:spPr>
            <a:xfrm>
              <a:off x="5564891" y="4198580"/>
              <a:ext cx="54938" cy="50517"/>
            </a:xfrm>
            <a:custGeom>
              <a:avLst/>
              <a:gdLst/>
              <a:ahLst/>
              <a:cxnLst/>
              <a:rect l="l" t="t" r="r" b="b"/>
              <a:pathLst>
                <a:path w="994" h="914" extrusionOk="0">
                  <a:moveTo>
                    <a:pt x="87" y="1"/>
                  </a:moveTo>
                  <a:cubicBezTo>
                    <a:pt x="70" y="1"/>
                    <a:pt x="54" y="14"/>
                    <a:pt x="54" y="40"/>
                  </a:cubicBezTo>
                  <a:cubicBezTo>
                    <a:pt x="1" y="40"/>
                    <a:pt x="1" y="93"/>
                    <a:pt x="54" y="93"/>
                  </a:cubicBezTo>
                  <a:lnTo>
                    <a:pt x="887" y="874"/>
                  </a:lnTo>
                  <a:cubicBezTo>
                    <a:pt x="914" y="901"/>
                    <a:pt x="927" y="914"/>
                    <a:pt x="940" y="914"/>
                  </a:cubicBezTo>
                  <a:cubicBezTo>
                    <a:pt x="954" y="914"/>
                    <a:pt x="967" y="901"/>
                    <a:pt x="993" y="874"/>
                  </a:cubicBezTo>
                  <a:lnTo>
                    <a:pt x="993" y="808"/>
                  </a:lnTo>
                  <a:lnTo>
                    <a:pt x="120" y="40"/>
                  </a:lnTo>
                  <a:cubicBezTo>
                    <a:pt x="120" y="14"/>
                    <a:pt x="103" y="1"/>
                    <a:pt x="8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7" name="Google Shape;461;p27">
              <a:extLst>
                <a:ext uri="{FF2B5EF4-FFF2-40B4-BE49-F238E27FC236}">
                  <a16:creationId xmlns:a16="http://schemas.microsoft.com/office/drawing/2014/main" id="{940E24E4-0A8A-4755-ACAF-F083F7BBEC15}"/>
                </a:ext>
              </a:extLst>
            </p:cNvPr>
            <p:cNvSpPr/>
            <p:nvPr/>
          </p:nvSpPr>
          <p:spPr>
            <a:xfrm>
              <a:off x="5525373" y="4240254"/>
              <a:ext cx="54938" cy="49080"/>
            </a:xfrm>
            <a:custGeom>
              <a:avLst/>
              <a:gdLst/>
              <a:ahLst/>
              <a:cxnLst/>
              <a:rect l="l" t="t" r="r" b="b"/>
              <a:pathLst>
                <a:path w="994" h="888" extrusionOk="0">
                  <a:moveTo>
                    <a:pt x="1" y="1"/>
                  </a:moveTo>
                  <a:lnTo>
                    <a:pt x="1" y="120"/>
                  </a:lnTo>
                  <a:lnTo>
                    <a:pt x="888" y="888"/>
                  </a:lnTo>
                  <a:lnTo>
                    <a:pt x="994" y="888"/>
                  </a:lnTo>
                  <a:cubicBezTo>
                    <a:pt x="994" y="888"/>
                    <a:pt x="994" y="835"/>
                    <a:pt x="941" y="782"/>
                  </a:cubicBezTo>
                  <a:lnTo>
                    <a:pt x="10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8" name="Google Shape;462;p27">
              <a:extLst>
                <a:ext uri="{FF2B5EF4-FFF2-40B4-BE49-F238E27FC236}">
                  <a16:creationId xmlns:a16="http://schemas.microsoft.com/office/drawing/2014/main" id="{B363DCC6-B233-43FD-B3A7-D975076A91DA}"/>
                </a:ext>
              </a:extLst>
            </p:cNvPr>
            <p:cNvSpPr/>
            <p:nvPr/>
          </p:nvSpPr>
          <p:spPr>
            <a:xfrm>
              <a:off x="5433956" y="4331726"/>
              <a:ext cx="57868" cy="49080"/>
            </a:xfrm>
            <a:custGeom>
              <a:avLst/>
              <a:gdLst/>
              <a:ahLst/>
              <a:cxnLst/>
              <a:rect l="l" t="t" r="r" b="b"/>
              <a:pathLst>
                <a:path w="1047" h="888" extrusionOk="0">
                  <a:moveTo>
                    <a:pt x="53" y="0"/>
                  </a:moveTo>
                  <a:cubicBezTo>
                    <a:pt x="0" y="53"/>
                    <a:pt x="0" y="53"/>
                    <a:pt x="53" y="119"/>
                  </a:cubicBezTo>
                  <a:lnTo>
                    <a:pt x="940" y="887"/>
                  </a:lnTo>
                  <a:lnTo>
                    <a:pt x="993" y="887"/>
                  </a:lnTo>
                  <a:cubicBezTo>
                    <a:pt x="1046" y="887"/>
                    <a:pt x="1046" y="834"/>
                    <a:pt x="993" y="781"/>
                  </a:cubicBezTo>
                  <a:lnTo>
                    <a:pt x="17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9" name="Google Shape;463;p27">
              <a:extLst>
                <a:ext uri="{FF2B5EF4-FFF2-40B4-BE49-F238E27FC236}">
                  <a16:creationId xmlns:a16="http://schemas.microsoft.com/office/drawing/2014/main" id="{6604F3DD-8E17-45F6-BD3A-46CE1EB135DC}"/>
                </a:ext>
              </a:extLst>
            </p:cNvPr>
            <p:cNvSpPr/>
            <p:nvPr/>
          </p:nvSpPr>
          <p:spPr>
            <a:xfrm>
              <a:off x="5394438" y="4372128"/>
              <a:ext cx="54938" cy="50351"/>
            </a:xfrm>
            <a:custGeom>
              <a:avLst/>
              <a:gdLst/>
              <a:ahLst/>
              <a:cxnLst/>
              <a:rect l="l" t="t" r="r" b="b"/>
              <a:pathLst>
                <a:path w="994" h="911" extrusionOk="0">
                  <a:moveTo>
                    <a:pt x="80" y="1"/>
                  </a:moveTo>
                  <a:cubicBezTo>
                    <a:pt x="67" y="1"/>
                    <a:pt x="54" y="17"/>
                    <a:pt x="54" y="50"/>
                  </a:cubicBezTo>
                  <a:cubicBezTo>
                    <a:pt x="1" y="50"/>
                    <a:pt x="1" y="103"/>
                    <a:pt x="54" y="103"/>
                  </a:cubicBezTo>
                  <a:lnTo>
                    <a:pt x="888" y="871"/>
                  </a:lnTo>
                  <a:cubicBezTo>
                    <a:pt x="914" y="897"/>
                    <a:pt x="940" y="910"/>
                    <a:pt x="960" y="910"/>
                  </a:cubicBezTo>
                  <a:cubicBezTo>
                    <a:pt x="980" y="910"/>
                    <a:pt x="993" y="897"/>
                    <a:pt x="993" y="871"/>
                  </a:cubicBezTo>
                  <a:lnTo>
                    <a:pt x="993" y="818"/>
                  </a:lnTo>
                  <a:lnTo>
                    <a:pt x="107" y="50"/>
                  </a:lnTo>
                  <a:cubicBezTo>
                    <a:pt x="107" y="17"/>
                    <a:pt x="93" y="1"/>
                    <a:pt x="8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0" name="Google Shape;464;p27">
              <a:extLst>
                <a:ext uri="{FF2B5EF4-FFF2-40B4-BE49-F238E27FC236}">
                  <a16:creationId xmlns:a16="http://schemas.microsoft.com/office/drawing/2014/main" id="{A2888BAB-A80C-4A78-8E7F-92C85A5FF5EC}"/>
                </a:ext>
              </a:extLst>
            </p:cNvPr>
            <p:cNvSpPr/>
            <p:nvPr/>
          </p:nvSpPr>
          <p:spPr>
            <a:xfrm>
              <a:off x="5354975" y="4414354"/>
              <a:ext cx="54883" cy="48361"/>
            </a:xfrm>
            <a:custGeom>
              <a:avLst/>
              <a:gdLst/>
              <a:ahLst/>
              <a:cxnLst/>
              <a:rect l="l" t="t" r="r" b="b"/>
              <a:pathLst>
                <a:path w="993" h="875" extrusionOk="0">
                  <a:moveTo>
                    <a:pt x="0" y="1"/>
                  </a:moveTo>
                  <a:cubicBezTo>
                    <a:pt x="0" y="54"/>
                    <a:pt x="0" y="54"/>
                    <a:pt x="53" y="107"/>
                  </a:cubicBezTo>
                  <a:lnTo>
                    <a:pt x="874" y="874"/>
                  </a:lnTo>
                  <a:lnTo>
                    <a:pt x="993" y="874"/>
                  </a:lnTo>
                  <a:lnTo>
                    <a:pt x="993" y="769"/>
                  </a:lnTo>
                  <a:lnTo>
                    <a:pt x="10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1" name="Google Shape;465;p27">
              <a:extLst>
                <a:ext uri="{FF2B5EF4-FFF2-40B4-BE49-F238E27FC236}">
                  <a16:creationId xmlns:a16="http://schemas.microsoft.com/office/drawing/2014/main" id="{A795FDD6-335A-4D40-9908-28F17CC8D6D3}"/>
                </a:ext>
              </a:extLst>
            </p:cNvPr>
            <p:cNvSpPr/>
            <p:nvPr/>
          </p:nvSpPr>
          <p:spPr>
            <a:xfrm>
              <a:off x="5266433" y="4505826"/>
              <a:ext cx="54938" cy="48306"/>
            </a:xfrm>
            <a:custGeom>
              <a:avLst/>
              <a:gdLst/>
              <a:ahLst/>
              <a:cxnLst/>
              <a:rect l="l" t="t" r="r" b="b"/>
              <a:pathLst>
                <a:path w="994" h="874" extrusionOk="0">
                  <a:moveTo>
                    <a:pt x="1" y="0"/>
                  </a:moveTo>
                  <a:lnTo>
                    <a:pt x="1" y="106"/>
                  </a:lnTo>
                  <a:lnTo>
                    <a:pt x="887" y="874"/>
                  </a:lnTo>
                  <a:lnTo>
                    <a:pt x="940" y="874"/>
                  </a:lnTo>
                  <a:cubicBezTo>
                    <a:pt x="993" y="874"/>
                    <a:pt x="993" y="821"/>
                    <a:pt x="940" y="768"/>
                  </a:cubicBezTo>
                  <a:lnTo>
                    <a:pt x="10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2" name="Google Shape;466;p27">
              <a:extLst>
                <a:ext uri="{FF2B5EF4-FFF2-40B4-BE49-F238E27FC236}">
                  <a16:creationId xmlns:a16="http://schemas.microsoft.com/office/drawing/2014/main" id="{40042A55-B58B-468F-8AC9-4029D6F180D8}"/>
                </a:ext>
              </a:extLst>
            </p:cNvPr>
            <p:cNvSpPr/>
            <p:nvPr/>
          </p:nvSpPr>
          <p:spPr>
            <a:xfrm>
              <a:off x="5223986" y="4546063"/>
              <a:ext cx="57868" cy="50517"/>
            </a:xfrm>
            <a:custGeom>
              <a:avLst/>
              <a:gdLst/>
              <a:ahLst/>
              <a:cxnLst/>
              <a:rect l="l" t="t" r="r" b="b"/>
              <a:pathLst>
                <a:path w="1047" h="914" extrusionOk="0">
                  <a:moveTo>
                    <a:pt x="87" y="0"/>
                  </a:moveTo>
                  <a:cubicBezTo>
                    <a:pt x="67" y="0"/>
                    <a:pt x="54" y="13"/>
                    <a:pt x="54" y="40"/>
                  </a:cubicBezTo>
                  <a:cubicBezTo>
                    <a:pt x="1" y="40"/>
                    <a:pt x="1" y="93"/>
                    <a:pt x="54" y="93"/>
                  </a:cubicBezTo>
                  <a:lnTo>
                    <a:pt x="874" y="874"/>
                  </a:lnTo>
                  <a:cubicBezTo>
                    <a:pt x="901" y="900"/>
                    <a:pt x="931" y="913"/>
                    <a:pt x="954" y="913"/>
                  </a:cubicBezTo>
                  <a:cubicBezTo>
                    <a:pt x="977" y="913"/>
                    <a:pt x="994" y="900"/>
                    <a:pt x="994" y="874"/>
                  </a:cubicBezTo>
                  <a:cubicBezTo>
                    <a:pt x="1047" y="874"/>
                    <a:pt x="1047" y="808"/>
                    <a:pt x="994" y="808"/>
                  </a:cubicBezTo>
                  <a:lnTo>
                    <a:pt x="160" y="40"/>
                  </a:lnTo>
                  <a:cubicBezTo>
                    <a:pt x="133" y="13"/>
                    <a:pt x="107" y="0"/>
                    <a:pt x="8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3" name="Google Shape;467;p27">
              <a:extLst>
                <a:ext uri="{FF2B5EF4-FFF2-40B4-BE49-F238E27FC236}">
                  <a16:creationId xmlns:a16="http://schemas.microsoft.com/office/drawing/2014/main" id="{0A049FD1-0206-4832-8362-250EAFD47C6E}"/>
                </a:ext>
              </a:extLst>
            </p:cNvPr>
            <p:cNvSpPr/>
            <p:nvPr/>
          </p:nvSpPr>
          <p:spPr>
            <a:xfrm>
              <a:off x="5183804" y="4587736"/>
              <a:ext cx="54883" cy="49080"/>
            </a:xfrm>
            <a:custGeom>
              <a:avLst/>
              <a:gdLst/>
              <a:ahLst/>
              <a:cxnLst/>
              <a:rect l="l" t="t" r="r" b="b"/>
              <a:pathLst>
                <a:path w="993" h="888" extrusionOk="0">
                  <a:moveTo>
                    <a:pt x="66" y="1"/>
                  </a:moveTo>
                  <a:cubicBezTo>
                    <a:pt x="0" y="54"/>
                    <a:pt x="0" y="120"/>
                    <a:pt x="66" y="120"/>
                  </a:cubicBezTo>
                  <a:lnTo>
                    <a:pt x="887" y="887"/>
                  </a:lnTo>
                  <a:lnTo>
                    <a:pt x="993" y="887"/>
                  </a:lnTo>
                  <a:lnTo>
                    <a:pt x="993" y="782"/>
                  </a:lnTo>
                  <a:lnTo>
                    <a:pt x="119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4" name="Google Shape;468;p27">
              <a:extLst>
                <a:ext uri="{FF2B5EF4-FFF2-40B4-BE49-F238E27FC236}">
                  <a16:creationId xmlns:a16="http://schemas.microsoft.com/office/drawing/2014/main" id="{64E39DB6-ED2F-4FE9-924D-E116ED06E4DB}"/>
                </a:ext>
              </a:extLst>
            </p:cNvPr>
            <p:cNvSpPr/>
            <p:nvPr/>
          </p:nvSpPr>
          <p:spPr>
            <a:xfrm>
              <a:off x="5095980" y="4679208"/>
              <a:ext cx="54938" cy="49024"/>
            </a:xfrm>
            <a:custGeom>
              <a:avLst/>
              <a:gdLst/>
              <a:ahLst/>
              <a:cxnLst/>
              <a:rect l="l" t="t" r="r" b="b"/>
              <a:pathLst>
                <a:path w="994" h="887" extrusionOk="0">
                  <a:moveTo>
                    <a:pt x="1" y="0"/>
                  </a:moveTo>
                  <a:lnTo>
                    <a:pt x="1" y="119"/>
                  </a:lnTo>
                  <a:lnTo>
                    <a:pt x="874" y="887"/>
                  </a:lnTo>
                  <a:lnTo>
                    <a:pt x="993" y="887"/>
                  </a:lnTo>
                  <a:cubicBezTo>
                    <a:pt x="993" y="887"/>
                    <a:pt x="993" y="834"/>
                    <a:pt x="927" y="781"/>
                  </a:cubicBezTo>
                  <a:lnTo>
                    <a:pt x="10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5" name="Google Shape;469;p27">
              <a:extLst>
                <a:ext uri="{FF2B5EF4-FFF2-40B4-BE49-F238E27FC236}">
                  <a16:creationId xmlns:a16="http://schemas.microsoft.com/office/drawing/2014/main" id="{3FCDEC40-E622-4892-A767-C3B6EE2CF466}"/>
                </a:ext>
              </a:extLst>
            </p:cNvPr>
            <p:cNvSpPr/>
            <p:nvPr/>
          </p:nvSpPr>
          <p:spPr>
            <a:xfrm>
              <a:off x="5055744" y="4719611"/>
              <a:ext cx="54938" cy="50351"/>
            </a:xfrm>
            <a:custGeom>
              <a:avLst/>
              <a:gdLst/>
              <a:ahLst/>
              <a:cxnLst/>
              <a:rect l="l" t="t" r="r" b="b"/>
              <a:pathLst>
                <a:path w="994" h="911" extrusionOk="0">
                  <a:moveTo>
                    <a:pt x="41" y="0"/>
                  </a:moveTo>
                  <a:cubicBezTo>
                    <a:pt x="17" y="0"/>
                    <a:pt x="1" y="17"/>
                    <a:pt x="1" y="50"/>
                  </a:cubicBezTo>
                  <a:lnTo>
                    <a:pt x="1" y="103"/>
                  </a:lnTo>
                  <a:lnTo>
                    <a:pt x="888" y="871"/>
                  </a:lnTo>
                  <a:cubicBezTo>
                    <a:pt x="888" y="897"/>
                    <a:pt x="901" y="910"/>
                    <a:pt x="914" y="910"/>
                  </a:cubicBezTo>
                  <a:cubicBezTo>
                    <a:pt x="927" y="910"/>
                    <a:pt x="941" y="897"/>
                    <a:pt x="941" y="871"/>
                  </a:cubicBezTo>
                  <a:cubicBezTo>
                    <a:pt x="993" y="871"/>
                    <a:pt x="993" y="818"/>
                    <a:pt x="941" y="818"/>
                  </a:cubicBezTo>
                  <a:lnTo>
                    <a:pt x="120" y="50"/>
                  </a:lnTo>
                  <a:cubicBezTo>
                    <a:pt x="93" y="17"/>
                    <a:pt x="64" y="0"/>
                    <a:pt x="4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6" name="Google Shape;470;p27">
              <a:extLst>
                <a:ext uri="{FF2B5EF4-FFF2-40B4-BE49-F238E27FC236}">
                  <a16:creationId xmlns:a16="http://schemas.microsoft.com/office/drawing/2014/main" id="{6A5181E6-12F9-4DEF-A4D3-CCF7C194B772}"/>
                </a:ext>
              </a:extLst>
            </p:cNvPr>
            <p:cNvSpPr/>
            <p:nvPr/>
          </p:nvSpPr>
          <p:spPr>
            <a:xfrm>
              <a:off x="5013352" y="4761837"/>
              <a:ext cx="54883" cy="48361"/>
            </a:xfrm>
            <a:custGeom>
              <a:avLst/>
              <a:gdLst/>
              <a:ahLst/>
              <a:cxnLst/>
              <a:rect l="l" t="t" r="r" b="b"/>
              <a:pathLst>
                <a:path w="993" h="875" extrusionOk="0">
                  <a:moveTo>
                    <a:pt x="53" y="1"/>
                  </a:moveTo>
                  <a:cubicBezTo>
                    <a:pt x="0" y="54"/>
                    <a:pt x="0" y="107"/>
                    <a:pt x="53" y="107"/>
                  </a:cubicBezTo>
                  <a:lnTo>
                    <a:pt x="887" y="874"/>
                  </a:lnTo>
                  <a:lnTo>
                    <a:pt x="993" y="874"/>
                  </a:lnTo>
                  <a:lnTo>
                    <a:pt x="993" y="768"/>
                  </a:lnTo>
                  <a:lnTo>
                    <a:pt x="10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7" name="Google Shape;471;p27">
              <a:extLst>
                <a:ext uri="{FF2B5EF4-FFF2-40B4-BE49-F238E27FC236}">
                  <a16:creationId xmlns:a16="http://schemas.microsoft.com/office/drawing/2014/main" id="{68162CBB-17A0-4FCF-8537-CD49EC44B0F4}"/>
                </a:ext>
              </a:extLst>
            </p:cNvPr>
            <p:cNvSpPr/>
            <p:nvPr/>
          </p:nvSpPr>
          <p:spPr>
            <a:xfrm>
              <a:off x="4924809" y="4853309"/>
              <a:ext cx="54938" cy="48306"/>
            </a:xfrm>
            <a:custGeom>
              <a:avLst/>
              <a:gdLst/>
              <a:ahLst/>
              <a:cxnLst/>
              <a:rect l="l" t="t" r="r" b="b"/>
              <a:pathLst>
                <a:path w="994" h="874" extrusionOk="0">
                  <a:moveTo>
                    <a:pt x="1" y="0"/>
                  </a:moveTo>
                  <a:lnTo>
                    <a:pt x="1" y="106"/>
                  </a:lnTo>
                  <a:lnTo>
                    <a:pt x="887" y="874"/>
                  </a:lnTo>
                  <a:lnTo>
                    <a:pt x="993" y="874"/>
                  </a:lnTo>
                  <a:lnTo>
                    <a:pt x="993" y="768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8" name="Google Shape;472;p27">
              <a:extLst>
                <a:ext uri="{FF2B5EF4-FFF2-40B4-BE49-F238E27FC236}">
                  <a16:creationId xmlns:a16="http://schemas.microsoft.com/office/drawing/2014/main" id="{8A4CEE83-408B-48F0-A642-5A4030608496}"/>
                </a:ext>
              </a:extLst>
            </p:cNvPr>
            <p:cNvSpPr/>
            <p:nvPr/>
          </p:nvSpPr>
          <p:spPr>
            <a:xfrm>
              <a:off x="4885346" y="4893490"/>
              <a:ext cx="54883" cy="51291"/>
            </a:xfrm>
            <a:custGeom>
              <a:avLst/>
              <a:gdLst/>
              <a:ahLst/>
              <a:cxnLst/>
              <a:rect l="l" t="t" r="r" b="b"/>
              <a:pathLst>
                <a:path w="993" h="928" extrusionOk="0">
                  <a:moveTo>
                    <a:pt x="53" y="1"/>
                  </a:moveTo>
                  <a:cubicBezTo>
                    <a:pt x="40" y="1"/>
                    <a:pt x="26" y="14"/>
                    <a:pt x="0" y="41"/>
                  </a:cubicBezTo>
                  <a:lnTo>
                    <a:pt x="0" y="94"/>
                  </a:lnTo>
                  <a:lnTo>
                    <a:pt x="887" y="874"/>
                  </a:lnTo>
                  <a:cubicBezTo>
                    <a:pt x="887" y="927"/>
                    <a:pt x="940" y="927"/>
                    <a:pt x="940" y="927"/>
                  </a:cubicBezTo>
                  <a:cubicBezTo>
                    <a:pt x="993" y="874"/>
                    <a:pt x="993" y="808"/>
                    <a:pt x="940" y="808"/>
                  </a:cubicBezTo>
                  <a:lnTo>
                    <a:pt x="106" y="41"/>
                  </a:lnTo>
                  <a:cubicBezTo>
                    <a:pt x="79" y="14"/>
                    <a:pt x="66" y="1"/>
                    <a:pt x="5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9" name="Google Shape;473;p27">
              <a:extLst>
                <a:ext uri="{FF2B5EF4-FFF2-40B4-BE49-F238E27FC236}">
                  <a16:creationId xmlns:a16="http://schemas.microsoft.com/office/drawing/2014/main" id="{5894F585-4FE0-4D35-942A-765BFA1FE85D}"/>
                </a:ext>
              </a:extLst>
            </p:cNvPr>
            <p:cNvSpPr/>
            <p:nvPr/>
          </p:nvSpPr>
          <p:spPr>
            <a:xfrm>
              <a:off x="5480051" y="4287068"/>
              <a:ext cx="76107" cy="68645"/>
            </a:xfrm>
            <a:custGeom>
              <a:avLst/>
              <a:gdLst/>
              <a:ahLst/>
              <a:cxnLst/>
              <a:rect l="l" t="t" r="r" b="b"/>
              <a:pathLst>
                <a:path w="1377" h="1242" extrusionOk="0">
                  <a:moveTo>
                    <a:pt x="80" y="1"/>
                  </a:moveTo>
                  <a:cubicBezTo>
                    <a:pt x="53" y="1"/>
                    <a:pt x="27" y="14"/>
                    <a:pt x="0" y="41"/>
                  </a:cubicBezTo>
                  <a:lnTo>
                    <a:pt x="0" y="147"/>
                  </a:lnTo>
                  <a:lnTo>
                    <a:pt x="1205" y="1192"/>
                  </a:lnTo>
                  <a:cubicBezTo>
                    <a:pt x="1205" y="1225"/>
                    <a:pt x="1218" y="1242"/>
                    <a:pt x="1239" y="1242"/>
                  </a:cubicBezTo>
                  <a:cubicBezTo>
                    <a:pt x="1261" y="1242"/>
                    <a:pt x="1291" y="1225"/>
                    <a:pt x="1324" y="1192"/>
                  </a:cubicBezTo>
                  <a:cubicBezTo>
                    <a:pt x="1377" y="1192"/>
                    <a:pt x="1377" y="1139"/>
                    <a:pt x="1324" y="1086"/>
                  </a:cubicBezTo>
                  <a:lnTo>
                    <a:pt x="159" y="41"/>
                  </a:lnTo>
                  <a:cubicBezTo>
                    <a:pt x="133" y="14"/>
                    <a:pt x="106" y="1"/>
                    <a:pt x="8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0" name="Google Shape;474;p27">
              <a:extLst>
                <a:ext uri="{FF2B5EF4-FFF2-40B4-BE49-F238E27FC236}">
                  <a16:creationId xmlns:a16="http://schemas.microsoft.com/office/drawing/2014/main" id="{9651F459-AD37-416E-83CD-7B2914534579}"/>
                </a:ext>
              </a:extLst>
            </p:cNvPr>
            <p:cNvSpPr/>
            <p:nvPr/>
          </p:nvSpPr>
          <p:spPr>
            <a:xfrm>
              <a:off x="5308880" y="4459731"/>
              <a:ext cx="76107" cy="69530"/>
            </a:xfrm>
            <a:custGeom>
              <a:avLst/>
              <a:gdLst/>
              <a:ahLst/>
              <a:cxnLst/>
              <a:rect l="l" t="t" r="r" b="b"/>
              <a:pathLst>
                <a:path w="1377" h="1258" extrusionOk="0">
                  <a:moveTo>
                    <a:pt x="53" y="0"/>
                  </a:moveTo>
                  <a:cubicBezTo>
                    <a:pt x="0" y="53"/>
                    <a:pt x="0" y="120"/>
                    <a:pt x="53" y="173"/>
                  </a:cubicBezTo>
                  <a:lnTo>
                    <a:pt x="1218" y="1218"/>
                  </a:lnTo>
                  <a:cubicBezTo>
                    <a:pt x="1244" y="1245"/>
                    <a:pt x="1271" y="1258"/>
                    <a:pt x="1291" y="1258"/>
                  </a:cubicBezTo>
                  <a:cubicBezTo>
                    <a:pt x="1311" y="1258"/>
                    <a:pt x="1324" y="1245"/>
                    <a:pt x="1324" y="1218"/>
                  </a:cubicBezTo>
                  <a:cubicBezTo>
                    <a:pt x="1377" y="1165"/>
                    <a:pt x="1377" y="1112"/>
                    <a:pt x="1324" y="1112"/>
                  </a:cubicBezTo>
                  <a:lnTo>
                    <a:pt x="17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1" name="Google Shape;475;p27">
              <a:extLst>
                <a:ext uri="{FF2B5EF4-FFF2-40B4-BE49-F238E27FC236}">
                  <a16:creationId xmlns:a16="http://schemas.microsoft.com/office/drawing/2014/main" id="{6F26A33A-A50F-4B34-A633-4A3211B9B12C}"/>
                </a:ext>
              </a:extLst>
            </p:cNvPr>
            <p:cNvSpPr/>
            <p:nvPr/>
          </p:nvSpPr>
          <p:spPr>
            <a:xfrm>
              <a:off x="5138428" y="4631621"/>
              <a:ext cx="79036" cy="68811"/>
            </a:xfrm>
            <a:custGeom>
              <a:avLst/>
              <a:gdLst/>
              <a:ahLst/>
              <a:cxnLst/>
              <a:rect l="l" t="t" r="r" b="b"/>
              <a:pathLst>
                <a:path w="1430" h="1245" extrusionOk="0">
                  <a:moveTo>
                    <a:pt x="134" y="1"/>
                  </a:moveTo>
                  <a:cubicBezTo>
                    <a:pt x="106" y="1"/>
                    <a:pt x="80" y="14"/>
                    <a:pt x="53" y="40"/>
                  </a:cubicBezTo>
                  <a:cubicBezTo>
                    <a:pt x="0" y="93"/>
                    <a:pt x="53" y="146"/>
                    <a:pt x="53" y="146"/>
                  </a:cubicBezTo>
                  <a:lnTo>
                    <a:pt x="1271" y="1245"/>
                  </a:lnTo>
                  <a:lnTo>
                    <a:pt x="1377" y="1245"/>
                  </a:lnTo>
                  <a:cubicBezTo>
                    <a:pt x="1430" y="1192"/>
                    <a:pt x="1430" y="1139"/>
                    <a:pt x="1377" y="1086"/>
                  </a:cubicBezTo>
                  <a:lnTo>
                    <a:pt x="225" y="40"/>
                  </a:lnTo>
                  <a:cubicBezTo>
                    <a:pt x="192" y="14"/>
                    <a:pt x="163" y="1"/>
                    <a:pt x="1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2" name="Google Shape;476;p27">
              <a:extLst>
                <a:ext uri="{FF2B5EF4-FFF2-40B4-BE49-F238E27FC236}">
                  <a16:creationId xmlns:a16="http://schemas.microsoft.com/office/drawing/2014/main" id="{9F84191F-EF9E-4832-BE9D-F531B7DAA274}"/>
                </a:ext>
              </a:extLst>
            </p:cNvPr>
            <p:cNvSpPr/>
            <p:nvPr/>
          </p:nvSpPr>
          <p:spPr>
            <a:xfrm>
              <a:off x="4970904" y="4805003"/>
              <a:ext cx="76107" cy="68811"/>
            </a:xfrm>
            <a:custGeom>
              <a:avLst/>
              <a:gdLst/>
              <a:ahLst/>
              <a:cxnLst/>
              <a:rect l="l" t="t" r="r" b="b"/>
              <a:pathLst>
                <a:path w="1377" h="1245" extrusionOk="0">
                  <a:moveTo>
                    <a:pt x="87" y="1"/>
                  </a:moveTo>
                  <a:cubicBezTo>
                    <a:pt x="67" y="1"/>
                    <a:pt x="53" y="14"/>
                    <a:pt x="53" y="40"/>
                  </a:cubicBezTo>
                  <a:cubicBezTo>
                    <a:pt x="1" y="40"/>
                    <a:pt x="1" y="93"/>
                    <a:pt x="53" y="159"/>
                  </a:cubicBezTo>
                  <a:lnTo>
                    <a:pt x="1205" y="1205"/>
                  </a:lnTo>
                  <a:cubicBezTo>
                    <a:pt x="1238" y="1231"/>
                    <a:pt x="1268" y="1245"/>
                    <a:pt x="1289" y="1245"/>
                  </a:cubicBezTo>
                  <a:cubicBezTo>
                    <a:pt x="1311" y="1245"/>
                    <a:pt x="1324" y="1231"/>
                    <a:pt x="1324" y="1205"/>
                  </a:cubicBezTo>
                  <a:cubicBezTo>
                    <a:pt x="1377" y="1205"/>
                    <a:pt x="1377" y="1152"/>
                    <a:pt x="1324" y="1086"/>
                  </a:cubicBezTo>
                  <a:lnTo>
                    <a:pt x="159" y="40"/>
                  </a:lnTo>
                  <a:cubicBezTo>
                    <a:pt x="133" y="14"/>
                    <a:pt x="106" y="1"/>
                    <a:pt x="8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3" name="Google Shape;477;p27">
              <a:extLst>
                <a:ext uri="{FF2B5EF4-FFF2-40B4-BE49-F238E27FC236}">
                  <a16:creationId xmlns:a16="http://schemas.microsoft.com/office/drawing/2014/main" id="{8BABFD7C-9A58-414E-A03F-B3CEF4950DE2}"/>
                </a:ext>
              </a:extLst>
            </p:cNvPr>
            <p:cNvSpPr/>
            <p:nvPr/>
          </p:nvSpPr>
          <p:spPr>
            <a:xfrm>
              <a:off x="5818028" y="4746472"/>
              <a:ext cx="1121428" cy="305090"/>
            </a:xfrm>
            <a:custGeom>
              <a:avLst/>
              <a:gdLst/>
              <a:ahLst/>
              <a:cxnLst/>
              <a:rect l="l" t="t" r="r" b="b"/>
              <a:pathLst>
                <a:path w="20290" h="5520" extrusionOk="0">
                  <a:moveTo>
                    <a:pt x="2316" y="1"/>
                  </a:moveTo>
                  <a:cubicBezTo>
                    <a:pt x="1046" y="1"/>
                    <a:pt x="0" y="940"/>
                    <a:pt x="0" y="2092"/>
                  </a:cubicBezTo>
                  <a:lnTo>
                    <a:pt x="0" y="3534"/>
                  </a:lnTo>
                  <a:cubicBezTo>
                    <a:pt x="0" y="4633"/>
                    <a:pt x="1046" y="5520"/>
                    <a:pt x="2316" y="5520"/>
                  </a:cubicBezTo>
                  <a:lnTo>
                    <a:pt x="20290" y="5520"/>
                  </a:lnTo>
                  <a:lnTo>
                    <a:pt x="20290" y="4408"/>
                  </a:ln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4" name="Google Shape;478;p27">
              <a:extLst>
                <a:ext uri="{FF2B5EF4-FFF2-40B4-BE49-F238E27FC236}">
                  <a16:creationId xmlns:a16="http://schemas.microsoft.com/office/drawing/2014/main" id="{A76879E2-D3AF-4216-8ECE-D3ADB73959E4}"/>
                </a:ext>
              </a:extLst>
            </p:cNvPr>
            <p:cNvSpPr/>
            <p:nvPr/>
          </p:nvSpPr>
          <p:spPr>
            <a:xfrm>
              <a:off x="5979692" y="4746472"/>
              <a:ext cx="1121428" cy="305090"/>
            </a:xfrm>
            <a:custGeom>
              <a:avLst/>
              <a:gdLst/>
              <a:ahLst/>
              <a:cxnLst/>
              <a:rect l="l" t="t" r="r" b="b"/>
              <a:pathLst>
                <a:path w="20290" h="5520" extrusionOk="0">
                  <a:moveTo>
                    <a:pt x="2263" y="1"/>
                  </a:moveTo>
                  <a:cubicBezTo>
                    <a:pt x="993" y="1"/>
                    <a:pt x="0" y="940"/>
                    <a:pt x="0" y="2092"/>
                  </a:cubicBezTo>
                  <a:lnTo>
                    <a:pt x="0" y="3534"/>
                  </a:lnTo>
                  <a:cubicBezTo>
                    <a:pt x="0" y="4633"/>
                    <a:pt x="993" y="5520"/>
                    <a:pt x="2263" y="5520"/>
                  </a:cubicBezTo>
                  <a:lnTo>
                    <a:pt x="20290" y="5520"/>
                  </a:lnTo>
                  <a:lnTo>
                    <a:pt x="20290" y="4408"/>
                  </a:lnTo>
                  <a:lnTo>
                    <a:pt x="2144" y="4408"/>
                  </a:lnTo>
                  <a:cubicBezTo>
                    <a:pt x="1707" y="4408"/>
                    <a:pt x="1324" y="3971"/>
                    <a:pt x="1324" y="3468"/>
                  </a:cubicBezTo>
                  <a:lnTo>
                    <a:pt x="1324" y="2039"/>
                  </a:lnTo>
                  <a:cubicBezTo>
                    <a:pt x="1324" y="1602"/>
                    <a:pt x="1707" y="1099"/>
                    <a:pt x="2144" y="1099"/>
                  </a:cubicBez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5" name="Google Shape;479;p27">
              <a:extLst>
                <a:ext uri="{FF2B5EF4-FFF2-40B4-BE49-F238E27FC236}">
                  <a16:creationId xmlns:a16="http://schemas.microsoft.com/office/drawing/2014/main" id="{55F81698-8966-405B-B8DF-DC60E71C69EF}"/>
                </a:ext>
              </a:extLst>
            </p:cNvPr>
            <p:cNvSpPr/>
            <p:nvPr/>
          </p:nvSpPr>
          <p:spPr>
            <a:xfrm>
              <a:off x="6052814" y="4807214"/>
              <a:ext cx="1011717" cy="182944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821" y="0"/>
                  </a:moveTo>
                  <a:cubicBezTo>
                    <a:pt x="331" y="0"/>
                    <a:pt x="1" y="503"/>
                    <a:pt x="1" y="940"/>
                  </a:cubicBezTo>
                  <a:lnTo>
                    <a:pt x="1" y="2369"/>
                  </a:lnTo>
                  <a:cubicBezTo>
                    <a:pt x="1" y="2872"/>
                    <a:pt x="331" y="3309"/>
                    <a:pt x="821" y="3309"/>
                  </a:cubicBezTo>
                  <a:lnTo>
                    <a:pt x="18305" y="3309"/>
                  </a:lnTo>
                  <a:lnTo>
                    <a:pt x="18305" y="0"/>
                  </a:ln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6" name="Google Shape;480;p27">
              <a:extLst>
                <a:ext uri="{FF2B5EF4-FFF2-40B4-BE49-F238E27FC236}">
                  <a16:creationId xmlns:a16="http://schemas.microsoft.com/office/drawing/2014/main" id="{CA3E968B-3320-4B93-8C97-FFDD29B8E650}"/>
                </a:ext>
              </a:extLst>
            </p:cNvPr>
            <p:cNvSpPr/>
            <p:nvPr/>
          </p:nvSpPr>
          <p:spPr>
            <a:xfrm>
              <a:off x="6052814" y="4898630"/>
              <a:ext cx="1011717" cy="91527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1" y="1"/>
                  </a:moveTo>
                  <a:lnTo>
                    <a:pt x="1" y="715"/>
                  </a:lnTo>
                  <a:cubicBezTo>
                    <a:pt x="1" y="1218"/>
                    <a:pt x="331" y="1655"/>
                    <a:pt x="821" y="1655"/>
                  </a:cubicBezTo>
                  <a:lnTo>
                    <a:pt x="18305" y="1655"/>
                  </a:ln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7" name="Google Shape;481;p27">
              <a:extLst>
                <a:ext uri="{FF2B5EF4-FFF2-40B4-BE49-F238E27FC236}">
                  <a16:creationId xmlns:a16="http://schemas.microsoft.com/office/drawing/2014/main" id="{291C66FF-B179-4723-B7A7-5E14C0A1978D}"/>
                </a:ext>
              </a:extLst>
            </p:cNvPr>
            <p:cNvSpPr/>
            <p:nvPr/>
          </p:nvSpPr>
          <p:spPr>
            <a:xfrm>
              <a:off x="5818028" y="4137120"/>
              <a:ext cx="1121428" cy="304372"/>
            </a:xfrm>
            <a:custGeom>
              <a:avLst/>
              <a:gdLst/>
              <a:ahLst/>
              <a:cxnLst/>
              <a:rect l="l" t="t" r="r" b="b"/>
              <a:pathLst>
                <a:path w="20290" h="5507" extrusionOk="0">
                  <a:moveTo>
                    <a:pt x="2316" y="1"/>
                  </a:moveTo>
                  <a:cubicBezTo>
                    <a:pt x="1046" y="1"/>
                    <a:pt x="0" y="927"/>
                    <a:pt x="0" y="2092"/>
                  </a:cubicBezTo>
                  <a:lnTo>
                    <a:pt x="0" y="3521"/>
                  </a:lnTo>
                  <a:cubicBezTo>
                    <a:pt x="0" y="4633"/>
                    <a:pt x="1046" y="5507"/>
                    <a:pt x="2316" y="5507"/>
                  </a:cubicBezTo>
                  <a:lnTo>
                    <a:pt x="20290" y="5507"/>
                  </a:lnTo>
                  <a:lnTo>
                    <a:pt x="20290" y="4408"/>
                  </a:ln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8" name="Google Shape;482;p27">
              <a:extLst>
                <a:ext uri="{FF2B5EF4-FFF2-40B4-BE49-F238E27FC236}">
                  <a16:creationId xmlns:a16="http://schemas.microsoft.com/office/drawing/2014/main" id="{ABE770CB-5BEA-40D7-8893-19839B809826}"/>
                </a:ext>
              </a:extLst>
            </p:cNvPr>
            <p:cNvSpPr/>
            <p:nvPr/>
          </p:nvSpPr>
          <p:spPr>
            <a:xfrm>
              <a:off x="5979692" y="4137120"/>
              <a:ext cx="1121428" cy="304372"/>
            </a:xfrm>
            <a:custGeom>
              <a:avLst/>
              <a:gdLst/>
              <a:ahLst/>
              <a:cxnLst/>
              <a:rect l="l" t="t" r="r" b="b"/>
              <a:pathLst>
                <a:path w="20290" h="5507" extrusionOk="0">
                  <a:moveTo>
                    <a:pt x="2263" y="1"/>
                  </a:moveTo>
                  <a:cubicBezTo>
                    <a:pt x="993" y="1"/>
                    <a:pt x="0" y="927"/>
                    <a:pt x="0" y="2092"/>
                  </a:cubicBezTo>
                  <a:lnTo>
                    <a:pt x="0" y="3521"/>
                  </a:lnTo>
                  <a:cubicBezTo>
                    <a:pt x="0" y="4633"/>
                    <a:pt x="993" y="5507"/>
                    <a:pt x="2263" y="5507"/>
                  </a:cubicBezTo>
                  <a:lnTo>
                    <a:pt x="20290" y="5507"/>
                  </a:lnTo>
                  <a:lnTo>
                    <a:pt x="20290" y="4408"/>
                  </a:lnTo>
                  <a:lnTo>
                    <a:pt x="2144" y="4408"/>
                  </a:lnTo>
                  <a:cubicBezTo>
                    <a:pt x="1707" y="4408"/>
                    <a:pt x="1324" y="3971"/>
                    <a:pt x="1324" y="3468"/>
                  </a:cubicBezTo>
                  <a:lnTo>
                    <a:pt x="1324" y="2039"/>
                  </a:lnTo>
                  <a:cubicBezTo>
                    <a:pt x="1324" y="1589"/>
                    <a:pt x="1707" y="1099"/>
                    <a:pt x="2144" y="1099"/>
                  </a:cubicBez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9" name="Google Shape;483;p27">
              <a:extLst>
                <a:ext uri="{FF2B5EF4-FFF2-40B4-BE49-F238E27FC236}">
                  <a16:creationId xmlns:a16="http://schemas.microsoft.com/office/drawing/2014/main" id="{BDE0DD92-9954-483D-9254-DF93389D6D10}"/>
                </a:ext>
              </a:extLst>
            </p:cNvPr>
            <p:cNvSpPr/>
            <p:nvPr/>
          </p:nvSpPr>
          <p:spPr>
            <a:xfrm>
              <a:off x="6052814" y="4197862"/>
              <a:ext cx="1011717" cy="182944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821" y="0"/>
                  </a:moveTo>
                  <a:cubicBezTo>
                    <a:pt x="331" y="0"/>
                    <a:pt x="1" y="490"/>
                    <a:pt x="1" y="940"/>
                  </a:cubicBezTo>
                  <a:lnTo>
                    <a:pt x="1" y="2369"/>
                  </a:lnTo>
                  <a:cubicBezTo>
                    <a:pt x="1" y="2872"/>
                    <a:pt x="331" y="3309"/>
                    <a:pt x="821" y="3309"/>
                  </a:cubicBezTo>
                  <a:lnTo>
                    <a:pt x="18305" y="3309"/>
                  </a:lnTo>
                  <a:lnTo>
                    <a:pt x="18305" y="0"/>
                  </a:ln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0" name="Google Shape;484;p27">
              <a:extLst>
                <a:ext uri="{FF2B5EF4-FFF2-40B4-BE49-F238E27FC236}">
                  <a16:creationId xmlns:a16="http://schemas.microsoft.com/office/drawing/2014/main" id="{98E0769E-2EC9-413B-86D6-D6E6966C2609}"/>
                </a:ext>
              </a:extLst>
            </p:cNvPr>
            <p:cNvSpPr/>
            <p:nvPr/>
          </p:nvSpPr>
          <p:spPr>
            <a:xfrm>
              <a:off x="6052814" y="4289278"/>
              <a:ext cx="1011717" cy="91527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1" y="1"/>
                  </a:moveTo>
                  <a:lnTo>
                    <a:pt x="1" y="715"/>
                  </a:lnTo>
                  <a:cubicBezTo>
                    <a:pt x="1" y="1218"/>
                    <a:pt x="331" y="1655"/>
                    <a:pt x="821" y="1655"/>
                  </a:cubicBezTo>
                  <a:lnTo>
                    <a:pt x="18305" y="1655"/>
                  </a:ln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1" name="Google Shape;485;p27">
              <a:extLst>
                <a:ext uri="{FF2B5EF4-FFF2-40B4-BE49-F238E27FC236}">
                  <a16:creationId xmlns:a16="http://schemas.microsoft.com/office/drawing/2014/main" id="{0A5FA524-2DF6-4965-9E8E-94B13171613C}"/>
                </a:ext>
              </a:extLst>
            </p:cNvPr>
            <p:cNvSpPr/>
            <p:nvPr/>
          </p:nvSpPr>
          <p:spPr>
            <a:xfrm>
              <a:off x="5878714" y="4441437"/>
              <a:ext cx="1122202" cy="305090"/>
            </a:xfrm>
            <a:custGeom>
              <a:avLst/>
              <a:gdLst/>
              <a:ahLst/>
              <a:cxnLst/>
              <a:rect l="l" t="t" r="r" b="b"/>
              <a:pathLst>
                <a:path w="20304" h="5520" extrusionOk="0">
                  <a:moveTo>
                    <a:pt x="1" y="1"/>
                  </a:moveTo>
                  <a:lnTo>
                    <a:pt x="1" y="1112"/>
                  </a:lnTo>
                  <a:lnTo>
                    <a:pt x="1" y="4421"/>
                  </a:lnTo>
                  <a:lnTo>
                    <a:pt x="1" y="5520"/>
                  </a:lnTo>
                  <a:lnTo>
                    <a:pt x="18146" y="5520"/>
                  </a:lnTo>
                  <a:cubicBezTo>
                    <a:pt x="19417" y="5520"/>
                    <a:pt x="20303" y="4633"/>
                    <a:pt x="20303" y="3534"/>
                  </a:cubicBezTo>
                  <a:lnTo>
                    <a:pt x="20303" y="2105"/>
                  </a:lnTo>
                  <a:cubicBezTo>
                    <a:pt x="20303" y="940"/>
                    <a:pt x="19417" y="1"/>
                    <a:pt x="1814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2" name="Google Shape;486;p27">
              <a:extLst>
                <a:ext uri="{FF2B5EF4-FFF2-40B4-BE49-F238E27FC236}">
                  <a16:creationId xmlns:a16="http://schemas.microsoft.com/office/drawing/2014/main" id="{F509284B-876D-4A80-BA84-280F172E213B}"/>
                </a:ext>
              </a:extLst>
            </p:cNvPr>
            <p:cNvSpPr/>
            <p:nvPr/>
          </p:nvSpPr>
          <p:spPr>
            <a:xfrm>
              <a:off x="5723626" y="4441437"/>
              <a:ext cx="1121484" cy="305090"/>
            </a:xfrm>
            <a:custGeom>
              <a:avLst/>
              <a:gdLst/>
              <a:ahLst/>
              <a:cxnLst/>
              <a:rect l="l" t="t" r="r" b="b"/>
              <a:pathLst>
                <a:path w="20291" h="5520" extrusionOk="0">
                  <a:moveTo>
                    <a:pt x="1" y="1"/>
                  </a:moveTo>
                  <a:lnTo>
                    <a:pt x="1" y="1112"/>
                  </a:lnTo>
                  <a:lnTo>
                    <a:pt x="18199" y="1112"/>
                  </a:lnTo>
                  <a:cubicBezTo>
                    <a:pt x="18636" y="1112"/>
                    <a:pt x="18967" y="1602"/>
                    <a:pt x="18967" y="2039"/>
                  </a:cubicBezTo>
                  <a:lnTo>
                    <a:pt x="18967" y="3481"/>
                  </a:lnTo>
                  <a:cubicBezTo>
                    <a:pt x="18967" y="3971"/>
                    <a:pt x="18636" y="4421"/>
                    <a:pt x="18199" y="4421"/>
                  </a:cubicBezTo>
                  <a:lnTo>
                    <a:pt x="1" y="4421"/>
                  </a:lnTo>
                  <a:lnTo>
                    <a:pt x="1" y="5520"/>
                  </a:lnTo>
                  <a:lnTo>
                    <a:pt x="18093" y="5520"/>
                  </a:lnTo>
                  <a:cubicBezTo>
                    <a:pt x="19351" y="5520"/>
                    <a:pt x="20290" y="4633"/>
                    <a:pt x="20290" y="3534"/>
                  </a:cubicBezTo>
                  <a:lnTo>
                    <a:pt x="20290" y="2105"/>
                  </a:lnTo>
                  <a:cubicBezTo>
                    <a:pt x="20290" y="940"/>
                    <a:pt x="19351" y="1"/>
                    <a:pt x="1809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3" name="Google Shape;487;p27">
              <a:extLst>
                <a:ext uri="{FF2B5EF4-FFF2-40B4-BE49-F238E27FC236}">
                  <a16:creationId xmlns:a16="http://schemas.microsoft.com/office/drawing/2014/main" id="{514DAC2C-F787-4F25-9A11-7B159FD88F5A}"/>
                </a:ext>
              </a:extLst>
            </p:cNvPr>
            <p:cNvSpPr/>
            <p:nvPr/>
          </p:nvSpPr>
          <p:spPr>
            <a:xfrm>
              <a:off x="5760215" y="4502897"/>
              <a:ext cx="1011717" cy="182944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0" y="0"/>
                  </a:moveTo>
                  <a:lnTo>
                    <a:pt x="0" y="3309"/>
                  </a:lnTo>
                  <a:lnTo>
                    <a:pt x="17537" y="3309"/>
                  </a:lnTo>
                  <a:cubicBezTo>
                    <a:pt x="18027" y="3309"/>
                    <a:pt x="18305" y="2859"/>
                    <a:pt x="18305" y="2369"/>
                  </a:cubicBezTo>
                  <a:lnTo>
                    <a:pt x="18305" y="927"/>
                  </a:lnTo>
                  <a:cubicBezTo>
                    <a:pt x="18305" y="490"/>
                    <a:pt x="18027" y="0"/>
                    <a:pt x="17537" y="0"/>
                  </a:cubicBez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4" name="Google Shape;488;p27">
              <a:extLst>
                <a:ext uri="{FF2B5EF4-FFF2-40B4-BE49-F238E27FC236}">
                  <a16:creationId xmlns:a16="http://schemas.microsoft.com/office/drawing/2014/main" id="{43DA952A-51C1-4CD8-87AC-54EE952645F8}"/>
                </a:ext>
              </a:extLst>
            </p:cNvPr>
            <p:cNvSpPr/>
            <p:nvPr/>
          </p:nvSpPr>
          <p:spPr>
            <a:xfrm>
              <a:off x="5760215" y="4594314"/>
              <a:ext cx="1011717" cy="91527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0" y="1"/>
                  </a:moveTo>
                  <a:lnTo>
                    <a:pt x="0" y="1655"/>
                  </a:lnTo>
                  <a:lnTo>
                    <a:pt x="17537" y="1655"/>
                  </a:lnTo>
                  <a:cubicBezTo>
                    <a:pt x="18027" y="1655"/>
                    <a:pt x="18305" y="1205"/>
                    <a:pt x="18305" y="715"/>
                  </a:cubicBez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5" name="Google Shape;489;p27">
              <a:extLst>
                <a:ext uri="{FF2B5EF4-FFF2-40B4-BE49-F238E27FC236}">
                  <a16:creationId xmlns:a16="http://schemas.microsoft.com/office/drawing/2014/main" id="{F591E635-FEAB-4C3C-B9C6-EC29961A1ECB}"/>
                </a:ext>
              </a:extLst>
            </p:cNvPr>
            <p:cNvSpPr/>
            <p:nvPr/>
          </p:nvSpPr>
          <p:spPr>
            <a:xfrm>
              <a:off x="5485910" y="4847726"/>
              <a:ext cx="200077" cy="203836"/>
            </a:xfrm>
            <a:custGeom>
              <a:avLst/>
              <a:gdLst/>
              <a:ahLst/>
              <a:cxnLst/>
              <a:rect l="l" t="t" r="r" b="b"/>
              <a:pathLst>
                <a:path w="3620" h="3688" extrusionOk="0">
                  <a:moveTo>
                    <a:pt x="1020" y="0"/>
                  </a:moveTo>
                  <a:cubicBezTo>
                    <a:pt x="495" y="0"/>
                    <a:pt x="74" y="143"/>
                    <a:pt x="0" y="485"/>
                  </a:cubicBezTo>
                  <a:lnTo>
                    <a:pt x="1152" y="3688"/>
                  </a:lnTo>
                  <a:lnTo>
                    <a:pt x="3468" y="1305"/>
                  </a:lnTo>
                  <a:cubicBezTo>
                    <a:pt x="3619" y="602"/>
                    <a:pt x="2099" y="0"/>
                    <a:pt x="102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6" name="Google Shape;490;p27">
              <a:extLst>
                <a:ext uri="{FF2B5EF4-FFF2-40B4-BE49-F238E27FC236}">
                  <a16:creationId xmlns:a16="http://schemas.microsoft.com/office/drawing/2014/main" id="{E02F2ECF-691B-47FD-81C8-6B94B0BA2911}"/>
                </a:ext>
              </a:extLst>
            </p:cNvPr>
            <p:cNvSpPr/>
            <p:nvPr/>
          </p:nvSpPr>
          <p:spPr>
            <a:xfrm>
              <a:off x="5528302" y="4988168"/>
              <a:ext cx="64445" cy="63395"/>
            </a:xfrm>
            <a:custGeom>
              <a:avLst/>
              <a:gdLst/>
              <a:ahLst/>
              <a:cxnLst/>
              <a:rect l="l" t="t" r="r" b="b"/>
              <a:pathLst>
                <a:path w="1166" h="1147" extrusionOk="0">
                  <a:moveTo>
                    <a:pt x="349" y="0"/>
                  </a:moveTo>
                  <a:cubicBezTo>
                    <a:pt x="216" y="0"/>
                    <a:pt x="102" y="26"/>
                    <a:pt x="1" y="88"/>
                  </a:cubicBezTo>
                  <a:lnTo>
                    <a:pt x="385" y="1147"/>
                  </a:lnTo>
                  <a:lnTo>
                    <a:pt x="1166" y="313"/>
                  </a:lnTo>
                  <a:cubicBezTo>
                    <a:pt x="1046" y="207"/>
                    <a:pt x="835" y="88"/>
                    <a:pt x="663" y="35"/>
                  </a:cubicBezTo>
                  <a:cubicBezTo>
                    <a:pt x="547" y="13"/>
                    <a:pt x="444" y="0"/>
                    <a:pt x="3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7" name="Google Shape;491;p27">
              <a:extLst>
                <a:ext uri="{FF2B5EF4-FFF2-40B4-BE49-F238E27FC236}">
                  <a16:creationId xmlns:a16="http://schemas.microsoft.com/office/drawing/2014/main" id="{A5A28937-704C-464F-98FE-88CACD065452}"/>
                </a:ext>
              </a:extLst>
            </p:cNvPr>
            <p:cNvSpPr/>
            <p:nvPr/>
          </p:nvSpPr>
          <p:spPr>
            <a:xfrm>
              <a:off x="5644646" y="4085222"/>
              <a:ext cx="228265" cy="152158"/>
            </a:xfrm>
            <a:custGeom>
              <a:avLst/>
              <a:gdLst/>
              <a:ahLst/>
              <a:cxnLst/>
              <a:rect l="l" t="t" r="r" b="b"/>
              <a:pathLst>
                <a:path w="4130" h="2753" extrusionOk="0">
                  <a:moveTo>
                    <a:pt x="768" y="0"/>
                  </a:moveTo>
                  <a:cubicBezTo>
                    <a:pt x="543" y="0"/>
                    <a:pt x="384" y="106"/>
                    <a:pt x="331" y="278"/>
                  </a:cubicBezTo>
                  <a:lnTo>
                    <a:pt x="53" y="1602"/>
                  </a:lnTo>
                  <a:cubicBezTo>
                    <a:pt x="0" y="1654"/>
                    <a:pt x="53" y="1760"/>
                    <a:pt x="53" y="1866"/>
                  </a:cubicBezTo>
                  <a:cubicBezTo>
                    <a:pt x="106" y="1932"/>
                    <a:pt x="159" y="1985"/>
                    <a:pt x="265" y="2038"/>
                  </a:cubicBezTo>
                  <a:lnTo>
                    <a:pt x="331" y="2038"/>
                  </a:lnTo>
                  <a:lnTo>
                    <a:pt x="3362" y="2753"/>
                  </a:lnTo>
                  <a:cubicBezTo>
                    <a:pt x="3415" y="2753"/>
                    <a:pt x="3521" y="2753"/>
                    <a:pt x="3640" y="2700"/>
                  </a:cubicBezTo>
                  <a:cubicBezTo>
                    <a:pt x="3693" y="2647"/>
                    <a:pt x="3746" y="2594"/>
                    <a:pt x="3799" y="2475"/>
                  </a:cubicBezTo>
                  <a:lnTo>
                    <a:pt x="4077" y="1204"/>
                  </a:lnTo>
                  <a:cubicBezTo>
                    <a:pt x="4130" y="993"/>
                    <a:pt x="4024" y="821"/>
                    <a:pt x="3799" y="768"/>
                  </a:cubicBezTo>
                  <a:lnTo>
                    <a:pt x="76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8" name="Google Shape;492;p27">
              <a:extLst>
                <a:ext uri="{FF2B5EF4-FFF2-40B4-BE49-F238E27FC236}">
                  <a16:creationId xmlns:a16="http://schemas.microsoft.com/office/drawing/2014/main" id="{4C5272C7-D691-460D-AF7C-E29527C98AC4}"/>
                </a:ext>
              </a:extLst>
            </p:cNvPr>
            <p:cNvSpPr/>
            <p:nvPr/>
          </p:nvSpPr>
          <p:spPr>
            <a:xfrm>
              <a:off x="5645836" y="4137120"/>
              <a:ext cx="215829" cy="100260"/>
            </a:xfrm>
            <a:custGeom>
              <a:avLst/>
              <a:gdLst/>
              <a:ahLst/>
              <a:cxnLst/>
              <a:rect l="l" t="t" r="r" b="b"/>
              <a:pathLst>
                <a:path w="3905" h="1814" extrusionOk="0">
                  <a:moveTo>
                    <a:pt x="159" y="1"/>
                  </a:moveTo>
                  <a:lnTo>
                    <a:pt x="53" y="663"/>
                  </a:lnTo>
                  <a:cubicBezTo>
                    <a:pt x="0" y="715"/>
                    <a:pt x="53" y="821"/>
                    <a:pt x="53" y="927"/>
                  </a:cubicBezTo>
                  <a:cubicBezTo>
                    <a:pt x="106" y="993"/>
                    <a:pt x="159" y="1046"/>
                    <a:pt x="265" y="1099"/>
                  </a:cubicBezTo>
                  <a:lnTo>
                    <a:pt x="331" y="1099"/>
                  </a:lnTo>
                  <a:lnTo>
                    <a:pt x="3362" y="1814"/>
                  </a:lnTo>
                  <a:cubicBezTo>
                    <a:pt x="3415" y="1814"/>
                    <a:pt x="3521" y="1814"/>
                    <a:pt x="3640" y="1761"/>
                  </a:cubicBezTo>
                  <a:cubicBezTo>
                    <a:pt x="3693" y="1708"/>
                    <a:pt x="3746" y="1655"/>
                    <a:pt x="3799" y="1536"/>
                  </a:cubicBezTo>
                  <a:lnTo>
                    <a:pt x="3905" y="927"/>
                  </a:lnTo>
                  <a:lnTo>
                    <a:pt x="159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9" name="Google Shape;493;p27">
              <a:extLst>
                <a:ext uri="{FF2B5EF4-FFF2-40B4-BE49-F238E27FC236}">
                  <a16:creationId xmlns:a16="http://schemas.microsoft.com/office/drawing/2014/main" id="{05038E9A-E454-4492-82BB-9FDEB648C086}"/>
                </a:ext>
              </a:extLst>
            </p:cNvPr>
            <p:cNvSpPr/>
            <p:nvPr/>
          </p:nvSpPr>
          <p:spPr>
            <a:xfrm>
              <a:off x="5629280" y="4231521"/>
              <a:ext cx="209971" cy="688388"/>
            </a:xfrm>
            <a:custGeom>
              <a:avLst/>
              <a:gdLst/>
              <a:ahLst/>
              <a:cxnLst/>
              <a:rect l="l" t="t" r="r" b="b"/>
              <a:pathLst>
                <a:path w="3799" h="12455" extrusionOk="0">
                  <a:moveTo>
                    <a:pt x="2753" y="0"/>
                  </a:moveTo>
                  <a:lnTo>
                    <a:pt x="0" y="11528"/>
                  </a:lnTo>
                  <a:lnTo>
                    <a:pt x="874" y="12454"/>
                  </a:lnTo>
                  <a:lnTo>
                    <a:pt x="3799" y="278"/>
                  </a:lnTo>
                  <a:lnTo>
                    <a:pt x="2753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0" name="Google Shape;494;p27">
              <a:extLst>
                <a:ext uri="{FF2B5EF4-FFF2-40B4-BE49-F238E27FC236}">
                  <a16:creationId xmlns:a16="http://schemas.microsoft.com/office/drawing/2014/main" id="{742D069C-DE57-4FAB-A021-8FD151CA235C}"/>
                </a:ext>
              </a:extLst>
            </p:cNvPr>
            <p:cNvSpPr/>
            <p:nvPr/>
          </p:nvSpPr>
          <p:spPr>
            <a:xfrm>
              <a:off x="5559032" y="4216156"/>
              <a:ext cx="222462" cy="685459"/>
            </a:xfrm>
            <a:custGeom>
              <a:avLst/>
              <a:gdLst/>
              <a:ahLst/>
              <a:cxnLst/>
              <a:rect l="l" t="t" r="r" b="b"/>
              <a:pathLst>
                <a:path w="4025" h="12402" extrusionOk="0">
                  <a:moveTo>
                    <a:pt x="2754" y="0"/>
                  </a:moveTo>
                  <a:lnTo>
                    <a:pt x="1" y="11475"/>
                  </a:lnTo>
                  <a:lnTo>
                    <a:pt x="437" y="12402"/>
                  </a:lnTo>
                  <a:lnTo>
                    <a:pt x="1271" y="11806"/>
                  </a:lnTo>
                  <a:lnTo>
                    <a:pt x="4024" y="278"/>
                  </a:lnTo>
                  <a:lnTo>
                    <a:pt x="275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1" name="Google Shape;495;p27">
              <a:extLst>
                <a:ext uri="{FF2B5EF4-FFF2-40B4-BE49-F238E27FC236}">
                  <a16:creationId xmlns:a16="http://schemas.microsoft.com/office/drawing/2014/main" id="{27981ADF-5C21-4526-8F52-CC8B04A60578}"/>
                </a:ext>
              </a:extLst>
            </p:cNvPr>
            <p:cNvSpPr/>
            <p:nvPr/>
          </p:nvSpPr>
          <p:spPr>
            <a:xfrm>
              <a:off x="5485910" y="4200791"/>
              <a:ext cx="225336" cy="673741"/>
            </a:xfrm>
            <a:custGeom>
              <a:avLst/>
              <a:gdLst/>
              <a:ahLst/>
              <a:cxnLst/>
              <a:rect l="l" t="t" r="r" b="b"/>
              <a:pathLst>
                <a:path w="4077" h="12190" extrusionOk="0">
                  <a:moveTo>
                    <a:pt x="2925" y="0"/>
                  </a:moveTo>
                  <a:lnTo>
                    <a:pt x="0" y="12190"/>
                  </a:lnTo>
                  <a:lnTo>
                    <a:pt x="0" y="12190"/>
                  </a:lnTo>
                  <a:lnTo>
                    <a:pt x="1324" y="11753"/>
                  </a:lnTo>
                  <a:lnTo>
                    <a:pt x="4077" y="278"/>
                  </a:lnTo>
                  <a:lnTo>
                    <a:pt x="2925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2" name="Google Shape;496;p27">
              <a:extLst>
                <a:ext uri="{FF2B5EF4-FFF2-40B4-BE49-F238E27FC236}">
                  <a16:creationId xmlns:a16="http://schemas.microsoft.com/office/drawing/2014/main" id="{AD32BB56-298A-4E14-A1C3-7DF8DE415D66}"/>
                </a:ext>
              </a:extLst>
            </p:cNvPr>
            <p:cNvSpPr/>
            <p:nvPr/>
          </p:nvSpPr>
          <p:spPr>
            <a:xfrm>
              <a:off x="5616845" y="4167132"/>
              <a:ext cx="240701" cy="161720"/>
            </a:xfrm>
            <a:custGeom>
              <a:avLst/>
              <a:gdLst/>
              <a:ahLst/>
              <a:cxnLst/>
              <a:rect l="l" t="t" r="r" b="b"/>
              <a:pathLst>
                <a:path w="4355" h="2926" extrusionOk="0">
                  <a:moveTo>
                    <a:pt x="834" y="0"/>
                  </a:moveTo>
                  <a:cubicBezTo>
                    <a:pt x="715" y="0"/>
                    <a:pt x="609" y="0"/>
                    <a:pt x="556" y="53"/>
                  </a:cubicBezTo>
                  <a:cubicBezTo>
                    <a:pt x="437" y="120"/>
                    <a:pt x="384" y="225"/>
                    <a:pt x="331" y="278"/>
                  </a:cubicBezTo>
                  <a:lnTo>
                    <a:pt x="53" y="1655"/>
                  </a:lnTo>
                  <a:cubicBezTo>
                    <a:pt x="0" y="1880"/>
                    <a:pt x="106" y="2105"/>
                    <a:pt x="331" y="2105"/>
                  </a:cubicBezTo>
                  <a:lnTo>
                    <a:pt x="3534" y="2925"/>
                  </a:lnTo>
                  <a:cubicBezTo>
                    <a:pt x="3746" y="2925"/>
                    <a:pt x="3971" y="2819"/>
                    <a:pt x="4024" y="2594"/>
                  </a:cubicBezTo>
                  <a:lnTo>
                    <a:pt x="4302" y="1271"/>
                  </a:lnTo>
                  <a:cubicBezTo>
                    <a:pt x="4355" y="1165"/>
                    <a:pt x="4302" y="1046"/>
                    <a:pt x="4249" y="940"/>
                  </a:cubicBezTo>
                  <a:cubicBezTo>
                    <a:pt x="4196" y="887"/>
                    <a:pt x="4143" y="834"/>
                    <a:pt x="4077" y="834"/>
                  </a:cubicBezTo>
                  <a:lnTo>
                    <a:pt x="4024" y="781"/>
                  </a:lnTo>
                  <a:lnTo>
                    <a:pt x="834" y="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3" name="Google Shape;497;p27">
              <a:extLst>
                <a:ext uri="{FF2B5EF4-FFF2-40B4-BE49-F238E27FC236}">
                  <a16:creationId xmlns:a16="http://schemas.microsoft.com/office/drawing/2014/main" id="{CD80068C-4264-4ADA-8B18-8F64800BA4B6}"/>
                </a:ext>
              </a:extLst>
            </p:cNvPr>
            <p:cNvSpPr/>
            <p:nvPr/>
          </p:nvSpPr>
          <p:spPr>
            <a:xfrm>
              <a:off x="5629280" y="4167132"/>
              <a:ext cx="228265" cy="106837"/>
            </a:xfrm>
            <a:custGeom>
              <a:avLst/>
              <a:gdLst/>
              <a:ahLst/>
              <a:cxnLst/>
              <a:rect l="l" t="t" r="r" b="b"/>
              <a:pathLst>
                <a:path w="4130" h="1933" extrusionOk="0">
                  <a:moveTo>
                    <a:pt x="609" y="0"/>
                  </a:moveTo>
                  <a:cubicBezTo>
                    <a:pt x="490" y="0"/>
                    <a:pt x="384" y="0"/>
                    <a:pt x="331" y="53"/>
                  </a:cubicBezTo>
                  <a:cubicBezTo>
                    <a:pt x="212" y="120"/>
                    <a:pt x="159" y="225"/>
                    <a:pt x="106" y="278"/>
                  </a:cubicBezTo>
                  <a:lnTo>
                    <a:pt x="0" y="940"/>
                  </a:lnTo>
                  <a:lnTo>
                    <a:pt x="3918" y="1933"/>
                  </a:lnTo>
                  <a:lnTo>
                    <a:pt x="4077" y="1271"/>
                  </a:lnTo>
                  <a:cubicBezTo>
                    <a:pt x="4130" y="1165"/>
                    <a:pt x="4077" y="1046"/>
                    <a:pt x="4024" y="940"/>
                  </a:cubicBezTo>
                  <a:cubicBezTo>
                    <a:pt x="3971" y="887"/>
                    <a:pt x="3918" y="834"/>
                    <a:pt x="3852" y="834"/>
                  </a:cubicBezTo>
                  <a:lnTo>
                    <a:pt x="3799" y="781"/>
                  </a:lnTo>
                  <a:lnTo>
                    <a:pt x="609" y="0"/>
                  </a:lnTo>
                  <a:close/>
                </a:path>
              </a:pathLst>
            </a:custGeom>
            <a:solidFill>
              <a:srgbClr val="FAFBE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4" name="Google Shape;498;p27">
              <a:extLst>
                <a:ext uri="{FF2B5EF4-FFF2-40B4-BE49-F238E27FC236}">
                  <a16:creationId xmlns:a16="http://schemas.microsoft.com/office/drawing/2014/main" id="{3F6C4494-4796-48A2-8886-1DCED0045D2E}"/>
                </a:ext>
              </a:extLst>
            </p:cNvPr>
            <p:cNvSpPr/>
            <p:nvPr/>
          </p:nvSpPr>
          <p:spPr>
            <a:xfrm>
              <a:off x="5626351" y="4160499"/>
              <a:ext cx="243630" cy="80584"/>
            </a:xfrm>
            <a:custGeom>
              <a:avLst/>
              <a:gdLst/>
              <a:ahLst/>
              <a:cxnLst/>
              <a:rect l="l" t="t" r="r" b="b"/>
              <a:pathLst>
                <a:path w="4408" h="1458" extrusionOk="0">
                  <a:moveTo>
                    <a:pt x="263" y="0"/>
                  </a:moveTo>
                  <a:cubicBezTo>
                    <a:pt x="159" y="0"/>
                    <a:pt x="53" y="87"/>
                    <a:pt x="53" y="173"/>
                  </a:cubicBezTo>
                  <a:cubicBezTo>
                    <a:pt x="0" y="345"/>
                    <a:pt x="106" y="504"/>
                    <a:pt x="212" y="504"/>
                  </a:cubicBezTo>
                  <a:lnTo>
                    <a:pt x="4077" y="1444"/>
                  </a:lnTo>
                  <a:cubicBezTo>
                    <a:pt x="4106" y="1454"/>
                    <a:pt x="4134" y="1458"/>
                    <a:pt x="4160" y="1458"/>
                  </a:cubicBezTo>
                  <a:cubicBezTo>
                    <a:pt x="4277" y="1458"/>
                    <a:pt x="4364" y="1372"/>
                    <a:pt x="4408" y="1285"/>
                  </a:cubicBezTo>
                  <a:cubicBezTo>
                    <a:pt x="4408" y="1113"/>
                    <a:pt x="4355" y="1007"/>
                    <a:pt x="4183" y="954"/>
                  </a:cubicBezTo>
                  <a:lnTo>
                    <a:pt x="331" y="15"/>
                  </a:lnTo>
                  <a:cubicBezTo>
                    <a:pt x="309" y="5"/>
                    <a:pt x="286" y="0"/>
                    <a:pt x="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5" name="Google Shape;499;p27">
              <a:extLst>
                <a:ext uri="{FF2B5EF4-FFF2-40B4-BE49-F238E27FC236}">
                  <a16:creationId xmlns:a16="http://schemas.microsoft.com/office/drawing/2014/main" id="{2674BDF2-8965-4D1E-807D-E6D106AFBFDA}"/>
                </a:ext>
              </a:extLst>
            </p:cNvPr>
            <p:cNvSpPr/>
            <p:nvPr/>
          </p:nvSpPr>
          <p:spPr>
            <a:xfrm>
              <a:off x="5604409" y="4254476"/>
              <a:ext cx="244349" cy="79865"/>
            </a:xfrm>
            <a:custGeom>
              <a:avLst/>
              <a:gdLst/>
              <a:ahLst/>
              <a:cxnLst/>
              <a:rect l="l" t="t" r="r" b="b"/>
              <a:pathLst>
                <a:path w="4421" h="1445" extrusionOk="0">
                  <a:moveTo>
                    <a:pt x="331" y="1"/>
                  </a:moveTo>
                  <a:cubicBezTo>
                    <a:pt x="225" y="1"/>
                    <a:pt x="66" y="54"/>
                    <a:pt x="66" y="226"/>
                  </a:cubicBezTo>
                  <a:cubicBezTo>
                    <a:pt x="0" y="332"/>
                    <a:pt x="119" y="491"/>
                    <a:pt x="225" y="491"/>
                  </a:cubicBezTo>
                  <a:lnTo>
                    <a:pt x="4090" y="1430"/>
                  </a:lnTo>
                  <a:cubicBezTo>
                    <a:pt x="4119" y="1440"/>
                    <a:pt x="4147" y="1444"/>
                    <a:pt x="4173" y="1444"/>
                  </a:cubicBezTo>
                  <a:cubicBezTo>
                    <a:pt x="4290" y="1444"/>
                    <a:pt x="4378" y="1358"/>
                    <a:pt x="4421" y="1271"/>
                  </a:cubicBezTo>
                  <a:cubicBezTo>
                    <a:pt x="4421" y="1099"/>
                    <a:pt x="4368" y="994"/>
                    <a:pt x="4196" y="941"/>
                  </a:cubicBezTo>
                  <a:lnTo>
                    <a:pt x="33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6" name="Google Shape;500;p27">
              <a:extLst>
                <a:ext uri="{FF2B5EF4-FFF2-40B4-BE49-F238E27FC236}">
                  <a16:creationId xmlns:a16="http://schemas.microsoft.com/office/drawing/2014/main" id="{138DF767-835B-4C1B-9DEF-B209F8AD9A0A}"/>
                </a:ext>
              </a:extLst>
            </p:cNvPr>
            <p:cNvSpPr/>
            <p:nvPr/>
          </p:nvSpPr>
          <p:spPr>
            <a:xfrm>
              <a:off x="6376144" y="3457797"/>
              <a:ext cx="158072" cy="233903"/>
            </a:xfrm>
            <a:custGeom>
              <a:avLst/>
              <a:gdLst/>
              <a:ahLst/>
              <a:cxnLst/>
              <a:rect l="l" t="t" r="r" b="b"/>
              <a:pathLst>
                <a:path w="2860" h="4232" extrusionOk="0">
                  <a:moveTo>
                    <a:pt x="2381" y="0"/>
                  </a:moveTo>
                  <a:cubicBezTo>
                    <a:pt x="2298" y="0"/>
                    <a:pt x="2214" y="33"/>
                    <a:pt x="2145" y="102"/>
                  </a:cubicBezTo>
                  <a:cubicBezTo>
                    <a:pt x="2039" y="155"/>
                    <a:pt x="1" y="1532"/>
                    <a:pt x="384" y="3901"/>
                  </a:cubicBezTo>
                  <a:cubicBezTo>
                    <a:pt x="437" y="4073"/>
                    <a:pt x="596" y="4231"/>
                    <a:pt x="821" y="4231"/>
                  </a:cubicBezTo>
                  <a:lnTo>
                    <a:pt x="874" y="4231"/>
                  </a:lnTo>
                  <a:cubicBezTo>
                    <a:pt x="1099" y="4179"/>
                    <a:pt x="1258" y="3954"/>
                    <a:pt x="1205" y="3742"/>
                  </a:cubicBezTo>
                  <a:cubicBezTo>
                    <a:pt x="927" y="1968"/>
                    <a:pt x="2528" y="817"/>
                    <a:pt x="2581" y="817"/>
                  </a:cubicBezTo>
                  <a:cubicBezTo>
                    <a:pt x="2806" y="645"/>
                    <a:pt x="2859" y="380"/>
                    <a:pt x="2701" y="208"/>
                  </a:cubicBezTo>
                  <a:cubicBezTo>
                    <a:pt x="2629" y="73"/>
                    <a:pt x="2506" y="0"/>
                    <a:pt x="2381" y="0"/>
                  </a:cubicBezTo>
                  <a:close/>
                </a:path>
              </a:pathLst>
            </a:custGeom>
            <a:solidFill>
              <a:srgbClr val="74E2E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7" name="Google Shape;501;p27">
              <a:extLst>
                <a:ext uri="{FF2B5EF4-FFF2-40B4-BE49-F238E27FC236}">
                  <a16:creationId xmlns:a16="http://schemas.microsoft.com/office/drawing/2014/main" id="{4CBA8055-B063-450A-8906-2CF185A9842D}"/>
                </a:ext>
              </a:extLst>
            </p:cNvPr>
            <p:cNvSpPr/>
            <p:nvPr/>
          </p:nvSpPr>
          <p:spPr>
            <a:xfrm>
              <a:off x="6180820" y="3609734"/>
              <a:ext cx="527497" cy="527442"/>
            </a:xfrm>
            <a:custGeom>
              <a:avLst/>
              <a:gdLst/>
              <a:ahLst/>
              <a:cxnLst/>
              <a:rect l="l" t="t" r="r" b="b"/>
              <a:pathLst>
                <a:path w="9544" h="9543" extrusionOk="0">
                  <a:moveTo>
                    <a:pt x="4739" y="0"/>
                  </a:moveTo>
                  <a:cubicBezTo>
                    <a:pt x="2145" y="0"/>
                    <a:pt x="1" y="2144"/>
                    <a:pt x="1" y="4791"/>
                  </a:cubicBezTo>
                  <a:cubicBezTo>
                    <a:pt x="1" y="7385"/>
                    <a:pt x="2145" y="9543"/>
                    <a:pt x="4739" y="9543"/>
                  </a:cubicBezTo>
                  <a:cubicBezTo>
                    <a:pt x="7386" y="9543"/>
                    <a:pt x="9543" y="7385"/>
                    <a:pt x="9543" y="4791"/>
                  </a:cubicBezTo>
                  <a:cubicBezTo>
                    <a:pt x="9543" y="2144"/>
                    <a:pt x="7386" y="0"/>
                    <a:pt x="473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8" name="Google Shape;502;p27">
              <a:extLst>
                <a:ext uri="{FF2B5EF4-FFF2-40B4-BE49-F238E27FC236}">
                  <a16:creationId xmlns:a16="http://schemas.microsoft.com/office/drawing/2014/main" id="{8CE6223A-D964-464F-86AC-CE5DDBF82B21}"/>
                </a:ext>
              </a:extLst>
            </p:cNvPr>
            <p:cNvSpPr/>
            <p:nvPr/>
          </p:nvSpPr>
          <p:spPr>
            <a:xfrm>
              <a:off x="6241562" y="3659421"/>
              <a:ext cx="207815" cy="145692"/>
            </a:xfrm>
            <a:custGeom>
              <a:avLst/>
              <a:gdLst/>
              <a:ahLst/>
              <a:cxnLst/>
              <a:rect l="l" t="t" r="r" b="b"/>
              <a:pathLst>
                <a:path w="3760" h="2636" extrusionOk="0">
                  <a:moveTo>
                    <a:pt x="2633" y="1"/>
                  </a:moveTo>
                  <a:cubicBezTo>
                    <a:pt x="2247" y="1"/>
                    <a:pt x="1778" y="140"/>
                    <a:pt x="1324" y="425"/>
                  </a:cubicBezTo>
                  <a:cubicBezTo>
                    <a:pt x="450" y="914"/>
                    <a:pt x="0" y="1748"/>
                    <a:pt x="278" y="2238"/>
                  </a:cubicBezTo>
                  <a:cubicBezTo>
                    <a:pt x="439" y="2509"/>
                    <a:pt x="746" y="2635"/>
                    <a:pt x="1120" y="2635"/>
                  </a:cubicBezTo>
                  <a:cubicBezTo>
                    <a:pt x="1513" y="2635"/>
                    <a:pt x="1981" y="2496"/>
                    <a:pt x="2436" y="2238"/>
                  </a:cubicBezTo>
                  <a:cubicBezTo>
                    <a:pt x="3309" y="1695"/>
                    <a:pt x="3759" y="861"/>
                    <a:pt x="3428" y="372"/>
                  </a:cubicBezTo>
                  <a:cubicBezTo>
                    <a:pt x="3293" y="127"/>
                    <a:pt x="3000" y="1"/>
                    <a:pt x="263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9" name="Google Shape;503;p27">
              <a:extLst>
                <a:ext uri="{FF2B5EF4-FFF2-40B4-BE49-F238E27FC236}">
                  <a16:creationId xmlns:a16="http://schemas.microsoft.com/office/drawing/2014/main" id="{B4196230-7B41-4113-B6A8-CC4C3ED43B0A}"/>
                </a:ext>
              </a:extLst>
            </p:cNvPr>
            <p:cNvSpPr/>
            <p:nvPr/>
          </p:nvSpPr>
          <p:spPr>
            <a:xfrm>
              <a:off x="6189608" y="3719445"/>
              <a:ext cx="518709" cy="417731"/>
            </a:xfrm>
            <a:custGeom>
              <a:avLst/>
              <a:gdLst/>
              <a:ahLst/>
              <a:cxnLst/>
              <a:rect l="l" t="t" r="r" b="b"/>
              <a:pathLst>
                <a:path w="9385" h="7558" extrusionOk="0">
                  <a:moveTo>
                    <a:pt x="8445" y="0"/>
                  </a:moveTo>
                  <a:lnTo>
                    <a:pt x="8445" y="0"/>
                  </a:lnTo>
                  <a:cubicBezTo>
                    <a:pt x="8551" y="437"/>
                    <a:pt x="8603" y="821"/>
                    <a:pt x="8603" y="1271"/>
                  </a:cubicBezTo>
                  <a:cubicBezTo>
                    <a:pt x="8603" y="3918"/>
                    <a:pt x="6512" y="6009"/>
                    <a:pt x="3865" y="6009"/>
                  </a:cubicBezTo>
                  <a:cubicBezTo>
                    <a:pt x="2264" y="6009"/>
                    <a:pt x="887" y="5242"/>
                    <a:pt x="1" y="4024"/>
                  </a:cubicBezTo>
                  <a:lnTo>
                    <a:pt x="1" y="4024"/>
                  </a:lnTo>
                  <a:cubicBezTo>
                    <a:pt x="556" y="6062"/>
                    <a:pt x="2436" y="7558"/>
                    <a:pt x="4580" y="7558"/>
                  </a:cubicBezTo>
                  <a:cubicBezTo>
                    <a:pt x="7227" y="7558"/>
                    <a:pt x="9384" y="5400"/>
                    <a:pt x="9384" y="2806"/>
                  </a:cubicBezTo>
                  <a:cubicBezTo>
                    <a:pt x="9384" y="1761"/>
                    <a:pt x="9053" y="821"/>
                    <a:pt x="8445" y="0"/>
                  </a:cubicBezTo>
                  <a:close/>
                </a:path>
              </a:pathLst>
            </a:custGeom>
            <a:solidFill>
              <a:srgbClr val="D414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92" name="Group 291">
            <a:extLst>
              <a:ext uri="{FF2B5EF4-FFF2-40B4-BE49-F238E27FC236}">
                <a16:creationId xmlns:a16="http://schemas.microsoft.com/office/drawing/2014/main" id="{81AB7299-1143-40B8-A113-516BAE18D37E}"/>
              </a:ext>
            </a:extLst>
          </p:cNvPr>
          <p:cNvGrpSpPr/>
          <p:nvPr userDrawn="1"/>
        </p:nvGrpSpPr>
        <p:grpSpPr>
          <a:xfrm>
            <a:off x="1598355" y="3608289"/>
            <a:ext cx="2204156" cy="2018295"/>
            <a:chOff x="1598355" y="3608289"/>
            <a:chExt cx="2204156" cy="2018295"/>
          </a:xfrm>
        </p:grpSpPr>
        <p:grpSp>
          <p:nvGrpSpPr>
            <p:cNvPr id="211" name="Google Shape;505;p27">
              <a:extLst>
                <a:ext uri="{FF2B5EF4-FFF2-40B4-BE49-F238E27FC236}">
                  <a16:creationId xmlns:a16="http://schemas.microsoft.com/office/drawing/2014/main" id="{A42BCA09-07B9-4CBD-A2DF-E24B3C63BD62}"/>
                </a:ext>
              </a:extLst>
            </p:cNvPr>
            <p:cNvGrpSpPr/>
            <p:nvPr/>
          </p:nvGrpSpPr>
          <p:grpSpPr>
            <a:xfrm>
              <a:off x="1598355" y="4368136"/>
              <a:ext cx="868990" cy="1258447"/>
              <a:chOff x="3235834" y="3793115"/>
              <a:chExt cx="868990" cy="1258447"/>
            </a:xfrm>
          </p:grpSpPr>
          <p:sp>
            <p:nvSpPr>
              <p:cNvPr id="259" name="Google Shape;506;p27">
                <a:extLst>
                  <a:ext uri="{FF2B5EF4-FFF2-40B4-BE49-F238E27FC236}">
                    <a16:creationId xmlns:a16="http://schemas.microsoft.com/office/drawing/2014/main" id="{BD828A38-7FD5-4192-AFA1-0F8CBEA346BE}"/>
                  </a:ext>
                </a:extLst>
              </p:cNvPr>
              <p:cNvSpPr/>
              <p:nvPr/>
            </p:nvSpPr>
            <p:spPr>
              <a:xfrm>
                <a:off x="3236476" y="3795496"/>
                <a:ext cx="868347" cy="1256066"/>
              </a:xfrm>
              <a:custGeom>
                <a:avLst/>
                <a:gdLst/>
                <a:ahLst/>
                <a:cxnLst/>
                <a:rect l="l" t="t" r="r" b="b"/>
                <a:pathLst>
                  <a:path w="15711" h="22726" extrusionOk="0">
                    <a:moveTo>
                      <a:pt x="1099" y="1"/>
                    </a:moveTo>
                    <a:cubicBezTo>
                      <a:pt x="490" y="1"/>
                      <a:pt x="1" y="491"/>
                      <a:pt x="1" y="1099"/>
                    </a:cubicBezTo>
                    <a:lnTo>
                      <a:pt x="1" y="21614"/>
                    </a:lnTo>
                    <a:cubicBezTo>
                      <a:pt x="1" y="22223"/>
                      <a:pt x="490" y="22726"/>
                      <a:pt x="1099" y="22726"/>
                    </a:cubicBezTo>
                    <a:lnTo>
                      <a:pt x="14612" y="22726"/>
                    </a:lnTo>
                    <a:cubicBezTo>
                      <a:pt x="15221" y="22726"/>
                      <a:pt x="15711" y="22223"/>
                      <a:pt x="15711" y="21614"/>
                    </a:cubicBezTo>
                    <a:lnTo>
                      <a:pt x="15711" y="1099"/>
                    </a:lnTo>
                    <a:cubicBezTo>
                      <a:pt x="15711" y="491"/>
                      <a:pt x="15221" y="1"/>
                      <a:pt x="1461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grpSp>
            <p:nvGrpSpPr>
              <p:cNvPr id="260" name="Google Shape;507;p27">
                <a:extLst>
                  <a:ext uri="{FF2B5EF4-FFF2-40B4-BE49-F238E27FC236}">
                    <a16:creationId xmlns:a16="http://schemas.microsoft.com/office/drawing/2014/main" id="{E29DCE97-F16B-4989-BDC3-AA1A5694BD20}"/>
                  </a:ext>
                </a:extLst>
              </p:cNvPr>
              <p:cNvGrpSpPr/>
              <p:nvPr/>
            </p:nvGrpSpPr>
            <p:grpSpPr>
              <a:xfrm>
                <a:off x="3235834" y="3793115"/>
                <a:ext cx="865418" cy="1258447"/>
                <a:chOff x="3235834" y="3793115"/>
                <a:chExt cx="865418" cy="1258447"/>
              </a:xfrm>
            </p:grpSpPr>
            <p:sp>
              <p:nvSpPr>
                <p:cNvPr id="261" name="Google Shape;508;p27">
                  <a:extLst>
                    <a:ext uri="{FF2B5EF4-FFF2-40B4-BE49-F238E27FC236}">
                      <a16:creationId xmlns:a16="http://schemas.microsoft.com/office/drawing/2014/main" id="{8AB76180-4FBF-46B5-AF84-3C5E2E574B03}"/>
                    </a:ext>
                  </a:extLst>
                </p:cNvPr>
                <p:cNvSpPr/>
                <p:nvPr/>
              </p:nvSpPr>
              <p:spPr>
                <a:xfrm>
                  <a:off x="3235834" y="3793115"/>
                  <a:ext cx="865418" cy="38998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658" h="7056" extrusionOk="0">
                      <a:moveTo>
                        <a:pt x="1046" y="1"/>
                      </a:moveTo>
                      <a:cubicBezTo>
                        <a:pt x="437" y="1"/>
                        <a:pt x="1" y="491"/>
                        <a:pt x="1" y="1099"/>
                      </a:cubicBezTo>
                      <a:lnTo>
                        <a:pt x="1" y="7055"/>
                      </a:lnTo>
                      <a:lnTo>
                        <a:pt x="15658" y="7055"/>
                      </a:lnTo>
                      <a:lnTo>
                        <a:pt x="15658" y="1099"/>
                      </a:lnTo>
                      <a:cubicBezTo>
                        <a:pt x="15658" y="491"/>
                        <a:pt x="15168" y="1"/>
                        <a:pt x="14559" y="1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2" name="Google Shape;509;p27">
                  <a:extLst>
                    <a:ext uri="{FF2B5EF4-FFF2-40B4-BE49-F238E27FC236}">
                      <a16:creationId xmlns:a16="http://schemas.microsoft.com/office/drawing/2014/main" id="{D08CAE54-F59F-4A10-8D78-8262F1A9DB44}"/>
                    </a:ext>
                  </a:extLst>
                </p:cNvPr>
                <p:cNvSpPr/>
                <p:nvPr/>
              </p:nvSpPr>
              <p:spPr>
                <a:xfrm>
                  <a:off x="3306725" y="3905262"/>
                  <a:ext cx="719118" cy="1828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011" h="3309" extrusionOk="0">
                      <a:moveTo>
                        <a:pt x="662" y="0"/>
                      </a:moveTo>
                      <a:cubicBezTo>
                        <a:pt x="278" y="0"/>
                        <a:pt x="0" y="278"/>
                        <a:pt x="0" y="662"/>
                      </a:cubicBezTo>
                      <a:lnTo>
                        <a:pt x="0" y="2647"/>
                      </a:lnTo>
                      <a:cubicBezTo>
                        <a:pt x="0" y="3031"/>
                        <a:pt x="278" y="3309"/>
                        <a:pt x="662" y="3309"/>
                      </a:cubicBezTo>
                      <a:lnTo>
                        <a:pt x="12349" y="3309"/>
                      </a:lnTo>
                      <a:cubicBezTo>
                        <a:pt x="12733" y="3309"/>
                        <a:pt x="13011" y="3031"/>
                        <a:pt x="13011" y="2647"/>
                      </a:cubicBezTo>
                      <a:lnTo>
                        <a:pt x="13011" y="662"/>
                      </a:lnTo>
                      <a:cubicBezTo>
                        <a:pt x="13011" y="278"/>
                        <a:pt x="12733" y="0"/>
                        <a:pt x="12349" y="0"/>
                      </a:cubicBezTo>
                      <a:close/>
                    </a:path>
                  </a:pathLst>
                </a:custGeom>
                <a:solidFill>
                  <a:srgbClr val="233E49"/>
                </a:solidFill>
                <a:ln w="9525" cap="flat" cmpd="sng">
                  <a:solidFill>
                    <a:srgbClr val="233E49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3" name="Google Shape;510;p27">
                  <a:extLst>
                    <a:ext uri="{FF2B5EF4-FFF2-40B4-BE49-F238E27FC236}">
                      <a16:creationId xmlns:a16="http://schemas.microsoft.com/office/drawing/2014/main" id="{9DB1CFE6-09AD-4BAD-99EC-F2FB4357E9BE}"/>
                    </a:ext>
                  </a:extLst>
                </p:cNvPr>
                <p:cNvSpPr/>
                <p:nvPr/>
              </p:nvSpPr>
              <p:spPr>
                <a:xfrm>
                  <a:off x="3309654" y="4261478"/>
                  <a:ext cx="146355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595" extrusionOk="0">
                      <a:moveTo>
                        <a:pt x="556" y="1"/>
                      </a:moveTo>
                      <a:cubicBezTo>
                        <a:pt x="278" y="1"/>
                        <a:pt x="0" y="226"/>
                        <a:pt x="0" y="504"/>
                      </a:cubicBezTo>
                      <a:lnTo>
                        <a:pt x="0" y="2052"/>
                      </a:lnTo>
                      <a:cubicBezTo>
                        <a:pt x="0" y="2383"/>
                        <a:pt x="278" y="2595"/>
                        <a:pt x="556" y="2595"/>
                      </a:cubicBezTo>
                      <a:lnTo>
                        <a:pt x="2091" y="2595"/>
                      </a:lnTo>
                      <a:cubicBezTo>
                        <a:pt x="2369" y="2595"/>
                        <a:pt x="2647" y="2383"/>
                        <a:pt x="2647" y="2052"/>
                      </a:cubicBezTo>
                      <a:lnTo>
                        <a:pt x="2647" y="504"/>
                      </a:lnTo>
                      <a:cubicBezTo>
                        <a:pt x="2647" y="226"/>
                        <a:pt x="2369" y="1"/>
                        <a:pt x="2091" y="1"/>
                      </a:cubicBezTo>
                      <a:close/>
                    </a:path>
                  </a:pathLst>
                </a:custGeom>
                <a:solidFill>
                  <a:srgbClr val="EE1D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4" name="Google Shape;511;p27">
                  <a:extLst>
                    <a:ext uri="{FF2B5EF4-FFF2-40B4-BE49-F238E27FC236}">
                      <a16:creationId xmlns:a16="http://schemas.microsoft.com/office/drawing/2014/main" id="{70583FED-039A-47A5-B629-2D017A70CC66}"/>
                    </a:ext>
                  </a:extLst>
                </p:cNvPr>
                <p:cNvSpPr/>
                <p:nvPr/>
              </p:nvSpPr>
              <p:spPr>
                <a:xfrm>
                  <a:off x="3501275" y="4261478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57" y="1"/>
                      </a:moveTo>
                      <a:cubicBezTo>
                        <a:pt x="226" y="1"/>
                        <a:pt x="1" y="226"/>
                        <a:pt x="1" y="504"/>
                      </a:cubicBezTo>
                      <a:lnTo>
                        <a:pt x="1" y="2052"/>
                      </a:lnTo>
                      <a:cubicBezTo>
                        <a:pt x="1" y="2383"/>
                        <a:pt x="226" y="2595"/>
                        <a:pt x="557" y="2595"/>
                      </a:cubicBezTo>
                      <a:lnTo>
                        <a:pt x="2105" y="2595"/>
                      </a:lnTo>
                      <a:cubicBezTo>
                        <a:pt x="2383" y="2595"/>
                        <a:pt x="2595" y="2383"/>
                        <a:pt x="2595" y="2052"/>
                      </a:cubicBezTo>
                      <a:lnTo>
                        <a:pt x="2595" y="504"/>
                      </a:lnTo>
                      <a:cubicBezTo>
                        <a:pt x="2595" y="226"/>
                        <a:pt x="2383" y="1"/>
                        <a:pt x="2105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5" name="Google Shape;512;p27">
                  <a:extLst>
                    <a:ext uri="{FF2B5EF4-FFF2-40B4-BE49-F238E27FC236}">
                      <a16:creationId xmlns:a16="http://schemas.microsoft.com/office/drawing/2014/main" id="{D2C0D188-0581-496D-BB69-AB762A023099}"/>
                    </a:ext>
                  </a:extLst>
                </p:cNvPr>
                <p:cNvSpPr/>
                <p:nvPr/>
              </p:nvSpPr>
              <p:spPr>
                <a:xfrm>
                  <a:off x="3693670" y="4261478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490" y="1"/>
                      </a:moveTo>
                      <a:cubicBezTo>
                        <a:pt x="226" y="1"/>
                        <a:pt x="1" y="226"/>
                        <a:pt x="1" y="504"/>
                      </a:cubicBezTo>
                      <a:lnTo>
                        <a:pt x="1" y="2052"/>
                      </a:lnTo>
                      <a:cubicBezTo>
                        <a:pt x="1" y="2383"/>
                        <a:pt x="226" y="2595"/>
                        <a:pt x="490" y="2595"/>
                      </a:cubicBezTo>
                      <a:lnTo>
                        <a:pt x="2092" y="2595"/>
                      </a:lnTo>
                      <a:cubicBezTo>
                        <a:pt x="2370" y="2595"/>
                        <a:pt x="2595" y="2383"/>
                        <a:pt x="2595" y="2052"/>
                      </a:cubicBezTo>
                      <a:lnTo>
                        <a:pt x="2595" y="504"/>
                      </a:lnTo>
                      <a:cubicBezTo>
                        <a:pt x="2595" y="226"/>
                        <a:pt x="2370" y="1"/>
                        <a:pt x="2092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6" name="Google Shape;513;p27">
                  <a:extLst>
                    <a:ext uri="{FF2B5EF4-FFF2-40B4-BE49-F238E27FC236}">
                      <a16:creationId xmlns:a16="http://schemas.microsoft.com/office/drawing/2014/main" id="{76B17AE7-FC35-4694-9100-6C5B55E674A5}"/>
                    </a:ext>
                  </a:extLst>
                </p:cNvPr>
                <p:cNvSpPr/>
                <p:nvPr/>
              </p:nvSpPr>
              <p:spPr>
                <a:xfrm>
                  <a:off x="3309654" y="4453872"/>
                  <a:ext cx="146355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595" extrusionOk="0">
                      <a:moveTo>
                        <a:pt x="556" y="1"/>
                      </a:moveTo>
                      <a:cubicBezTo>
                        <a:pt x="278" y="1"/>
                        <a:pt x="0" y="226"/>
                        <a:pt x="0" y="556"/>
                      </a:cubicBezTo>
                      <a:lnTo>
                        <a:pt x="0" y="2092"/>
                      </a:lnTo>
                      <a:cubicBezTo>
                        <a:pt x="0" y="2370"/>
                        <a:pt x="278" y="2595"/>
                        <a:pt x="556" y="2595"/>
                      </a:cubicBezTo>
                      <a:lnTo>
                        <a:pt x="2091" y="2595"/>
                      </a:lnTo>
                      <a:cubicBezTo>
                        <a:pt x="2369" y="2595"/>
                        <a:pt x="2647" y="2370"/>
                        <a:pt x="2647" y="2092"/>
                      </a:cubicBezTo>
                      <a:lnTo>
                        <a:pt x="2647" y="556"/>
                      </a:lnTo>
                      <a:cubicBezTo>
                        <a:pt x="2647" y="226"/>
                        <a:pt x="2369" y="1"/>
                        <a:pt x="2091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7" name="Google Shape;514;p27">
                  <a:extLst>
                    <a:ext uri="{FF2B5EF4-FFF2-40B4-BE49-F238E27FC236}">
                      <a16:creationId xmlns:a16="http://schemas.microsoft.com/office/drawing/2014/main" id="{06563CF9-9334-4C03-9B26-6095F6C818E4}"/>
                    </a:ext>
                  </a:extLst>
                </p:cNvPr>
                <p:cNvSpPr/>
                <p:nvPr/>
              </p:nvSpPr>
              <p:spPr>
                <a:xfrm>
                  <a:off x="3501275" y="4453872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57" y="1"/>
                      </a:moveTo>
                      <a:cubicBezTo>
                        <a:pt x="226" y="1"/>
                        <a:pt x="1" y="226"/>
                        <a:pt x="1" y="556"/>
                      </a:cubicBezTo>
                      <a:lnTo>
                        <a:pt x="1" y="2092"/>
                      </a:lnTo>
                      <a:cubicBezTo>
                        <a:pt x="1" y="2370"/>
                        <a:pt x="226" y="2595"/>
                        <a:pt x="557" y="2595"/>
                      </a:cubicBezTo>
                      <a:lnTo>
                        <a:pt x="2105" y="2595"/>
                      </a:lnTo>
                      <a:cubicBezTo>
                        <a:pt x="2383" y="2595"/>
                        <a:pt x="2595" y="2370"/>
                        <a:pt x="2595" y="2092"/>
                      </a:cubicBezTo>
                      <a:lnTo>
                        <a:pt x="2595" y="556"/>
                      </a:lnTo>
                      <a:cubicBezTo>
                        <a:pt x="2595" y="226"/>
                        <a:pt x="2383" y="1"/>
                        <a:pt x="2105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8" name="Google Shape;515;p27">
                  <a:extLst>
                    <a:ext uri="{FF2B5EF4-FFF2-40B4-BE49-F238E27FC236}">
                      <a16:creationId xmlns:a16="http://schemas.microsoft.com/office/drawing/2014/main" id="{00A09FB6-1540-4742-BC12-1C40F843C573}"/>
                    </a:ext>
                  </a:extLst>
                </p:cNvPr>
                <p:cNvSpPr/>
                <p:nvPr/>
              </p:nvSpPr>
              <p:spPr>
                <a:xfrm>
                  <a:off x="3693670" y="4453872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490" y="1"/>
                      </a:moveTo>
                      <a:cubicBezTo>
                        <a:pt x="226" y="1"/>
                        <a:pt x="1" y="226"/>
                        <a:pt x="1" y="556"/>
                      </a:cubicBezTo>
                      <a:lnTo>
                        <a:pt x="1" y="2092"/>
                      </a:lnTo>
                      <a:cubicBezTo>
                        <a:pt x="1" y="2370"/>
                        <a:pt x="226" y="2595"/>
                        <a:pt x="490" y="2595"/>
                      </a:cubicBezTo>
                      <a:lnTo>
                        <a:pt x="2092" y="2595"/>
                      </a:lnTo>
                      <a:cubicBezTo>
                        <a:pt x="2370" y="2595"/>
                        <a:pt x="2595" y="2370"/>
                        <a:pt x="2595" y="2092"/>
                      </a:cubicBezTo>
                      <a:lnTo>
                        <a:pt x="2595" y="556"/>
                      </a:lnTo>
                      <a:cubicBezTo>
                        <a:pt x="2595" y="226"/>
                        <a:pt x="2370" y="1"/>
                        <a:pt x="2092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9" name="Google Shape;516;p27">
                  <a:extLst>
                    <a:ext uri="{FF2B5EF4-FFF2-40B4-BE49-F238E27FC236}">
                      <a16:creationId xmlns:a16="http://schemas.microsoft.com/office/drawing/2014/main" id="{B190F497-400D-4B46-B3AE-96032D54DFDA}"/>
                    </a:ext>
                  </a:extLst>
                </p:cNvPr>
                <p:cNvSpPr/>
                <p:nvPr/>
              </p:nvSpPr>
              <p:spPr>
                <a:xfrm>
                  <a:off x="3309654" y="4645549"/>
                  <a:ext cx="146355" cy="1463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648" extrusionOk="0">
                      <a:moveTo>
                        <a:pt x="556" y="0"/>
                      </a:moveTo>
                      <a:cubicBezTo>
                        <a:pt x="278" y="0"/>
                        <a:pt x="0" y="278"/>
                        <a:pt x="0" y="556"/>
                      </a:cubicBezTo>
                      <a:lnTo>
                        <a:pt x="0" y="2105"/>
                      </a:lnTo>
                      <a:cubicBezTo>
                        <a:pt x="0" y="2383"/>
                        <a:pt x="278" y="2647"/>
                        <a:pt x="556" y="2647"/>
                      </a:cubicBezTo>
                      <a:lnTo>
                        <a:pt x="2091" y="2647"/>
                      </a:lnTo>
                      <a:cubicBezTo>
                        <a:pt x="2369" y="2647"/>
                        <a:pt x="2647" y="2383"/>
                        <a:pt x="2647" y="2105"/>
                      </a:cubicBezTo>
                      <a:lnTo>
                        <a:pt x="2647" y="556"/>
                      </a:lnTo>
                      <a:cubicBezTo>
                        <a:pt x="2647" y="278"/>
                        <a:pt x="2369" y="0"/>
                        <a:pt x="2091" y="0"/>
                      </a:cubicBezTo>
                      <a:close/>
                    </a:path>
                  </a:pathLst>
                </a:custGeom>
                <a:solidFill>
                  <a:srgbClr val="EE1D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0" name="Google Shape;517;p27">
                  <a:extLst>
                    <a:ext uri="{FF2B5EF4-FFF2-40B4-BE49-F238E27FC236}">
                      <a16:creationId xmlns:a16="http://schemas.microsoft.com/office/drawing/2014/main" id="{1B2252C1-BAEB-4A32-8E90-3D383EA7B2E4}"/>
                    </a:ext>
                  </a:extLst>
                </p:cNvPr>
                <p:cNvSpPr/>
                <p:nvPr/>
              </p:nvSpPr>
              <p:spPr>
                <a:xfrm>
                  <a:off x="3501275" y="4645549"/>
                  <a:ext cx="143426" cy="1463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648" extrusionOk="0">
                      <a:moveTo>
                        <a:pt x="557" y="0"/>
                      </a:moveTo>
                      <a:cubicBezTo>
                        <a:pt x="226" y="0"/>
                        <a:pt x="1" y="278"/>
                        <a:pt x="1" y="556"/>
                      </a:cubicBezTo>
                      <a:lnTo>
                        <a:pt x="1" y="2105"/>
                      </a:lnTo>
                      <a:cubicBezTo>
                        <a:pt x="1" y="2383"/>
                        <a:pt x="226" y="2647"/>
                        <a:pt x="557" y="2647"/>
                      </a:cubicBezTo>
                      <a:lnTo>
                        <a:pt x="2105" y="2647"/>
                      </a:lnTo>
                      <a:cubicBezTo>
                        <a:pt x="2383" y="2647"/>
                        <a:pt x="2595" y="2383"/>
                        <a:pt x="2595" y="2105"/>
                      </a:cubicBezTo>
                      <a:lnTo>
                        <a:pt x="2595" y="556"/>
                      </a:lnTo>
                      <a:cubicBezTo>
                        <a:pt x="2595" y="278"/>
                        <a:pt x="2383" y="0"/>
                        <a:pt x="2105" y="0"/>
                      </a:cubicBezTo>
                      <a:close/>
                    </a:path>
                  </a:pathLst>
                </a:custGeom>
                <a:solidFill>
                  <a:srgbClr val="C1C1C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1" name="Google Shape;518;p27">
                  <a:extLst>
                    <a:ext uri="{FF2B5EF4-FFF2-40B4-BE49-F238E27FC236}">
                      <a16:creationId xmlns:a16="http://schemas.microsoft.com/office/drawing/2014/main" id="{7AD245D9-B2F3-4EB4-995D-CDC775197795}"/>
                    </a:ext>
                  </a:extLst>
                </p:cNvPr>
                <p:cNvSpPr/>
                <p:nvPr/>
              </p:nvSpPr>
              <p:spPr>
                <a:xfrm>
                  <a:off x="3693670" y="4645549"/>
                  <a:ext cx="143426" cy="1463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648" extrusionOk="0">
                      <a:moveTo>
                        <a:pt x="490" y="0"/>
                      </a:moveTo>
                      <a:cubicBezTo>
                        <a:pt x="226" y="0"/>
                        <a:pt x="1" y="278"/>
                        <a:pt x="1" y="556"/>
                      </a:cubicBezTo>
                      <a:lnTo>
                        <a:pt x="1" y="2105"/>
                      </a:lnTo>
                      <a:cubicBezTo>
                        <a:pt x="1" y="2383"/>
                        <a:pt x="226" y="2647"/>
                        <a:pt x="490" y="2647"/>
                      </a:cubicBezTo>
                      <a:lnTo>
                        <a:pt x="2092" y="2647"/>
                      </a:lnTo>
                      <a:cubicBezTo>
                        <a:pt x="2370" y="2647"/>
                        <a:pt x="2595" y="2383"/>
                        <a:pt x="2595" y="2105"/>
                      </a:cubicBezTo>
                      <a:lnTo>
                        <a:pt x="2595" y="556"/>
                      </a:lnTo>
                      <a:cubicBezTo>
                        <a:pt x="2595" y="278"/>
                        <a:pt x="2370" y="0"/>
                        <a:pt x="2092" y="0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2" name="Google Shape;519;p27">
                  <a:extLst>
                    <a:ext uri="{FF2B5EF4-FFF2-40B4-BE49-F238E27FC236}">
                      <a16:creationId xmlns:a16="http://schemas.microsoft.com/office/drawing/2014/main" id="{98A33EF0-520C-4B93-AE7C-E55930A5077E}"/>
                    </a:ext>
                  </a:extLst>
                </p:cNvPr>
                <p:cNvSpPr/>
                <p:nvPr/>
              </p:nvSpPr>
              <p:spPr>
                <a:xfrm>
                  <a:off x="3309654" y="4840873"/>
                  <a:ext cx="146355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595" extrusionOk="0">
                      <a:moveTo>
                        <a:pt x="556" y="0"/>
                      </a:moveTo>
                      <a:cubicBezTo>
                        <a:pt x="278" y="0"/>
                        <a:pt x="0" y="225"/>
                        <a:pt x="0" y="503"/>
                      </a:cubicBezTo>
                      <a:lnTo>
                        <a:pt x="0" y="2091"/>
                      </a:lnTo>
                      <a:cubicBezTo>
                        <a:pt x="0" y="2369"/>
                        <a:pt x="278" y="2594"/>
                        <a:pt x="556" y="2594"/>
                      </a:cubicBezTo>
                      <a:lnTo>
                        <a:pt x="2091" y="2594"/>
                      </a:lnTo>
                      <a:cubicBezTo>
                        <a:pt x="2369" y="2594"/>
                        <a:pt x="2647" y="2369"/>
                        <a:pt x="2647" y="2091"/>
                      </a:cubicBezTo>
                      <a:lnTo>
                        <a:pt x="2647" y="503"/>
                      </a:lnTo>
                      <a:cubicBezTo>
                        <a:pt x="2647" y="225"/>
                        <a:pt x="2369" y="0"/>
                        <a:pt x="2091" y="0"/>
                      </a:cubicBezTo>
                      <a:close/>
                    </a:path>
                  </a:pathLst>
                </a:custGeom>
                <a:solidFill>
                  <a:srgbClr val="EE1D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3" name="Google Shape;520;p27">
                  <a:extLst>
                    <a:ext uri="{FF2B5EF4-FFF2-40B4-BE49-F238E27FC236}">
                      <a16:creationId xmlns:a16="http://schemas.microsoft.com/office/drawing/2014/main" id="{BF34BFB8-E0F8-4561-BD25-835FE61E4027}"/>
                    </a:ext>
                  </a:extLst>
                </p:cNvPr>
                <p:cNvSpPr/>
                <p:nvPr/>
              </p:nvSpPr>
              <p:spPr>
                <a:xfrm>
                  <a:off x="3501275" y="4840873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57" y="0"/>
                      </a:moveTo>
                      <a:cubicBezTo>
                        <a:pt x="226" y="0"/>
                        <a:pt x="1" y="225"/>
                        <a:pt x="1" y="503"/>
                      </a:cubicBezTo>
                      <a:lnTo>
                        <a:pt x="1" y="2091"/>
                      </a:lnTo>
                      <a:cubicBezTo>
                        <a:pt x="1" y="2369"/>
                        <a:pt x="226" y="2594"/>
                        <a:pt x="557" y="2594"/>
                      </a:cubicBezTo>
                      <a:lnTo>
                        <a:pt x="2105" y="2594"/>
                      </a:lnTo>
                      <a:cubicBezTo>
                        <a:pt x="2383" y="2594"/>
                        <a:pt x="2595" y="2369"/>
                        <a:pt x="2595" y="2091"/>
                      </a:cubicBezTo>
                      <a:lnTo>
                        <a:pt x="2595" y="503"/>
                      </a:lnTo>
                      <a:cubicBezTo>
                        <a:pt x="2595" y="225"/>
                        <a:pt x="2383" y="0"/>
                        <a:pt x="2105" y="0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4" name="Google Shape;521;p27">
                  <a:extLst>
                    <a:ext uri="{FF2B5EF4-FFF2-40B4-BE49-F238E27FC236}">
                      <a16:creationId xmlns:a16="http://schemas.microsoft.com/office/drawing/2014/main" id="{2B528C3C-EA42-4CC7-9BAF-11A3DAC1CC9E}"/>
                    </a:ext>
                  </a:extLst>
                </p:cNvPr>
                <p:cNvSpPr/>
                <p:nvPr/>
              </p:nvSpPr>
              <p:spPr>
                <a:xfrm>
                  <a:off x="3693670" y="4840873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490" y="0"/>
                      </a:moveTo>
                      <a:cubicBezTo>
                        <a:pt x="226" y="0"/>
                        <a:pt x="1" y="225"/>
                        <a:pt x="1" y="503"/>
                      </a:cubicBezTo>
                      <a:lnTo>
                        <a:pt x="1" y="2091"/>
                      </a:lnTo>
                      <a:cubicBezTo>
                        <a:pt x="1" y="2369"/>
                        <a:pt x="226" y="2594"/>
                        <a:pt x="490" y="2594"/>
                      </a:cubicBezTo>
                      <a:lnTo>
                        <a:pt x="2092" y="2594"/>
                      </a:lnTo>
                      <a:cubicBezTo>
                        <a:pt x="2370" y="2594"/>
                        <a:pt x="2595" y="2369"/>
                        <a:pt x="2595" y="2091"/>
                      </a:cubicBezTo>
                      <a:lnTo>
                        <a:pt x="2595" y="503"/>
                      </a:lnTo>
                      <a:cubicBezTo>
                        <a:pt x="2595" y="225"/>
                        <a:pt x="2370" y="0"/>
                        <a:pt x="2092" y="0"/>
                      </a:cubicBezTo>
                      <a:close/>
                    </a:path>
                  </a:pathLst>
                </a:custGeom>
                <a:solidFill>
                  <a:srgbClr val="99999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5" name="Google Shape;522;p27">
                  <a:extLst>
                    <a:ext uri="{FF2B5EF4-FFF2-40B4-BE49-F238E27FC236}">
                      <a16:creationId xmlns:a16="http://schemas.microsoft.com/office/drawing/2014/main" id="{4CEFEBD3-AAF5-4495-B2EE-5D6CE7E57676}"/>
                    </a:ext>
                  </a:extLst>
                </p:cNvPr>
                <p:cNvSpPr/>
                <p:nvPr/>
              </p:nvSpPr>
              <p:spPr>
                <a:xfrm>
                  <a:off x="3855335" y="4185426"/>
                  <a:ext cx="243685" cy="86613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09" h="15671" extrusionOk="0">
                      <a:moveTo>
                        <a:pt x="2595" y="1377"/>
                      </a:moveTo>
                      <a:cubicBezTo>
                        <a:pt x="2926" y="1377"/>
                        <a:pt x="3137" y="1602"/>
                        <a:pt x="3137" y="1880"/>
                      </a:cubicBezTo>
                      <a:lnTo>
                        <a:pt x="3137" y="3428"/>
                      </a:lnTo>
                      <a:cubicBezTo>
                        <a:pt x="3137" y="3759"/>
                        <a:pt x="2926" y="3971"/>
                        <a:pt x="2595" y="3971"/>
                      </a:cubicBezTo>
                      <a:lnTo>
                        <a:pt x="1046" y="3971"/>
                      </a:lnTo>
                      <a:cubicBezTo>
                        <a:pt x="768" y="3971"/>
                        <a:pt x="543" y="3759"/>
                        <a:pt x="543" y="3428"/>
                      </a:cubicBezTo>
                      <a:lnTo>
                        <a:pt x="543" y="1880"/>
                      </a:lnTo>
                      <a:cubicBezTo>
                        <a:pt x="543" y="1602"/>
                        <a:pt x="768" y="1377"/>
                        <a:pt x="1046" y="1377"/>
                      </a:cubicBezTo>
                      <a:close/>
                      <a:moveTo>
                        <a:pt x="2595" y="4858"/>
                      </a:moveTo>
                      <a:cubicBezTo>
                        <a:pt x="2926" y="4858"/>
                        <a:pt x="3137" y="5083"/>
                        <a:pt x="3137" y="5413"/>
                      </a:cubicBezTo>
                      <a:lnTo>
                        <a:pt x="3137" y="6949"/>
                      </a:lnTo>
                      <a:cubicBezTo>
                        <a:pt x="3137" y="7227"/>
                        <a:pt x="2926" y="7452"/>
                        <a:pt x="2595" y="7452"/>
                      </a:cubicBezTo>
                      <a:lnTo>
                        <a:pt x="1046" y="7452"/>
                      </a:lnTo>
                      <a:cubicBezTo>
                        <a:pt x="768" y="7452"/>
                        <a:pt x="543" y="7227"/>
                        <a:pt x="543" y="6949"/>
                      </a:cubicBezTo>
                      <a:lnTo>
                        <a:pt x="543" y="5413"/>
                      </a:lnTo>
                      <a:cubicBezTo>
                        <a:pt x="543" y="5083"/>
                        <a:pt x="768" y="4858"/>
                        <a:pt x="1046" y="4858"/>
                      </a:cubicBezTo>
                      <a:close/>
                      <a:moveTo>
                        <a:pt x="2595" y="8325"/>
                      </a:moveTo>
                      <a:cubicBezTo>
                        <a:pt x="2926" y="8325"/>
                        <a:pt x="3137" y="8603"/>
                        <a:pt x="3137" y="8881"/>
                      </a:cubicBezTo>
                      <a:lnTo>
                        <a:pt x="3137" y="13950"/>
                      </a:lnTo>
                      <a:cubicBezTo>
                        <a:pt x="3137" y="14228"/>
                        <a:pt x="2926" y="14453"/>
                        <a:pt x="2595" y="14453"/>
                      </a:cubicBezTo>
                      <a:lnTo>
                        <a:pt x="1046" y="14453"/>
                      </a:lnTo>
                      <a:cubicBezTo>
                        <a:pt x="768" y="14453"/>
                        <a:pt x="543" y="14228"/>
                        <a:pt x="543" y="13950"/>
                      </a:cubicBezTo>
                      <a:lnTo>
                        <a:pt x="543" y="8881"/>
                      </a:lnTo>
                      <a:cubicBezTo>
                        <a:pt x="543" y="8603"/>
                        <a:pt x="768" y="8325"/>
                        <a:pt x="1046" y="8325"/>
                      </a:cubicBezTo>
                      <a:close/>
                      <a:moveTo>
                        <a:pt x="1" y="0"/>
                      </a:moveTo>
                      <a:lnTo>
                        <a:pt x="1" y="15671"/>
                      </a:lnTo>
                      <a:lnTo>
                        <a:pt x="3415" y="15671"/>
                      </a:lnTo>
                      <a:cubicBezTo>
                        <a:pt x="3521" y="15671"/>
                        <a:pt x="3693" y="15605"/>
                        <a:pt x="3799" y="15605"/>
                      </a:cubicBezTo>
                      <a:cubicBezTo>
                        <a:pt x="4183" y="15446"/>
                        <a:pt x="4408" y="15009"/>
                        <a:pt x="4408" y="14559"/>
                      </a:cubicBezTo>
                      <a:lnTo>
                        <a:pt x="4408" y="0"/>
                      </a:lnTo>
                      <a:close/>
                    </a:path>
                  </a:pathLst>
                </a:custGeom>
                <a:solidFill>
                  <a:srgbClr val="D9D9D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6" name="Google Shape;523;p27">
                  <a:extLst>
                    <a:ext uri="{FF2B5EF4-FFF2-40B4-BE49-F238E27FC236}">
                      <a16:creationId xmlns:a16="http://schemas.microsoft.com/office/drawing/2014/main" id="{88A17DD6-EFCA-4D13-B115-DD1BE0FE656C}"/>
                    </a:ext>
                  </a:extLst>
                </p:cNvPr>
                <p:cNvSpPr/>
                <p:nvPr/>
              </p:nvSpPr>
              <p:spPr>
                <a:xfrm>
                  <a:off x="3855335" y="3793115"/>
                  <a:ext cx="243685" cy="38998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09" h="7056" extrusionOk="0">
                      <a:moveTo>
                        <a:pt x="1" y="1"/>
                      </a:moveTo>
                      <a:lnTo>
                        <a:pt x="1" y="1986"/>
                      </a:lnTo>
                      <a:lnTo>
                        <a:pt x="2423" y="1986"/>
                      </a:lnTo>
                      <a:cubicBezTo>
                        <a:pt x="2807" y="1986"/>
                        <a:pt x="3085" y="2264"/>
                        <a:pt x="3085" y="2648"/>
                      </a:cubicBezTo>
                      <a:lnTo>
                        <a:pt x="3085" y="4633"/>
                      </a:lnTo>
                      <a:cubicBezTo>
                        <a:pt x="3085" y="5017"/>
                        <a:pt x="2807" y="5295"/>
                        <a:pt x="2423" y="5295"/>
                      </a:cubicBezTo>
                      <a:lnTo>
                        <a:pt x="1" y="5295"/>
                      </a:lnTo>
                      <a:lnTo>
                        <a:pt x="1" y="7055"/>
                      </a:lnTo>
                      <a:lnTo>
                        <a:pt x="4408" y="7055"/>
                      </a:lnTo>
                      <a:lnTo>
                        <a:pt x="4408" y="1099"/>
                      </a:lnTo>
                      <a:cubicBezTo>
                        <a:pt x="4408" y="491"/>
                        <a:pt x="4024" y="1"/>
                        <a:pt x="3415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7" name="Google Shape;524;p27">
                  <a:extLst>
                    <a:ext uri="{FF2B5EF4-FFF2-40B4-BE49-F238E27FC236}">
                      <a16:creationId xmlns:a16="http://schemas.microsoft.com/office/drawing/2014/main" id="{D26EDB8F-0344-4746-BFE8-D4ADD6D80E52}"/>
                    </a:ext>
                  </a:extLst>
                </p:cNvPr>
                <p:cNvSpPr/>
                <p:nvPr/>
              </p:nvSpPr>
              <p:spPr>
                <a:xfrm>
                  <a:off x="3855335" y="3905262"/>
                  <a:ext cx="170508" cy="1828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85" h="3309" extrusionOk="0">
                      <a:moveTo>
                        <a:pt x="1" y="0"/>
                      </a:moveTo>
                      <a:lnTo>
                        <a:pt x="1" y="768"/>
                      </a:lnTo>
                      <a:lnTo>
                        <a:pt x="1761" y="768"/>
                      </a:lnTo>
                      <a:lnTo>
                        <a:pt x="1761" y="2594"/>
                      </a:lnTo>
                      <a:lnTo>
                        <a:pt x="1" y="2594"/>
                      </a:lnTo>
                      <a:lnTo>
                        <a:pt x="1" y="3309"/>
                      </a:lnTo>
                      <a:lnTo>
                        <a:pt x="2423" y="3309"/>
                      </a:lnTo>
                      <a:cubicBezTo>
                        <a:pt x="2807" y="3309"/>
                        <a:pt x="3085" y="3031"/>
                        <a:pt x="3085" y="2647"/>
                      </a:cubicBezTo>
                      <a:lnTo>
                        <a:pt x="3085" y="662"/>
                      </a:lnTo>
                      <a:cubicBezTo>
                        <a:pt x="3085" y="278"/>
                        <a:pt x="2807" y="0"/>
                        <a:pt x="2423" y="0"/>
                      </a:cubicBezTo>
                      <a:close/>
                    </a:path>
                  </a:pathLst>
                </a:custGeom>
                <a:solidFill>
                  <a:srgbClr val="233E49"/>
                </a:solidFill>
                <a:ln w="9525" cap="flat" cmpd="sng">
                  <a:solidFill>
                    <a:srgbClr val="233E49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8" name="Google Shape;525;p27">
                  <a:extLst>
                    <a:ext uri="{FF2B5EF4-FFF2-40B4-BE49-F238E27FC236}">
                      <a16:creationId xmlns:a16="http://schemas.microsoft.com/office/drawing/2014/main" id="{8631E4B7-01DE-475E-9735-B1AB33AC9E30}"/>
                    </a:ext>
                  </a:extLst>
                </p:cNvPr>
                <p:cNvSpPr/>
                <p:nvPr/>
              </p:nvSpPr>
              <p:spPr>
                <a:xfrm>
                  <a:off x="3723681" y="3945499"/>
                  <a:ext cx="35870" cy="1002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49" h="1814" extrusionOk="0">
                      <a:moveTo>
                        <a:pt x="80" y="0"/>
                      </a:moveTo>
                      <a:cubicBezTo>
                        <a:pt x="67" y="0"/>
                        <a:pt x="40" y="13"/>
                        <a:pt x="27" y="13"/>
                      </a:cubicBezTo>
                      <a:cubicBezTo>
                        <a:pt x="14" y="27"/>
                        <a:pt x="0" y="40"/>
                        <a:pt x="0" y="66"/>
                      </a:cubicBezTo>
                      <a:cubicBezTo>
                        <a:pt x="0" y="93"/>
                        <a:pt x="14" y="106"/>
                        <a:pt x="27" y="106"/>
                      </a:cubicBezTo>
                      <a:cubicBezTo>
                        <a:pt x="40" y="106"/>
                        <a:pt x="67" y="119"/>
                        <a:pt x="80" y="119"/>
                      </a:cubicBezTo>
                      <a:lnTo>
                        <a:pt x="278" y="119"/>
                      </a:lnTo>
                      <a:cubicBezTo>
                        <a:pt x="278" y="132"/>
                        <a:pt x="292" y="132"/>
                        <a:pt x="292" y="146"/>
                      </a:cubicBezTo>
                      <a:cubicBezTo>
                        <a:pt x="292" y="146"/>
                        <a:pt x="292" y="159"/>
                        <a:pt x="292" y="172"/>
                      </a:cubicBezTo>
                      <a:cubicBezTo>
                        <a:pt x="292" y="172"/>
                        <a:pt x="292" y="185"/>
                        <a:pt x="292" y="185"/>
                      </a:cubicBezTo>
                      <a:cubicBezTo>
                        <a:pt x="292" y="225"/>
                        <a:pt x="292" y="265"/>
                        <a:pt x="292" y="305"/>
                      </a:cubicBezTo>
                      <a:cubicBezTo>
                        <a:pt x="292" y="331"/>
                        <a:pt x="292" y="371"/>
                        <a:pt x="292" y="424"/>
                      </a:cubicBezTo>
                      <a:cubicBezTo>
                        <a:pt x="292" y="463"/>
                        <a:pt x="292" y="516"/>
                        <a:pt x="292" y="582"/>
                      </a:cubicBezTo>
                      <a:cubicBezTo>
                        <a:pt x="292" y="635"/>
                        <a:pt x="292" y="715"/>
                        <a:pt x="292" y="794"/>
                      </a:cubicBezTo>
                      <a:cubicBezTo>
                        <a:pt x="278" y="913"/>
                        <a:pt x="278" y="1006"/>
                        <a:pt x="278" y="1085"/>
                      </a:cubicBezTo>
                      <a:cubicBezTo>
                        <a:pt x="278" y="1165"/>
                        <a:pt x="278" y="1231"/>
                        <a:pt x="278" y="1284"/>
                      </a:cubicBezTo>
                      <a:cubicBezTo>
                        <a:pt x="278" y="1350"/>
                        <a:pt x="278" y="1403"/>
                        <a:pt x="265" y="1443"/>
                      </a:cubicBezTo>
                      <a:cubicBezTo>
                        <a:pt x="265" y="1496"/>
                        <a:pt x="265" y="1549"/>
                        <a:pt x="265" y="1602"/>
                      </a:cubicBezTo>
                      <a:cubicBezTo>
                        <a:pt x="265" y="1628"/>
                        <a:pt x="252" y="1641"/>
                        <a:pt x="239" y="1655"/>
                      </a:cubicBezTo>
                      <a:cubicBezTo>
                        <a:pt x="225" y="1668"/>
                        <a:pt x="212" y="1681"/>
                        <a:pt x="186" y="1694"/>
                      </a:cubicBezTo>
                      <a:lnTo>
                        <a:pt x="133" y="1694"/>
                      </a:lnTo>
                      <a:cubicBezTo>
                        <a:pt x="119" y="1694"/>
                        <a:pt x="93" y="1707"/>
                        <a:pt x="80" y="1707"/>
                      </a:cubicBezTo>
                      <a:lnTo>
                        <a:pt x="27" y="1707"/>
                      </a:lnTo>
                      <a:cubicBezTo>
                        <a:pt x="14" y="1721"/>
                        <a:pt x="0" y="1734"/>
                        <a:pt x="0" y="1760"/>
                      </a:cubicBezTo>
                      <a:cubicBezTo>
                        <a:pt x="0" y="1774"/>
                        <a:pt x="14" y="1787"/>
                        <a:pt x="27" y="1800"/>
                      </a:cubicBezTo>
                      <a:cubicBezTo>
                        <a:pt x="53" y="1800"/>
                        <a:pt x="80" y="1813"/>
                        <a:pt x="106" y="1813"/>
                      </a:cubicBezTo>
                      <a:lnTo>
                        <a:pt x="596" y="1813"/>
                      </a:lnTo>
                      <a:cubicBezTo>
                        <a:pt x="609" y="1813"/>
                        <a:pt x="622" y="1800"/>
                        <a:pt x="622" y="1800"/>
                      </a:cubicBezTo>
                      <a:cubicBezTo>
                        <a:pt x="636" y="1787"/>
                        <a:pt x="649" y="1774"/>
                        <a:pt x="649" y="1760"/>
                      </a:cubicBezTo>
                      <a:cubicBezTo>
                        <a:pt x="649" y="1734"/>
                        <a:pt x="636" y="1721"/>
                        <a:pt x="622" y="1707"/>
                      </a:cubicBezTo>
                      <a:cubicBezTo>
                        <a:pt x="609" y="1694"/>
                        <a:pt x="583" y="1694"/>
                        <a:pt x="569" y="1694"/>
                      </a:cubicBezTo>
                      <a:lnTo>
                        <a:pt x="424" y="1694"/>
                      </a:lnTo>
                      <a:lnTo>
                        <a:pt x="464" y="66"/>
                      </a:lnTo>
                      <a:cubicBezTo>
                        <a:pt x="464" y="40"/>
                        <a:pt x="450" y="27"/>
                        <a:pt x="450" y="13"/>
                      </a:cubicBezTo>
                      <a:cubicBezTo>
                        <a:pt x="450" y="0"/>
                        <a:pt x="437" y="0"/>
                        <a:pt x="411" y="0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9" name="Google Shape;526;p27">
                  <a:extLst>
                    <a:ext uri="{FF2B5EF4-FFF2-40B4-BE49-F238E27FC236}">
                      <a16:creationId xmlns:a16="http://schemas.microsoft.com/office/drawing/2014/main" id="{842F1723-4926-49E7-B16D-FE61E9626743}"/>
                    </a:ext>
                  </a:extLst>
                </p:cNvPr>
                <p:cNvSpPr/>
                <p:nvPr/>
              </p:nvSpPr>
              <p:spPr>
                <a:xfrm>
                  <a:off x="3764636" y="3944007"/>
                  <a:ext cx="63671" cy="10247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52" h="1854" extrusionOk="0">
                      <a:moveTo>
                        <a:pt x="596" y="1"/>
                      </a:moveTo>
                      <a:cubicBezTo>
                        <a:pt x="503" y="1"/>
                        <a:pt x="424" y="27"/>
                        <a:pt x="358" y="54"/>
                      </a:cubicBezTo>
                      <a:cubicBezTo>
                        <a:pt x="292" y="93"/>
                        <a:pt x="226" y="133"/>
                        <a:pt x="186" y="186"/>
                      </a:cubicBezTo>
                      <a:cubicBezTo>
                        <a:pt x="133" y="239"/>
                        <a:pt x="106" y="292"/>
                        <a:pt x="80" y="345"/>
                      </a:cubicBezTo>
                      <a:cubicBezTo>
                        <a:pt x="53" y="398"/>
                        <a:pt x="40" y="437"/>
                        <a:pt x="40" y="477"/>
                      </a:cubicBezTo>
                      <a:cubicBezTo>
                        <a:pt x="40" y="477"/>
                        <a:pt x="40" y="490"/>
                        <a:pt x="40" y="504"/>
                      </a:cubicBezTo>
                      <a:cubicBezTo>
                        <a:pt x="40" y="517"/>
                        <a:pt x="53" y="543"/>
                        <a:pt x="53" y="557"/>
                      </a:cubicBezTo>
                      <a:cubicBezTo>
                        <a:pt x="67" y="570"/>
                        <a:pt x="67" y="583"/>
                        <a:pt x="80" y="596"/>
                      </a:cubicBezTo>
                      <a:cubicBezTo>
                        <a:pt x="106" y="609"/>
                        <a:pt x="120" y="609"/>
                        <a:pt x="146" y="609"/>
                      </a:cubicBezTo>
                      <a:cubicBezTo>
                        <a:pt x="186" y="609"/>
                        <a:pt x="212" y="596"/>
                        <a:pt x="239" y="583"/>
                      </a:cubicBezTo>
                      <a:cubicBezTo>
                        <a:pt x="252" y="570"/>
                        <a:pt x="265" y="543"/>
                        <a:pt x="265" y="504"/>
                      </a:cubicBezTo>
                      <a:cubicBezTo>
                        <a:pt x="265" y="490"/>
                        <a:pt x="265" y="477"/>
                        <a:pt x="252" y="477"/>
                      </a:cubicBezTo>
                      <a:cubicBezTo>
                        <a:pt x="252" y="464"/>
                        <a:pt x="252" y="451"/>
                        <a:pt x="239" y="451"/>
                      </a:cubicBezTo>
                      <a:lnTo>
                        <a:pt x="226" y="424"/>
                      </a:lnTo>
                      <a:cubicBezTo>
                        <a:pt x="212" y="424"/>
                        <a:pt x="212" y="411"/>
                        <a:pt x="212" y="398"/>
                      </a:cubicBezTo>
                      <a:cubicBezTo>
                        <a:pt x="212" y="384"/>
                        <a:pt x="226" y="371"/>
                        <a:pt x="239" y="345"/>
                      </a:cubicBezTo>
                      <a:cubicBezTo>
                        <a:pt x="252" y="305"/>
                        <a:pt x="278" y="279"/>
                        <a:pt x="318" y="252"/>
                      </a:cubicBezTo>
                      <a:cubicBezTo>
                        <a:pt x="345" y="226"/>
                        <a:pt x="384" y="199"/>
                        <a:pt x="424" y="173"/>
                      </a:cubicBezTo>
                      <a:cubicBezTo>
                        <a:pt x="464" y="146"/>
                        <a:pt x="517" y="133"/>
                        <a:pt x="570" y="133"/>
                      </a:cubicBezTo>
                      <a:cubicBezTo>
                        <a:pt x="636" y="133"/>
                        <a:pt x="676" y="146"/>
                        <a:pt x="715" y="173"/>
                      </a:cubicBezTo>
                      <a:cubicBezTo>
                        <a:pt x="755" y="186"/>
                        <a:pt x="795" y="212"/>
                        <a:pt x="821" y="239"/>
                      </a:cubicBezTo>
                      <a:cubicBezTo>
                        <a:pt x="848" y="279"/>
                        <a:pt x="861" y="305"/>
                        <a:pt x="874" y="345"/>
                      </a:cubicBezTo>
                      <a:cubicBezTo>
                        <a:pt x="887" y="384"/>
                        <a:pt x="887" y="411"/>
                        <a:pt x="887" y="451"/>
                      </a:cubicBezTo>
                      <a:cubicBezTo>
                        <a:pt x="887" y="530"/>
                        <a:pt x="874" y="596"/>
                        <a:pt x="848" y="676"/>
                      </a:cubicBezTo>
                      <a:cubicBezTo>
                        <a:pt x="821" y="768"/>
                        <a:pt x="781" y="848"/>
                        <a:pt x="742" y="927"/>
                      </a:cubicBezTo>
                      <a:cubicBezTo>
                        <a:pt x="689" y="1007"/>
                        <a:pt x="636" y="1099"/>
                        <a:pt x="583" y="1179"/>
                      </a:cubicBezTo>
                      <a:cubicBezTo>
                        <a:pt x="530" y="1258"/>
                        <a:pt x="464" y="1337"/>
                        <a:pt x="398" y="1404"/>
                      </a:cubicBezTo>
                      <a:cubicBezTo>
                        <a:pt x="345" y="1470"/>
                        <a:pt x="278" y="1536"/>
                        <a:pt x="212" y="1602"/>
                      </a:cubicBezTo>
                      <a:cubicBezTo>
                        <a:pt x="159" y="1655"/>
                        <a:pt x="93" y="1708"/>
                        <a:pt x="53" y="1748"/>
                      </a:cubicBezTo>
                      <a:cubicBezTo>
                        <a:pt x="40" y="1761"/>
                        <a:pt x="27" y="1761"/>
                        <a:pt x="14" y="1774"/>
                      </a:cubicBezTo>
                      <a:cubicBezTo>
                        <a:pt x="1" y="1787"/>
                        <a:pt x="1" y="1787"/>
                        <a:pt x="1" y="1801"/>
                      </a:cubicBezTo>
                      <a:cubicBezTo>
                        <a:pt x="1" y="1814"/>
                        <a:pt x="1" y="1827"/>
                        <a:pt x="14" y="1840"/>
                      </a:cubicBezTo>
                      <a:cubicBezTo>
                        <a:pt x="27" y="1854"/>
                        <a:pt x="40" y="1854"/>
                        <a:pt x="67" y="1854"/>
                      </a:cubicBezTo>
                      <a:cubicBezTo>
                        <a:pt x="80" y="1854"/>
                        <a:pt x="106" y="1854"/>
                        <a:pt x="120" y="1840"/>
                      </a:cubicBezTo>
                      <a:cubicBezTo>
                        <a:pt x="146" y="1840"/>
                        <a:pt x="146" y="1840"/>
                        <a:pt x="159" y="1827"/>
                      </a:cubicBezTo>
                      <a:lnTo>
                        <a:pt x="676" y="1827"/>
                      </a:lnTo>
                      <a:cubicBezTo>
                        <a:pt x="715" y="1827"/>
                        <a:pt x="768" y="1827"/>
                        <a:pt x="808" y="1840"/>
                      </a:cubicBezTo>
                      <a:lnTo>
                        <a:pt x="953" y="1840"/>
                      </a:lnTo>
                      <a:cubicBezTo>
                        <a:pt x="967" y="1840"/>
                        <a:pt x="967" y="1827"/>
                        <a:pt x="980" y="1827"/>
                      </a:cubicBezTo>
                      <a:cubicBezTo>
                        <a:pt x="1006" y="1814"/>
                        <a:pt x="1020" y="1801"/>
                        <a:pt x="1020" y="1787"/>
                      </a:cubicBezTo>
                      <a:cubicBezTo>
                        <a:pt x="1059" y="1721"/>
                        <a:pt x="1099" y="1668"/>
                        <a:pt x="1112" y="1629"/>
                      </a:cubicBezTo>
                      <a:cubicBezTo>
                        <a:pt x="1139" y="1589"/>
                        <a:pt x="1152" y="1576"/>
                        <a:pt x="1152" y="1562"/>
                      </a:cubicBezTo>
                      <a:cubicBezTo>
                        <a:pt x="1152" y="1536"/>
                        <a:pt x="1139" y="1523"/>
                        <a:pt x="1126" y="1523"/>
                      </a:cubicBezTo>
                      <a:cubicBezTo>
                        <a:pt x="1112" y="1509"/>
                        <a:pt x="1099" y="1509"/>
                        <a:pt x="1086" y="1509"/>
                      </a:cubicBezTo>
                      <a:cubicBezTo>
                        <a:pt x="1059" y="1509"/>
                        <a:pt x="1046" y="1509"/>
                        <a:pt x="1033" y="1523"/>
                      </a:cubicBezTo>
                      <a:cubicBezTo>
                        <a:pt x="1020" y="1536"/>
                        <a:pt x="1020" y="1549"/>
                        <a:pt x="1006" y="1562"/>
                      </a:cubicBezTo>
                      <a:lnTo>
                        <a:pt x="953" y="1655"/>
                      </a:lnTo>
                      <a:cubicBezTo>
                        <a:pt x="940" y="1668"/>
                        <a:pt x="927" y="1682"/>
                        <a:pt x="914" y="1682"/>
                      </a:cubicBezTo>
                      <a:cubicBezTo>
                        <a:pt x="914" y="1695"/>
                        <a:pt x="901" y="1695"/>
                        <a:pt x="887" y="1695"/>
                      </a:cubicBezTo>
                      <a:lnTo>
                        <a:pt x="464" y="1695"/>
                      </a:lnTo>
                      <a:cubicBezTo>
                        <a:pt x="398" y="1695"/>
                        <a:pt x="345" y="1682"/>
                        <a:pt x="292" y="1682"/>
                      </a:cubicBezTo>
                      <a:cubicBezTo>
                        <a:pt x="331" y="1642"/>
                        <a:pt x="384" y="1602"/>
                        <a:pt x="437" y="1536"/>
                      </a:cubicBezTo>
                      <a:cubicBezTo>
                        <a:pt x="490" y="1483"/>
                        <a:pt x="543" y="1417"/>
                        <a:pt x="609" y="1351"/>
                      </a:cubicBezTo>
                      <a:cubicBezTo>
                        <a:pt x="662" y="1284"/>
                        <a:pt x="715" y="1218"/>
                        <a:pt x="768" y="1139"/>
                      </a:cubicBezTo>
                      <a:cubicBezTo>
                        <a:pt x="821" y="1073"/>
                        <a:pt x="874" y="993"/>
                        <a:pt x="914" y="914"/>
                      </a:cubicBezTo>
                      <a:cubicBezTo>
                        <a:pt x="953" y="834"/>
                        <a:pt x="993" y="768"/>
                        <a:pt x="1006" y="689"/>
                      </a:cubicBezTo>
                      <a:cubicBezTo>
                        <a:pt x="1033" y="609"/>
                        <a:pt x="1046" y="530"/>
                        <a:pt x="1046" y="451"/>
                      </a:cubicBezTo>
                      <a:cubicBezTo>
                        <a:pt x="1046" y="398"/>
                        <a:pt x="1046" y="332"/>
                        <a:pt x="1033" y="279"/>
                      </a:cubicBezTo>
                      <a:cubicBezTo>
                        <a:pt x="1006" y="226"/>
                        <a:pt x="980" y="173"/>
                        <a:pt x="953" y="133"/>
                      </a:cubicBezTo>
                      <a:cubicBezTo>
                        <a:pt x="914" y="93"/>
                        <a:pt x="861" y="67"/>
                        <a:pt x="808" y="40"/>
                      </a:cubicBezTo>
                      <a:cubicBezTo>
                        <a:pt x="755" y="14"/>
                        <a:pt x="676" y="1"/>
                        <a:pt x="596" y="1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80" name="Google Shape;527;p27">
                  <a:extLst>
                    <a:ext uri="{FF2B5EF4-FFF2-40B4-BE49-F238E27FC236}">
                      <a16:creationId xmlns:a16="http://schemas.microsoft.com/office/drawing/2014/main" id="{2C1B97DE-EADC-4C49-8166-AF77F5C3197E}"/>
                    </a:ext>
                  </a:extLst>
                </p:cNvPr>
                <p:cNvSpPr/>
                <p:nvPr/>
              </p:nvSpPr>
              <p:spPr>
                <a:xfrm>
                  <a:off x="3829745" y="3991539"/>
                  <a:ext cx="65882" cy="571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92" h="1034" extrusionOk="0">
                      <a:moveTo>
                        <a:pt x="173" y="1"/>
                      </a:moveTo>
                      <a:cubicBezTo>
                        <a:pt x="93" y="1"/>
                        <a:pt x="53" y="1"/>
                        <a:pt x="27" y="14"/>
                      </a:cubicBezTo>
                      <a:cubicBezTo>
                        <a:pt x="14" y="27"/>
                        <a:pt x="0" y="41"/>
                        <a:pt x="0" y="67"/>
                      </a:cubicBezTo>
                      <a:cubicBezTo>
                        <a:pt x="0" y="80"/>
                        <a:pt x="14" y="107"/>
                        <a:pt x="27" y="107"/>
                      </a:cubicBezTo>
                      <a:cubicBezTo>
                        <a:pt x="53" y="120"/>
                        <a:pt x="80" y="120"/>
                        <a:pt x="120" y="120"/>
                      </a:cubicBezTo>
                      <a:cubicBezTo>
                        <a:pt x="159" y="120"/>
                        <a:pt x="186" y="133"/>
                        <a:pt x="199" y="147"/>
                      </a:cubicBezTo>
                      <a:cubicBezTo>
                        <a:pt x="212" y="147"/>
                        <a:pt x="239" y="173"/>
                        <a:pt x="265" y="199"/>
                      </a:cubicBezTo>
                      <a:lnTo>
                        <a:pt x="490" y="517"/>
                      </a:lnTo>
                      <a:lnTo>
                        <a:pt x="450" y="557"/>
                      </a:lnTo>
                      <a:lnTo>
                        <a:pt x="424" y="610"/>
                      </a:lnTo>
                      <a:lnTo>
                        <a:pt x="371" y="676"/>
                      </a:lnTo>
                      <a:cubicBezTo>
                        <a:pt x="345" y="702"/>
                        <a:pt x="318" y="742"/>
                        <a:pt x="278" y="795"/>
                      </a:cubicBezTo>
                      <a:cubicBezTo>
                        <a:pt x="265" y="808"/>
                        <a:pt x="252" y="822"/>
                        <a:pt x="239" y="835"/>
                      </a:cubicBezTo>
                      <a:cubicBezTo>
                        <a:pt x="225" y="835"/>
                        <a:pt x="199" y="835"/>
                        <a:pt x="186" y="848"/>
                      </a:cubicBezTo>
                      <a:cubicBezTo>
                        <a:pt x="146" y="848"/>
                        <a:pt x="120" y="848"/>
                        <a:pt x="93" y="861"/>
                      </a:cubicBezTo>
                      <a:cubicBezTo>
                        <a:pt x="67" y="874"/>
                        <a:pt x="53" y="888"/>
                        <a:pt x="53" y="914"/>
                      </a:cubicBezTo>
                      <a:cubicBezTo>
                        <a:pt x="53" y="927"/>
                        <a:pt x="53" y="941"/>
                        <a:pt x="53" y="941"/>
                      </a:cubicBezTo>
                      <a:cubicBezTo>
                        <a:pt x="67" y="954"/>
                        <a:pt x="67" y="954"/>
                        <a:pt x="80" y="967"/>
                      </a:cubicBezTo>
                      <a:lnTo>
                        <a:pt x="398" y="967"/>
                      </a:lnTo>
                      <a:cubicBezTo>
                        <a:pt x="398" y="967"/>
                        <a:pt x="411" y="967"/>
                        <a:pt x="424" y="980"/>
                      </a:cubicBezTo>
                      <a:lnTo>
                        <a:pt x="477" y="980"/>
                      </a:lnTo>
                      <a:cubicBezTo>
                        <a:pt x="490" y="980"/>
                        <a:pt x="517" y="967"/>
                        <a:pt x="530" y="967"/>
                      </a:cubicBezTo>
                      <a:cubicBezTo>
                        <a:pt x="556" y="954"/>
                        <a:pt x="570" y="941"/>
                        <a:pt x="570" y="914"/>
                      </a:cubicBezTo>
                      <a:cubicBezTo>
                        <a:pt x="570" y="901"/>
                        <a:pt x="556" y="901"/>
                        <a:pt x="556" y="888"/>
                      </a:cubicBezTo>
                      <a:cubicBezTo>
                        <a:pt x="543" y="861"/>
                        <a:pt x="503" y="861"/>
                        <a:pt x="464" y="861"/>
                      </a:cubicBezTo>
                      <a:cubicBezTo>
                        <a:pt x="450" y="861"/>
                        <a:pt x="437" y="861"/>
                        <a:pt x="424" y="848"/>
                      </a:cubicBezTo>
                      <a:cubicBezTo>
                        <a:pt x="424" y="848"/>
                        <a:pt x="424" y="848"/>
                        <a:pt x="424" y="835"/>
                      </a:cubicBezTo>
                      <a:cubicBezTo>
                        <a:pt x="424" y="835"/>
                        <a:pt x="424" y="822"/>
                        <a:pt x="437" y="808"/>
                      </a:cubicBezTo>
                      <a:cubicBezTo>
                        <a:pt x="450" y="782"/>
                        <a:pt x="464" y="782"/>
                        <a:pt x="464" y="769"/>
                      </a:cubicBezTo>
                      <a:cubicBezTo>
                        <a:pt x="490" y="742"/>
                        <a:pt x="503" y="729"/>
                        <a:pt x="517" y="702"/>
                      </a:cubicBezTo>
                      <a:cubicBezTo>
                        <a:pt x="530" y="689"/>
                        <a:pt x="543" y="663"/>
                        <a:pt x="570" y="636"/>
                      </a:cubicBezTo>
                      <a:cubicBezTo>
                        <a:pt x="583" y="649"/>
                        <a:pt x="609" y="676"/>
                        <a:pt x="623" y="716"/>
                      </a:cubicBezTo>
                      <a:cubicBezTo>
                        <a:pt x="649" y="742"/>
                        <a:pt x="662" y="755"/>
                        <a:pt x="689" y="782"/>
                      </a:cubicBezTo>
                      <a:cubicBezTo>
                        <a:pt x="702" y="808"/>
                        <a:pt x="715" y="835"/>
                        <a:pt x="728" y="848"/>
                      </a:cubicBezTo>
                      <a:cubicBezTo>
                        <a:pt x="728" y="861"/>
                        <a:pt x="742" y="874"/>
                        <a:pt x="742" y="888"/>
                      </a:cubicBezTo>
                      <a:cubicBezTo>
                        <a:pt x="742" y="901"/>
                        <a:pt x="742" y="901"/>
                        <a:pt x="728" y="914"/>
                      </a:cubicBezTo>
                      <a:lnTo>
                        <a:pt x="702" y="914"/>
                      </a:lnTo>
                      <a:cubicBezTo>
                        <a:pt x="689" y="914"/>
                        <a:pt x="675" y="927"/>
                        <a:pt x="675" y="941"/>
                      </a:cubicBezTo>
                      <a:cubicBezTo>
                        <a:pt x="675" y="954"/>
                        <a:pt x="662" y="967"/>
                        <a:pt x="662" y="967"/>
                      </a:cubicBezTo>
                      <a:cubicBezTo>
                        <a:pt x="662" y="980"/>
                        <a:pt x="675" y="994"/>
                        <a:pt x="689" y="1007"/>
                      </a:cubicBezTo>
                      <a:cubicBezTo>
                        <a:pt x="702" y="1033"/>
                        <a:pt x="728" y="1033"/>
                        <a:pt x="768" y="1033"/>
                      </a:cubicBezTo>
                      <a:lnTo>
                        <a:pt x="1086" y="1033"/>
                      </a:lnTo>
                      <a:cubicBezTo>
                        <a:pt x="1112" y="1033"/>
                        <a:pt x="1139" y="1033"/>
                        <a:pt x="1152" y="1020"/>
                      </a:cubicBezTo>
                      <a:cubicBezTo>
                        <a:pt x="1178" y="1020"/>
                        <a:pt x="1192" y="1007"/>
                        <a:pt x="1192" y="980"/>
                      </a:cubicBezTo>
                      <a:cubicBezTo>
                        <a:pt x="1192" y="954"/>
                        <a:pt x="1178" y="941"/>
                        <a:pt x="1165" y="941"/>
                      </a:cubicBezTo>
                      <a:cubicBezTo>
                        <a:pt x="1139" y="927"/>
                        <a:pt x="1125" y="927"/>
                        <a:pt x="1099" y="927"/>
                      </a:cubicBezTo>
                      <a:cubicBezTo>
                        <a:pt x="1073" y="927"/>
                        <a:pt x="1046" y="914"/>
                        <a:pt x="1033" y="914"/>
                      </a:cubicBezTo>
                      <a:cubicBezTo>
                        <a:pt x="1020" y="914"/>
                        <a:pt x="993" y="914"/>
                        <a:pt x="967" y="901"/>
                      </a:cubicBezTo>
                      <a:cubicBezTo>
                        <a:pt x="967" y="901"/>
                        <a:pt x="953" y="888"/>
                        <a:pt x="940" y="888"/>
                      </a:cubicBezTo>
                      <a:cubicBezTo>
                        <a:pt x="927" y="874"/>
                        <a:pt x="914" y="848"/>
                        <a:pt x="887" y="822"/>
                      </a:cubicBezTo>
                      <a:cubicBezTo>
                        <a:pt x="861" y="795"/>
                        <a:pt x="834" y="755"/>
                        <a:pt x="795" y="716"/>
                      </a:cubicBezTo>
                      <a:cubicBezTo>
                        <a:pt x="755" y="663"/>
                        <a:pt x="715" y="597"/>
                        <a:pt x="649" y="517"/>
                      </a:cubicBezTo>
                      <a:cubicBezTo>
                        <a:pt x="689" y="477"/>
                        <a:pt x="715" y="438"/>
                        <a:pt x="742" y="398"/>
                      </a:cubicBezTo>
                      <a:cubicBezTo>
                        <a:pt x="768" y="358"/>
                        <a:pt x="795" y="319"/>
                        <a:pt x="834" y="266"/>
                      </a:cubicBezTo>
                      <a:cubicBezTo>
                        <a:pt x="861" y="239"/>
                        <a:pt x="874" y="226"/>
                        <a:pt x="900" y="213"/>
                      </a:cubicBezTo>
                      <a:cubicBezTo>
                        <a:pt x="927" y="213"/>
                        <a:pt x="940" y="199"/>
                        <a:pt x="980" y="199"/>
                      </a:cubicBezTo>
                      <a:lnTo>
                        <a:pt x="1125" y="199"/>
                      </a:lnTo>
                      <a:cubicBezTo>
                        <a:pt x="1139" y="199"/>
                        <a:pt x="1152" y="186"/>
                        <a:pt x="1165" y="186"/>
                      </a:cubicBezTo>
                      <a:cubicBezTo>
                        <a:pt x="1178" y="173"/>
                        <a:pt x="1178" y="160"/>
                        <a:pt x="1178" y="147"/>
                      </a:cubicBezTo>
                      <a:cubicBezTo>
                        <a:pt x="1178" y="107"/>
                        <a:pt x="1165" y="80"/>
                        <a:pt x="1125" y="80"/>
                      </a:cubicBezTo>
                      <a:lnTo>
                        <a:pt x="728" y="80"/>
                      </a:lnTo>
                      <a:cubicBezTo>
                        <a:pt x="689" y="80"/>
                        <a:pt x="675" y="80"/>
                        <a:pt x="649" y="94"/>
                      </a:cubicBezTo>
                      <a:cubicBezTo>
                        <a:pt x="636" y="107"/>
                        <a:pt x="623" y="120"/>
                        <a:pt x="623" y="147"/>
                      </a:cubicBezTo>
                      <a:cubicBezTo>
                        <a:pt x="623" y="160"/>
                        <a:pt x="636" y="173"/>
                        <a:pt x="649" y="186"/>
                      </a:cubicBezTo>
                      <a:cubicBezTo>
                        <a:pt x="662" y="186"/>
                        <a:pt x="662" y="199"/>
                        <a:pt x="675" y="199"/>
                      </a:cubicBezTo>
                      <a:cubicBezTo>
                        <a:pt x="675" y="199"/>
                        <a:pt x="689" y="199"/>
                        <a:pt x="689" y="213"/>
                      </a:cubicBezTo>
                      <a:cubicBezTo>
                        <a:pt x="689" y="213"/>
                        <a:pt x="675" y="226"/>
                        <a:pt x="662" y="252"/>
                      </a:cubicBezTo>
                      <a:cubicBezTo>
                        <a:pt x="649" y="266"/>
                        <a:pt x="636" y="292"/>
                        <a:pt x="623" y="319"/>
                      </a:cubicBezTo>
                      <a:lnTo>
                        <a:pt x="570" y="398"/>
                      </a:lnTo>
                      <a:cubicBezTo>
                        <a:pt x="543" y="372"/>
                        <a:pt x="517" y="345"/>
                        <a:pt x="503" y="305"/>
                      </a:cubicBezTo>
                      <a:cubicBezTo>
                        <a:pt x="477" y="279"/>
                        <a:pt x="464" y="252"/>
                        <a:pt x="450" y="239"/>
                      </a:cubicBezTo>
                      <a:cubicBezTo>
                        <a:pt x="437" y="213"/>
                        <a:pt x="424" y="199"/>
                        <a:pt x="411" y="173"/>
                      </a:cubicBezTo>
                      <a:cubicBezTo>
                        <a:pt x="411" y="160"/>
                        <a:pt x="398" y="147"/>
                        <a:pt x="398" y="147"/>
                      </a:cubicBezTo>
                      <a:cubicBezTo>
                        <a:pt x="398" y="133"/>
                        <a:pt x="411" y="133"/>
                        <a:pt x="424" y="133"/>
                      </a:cubicBezTo>
                      <a:lnTo>
                        <a:pt x="477" y="133"/>
                      </a:lnTo>
                      <a:cubicBezTo>
                        <a:pt x="490" y="133"/>
                        <a:pt x="517" y="120"/>
                        <a:pt x="530" y="107"/>
                      </a:cubicBezTo>
                      <a:cubicBezTo>
                        <a:pt x="543" y="94"/>
                        <a:pt x="543" y="80"/>
                        <a:pt x="543" y="67"/>
                      </a:cubicBezTo>
                      <a:cubicBezTo>
                        <a:pt x="543" y="54"/>
                        <a:pt x="543" y="54"/>
                        <a:pt x="543" y="41"/>
                      </a:cubicBezTo>
                      <a:cubicBezTo>
                        <a:pt x="543" y="41"/>
                        <a:pt x="530" y="27"/>
                        <a:pt x="530" y="27"/>
                      </a:cubicBezTo>
                      <a:cubicBezTo>
                        <a:pt x="517" y="14"/>
                        <a:pt x="503" y="14"/>
                        <a:pt x="490" y="1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81" name="Google Shape;528;p27">
                  <a:extLst>
                    <a:ext uri="{FF2B5EF4-FFF2-40B4-BE49-F238E27FC236}">
                      <a16:creationId xmlns:a16="http://schemas.microsoft.com/office/drawing/2014/main" id="{3BB91B02-6D7B-4EC1-B236-752097DC6F9F}"/>
                    </a:ext>
                  </a:extLst>
                </p:cNvPr>
                <p:cNvSpPr/>
                <p:nvPr/>
              </p:nvSpPr>
              <p:spPr>
                <a:xfrm>
                  <a:off x="3901430" y="3946218"/>
                  <a:ext cx="60023" cy="1002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6" h="1814" extrusionOk="0">
                      <a:moveTo>
                        <a:pt x="861" y="0"/>
                      </a:moveTo>
                      <a:cubicBezTo>
                        <a:pt x="834" y="0"/>
                        <a:pt x="781" y="0"/>
                        <a:pt x="728" y="14"/>
                      </a:cubicBezTo>
                      <a:lnTo>
                        <a:pt x="530" y="14"/>
                      </a:lnTo>
                      <a:cubicBezTo>
                        <a:pt x="464" y="14"/>
                        <a:pt x="398" y="27"/>
                        <a:pt x="331" y="27"/>
                      </a:cubicBezTo>
                      <a:cubicBezTo>
                        <a:pt x="265" y="40"/>
                        <a:pt x="212" y="40"/>
                        <a:pt x="173" y="40"/>
                      </a:cubicBezTo>
                      <a:cubicBezTo>
                        <a:pt x="146" y="53"/>
                        <a:pt x="133" y="67"/>
                        <a:pt x="133" y="93"/>
                      </a:cubicBezTo>
                      <a:cubicBezTo>
                        <a:pt x="133" y="159"/>
                        <a:pt x="120" y="212"/>
                        <a:pt x="120" y="265"/>
                      </a:cubicBezTo>
                      <a:cubicBezTo>
                        <a:pt x="120" y="318"/>
                        <a:pt x="106" y="358"/>
                        <a:pt x="106" y="397"/>
                      </a:cubicBezTo>
                      <a:cubicBezTo>
                        <a:pt x="106" y="437"/>
                        <a:pt x="93" y="477"/>
                        <a:pt x="93" y="530"/>
                      </a:cubicBezTo>
                      <a:cubicBezTo>
                        <a:pt x="93" y="569"/>
                        <a:pt x="80" y="622"/>
                        <a:pt x="67" y="675"/>
                      </a:cubicBezTo>
                      <a:cubicBezTo>
                        <a:pt x="67" y="702"/>
                        <a:pt x="67" y="715"/>
                        <a:pt x="67" y="742"/>
                      </a:cubicBezTo>
                      <a:cubicBezTo>
                        <a:pt x="67" y="755"/>
                        <a:pt x="67" y="768"/>
                        <a:pt x="67" y="781"/>
                      </a:cubicBezTo>
                      <a:cubicBezTo>
                        <a:pt x="67" y="821"/>
                        <a:pt x="67" y="861"/>
                        <a:pt x="80" y="887"/>
                      </a:cubicBezTo>
                      <a:cubicBezTo>
                        <a:pt x="93" y="914"/>
                        <a:pt x="106" y="927"/>
                        <a:pt x="146" y="927"/>
                      </a:cubicBezTo>
                      <a:cubicBezTo>
                        <a:pt x="159" y="927"/>
                        <a:pt x="173" y="927"/>
                        <a:pt x="212" y="914"/>
                      </a:cubicBezTo>
                      <a:cubicBezTo>
                        <a:pt x="239" y="914"/>
                        <a:pt x="265" y="900"/>
                        <a:pt x="305" y="900"/>
                      </a:cubicBezTo>
                      <a:cubicBezTo>
                        <a:pt x="345" y="887"/>
                        <a:pt x="384" y="874"/>
                        <a:pt x="424" y="874"/>
                      </a:cubicBezTo>
                      <a:cubicBezTo>
                        <a:pt x="464" y="861"/>
                        <a:pt x="503" y="861"/>
                        <a:pt x="556" y="861"/>
                      </a:cubicBezTo>
                      <a:cubicBezTo>
                        <a:pt x="623" y="861"/>
                        <a:pt x="689" y="874"/>
                        <a:pt x="728" y="887"/>
                      </a:cubicBezTo>
                      <a:cubicBezTo>
                        <a:pt x="781" y="914"/>
                        <a:pt x="821" y="940"/>
                        <a:pt x="848" y="967"/>
                      </a:cubicBezTo>
                      <a:cubicBezTo>
                        <a:pt x="874" y="993"/>
                        <a:pt x="901" y="1033"/>
                        <a:pt x="914" y="1072"/>
                      </a:cubicBezTo>
                      <a:cubicBezTo>
                        <a:pt x="914" y="1112"/>
                        <a:pt x="927" y="1152"/>
                        <a:pt x="927" y="1192"/>
                      </a:cubicBezTo>
                      <a:cubicBezTo>
                        <a:pt x="927" y="1244"/>
                        <a:pt x="914" y="1311"/>
                        <a:pt x="887" y="1364"/>
                      </a:cubicBezTo>
                      <a:cubicBezTo>
                        <a:pt x="874" y="1430"/>
                        <a:pt x="834" y="1483"/>
                        <a:pt x="795" y="1522"/>
                      </a:cubicBezTo>
                      <a:cubicBezTo>
                        <a:pt x="742" y="1575"/>
                        <a:pt x="689" y="1615"/>
                        <a:pt x="623" y="1642"/>
                      </a:cubicBezTo>
                      <a:cubicBezTo>
                        <a:pt x="543" y="1668"/>
                        <a:pt x="464" y="1681"/>
                        <a:pt x="371" y="1681"/>
                      </a:cubicBezTo>
                      <a:lnTo>
                        <a:pt x="292" y="1681"/>
                      </a:lnTo>
                      <a:cubicBezTo>
                        <a:pt x="265" y="1668"/>
                        <a:pt x="239" y="1668"/>
                        <a:pt x="212" y="1655"/>
                      </a:cubicBezTo>
                      <a:cubicBezTo>
                        <a:pt x="199" y="1642"/>
                        <a:pt x="173" y="1642"/>
                        <a:pt x="159" y="1628"/>
                      </a:cubicBezTo>
                      <a:cubicBezTo>
                        <a:pt x="146" y="1615"/>
                        <a:pt x="146" y="1602"/>
                        <a:pt x="146" y="1589"/>
                      </a:cubicBezTo>
                      <a:cubicBezTo>
                        <a:pt x="146" y="1562"/>
                        <a:pt x="146" y="1549"/>
                        <a:pt x="159" y="1549"/>
                      </a:cubicBezTo>
                      <a:cubicBezTo>
                        <a:pt x="173" y="1536"/>
                        <a:pt x="199" y="1536"/>
                        <a:pt x="212" y="1536"/>
                      </a:cubicBezTo>
                      <a:cubicBezTo>
                        <a:pt x="226" y="1522"/>
                        <a:pt x="239" y="1522"/>
                        <a:pt x="252" y="1509"/>
                      </a:cubicBezTo>
                      <a:cubicBezTo>
                        <a:pt x="265" y="1496"/>
                        <a:pt x="278" y="1483"/>
                        <a:pt x="278" y="1456"/>
                      </a:cubicBezTo>
                      <a:cubicBezTo>
                        <a:pt x="278" y="1417"/>
                        <a:pt x="265" y="1390"/>
                        <a:pt x="239" y="1377"/>
                      </a:cubicBezTo>
                      <a:cubicBezTo>
                        <a:pt x="226" y="1364"/>
                        <a:pt x="199" y="1364"/>
                        <a:pt x="173" y="1364"/>
                      </a:cubicBezTo>
                      <a:cubicBezTo>
                        <a:pt x="146" y="1364"/>
                        <a:pt x="133" y="1364"/>
                        <a:pt x="106" y="1377"/>
                      </a:cubicBezTo>
                      <a:cubicBezTo>
                        <a:pt x="93" y="1390"/>
                        <a:pt x="67" y="1403"/>
                        <a:pt x="53" y="1417"/>
                      </a:cubicBezTo>
                      <a:cubicBezTo>
                        <a:pt x="40" y="1443"/>
                        <a:pt x="27" y="1456"/>
                        <a:pt x="14" y="1483"/>
                      </a:cubicBezTo>
                      <a:cubicBezTo>
                        <a:pt x="14" y="1509"/>
                        <a:pt x="1" y="1536"/>
                        <a:pt x="1" y="1562"/>
                      </a:cubicBezTo>
                      <a:cubicBezTo>
                        <a:pt x="1" y="1628"/>
                        <a:pt x="27" y="1681"/>
                        <a:pt x="53" y="1708"/>
                      </a:cubicBezTo>
                      <a:cubicBezTo>
                        <a:pt x="80" y="1747"/>
                        <a:pt x="120" y="1774"/>
                        <a:pt x="159" y="1787"/>
                      </a:cubicBezTo>
                      <a:cubicBezTo>
                        <a:pt x="199" y="1800"/>
                        <a:pt x="239" y="1814"/>
                        <a:pt x="278" y="1814"/>
                      </a:cubicBezTo>
                      <a:lnTo>
                        <a:pt x="371" y="1814"/>
                      </a:lnTo>
                      <a:cubicBezTo>
                        <a:pt x="503" y="1814"/>
                        <a:pt x="609" y="1800"/>
                        <a:pt x="689" y="1761"/>
                      </a:cubicBezTo>
                      <a:cubicBezTo>
                        <a:pt x="781" y="1721"/>
                        <a:pt x="861" y="1681"/>
                        <a:pt x="914" y="1615"/>
                      </a:cubicBezTo>
                      <a:cubicBezTo>
                        <a:pt x="980" y="1562"/>
                        <a:pt x="1020" y="1496"/>
                        <a:pt x="1046" y="1417"/>
                      </a:cubicBezTo>
                      <a:cubicBezTo>
                        <a:pt x="1073" y="1350"/>
                        <a:pt x="1086" y="1271"/>
                        <a:pt x="1086" y="1205"/>
                      </a:cubicBezTo>
                      <a:cubicBezTo>
                        <a:pt x="1086" y="1152"/>
                        <a:pt x="1086" y="1086"/>
                        <a:pt x="1059" y="1033"/>
                      </a:cubicBezTo>
                      <a:cubicBezTo>
                        <a:pt x="1046" y="967"/>
                        <a:pt x="1020" y="914"/>
                        <a:pt x="967" y="874"/>
                      </a:cubicBezTo>
                      <a:cubicBezTo>
                        <a:pt x="940" y="821"/>
                        <a:pt x="887" y="781"/>
                        <a:pt x="821" y="755"/>
                      </a:cubicBezTo>
                      <a:cubicBezTo>
                        <a:pt x="755" y="728"/>
                        <a:pt x="662" y="715"/>
                        <a:pt x="570" y="715"/>
                      </a:cubicBezTo>
                      <a:lnTo>
                        <a:pt x="464" y="715"/>
                      </a:lnTo>
                      <a:cubicBezTo>
                        <a:pt x="424" y="728"/>
                        <a:pt x="384" y="728"/>
                        <a:pt x="358" y="742"/>
                      </a:cubicBezTo>
                      <a:cubicBezTo>
                        <a:pt x="318" y="742"/>
                        <a:pt x="292" y="755"/>
                        <a:pt x="265" y="755"/>
                      </a:cubicBezTo>
                      <a:cubicBezTo>
                        <a:pt x="239" y="768"/>
                        <a:pt x="226" y="768"/>
                        <a:pt x="212" y="768"/>
                      </a:cubicBezTo>
                      <a:lnTo>
                        <a:pt x="292" y="199"/>
                      </a:lnTo>
                      <a:cubicBezTo>
                        <a:pt x="318" y="186"/>
                        <a:pt x="345" y="186"/>
                        <a:pt x="398" y="172"/>
                      </a:cubicBezTo>
                      <a:cubicBezTo>
                        <a:pt x="464" y="172"/>
                        <a:pt x="517" y="172"/>
                        <a:pt x="570" y="159"/>
                      </a:cubicBezTo>
                      <a:lnTo>
                        <a:pt x="874" y="159"/>
                      </a:lnTo>
                      <a:cubicBezTo>
                        <a:pt x="901" y="159"/>
                        <a:pt x="914" y="146"/>
                        <a:pt x="940" y="146"/>
                      </a:cubicBezTo>
                      <a:cubicBezTo>
                        <a:pt x="967" y="133"/>
                        <a:pt x="980" y="106"/>
                        <a:pt x="980" y="80"/>
                      </a:cubicBezTo>
                      <a:cubicBezTo>
                        <a:pt x="980" y="53"/>
                        <a:pt x="967" y="27"/>
                        <a:pt x="940" y="27"/>
                      </a:cubicBezTo>
                      <a:cubicBezTo>
                        <a:pt x="927" y="14"/>
                        <a:pt x="887" y="0"/>
                        <a:pt x="861" y="0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82" name="Google Shape;529;p27">
                  <a:extLst>
                    <a:ext uri="{FF2B5EF4-FFF2-40B4-BE49-F238E27FC236}">
                      <a16:creationId xmlns:a16="http://schemas.microsoft.com/office/drawing/2014/main" id="{B1E317D3-7F61-4726-AFEC-3EE6B5BF7F5B}"/>
                    </a:ext>
                  </a:extLst>
                </p:cNvPr>
                <p:cNvSpPr/>
                <p:nvPr/>
              </p:nvSpPr>
              <p:spPr>
                <a:xfrm>
                  <a:off x="3885346" y="4261478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03" y="1"/>
                      </a:moveTo>
                      <a:cubicBezTo>
                        <a:pt x="225" y="1"/>
                        <a:pt x="0" y="226"/>
                        <a:pt x="0" y="504"/>
                      </a:cubicBezTo>
                      <a:lnTo>
                        <a:pt x="0" y="2052"/>
                      </a:lnTo>
                      <a:cubicBezTo>
                        <a:pt x="0" y="2383"/>
                        <a:pt x="225" y="2595"/>
                        <a:pt x="503" y="2595"/>
                      </a:cubicBezTo>
                      <a:lnTo>
                        <a:pt x="2052" y="2595"/>
                      </a:lnTo>
                      <a:cubicBezTo>
                        <a:pt x="2383" y="2595"/>
                        <a:pt x="2594" y="2383"/>
                        <a:pt x="2594" y="2052"/>
                      </a:cubicBezTo>
                      <a:lnTo>
                        <a:pt x="2594" y="504"/>
                      </a:lnTo>
                      <a:cubicBezTo>
                        <a:pt x="2594" y="226"/>
                        <a:pt x="2383" y="1"/>
                        <a:pt x="2052" y="1"/>
                      </a:cubicBezTo>
                      <a:close/>
                    </a:path>
                  </a:pathLst>
                </a:custGeom>
                <a:solidFill>
                  <a:srgbClr val="A0A0A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83" name="Google Shape;530;p27">
                  <a:extLst>
                    <a:ext uri="{FF2B5EF4-FFF2-40B4-BE49-F238E27FC236}">
                      <a16:creationId xmlns:a16="http://schemas.microsoft.com/office/drawing/2014/main" id="{A7276B4F-5A31-4A79-ADF0-3EE69A9D6BB2}"/>
                    </a:ext>
                  </a:extLst>
                </p:cNvPr>
                <p:cNvSpPr/>
                <p:nvPr/>
              </p:nvSpPr>
              <p:spPr>
                <a:xfrm>
                  <a:off x="3885346" y="4453872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03" y="1"/>
                      </a:moveTo>
                      <a:cubicBezTo>
                        <a:pt x="225" y="1"/>
                        <a:pt x="0" y="226"/>
                        <a:pt x="0" y="556"/>
                      </a:cubicBezTo>
                      <a:lnTo>
                        <a:pt x="0" y="2092"/>
                      </a:lnTo>
                      <a:cubicBezTo>
                        <a:pt x="0" y="2370"/>
                        <a:pt x="225" y="2595"/>
                        <a:pt x="503" y="2595"/>
                      </a:cubicBezTo>
                      <a:lnTo>
                        <a:pt x="2052" y="2595"/>
                      </a:lnTo>
                      <a:cubicBezTo>
                        <a:pt x="2383" y="2595"/>
                        <a:pt x="2594" y="2370"/>
                        <a:pt x="2594" y="2092"/>
                      </a:cubicBezTo>
                      <a:lnTo>
                        <a:pt x="2594" y="556"/>
                      </a:lnTo>
                      <a:cubicBezTo>
                        <a:pt x="2594" y="226"/>
                        <a:pt x="2383" y="1"/>
                        <a:pt x="2052" y="1"/>
                      </a:cubicBezTo>
                      <a:close/>
                    </a:path>
                  </a:pathLst>
                </a:custGeom>
                <a:solidFill>
                  <a:srgbClr val="A0A0A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84" name="Google Shape;531;p27">
                  <a:extLst>
                    <a:ext uri="{FF2B5EF4-FFF2-40B4-BE49-F238E27FC236}">
                      <a16:creationId xmlns:a16="http://schemas.microsoft.com/office/drawing/2014/main" id="{67393D13-484A-454D-87D9-E4A3469377EE}"/>
                    </a:ext>
                  </a:extLst>
                </p:cNvPr>
                <p:cNvSpPr/>
                <p:nvPr/>
              </p:nvSpPr>
              <p:spPr>
                <a:xfrm>
                  <a:off x="3885346" y="4645549"/>
                  <a:ext cx="143426" cy="338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6129" extrusionOk="0">
                      <a:moveTo>
                        <a:pt x="503" y="0"/>
                      </a:moveTo>
                      <a:cubicBezTo>
                        <a:pt x="225" y="0"/>
                        <a:pt x="0" y="278"/>
                        <a:pt x="0" y="556"/>
                      </a:cubicBezTo>
                      <a:lnTo>
                        <a:pt x="0" y="5625"/>
                      </a:lnTo>
                      <a:cubicBezTo>
                        <a:pt x="0" y="5903"/>
                        <a:pt x="225" y="6128"/>
                        <a:pt x="503" y="6128"/>
                      </a:cubicBezTo>
                      <a:lnTo>
                        <a:pt x="2052" y="6128"/>
                      </a:lnTo>
                      <a:cubicBezTo>
                        <a:pt x="2383" y="6128"/>
                        <a:pt x="2594" y="5903"/>
                        <a:pt x="2594" y="5625"/>
                      </a:cubicBezTo>
                      <a:lnTo>
                        <a:pt x="2594" y="556"/>
                      </a:lnTo>
                      <a:cubicBezTo>
                        <a:pt x="2594" y="278"/>
                        <a:pt x="2383" y="0"/>
                        <a:pt x="2052" y="0"/>
                      </a:cubicBezTo>
                      <a:close/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</p:grpSp>
        </p:grpSp>
        <p:sp>
          <p:nvSpPr>
            <p:cNvPr id="212" name="Google Shape;532;p27">
              <a:extLst>
                <a:ext uri="{FF2B5EF4-FFF2-40B4-BE49-F238E27FC236}">
                  <a16:creationId xmlns:a16="http://schemas.microsoft.com/office/drawing/2014/main" id="{756B86EB-BDC9-496F-9803-D692702A2F57}"/>
                </a:ext>
              </a:extLst>
            </p:cNvPr>
            <p:cNvSpPr/>
            <p:nvPr/>
          </p:nvSpPr>
          <p:spPr>
            <a:xfrm>
              <a:off x="2415510" y="3608289"/>
              <a:ext cx="278008" cy="1899077"/>
            </a:xfrm>
            <a:custGeom>
              <a:avLst/>
              <a:gdLst/>
              <a:ahLst/>
              <a:cxnLst/>
              <a:rect l="l" t="t" r="r" b="b"/>
              <a:pathLst>
                <a:path w="5030" h="34360" extrusionOk="0">
                  <a:moveTo>
                    <a:pt x="1" y="1"/>
                  </a:moveTo>
                  <a:lnTo>
                    <a:pt x="1" y="34359"/>
                  </a:lnTo>
                  <a:lnTo>
                    <a:pt x="5030" y="34359"/>
                  </a:lnTo>
                  <a:lnTo>
                    <a:pt x="5030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3" name="Google Shape;533;p27">
              <a:extLst>
                <a:ext uri="{FF2B5EF4-FFF2-40B4-BE49-F238E27FC236}">
                  <a16:creationId xmlns:a16="http://schemas.microsoft.com/office/drawing/2014/main" id="{81E796A1-5BC5-4F50-9C7F-FE67D512F613}"/>
                </a:ext>
              </a:extLst>
            </p:cNvPr>
            <p:cNvSpPr/>
            <p:nvPr/>
          </p:nvSpPr>
          <p:spPr>
            <a:xfrm>
              <a:off x="2653282" y="3608289"/>
              <a:ext cx="40237" cy="1899077"/>
            </a:xfrm>
            <a:custGeom>
              <a:avLst/>
              <a:gdLst/>
              <a:ahLst/>
              <a:cxnLst/>
              <a:rect l="l" t="t" r="r" b="b"/>
              <a:pathLst>
                <a:path w="728" h="34360" extrusionOk="0">
                  <a:moveTo>
                    <a:pt x="0" y="1"/>
                  </a:moveTo>
                  <a:lnTo>
                    <a:pt x="0" y="34359"/>
                  </a:lnTo>
                  <a:lnTo>
                    <a:pt x="728" y="34359"/>
                  </a:lnTo>
                  <a:lnTo>
                    <a:pt x="728" y="1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4" name="Google Shape;534;p27">
              <a:extLst>
                <a:ext uri="{FF2B5EF4-FFF2-40B4-BE49-F238E27FC236}">
                  <a16:creationId xmlns:a16="http://schemas.microsoft.com/office/drawing/2014/main" id="{9A6AE7D0-D627-481B-A33D-812CA67904B9}"/>
                </a:ext>
              </a:extLst>
            </p:cNvPr>
            <p:cNvSpPr/>
            <p:nvPr/>
          </p:nvSpPr>
          <p:spPr>
            <a:xfrm>
              <a:off x="2510630" y="3669749"/>
              <a:ext cx="182888" cy="8843"/>
            </a:xfrm>
            <a:custGeom>
              <a:avLst/>
              <a:gdLst/>
              <a:ahLst/>
              <a:cxnLst/>
              <a:rect l="l" t="t" r="r" b="b"/>
              <a:pathLst>
                <a:path w="3309" h="160" extrusionOk="0">
                  <a:moveTo>
                    <a:pt x="0" y="1"/>
                  </a:moveTo>
                  <a:lnTo>
                    <a:pt x="0" y="159"/>
                  </a:lnTo>
                  <a:lnTo>
                    <a:pt x="3309" y="159"/>
                  </a:lnTo>
                  <a:lnTo>
                    <a:pt x="3309" y="1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5" name="Google Shape;535;p27">
              <a:extLst>
                <a:ext uri="{FF2B5EF4-FFF2-40B4-BE49-F238E27FC236}">
                  <a16:creationId xmlns:a16="http://schemas.microsoft.com/office/drawing/2014/main" id="{557306C8-242D-4DBA-8FB4-94849A3A1AFC}"/>
                </a:ext>
              </a:extLst>
            </p:cNvPr>
            <p:cNvSpPr/>
            <p:nvPr/>
          </p:nvSpPr>
          <p:spPr>
            <a:xfrm>
              <a:off x="2571316" y="3745856"/>
              <a:ext cx="122202" cy="8788"/>
            </a:xfrm>
            <a:custGeom>
              <a:avLst/>
              <a:gdLst/>
              <a:ahLst/>
              <a:cxnLst/>
              <a:rect l="l" t="t" r="r" b="b"/>
              <a:pathLst>
                <a:path w="2211" h="159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6" name="Google Shape;536;p27">
              <a:extLst>
                <a:ext uri="{FF2B5EF4-FFF2-40B4-BE49-F238E27FC236}">
                  <a16:creationId xmlns:a16="http://schemas.microsoft.com/office/drawing/2014/main" id="{37BD1422-08DB-40E3-9969-56CAB3BF27B8}"/>
                </a:ext>
              </a:extLst>
            </p:cNvPr>
            <p:cNvSpPr/>
            <p:nvPr/>
          </p:nvSpPr>
          <p:spPr>
            <a:xfrm>
              <a:off x="2571316" y="3848990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0"/>
                  </a:moveTo>
                  <a:lnTo>
                    <a:pt x="1" y="225"/>
                  </a:lnTo>
                  <a:lnTo>
                    <a:pt x="2211" y="225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7" name="Google Shape;537;p27">
              <a:extLst>
                <a:ext uri="{FF2B5EF4-FFF2-40B4-BE49-F238E27FC236}">
                  <a16:creationId xmlns:a16="http://schemas.microsoft.com/office/drawing/2014/main" id="{F8B6D48A-0D31-48F5-88FC-5D4331A434F5}"/>
                </a:ext>
              </a:extLst>
            </p:cNvPr>
            <p:cNvSpPr/>
            <p:nvPr/>
          </p:nvSpPr>
          <p:spPr>
            <a:xfrm>
              <a:off x="2571316" y="3955771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1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8" name="Google Shape;538;p27">
              <a:extLst>
                <a:ext uri="{FF2B5EF4-FFF2-40B4-BE49-F238E27FC236}">
                  <a16:creationId xmlns:a16="http://schemas.microsoft.com/office/drawing/2014/main" id="{A451E4C8-67B5-4AB9-BC4B-F50ACFB56831}"/>
                </a:ext>
              </a:extLst>
            </p:cNvPr>
            <p:cNvSpPr/>
            <p:nvPr/>
          </p:nvSpPr>
          <p:spPr>
            <a:xfrm>
              <a:off x="2571316" y="4120365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0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9" name="Google Shape;539;p27">
              <a:extLst>
                <a:ext uri="{FF2B5EF4-FFF2-40B4-BE49-F238E27FC236}">
                  <a16:creationId xmlns:a16="http://schemas.microsoft.com/office/drawing/2014/main" id="{90304A48-6E5B-4376-AE6F-9F45056E29BA}"/>
                </a:ext>
              </a:extLst>
            </p:cNvPr>
            <p:cNvSpPr/>
            <p:nvPr/>
          </p:nvSpPr>
          <p:spPr>
            <a:xfrm>
              <a:off x="2571316" y="4227147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1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0" name="Google Shape;540;p27">
              <a:extLst>
                <a:ext uri="{FF2B5EF4-FFF2-40B4-BE49-F238E27FC236}">
                  <a16:creationId xmlns:a16="http://schemas.microsoft.com/office/drawing/2014/main" id="{D6204825-D4BE-488A-BAD7-A8F242BD5C95}"/>
                </a:ext>
              </a:extLst>
            </p:cNvPr>
            <p:cNvSpPr/>
            <p:nvPr/>
          </p:nvSpPr>
          <p:spPr>
            <a:xfrm>
              <a:off x="2571316" y="4333984"/>
              <a:ext cx="122202" cy="8788"/>
            </a:xfrm>
            <a:custGeom>
              <a:avLst/>
              <a:gdLst/>
              <a:ahLst/>
              <a:cxnLst/>
              <a:rect l="l" t="t" r="r" b="b"/>
              <a:pathLst>
                <a:path w="2211" h="159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1" name="Google Shape;541;p27">
              <a:extLst>
                <a:ext uri="{FF2B5EF4-FFF2-40B4-BE49-F238E27FC236}">
                  <a16:creationId xmlns:a16="http://schemas.microsoft.com/office/drawing/2014/main" id="{571064EF-0C69-47FB-9B3F-AB748AC09695}"/>
                </a:ext>
              </a:extLst>
            </p:cNvPr>
            <p:cNvSpPr/>
            <p:nvPr/>
          </p:nvSpPr>
          <p:spPr>
            <a:xfrm>
              <a:off x="2571316" y="4495649"/>
              <a:ext cx="122202" cy="8788"/>
            </a:xfrm>
            <a:custGeom>
              <a:avLst/>
              <a:gdLst/>
              <a:ahLst/>
              <a:cxnLst/>
              <a:rect l="l" t="t" r="r" b="b"/>
              <a:pathLst>
                <a:path w="2211" h="159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2" name="Google Shape;542;p27">
              <a:extLst>
                <a:ext uri="{FF2B5EF4-FFF2-40B4-BE49-F238E27FC236}">
                  <a16:creationId xmlns:a16="http://schemas.microsoft.com/office/drawing/2014/main" id="{AB9583F4-9E14-4948-B93B-30114C08478E}"/>
                </a:ext>
              </a:extLst>
            </p:cNvPr>
            <p:cNvSpPr/>
            <p:nvPr/>
          </p:nvSpPr>
          <p:spPr>
            <a:xfrm>
              <a:off x="2571316" y="4598782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0"/>
                  </a:moveTo>
                  <a:lnTo>
                    <a:pt x="1" y="225"/>
                  </a:lnTo>
                  <a:lnTo>
                    <a:pt x="2211" y="225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3" name="Google Shape;543;p27">
              <a:extLst>
                <a:ext uri="{FF2B5EF4-FFF2-40B4-BE49-F238E27FC236}">
                  <a16:creationId xmlns:a16="http://schemas.microsoft.com/office/drawing/2014/main" id="{38BAEA61-3FBB-46DD-BDFA-55BC2F3A01CB}"/>
                </a:ext>
              </a:extLst>
            </p:cNvPr>
            <p:cNvSpPr/>
            <p:nvPr/>
          </p:nvSpPr>
          <p:spPr>
            <a:xfrm>
              <a:off x="2571316" y="4705564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1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4" name="Google Shape;544;p27">
              <a:extLst>
                <a:ext uri="{FF2B5EF4-FFF2-40B4-BE49-F238E27FC236}">
                  <a16:creationId xmlns:a16="http://schemas.microsoft.com/office/drawing/2014/main" id="{C0A4EDB6-62E1-4DFF-B62C-5E263E10B5DD}"/>
                </a:ext>
              </a:extLst>
            </p:cNvPr>
            <p:cNvSpPr/>
            <p:nvPr/>
          </p:nvSpPr>
          <p:spPr>
            <a:xfrm>
              <a:off x="2571316" y="4867229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1"/>
                  </a:moveTo>
                  <a:lnTo>
                    <a:pt x="1" y="226"/>
                  </a:lnTo>
                  <a:lnTo>
                    <a:pt x="2211" y="226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5" name="Google Shape;545;p27">
              <a:extLst>
                <a:ext uri="{FF2B5EF4-FFF2-40B4-BE49-F238E27FC236}">
                  <a16:creationId xmlns:a16="http://schemas.microsoft.com/office/drawing/2014/main" id="{A2251814-6D4A-43F9-9D21-F2924CF3BD4B}"/>
                </a:ext>
              </a:extLst>
            </p:cNvPr>
            <p:cNvSpPr/>
            <p:nvPr/>
          </p:nvSpPr>
          <p:spPr>
            <a:xfrm>
              <a:off x="2571316" y="4974010"/>
              <a:ext cx="122202" cy="8843"/>
            </a:xfrm>
            <a:custGeom>
              <a:avLst/>
              <a:gdLst/>
              <a:ahLst/>
              <a:cxnLst/>
              <a:rect l="l" t="t" r="r" b="b"/>
              <a:pathLst>
                <a:path w="2211" h="160" extrusionOk="0">
                  <a:moveTo>
                    <a:pt x="1" y="1"/>
                  </a:moveTo>
                  <a:lnTo>
                    <a:pt x="1" y="160"/>
                  </a:lnTo>
                  <a:lnTo>
                    <a:pt x="2211" y="160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6" name="Google Shape;546;p27">
              <a:extLst>
                <a:ext uri="{FF2B5EF4-FFF2-40B4-BE49-F238E27FC236}">
                  <a16:creationId xmlns:a16="http://schemas.microsoft.com/office/drawing/2014/main" id="{9CAD2FF1-0C28-48DD-8631-EB60EBA18E7D}"/>
                </a:ext>
              </a:extLst>
            </p:cNvPr>
            <p:cNvSpPr/>
            <p:nvPr/>
          </p:nvSpPr>
          <p:spPr>
            <a:xfrm>
              <a:off x="2571316" y="5080847"/>
              <a:ext cx="122202" cy="8843"/>
            </a:xfrm>
            <a:custGeom>
              <a:avLst/>
              <a:gdLst/>
              <a:ahLst/>
              <a:cxnLst/>
              <a:rect l="l" t="t" r="r" b="b"/>
              <a:pathLst>
                <a:path w="2211" h="160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7" name="Google Shape;547;p27">
              <a:extLst>
                <a:ext uri="{FF2B5EF4-FFF2-40B4-BE49-F238E27FC236}">
                  <a16:creationId xmlns:a16="http://schemas.microsoft.com/office/drawing/2014/main" id="{A95F1797-8713-46FC-8BB5-6A9FC408FA82}"/>
                </a:ext>
              </a:extLst>
            </p:cNvPr>
            <p:cNvSpPr/>
            <p:nvPr/>
          </p:nvSpPr>
          <p:spPr>
            <a:xfrm>
              <a:off x="2571316" y="5242512"/>
              <a:ext cx="122202" cy="8843"/>
            </a:xfrm>
            <a:custGeom>
              <a:avLst/>
              <a:gdLst/>
              <a:ahLst/>
              <a:cxnLst/>
              <a:rect l="l" t="t" r="r" b="b"/>
              <a:pathLst>
                <a:path w="2211" h="160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8" name="Google Shape;548;p27">
              <a:extLst>
                <a:ext uri="{FF2B5EF4-FFF2-40B4-BE49-F238E27FC236}">
                  <a16:creationId xmlns:a16="http://schemas.microsoft.com/office/drawing/2014/main" id="{ED31FC63-D703-4B59-8884-B6B31AFA0B6F}"/>
                </a:ext>
              </a:extLst>
            </p:cNvPr>
            <p:cNvSpPr/>
            <p:nvPr/>
          </p:nvSpPr>
          <p:spPr>
            <a:xfrm>
              <a:off x="2571316" y="5348575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0"/>
                  </a:moveTo>
                  <a:lnTo>
                    <a:pt x="1" y="172"/>
                  </a:lnTo>
                  <a:lnTo>
                    <a:pt x="2211" y="172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9" name="Google Shape;549;p27">
              <a:extLst>
                <a:ext uri="{FF2B5EF4-FFF2-40B4-BE49-F238E27FC236}">
                  <a16:creationId xmlns:a16="http://schemas.microsoft.com/office/drawing/2014/main" id="{6933254A-2B66-4231-85FE-4A59FB922D9B}"/>
                </a:ext>
              </a:extLst>
            </p:cNvPr>
            <p:cNvSpPr/>
            <p:nvPr/>
          </p:nvSpPr>
          <p:spPr>
            <a:xfrm>
              <a:off x="2571316" y="5452427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1"/>
                  </a:moveTo>
                  <a:lnTo>
                    <a:pt x="1" y="226"/>
                  </a:lnTo>
                  <a:lnTo>
                    <a:pt x="2211" y="226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0" name="Google Shape;550;p27">
              <a:extLst>
                <a:ext uri="{FF2B5EF4-FFF2-40B4-BE49-F238E27FC236}">
                  <a16:creationId xmlns:a16="http://schemas.microsoft.com/office/drawing/2014/main" id="{D8572276-64CC-425D-A478-F43E1A7C7328}"/>
                </a:ext>
              </a:extLst>
            </p:cNvPr>
            <p:cNvSpPr/>
            <p:nvPr/>
          </p:nvSpPr>
          <p:spPr>
            <a:xfrm>
              <a:off x="2510630" y="4041384"/>
              <a:ext cx="182888" cy="12491"/>
            </a:xfrm>
            <a:custGeom>
              <a:avLst/>
              <a:gdLst/>
              <a:ahLst/>
              <a:cxnLst/>
              <a:rect l="l" t="t" r="r" b="b"/>
              <a:pathLst>
                <a:path w="3309" h="226" extrusionOk="0">
                  <a:moveTo>
                    <a:pt x="0" y="0"/>
                  </a:moveTo>
                  <a:lnTo>
                    <a:pt x="0" y="225"/>
                  </a:lnTo>
                  <a:lnTo>
                    <a:pt x="3309" y="225"/>
                  </a:lnTo>
                  <a:lnTo>
                    <a:pt x="3309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1" name="Google Shape;551;p27">
              <a:extLst>
                <a:ext uri="{FF2B5EF4-FFF2-40B4-BE49-F238E27FC236}">
                  <a16:creationId xmlns:a16="http://schemas.microsoft.com/office/drawing/2014/main" id="{EA446A83-B25D-4578-A366-F5EED8714B4A}"/>
                </a:ext>
              </a:extLst>
            </p:cNvPr>
            <p:cNvSpPr/>
            <p:nvPr/>
          </p:nvSpPr>
          <p:spPr>
            <a:xfrm>
              <a:off x="2510630" y="4415894"/>
              <a:ext cx="182888" cy="9562"/>
            </a:xfrm>
            <a:custGeom>
              <a:avLst/>
              <a:gdLst/>
              <a:ahLst/>
              <a:cxnLst/>
              <a:rect l="l" t="t" r="r" b="b"/>
              <a:pathLst>
                <a:path w="3309" h="173" extrusionOk="0">
                  <a:moveTo>
                    <a:pt x="0" y="0"/>
                  </a:moveTo>
                  <a:lnTo>
                    <a:pt x="0" y="173"/>
                  </a:lnTo>
                  <a:lnTo>
                    <a:pt x="3309" y="173"/>
                  </a:lnTo>
                  <a:lnTo>
                    <a:pt x="3309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2" name="Google Shape;552;p27">
              <a:extLst>
                <a:ext uri="{FF2B5EF4-FFF2-40B4-BE49-F238E27FC236}">
                  <a16:creationId xmlns:a16="http://schemas.microsoft.com/office/drawing/2014/main" id="{4B465406-CCEB-41F6-9969-AAFE60350B4F}"/>
                </a:ext>
              </a:extLst>
            </p:cNvPr>
            <p:cNvSpPr/>
            <p:nvPr/>
          </p:nvSpPr>
          <p:spPr>
            <a:xfrm>
              <a:off x="2510630" y="4788248"/>
              <a:ext cx="182888" cy="8843"/>
            </a:xfrm>
            <a:custGeom>
              <a:avLst/>
              <a:gdLst/>
              <a:ahLst/>
              <a:cxnLst/>
              <a:rect l="l" t="t" r="r" b="b"/>
              <a:pathLst>
                <a:path w="3309" h="160" extrusionOk="0">
                  <a:moveTo>
                    <a:pt x="0" y="0"/>
                  </a:moveTo>
                  <a:lnTo>
                    <a:pt x="0" y="159"/>
                  </a:lnTo>
                  <a:lnTo>
                    <a:pt x="3309" y="159"/>
                  </a:lnTo>
                  <a:lnTo>
                    <a:pt x="3309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3" name="Google Shape;553;p27">
              <a:extLst>
                <a:ext uri="{FF2B5EF4-FFF2-40B4-BE49-F238E27FC236}">
                  <a16:creationId xmlns:a16="http://schemas.microsoft.com/office/drawing/2014/main" id="{B07E5668-BE47-49D8-9F0D-CE8F181A746A}"/>
                </a:ext>
              </a:extLst>
            </p:cNvPr>
            <p:cNvSpPr/>
            <p:nvPr/>
          </p:nvSpPr>
          <p:spPr>
            <a:xfrm>
              <a:off x="2510630" y="5162757"/>
              <a:ext cx="182888" cy="9562"/>
            </a:xfrm>
            <a:custGeom>
              <a:avLst/>
              <a:gdLst/>
              <a:ahLst/>
              <a:cxnLst/>
              <a:rect l="l" t="t" r="r" b="b"/>
              <a:pathLst>
                <a:path w="3309" h="173" extrusionOk="0">
                  <a:moveTo>
                    <a:pt x="0" y="1"/>
                  </a:moveTo>
                  <a:lnTo>
                    <a:pt x="0" y="173"/>
                  </a:lnTo>
                  <a:lnTo>
                    <a:pt x="3309" y="173"/>
                  </a:lnTo>
                  <a:lnTo>
                    <a:pt x="3309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4" name="Google Shape;554;p27">
              <a:extLst>
                <a:ext uri="{FF2B5EF4-FFF2-40B4-BE49-F238E27FC236}">
                  <a16:creationId xmlns:a16="http://schemas.microsoft.com/office/drawing/2014/main" id="{98052098-82D0-4C42-8D07-08E76756DAA9}"/>
                </a:ext>
              </a:extLst>
            </p:cNvPr>
            <p:cNvSpPr/>
            <p:nvPr/>
          </p:nvSpPr>
          <p:spPr>
            <a:xfrm>
              <a:off x="2598398" y="4303254"/>
              <a:ext cx="317526" cy="1058089"/>
            </a:xfrm>
            <a:custGeom>
              <a:avLst/>
              <a:gdLst/>
              <a:ahLst/>
              <a:cxnLst/>
              <a:rect l="l" t="t" r="r" b="b"/>
              <a:pathLst>
                <a:path w="5745" h="19144" extrusionOk="0">
                  <a:moveTo>
                    <a:pt x="3097" y="0"/>
                  </a:moveTo>
                  <a:lnTo>
                    <a:pt x="450" y="331"/>
                  </a:lnTo>
                  <a:cubicBezTo>
                    <a:pt x="67" y="2263"/>
                    <a:pt x="0" y="5466"/>
                    <a:pt x="397" y="8987"/>
                  </a:cubicBezTo>
                  <a:cubicBezTo>
                    <a:pt x="1047" y="14626"/>
                    <a:pt x="2590" y="19143"/>
                    <a:pt x="3848" y="19143"/>
                  </a:cubicBezTo>
                  <a:cubicBezTo>
                    <a:pt x="3872" y="19143"/>
                    <a:pt x="3895" y="19142"/>
                    <a:pt x="3918" y="19138"/>
                  </a:cubicBezTo>
                  <a:cubicBezTo>
                    <a:pt x="5242" y="18980"/>
                    <a:pt x="5744" y="14228"/>
                    <a:pt x="5083" y="8497"/>
                  </a:cubicBezTo>
                  <a:cubicBezTo>
                    <a:pt x="4633" y="4911"/>
                    <a:pt x="3918" y="1827"/>
                    <a:pt x="309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5" name="Google Shape;555;p27">
              <a:extLst>
                <a:ext uri="{FF2B5EF4-FFF2-40B4-BE49-F238E27FC236}">
                  <a16:creationId xmlns:a16="http://schemas.microsoft.com/office/drawing/2014/main" id="{DDCD966B-1DCF-45C6-988F-74F6AA004565}"/>
                </a:ext>
              </a:extLst>
            </p:cNvPr>
            <p:cNvSpPr/>
            <p:nvPr/>
          </p:nvSpPr>
          <p:spPr>
            <a:xfrm>
              <a:off x="2607905" y="4617077"/>
              <a:ext cx="286796" cy="744266"/>
            </a:xfrm>
            <a:custGeom>
              <a:avLst/>
              <a:gdLst/>
              <a:ahLst/>
              <a:cxnLst/>
              <a:rect l="l" t="t" r="r" b="b"/>
              <a:pathLst>
                <a:path w="5189" h="13466" extrusionOk="0">
                  <a:moveTo>
                    <a:pt x="0" y="0"/>
                  </a:moveTo>
                  <a:cubicBezTo>
                    <a:pt x="53" y="1059"/>
                    <a:pt x="106" y="2158"/>
                    <a:pt x="225" y="3309"/>
                  </a:cubicBezTo>
                  <a:cubicBezTo>
                    <a:pt x="875" y="8948"/>
                    <a:pt x="2418" y="13465"/>
                    <a:pt x="3676" y="13465"/>
                  </a:cubicBezTo>
                  <a:cubicBezTo>
                    <a:pt x="3700" y="13465"/>
                    <a:pt x="3723" y="13464"/>
                    <a:pt x="3746" y="13460"/>
                  </a:cubicBezTo>
                  <a:cubicBezTo>
                    <a:pt x="4686" y="13355"/>
                    <a:pt x="5189" y="10919"/>
                    <a:pt x="5189" y="7505"/>
                  </a:cubicBezTo>
                  <a:lnTo>
                    <a:pt x="5189" y="7505"/>
                  </a:lnTo>
                  <a:cubicBezTo>
                    <a:pt x="4695" y="7986"/>
                    <a:pt x="4237" y="8200"/>
                    <a:pt x="3813" y="8200"/>
                  </a:cubicBezTo>
                  <a:cubicBezTo>
                    <a:pt x="1860" y="8200"/>
                    <a:pt x="631" y="3676"/>
                    <a:pt x="0" y="0"/>
                  </a:cubicBezTo>
                  <a:close/>
                </a:path>
              </a:pathLst>
            </a:custGeom>
            <a:solidFill>
              <a:srgbClr val="BDB8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6" name="Google Shape;556;p27">
              <a:extLst>
                <a:ext uri="{FF2B5EF4-FFF2-40B4-BE49-F238E27FC236}">
                  <a16:creationId xmlns:a16="http://schemas.microsoft.com/office/drawing/2014/main" id="{32CB2EA9-2433-46C6-8B28-BB719B1E6FEF}"/>
                </a:ext>
              </a:extLst>
            </p:cNvPr>
            <p:cNvSpPr/>
            <p:nvPr/>
          </p:nvSpPr>
          <p:spPr>
            <a:xfrm>
              <a:off x="2723474" y="4415452"/>
              <a:ext cx="101034" cy="247886"/>
            </a:xfrm>
            <a:custGeom>
              <a:avLst/>
              <a:gdLst/>
              <a:ahLst/>
              <a:cxnLst/>
              <a:rect l="l" t="t" r="r" b="b"/>
              <a:pathLst>
                <a:path w="1828" h="4485" extrusionOk="0">
                  <a:moveTo>
                    <a:pt x="561" y="1"/>
                  </a:moveTo>
                  <a:cubicBezTo>
                    <a:pt x="542" y="1"/>
                    <a:pt x="522" y="3"/>
                    <a:pt x="504" y="8"/>
                  </a:cubicBezTo>
                  <a:cubicBezTo>
                    <a:pt x="173" y="75"/>
                    <a:pt x="1" y="1120"/>
                    <a:pt x="226" y="2325"/>
                  </a:cubicBezTo>
                  <a:cubicBezTo>
                    <a:pt x="445" y="3561"/>
                    <a:pt x="914" y="4484"/>
                    <a:pt x="1244" y="4484"/>
                  </a:cubicBezTo>
                  <a:cubicBezTo>
                    <a:pt x="1253" y="4484"/>
                    <a:pt x="1262" y="4483"/>
                    <a:pt x="1271" y="4482"/>
                  </a:cubicBezTo>
                  <a:cubicBezTo>
                    <a:pt x="1655" y="4376"/>
                    <a:pt x="1827" y="3317"/>
                    <a:pt x="1602" y="2113"/>
                  </a:cubicBezTo>
                  <a:cubicBezTo>
                    <a:pt x="1388" y="955"/>
                    <a:pt x="935" y="1"/>
                    <a:pt x="56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7" name="Google Shape;557;p27">
              <a:extLst>
                <a:ext uri="{FF2B5EF4-FFF2-40B4-BE49-F238E27FC236}">
                  <a16:creationId xmlns:a16="http://schemas.microsoft.com/office/drawing/2014/main" id="{F8C8A1F7-9E5D-43E5-A185-E58EA3A619AA}"/>
                </a:ext>
              </a:extLst>
            </p:cNvPr>
            <p:cNvSpPr/>
            <p:nvPr/>
          </p:nvSpPr>
          <p:spPr>
            <a:xfrm>
              <a:off x="2525221" y="3916253"/>
              <a:ext cx="396562" cy="371691"/>
            </a:xfrm>
            <a:custGeom>
              <a:avLst/>
              <a:gdLst/>
              <a:ahLst/>
              <a:cxnLst/>
              <a:rect l="l" t="t" r="r" b="b"/>
              <a:pathLst>
                <a:path w="7175" h="6725" extrusionOk="0">
                  <a:moveTo>
                    <a:pt x="993" y="1"/>
                  </a:moveTo>
                  <a:cubicBezTo>
                    <a:pt x="2317" y="2489"/>
                    <a:pt x="663" y="2595"/>
                    <a:pt x="332" y="4143"/>
                  </a:cubicBezTo>
                  <a:cubicBezTo>
                    <a:pt x="1" y="5679"/>
                    <a:pt x="1443" y="6724"/>
                    <a:pt x="1443" y="6724"/>
                  </a:cubicBezTo>
                  <a:lnTo>
                    <a:pt x="4580" y="6393"/>
                  </a:lnTo>
                  <a:cubicBezTo>
                    <a:pt x="7174" y="1430"/>
                    <a:pt x="994" y="1"/>
                    <a:pt x="99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8" name="Google Shape;558;p27">
              <a:extLst>
                <a:ext uri="{FF2B5EF4-FFF2-40B4-BE49-F238E27FC236}">
                  <a16:creationId xmlns:a16="http://schemas.microsoft.com/office/drawing/2014/main" id="{3150328E-E438-446D-913A-0E053202E519}"/>
                </a:ext>
              </a:extLst>
            </p:cNvPr>
            <p:cNvSpPr/>
            <p:nvPr/>
          </p:nvSpPr>
          <p:spPr>
            <a:xfrm>
              <a:off x="2568387" y="4063935"/>
              <a:ext cx="246559" cy="224009"/>
            </a:xfrm>
            <a:custGeom>
              <a:avLst/>
              <a:gdLst/>
              <a:ahLst/>
              <a:cxnLst/>
              <a:rect l="l" t="t" r="r" b="b"/>
              <a:pathLst>
                <a:path w="4461" h="4053" extrusionOk="0">
                  <a:moveTo>
                    <a:pt x="3299" y="0"/>
                  </a:moveTo>
                  <a:cubicBezTo>
                    <a:pt x="3169" y="0"/>
                    <a:pt x="3085" y="164"/>
                    <a:pt x="3085" y="585"/>
                  </a:cubicBezTo>
                  <a:cubicBezTo>
                    <a:pt x="3069" y="1166"/>
                    <a:pt x="2954" y="1354"/>
                    <a:pt x="2792" y="1354"/>
                  </a:cubicBezTo>
                  <a:cubicBezTo>
                    <a:pt x="2490" y="1354"/>
                    <a:pt x="2027" y="703"/>
                    <a:pt x="1739" y="703"/>
                  </a:cubicBezTo>
                  <a:cubicBezTo>
                    <a:pt x="1652" y="703"/>
                    <a:pt x="1582" y="762"/>
                    <a:pt x="1536" y="916"/>
                  </a:cubicBezTo>
                  <a:cubicBezTo>
                    <a:pt x="1340" y="1528"/>
                    <a:pt x="1938" y="3037"/>
                    <a:pt x="1419" y="3037"/>
                  </a:cubicBezTo>
                  <a:cubicBezTo>
                    <a:pt x="1377" y="3037"/>
                    <a:pt x="1328" y="3027"/>
                    <a:pt x="1271" y="3007"/>
                  </a:cubicBezTo>
                  <a:cubicBezTo>
                    <a:pt x="708" y="2797"/>
                    <a:pt x="369" y="2411"/>
                    <a:pt x="211" y="2411"/>
                  </a:cubicBezTo>
                  <a:cubicBezTo>
                    <a:pt x="119" y="2411"/>
                    <a:pt x="87" y="2538"/>
                    <a:pt x="107" y="2901"/>
                  </a:cubicBezTo>
                  <a:cubicBezTo>
                    <a:pt x="107" y="3126"/>
                    <a:pt x="54" y="3285"/>
                    <a:pt x="1" y="3391"/>
                  </a:cubicBezTo>
                  <a:cubicBezTo>
                    <a:pt x="332" y="3841"/>
                    <a:pt x="662" y="4052"/>
                    <a:pt x="662" y="4052"/>
                  </a:cubicBezTo>
                  <a:lnTo>
                    <a:pt x="3799" y="3721"/>
                  </a:lnTo>
                  <a:cubicBezTo>
                    <a:pt x="4249" y="2848"/>
                    <a:pt x="4461" y="2067"/>
                    <a:pt x="4408" y="1352"/>
                  </a:cubicBezTo>
                  <a:cubicBezTo>
                    <a:pt x="4074" y="756"/>
                    <a:pt x="3580" y="0"/>
                    <a:pt x="32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9" name="Google Shape;559;p27">
              <a:extLst>
                <a:ext uri="{FF2B5EF4-FFF2-40B4-BE49-F238E27FC236}">
                  <a16:creationId xmlns:a16="http://schemas.microsoft.com/office/drawing/2014/main" id="{4E49B5C9-9DBF-4C87-9D7B-889A3BE664DE}"/>
                </a:ext>
              </a:extLst>
            </p:cNvPr>
            <p:cNvSpPr/>
            <p:nvPr/>
          </p:nvSpPr>
          <p:spPr>
            <a:xfrm>
              <a:off x="2586681" y="4259646"/>
              <a:ext cx="216603" cy="130382"/>
            </a:xfrm>
            <a:custGeom>
              <a:avLst/>
              <a:gdLst/>
              <a:ahLst/>
              <a:cxnLst/>
              <a:rect l="l" t="t" r="r" b="b"/>
              <a:pathLst>
                <a:path w="3919" h="2359" extrusionOk="0">
                  <a:moveTo>
                    <a:pt x="3604" y="1"/>
                  </a:moveTo>
                  <a:cubicBezTo>
                    <a:pt x="3580" y="1"/>
                    <a:pt x="3553" y="7"/>
                    <a:pt x="3521" y="22"/>
                  </a:cubicBezTo>
                  <a:lnTo>
                    <a:pt x="106" y="405"/>
                  </a:lnTo>
                  <a:cubicBezTo>
                    <a:pt x="54" y="405"/>
                    <a:pt x="1" y="458"/>
                    <a:pt x="1" y="511"/>
                  </a:cubicBezTo>
                  <a:lnTo>
                    <a:pt x="159" y="2232"/>
                  </a:lnTo>
                  <a:cubicBezTo>
                    <a:pt x="159" y="2309"/>
                    <a:pt x="223" y="2359"/>
                    <a:pt x="278" y="2359"/>
                  </a:cubicBezTo>
                  <a:cubicBezTo>
                    <a:pt x="298" y="2359"/>
                    <a:pt x="317" y="2352"/>
                    <a:pt x="331" y="2338"/>
                  </a:cubicBezTo>
                  <a:lnTo>
                    <a:pt x="3799" y="1954"/>
                  </a:lnTo>
                  <a:cubicBezTo>
                    <a:pt x="3852" y="1954"/>
                    <a:pt x="3918" y="1901"/>
                    <a:pt x="3918" y="1782"/>
                  </a:cubicBezTo>
                  <a:lnTo>
                    <a:pt x="3746" y="127"/>
                  </a:lnTo>
                  <a:cubicBezTo>
                    <a:pt x="3707" y="50"/>
                    <a:pt x="3669" y="1"/>
                    <a:pt x="360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0" name="Google Shape;560;p27">
              <a:extLst>
                <a:ext uri="{FF2B5EF4-FFF2-40B4-BE49-F238E27FC236}">
                  <a16:creationId xmlns:a16="http://schemas.microsoft.com/office/drawing/2014/main" id="{B44B5DFA-7D80-4F1A-AE03-8FEAACEF2203}"/>
                </a:ext>
              </a:extLst>
            </p:cNvPr>
            <p:cNvSpPr/>
            <p:nvPr/>
          </p:nvSpPr>
          <p:spPr>
            <a:xfrm rot="41933">
              <a:off x="2590197" y="4314548"/>
              <a:ext cx="215526" cy="77273"/>
            </a:xfrm>
            <a:custGeom>
              <a:avLst/>
              <a:gdLst/>
              <a:ahLst/>
              <a:cxnLst/>
              <a:rect l="l" t="t" r="r" b="b"/>
              <a:pathLst>
                <a:path w="3866" h="1398" extrusionOk="0">
                  <a:moveTo>
                    <a:pt x="3746" y="0"/>
                  </a:moveTo>
                  <a:lnTo>
                    <a:pt x="1" y="437"/>
                  </a:lnTo>
                  <a:lnTo>
                    <a:pt x="106" y="1271"/>
                  </a:lnTo>
                  <a:cubicBezTo>
                    <a:pt x="106" y="1348"/>
                    <a:pt x="170" y="1398"/>
                    <a:pt x="225" y="1398"/>
                  </a:cubicBezTo>
                  <a:cubicBezTo>
                    <a:pt x="245" y="1398"/>
                    <a:pt x="264" y="1391"/>
                    <a:pt x="278" y="1377"/>
                  </a:cubicBezTo>
                  <a:lnTo>
                    <a:pt x="3746" y="993"/>
                  </a:lnTo>
                  <a:cubicBezTo>
                    <a:pt x="3799" y="993"/>
                    <a:pt x="3865" y="940"/>
                    <a:pt x="3865" y="821"/>
                  </a:cubicBezTo>
                  <a:lnTo>
                    <a:pt x="3746" y="0"/>
                  </a:lnTo>
                  <a:close/>
                </a:path>
              </a:pathLst>
            </a:custGeom>
            <a:solidFill>
              <a:srgbClr val="CCC4C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1" name="Google Shape;561;p27">
              <a:extLst>
                <a:ext uri="{FF2B5EF4-FFF2-40B4-BE49-F238E27FC236}">
                  <a16:creationId xmlns:a16="http://schemas.microsoft.com/office/drawing/2014/main" id="{D082B021-A386-43D4-99F1-601F9858A307}"/>
                </a:ext>
              </a:extLst>
            </p:cNvPr>
            <p:cNvSpPr/>
            <p:nvPr/>
          </p:nvSpPr>
          <p:spPr>
            <a:xfrm>
              <a:off x="2724193" y="5007670"/>
              <a:ext cx="239982" cy="242138"/>
            </a:xfrm>
            <a:custGeom>
              <a:avLst/>
              <a:gdLst/>
              <a:ahLst/>
              <a:cxnLst/>
              <a:rect l="l" t="t" r="r" b="b"/>
              <a:pathLst>
                <a:path w="4342" h="4381" extrusionOk="0">
                  <a:moveTo>
                    <a:pt x="2635" y="1"/>
                  </a:moveTo>
                  <a:lnTo>
                    <a:pt x="107" y="3085"/>
                  </a:lnTo>
                  <a:cubicBezTo>
                    <a:pt x="0" y="3839"/>
                    <a:pt x="1571" y="4380"/>
                    <a:pt x="2831" y="4380"/>
                  </a:cubicBezTo>
                  <a:cubicBezTo>
                    <a:pt x="3605" y="4380"/>
                    <a:pt x="4261" y="4177"/>
                    <a:pt x="4342" y="3693"/>
                  </a:cubicBezTo>
                  <a:lnTo>
                    <a:pt x="2635" y="1"/>
                  </a:lnTo>
                  <a:close/>
                </a:path>
              </a:pathLst>
            </a:custGeom>
            <a:solidFill>
              <a:srgbClr val="F9A98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2" name="Google Shape;562;p27">
              <a:extLst>
                <a:ext uri="{FF2B5EF4-FFF2-40B4-BE49-F238E27FC236}">
                  <a16:creationId xmlns:a16="http://schemas.microsoft.com/office/drawing/2014/main" id="{AADD5680-A88B-4DB2-AB44-BE0289A3526C}"/>
                </a:ext>
              </a:extLst>
            </p:cNvPr>
            <p:cNvSpPr/>
            <p:nvPr/>
          </p:nvSpPr>
          <p:spPr>
            <a:xfrm>
              <a:off x="2730052" y="4358081"/>
              <a:ext cx="356326" cy="853756"/>
            </a:xfrm>
            <a:custGeom>
              <a:avLst/>
              <a:gdLst/>
              <a:ahLst/>
              <a:cxnLst/>
              <a:rect l="l" t="t" r="r" b="b"/>
              <a:pathLst>
                <a:path w="6447" h="15447" extrusionOk="0">
                  <a:moveTo>
                    <a:pt x="2198" y="1"/>
                  </a:moveTo>
                  <a:lnTo>
                    <a:pt x="1" y="14785"/>
                  </a:lnTo>
                  <a:lnTo>
                    <a:pt x="4236" y="15446"/>
                  </a:lnTo>
                  <a:lnTo>
                    <a:pt x="6446" y="610"/>
                  </a:lnTo>
                  <a:lnTo>
                    <a:pt x="219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3" name="Google Shape;563;p27">
              <a:extLst>
                <a:ext uri="{FF2B5EF4-FFF2-40B4-BE49-F238E27FC236}">
                  <a16:creationId xmlns:a16="http://schemas.microsoft.com/office/drawing/2014/main" id="{8C0C76F0-1988-4F6C-B1A7-6BB1F602D357}"/>
                </a:ext>
              </a:extLst>
            </p:cNvPr>
            <p:cNvSpPr/>
            <p:nvPr/>
          </p:nvSpPr>
          <p:spPr>
            <a:xfrm>
              <a:off x="2842692" y="4373447"/>
              <a:ext cx="243685" cy="838391"/>
            </a:xfrm>
            <a:custGeom>
              <a:avLst/>
              <a:gdLst/>
              <a:ahLst/>
              <a:cxnLst/>
              <a:rect l="l" t="t" r="r" b="b"/>
              <a:pathLst>
                <a:path w="4409" h="15169" extrusionOk="0">
                  <a:moveTo>
                    <a:pt x="2198" y="1"/>
                  </a:moveTo>
                  <a:lnTo>
                    <a:pt x="1" y="14838"/>
                  </a:lnTo>
                  <a:lnTo>
                    <a:pt x="2198" y="15168"/>
                  </a:lnTo>
                  <a:lnTo>
                    <a:pt x="4408" y="332"/>
                  </a:lnTo>
                  <a:lnTo>
                    <a:pt x="219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4" name="Google Shape;564;p27">
              <a:extLst>
                <a:ext uri="{FF2B5EF4-FFF2-40B4-BE49-F238E27FC236}">
                  <a16:creationId xmlns:a16="http://schemas.microsoft.com/office/drawing/2014/main" id="{D46CBBA8-F2A2-4830-919D-D6ACE170B776}"/>
                </a:ext>
              </a:extLst>
            </p:cNvPr>
            <p:cNvSpPr/>
            <p:nvPr/>
          </p:nvSpPr>
          <p:spPr>
            <a:xfrm>
              <a:off x="2846063" y="4187684"/>
              <a:ext cx="240314" cy="242083"/>
            </a:xfrm>
            <a:custGeom>
              <a:avLst/>
              <a:gdLst/>
              <a:ahLst/>
              <a:cxnLst/>
              <a:rect l="l" t="t" r="r" b="b"/>
              <a:pathLst>
                <a:path w="4348" h="4380" extrusionOk="0">
                  <a:moveTo>
                    <a:pt x="2587" y="0"/>
                  </a:moveTo>
                  <a:lnTo>
                    <a:pt x="99" y="3084"/>
                  </a:lnTo>
                  <a:cubicBezTo>
                    <a:pt x="0" y="3839"/>
                    <a:pt x="1569" y="4380"/>
                    <a:pt x="2830" y="4380"/>
                  </a:cubicBezTo>
                  <a:cubicBezTo>
                    <a:pt x="3604" y="4380"/>
                    <a:pt x="4262" y="4176"/>
                    <a:pt x="4347" y="3693"/>
                  </a:cubicBezTo>
                  <a:lnTo>
                    <a:pt x="2587" y="0"/>
                  </a:lnTo>
                  <a:close/>
                </a:path>
              </a:pathLst>
            </a:custGeom>
            <a:solidFill>
              <a:srgbClr val="FFE78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5" name="Google Shape;565;p27">
              <a:extLst>
                <a:ext uri="{FF2B5EF4-FFF2-40B4-BE49-F238E27FC236}">
                  <a16:creationId xmlns:a16="http://schemas.microsoft.com/office/drawing/2014/main" id="{69E3D7B6-EC35-43DC-AE4B-2A815F0F7DB6}"/>
                </a:ext>
              </a:extLst>
            </p:cNvPr>
            <p:cNvSpPr/>
            <p:nvPr/>
          </p:nvSpPr>
          <p:spPr>
            <a:xfrm>
              <a:off x="2942952" y="4186493"/>
              <a:ext cx="79755" cy="77267"/>
            </a:xfrm>
            <a:custGeom>
              <a:avLst/>
              <a:gdLst/>
              <a:ahLst/>
              <a:cxnLst/>
              <a:rect l="l" t="t" r="r" b="b"/>
              <a:pathLst>
                <a:path w="1443" h="1398" extrusionOk="0">
                  <a:moveTo>
                    <a:pt x="834" y="0"/>
                  </a:moveTo>
                  <a:lnTo>
                    <a:pt x="0" y="1046"/>
                  </a:lnTo>
                  <a:cubicBezTo>
                    <a:pt x="172" y="1218"/>
                    <a:pt x="384" y="1324"/>
                    <a:pt x="662" y="1377"/>
                  </a:cubicBezTo>
                  <a:cubicBezTo>
                    <a:pt x="736" y="1391"/>
                    <a:pt x="811" y="1397"/>
                    <a:pt x="884" y="1397"/>
                  </a:cubicBezTo>
                  <a:cubicBezTo>
                    <a:pt x="1085" y="1397"/>
                    <a:pt x="1278" y="1348"/>
                    <a:pt x="1443" y="1271"/>
                  </a:cubicBezTo>
                  <a:lnTo>
                    <a:pt x="834" y="0"/>
                  </a:lnTo>
                  <a:close/>
                </a:path>
              </a:pathLst>
            </a:custGeom>
            <a:solidFill>
              <a:srgbClr val="233E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6" name="Google Shape;566;p27">
              <a:extLst>
                <a:ext uri="{FF2B5EF4-FFF2-40B4-BE49-F238E27FC236}">
                  <a16:creationId xmlns:a16="http://schemas.microsoft.com/office/drawing/2014/main" id="{695748A1-FD99-49B2-B64C-0CBCF95652DF}"/>
                </a:ext>
              </a:extLst>
            </p:cNvPr>
            <p:cNvSpPr/>
            <p:nvPr/>
          </p:nvSpPr>
          <p:spPr>
            <a:xfrm>
              <a:off x="2339458" y="4663117"/>
              <a:ext cx="777649" cy="963467"/>
            </a:xfrm>
            <a:custGeom>
              <a:avLst/>
              <a:gdLst/>
              <a:ahLst/>
              <a:cxnLst/>
              <a:rect l="l" t="t" r="r" b="b"/>
              <a:pathLst>
                <a:path w="14070" h="17432" extrusionOk="0">
                  <a:moveTo>
                    <a:pt x="0" y="1"/>
                  </a:moveTo>
                  <a:lnTo>
                    <a:pt x="0" y="13726"/>
                  </a:lnTo>
                  <a:cubicBezTo>
                    <a:pt x="0" y="15777"/>
                    <a:pt x="1377" y="17432"/>
                    <a:pt x="3097" y="17432"/>
                  </a:cubicBezTo>
                  <a:lnTo>
                    <a:pt x="10972" y="17432"/>
                  </a:lnTo>
                  <a:cubicBezTo>
                    <a:pt x="12693" y="17432"/>
                    <a:pt x="14069" y="15777"/>
                    <a:pt x="14069" y="13726"/>
                  </a:cubicBezTo>
                  <a:lnTo>
                    <a:pt x="1406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7" name="Google Shape;567;p27">
              <a:extLst>
                <a:ext uri="{FF2B5EF4-FFF2-40B4-BE49-F238E27FC236}">
                  <a16:creationId xmlns:a16="http://schemas.microsoft.com/office/drawing/2014/main" id="{B8EF1B35-EC9B-4BDF-94AC-D722F926DD8B}"/>
                </a:ext>
              </a:extLst>
            </p:cNvPr>
            <p:cNvSpPr/>
            <p:nvPr/>
          </p:nvSpPr>
          <p:spPr>
            <a:xfrm>
              <a:off x="2375983" y="4821897"/>
              <a:ext cx="741115" cy="804661"/>
            </a:xfrm>
            <a:custGeom>
              <a:avLst/>
              <a:gdLst/>
              <a:ahLst/>
              <a:cxnLst/>
              <a:rect l="l" t="t" r="r" b="b"/>
              <a:pathLst>
                <a:path w="13409" h="17432" extrusionOk="0">
                  <a:moveTo>
                    <a:pt x="11701" y="1"/>
                  </a:moveTo>
                  <a:lnTo>
                    <a:pt x="11701" y="12469"/>
                  </a:lnTo>
                  <a:cubicBezTo>
                    <a:pt x="11701" y="14507"/>
                    <a:pt x="10258" y="16161"/>
                    <a:pt x="8551" y="16161"/>
                  </a:cubicBezTo>
                  <a:lnTo>
                    <a:pt x="716" y="16161"/>
                  </a:lnTo>
                  <a:cubicBezTo>
                    <a:pt x="451" y="16161"/>
                    <a:pt x="226" y="16108"/>
                    <a:pt x="1" y="16042"/>
                  </a:cubicBezTo>
                  <a:lnTo>
                    <a:pt x="1" y="16042"/>
                  </a:lnTo>
                  <a:cubicBezTo>
                    <a:pt x="557" y="16876"/>
                    <a:pt x="1443" y="17432"/>
                    <a:pt x="2436" y="17432"/>
                  </a:cubicBezTo>
                  <a:lnTo>
                    <a:pt x="10311" y="17432"/>
                  </a:lnTo>
                  <a:cubicBezTo>
                    <a:pt x="12032" y="17432"/>
                    <a:pt x="13408" y="15777"/>
                    <a:pt x="13408" y="13726"/>
                  </a:cubicBezTo>
                  <a:lnTo>
                    <a:pt x="1340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8" name="Google Shape;568;p27">
              <a:extLst>
                <a:ext uri="{FF2B5EF4-FFF2-40B4-BE49-F238E27FC236}">
                  <a16:creationId xmlns:a16="http://schemas.microsoft.com/office/drawing/2014/main" id="{437A574E-5D46-4B2D-B081-522030A64E3F}"/>
                </a:ext>
              </a:extLst>
            </p:cNvPr>
            <p:cNvSpPr/>
            <p:nvPr/>
          </p:nvSpPr>
          <p:spPr>
            <a:xfrm>
              <a:off x="2433804" y="4873087"/>
              <a:ext cx="460897" cy="490908"/>
            </a:xfrm>
            <a:custGeom>
              <a:avLst/>
              <a:gdLst/>
              <a:ahLst/>
              <a:cxnLst/>
              <a:rect l="l" t="t" r="r" b="b"/>
              <a:pathLst>
                <a:path w="8339" h="8882" extrusionOk="0">
                  <a:moveTo>
                    <a:pt x="4196" y="1"/>
                  </a:moveTo>
                  <a:cubicBezTo>
                    <a:pt x="1880" y="1"/>
                    <a:pt x="0" y="1986"/>
                    <a:pt x="0" y="4421"/>
                  </a:cubicBezTo>
                  <a:cubicBezTo>
                    <a:pt x="0" y="6896"/>
                    <a:pt x="1880" y="8881"/>
                    <a:pt x="4196" y="8881"/>
                  </a:cubicBezTo>
                  <a:cubicBezTo>
                    <a:pt x="6459" y="8881"/>
                    <a:pt x="8339" y="6896"/>
                    <a:pt x="8339" y="4421"/>
                  </a:cubicBezTo>
                  <a:cubicBezTo>
                    <a:pt x="8339" y="1986"/>
                    <a:pt x="6459" y="1"/>
                    <a:pt x="419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9" name="Google Shape;569;p27">
              <a:extLst>
                <a:ext uri="{FF2B5EF4-FFF2-40B4-BE49-F238E27FC236}">
                  <a16:creationId xmlns:a16="http://schemas.microsoft.com/office/drawing/2014/main" id="{0B5EFB62-EEA1-4785-ADCF-50D9C22552BF}"/>
                </a:ext>
              </a:extLst>
            </p:cNvPr>
            <p:cNvSpPr/>
            <p:nvPr/>
          </p:nvSpPr>
          <p:spPr>
            <a:xfrm>
              <a:off x="3375992" y="4937477"/>
              <a:ext cx="426519" cy="429448"/>
            </a:xfrm>
            <a:custGeom>
              <a:avLst/>
              <a:gdLst/>
              <a:ahLst/>
              <a:cxnLst/>
              <a:rect l="l" t="t" r="r" b="b"/>
              <a:pathLst>
                <a:path w="7717" h="7770" extrusionOk="0">
                  <a:moveTo>
                    <a:pt x="3865" y="1430"/>
                  </a:moveTo>
                  <a:cubicBezTo>
                    <a:pt x="5189" y="1430"/>
                    <a:pt x="6287" y="2541"/>
                    <a:pt x="6287" y="3865"/>
                  </a:cubicBezTo>
                  <a:cubicBezTo>
                    <a:pt x="6287" y="5241"/>
                    <a:pt x="5189" y="6287"/>
                    <a:pt x="3865" y="6287"/>
                  </a:cubicBezTo>
                  <a:cubicBezTo>
                    <a:pt x="2542" y="6287"/>
                    <a:pt x="1430" y="5241"/>
                    <a:pt x="1430" y="3865"/>
                  </a:cubicBezTo>
                  <a:cubicBezTo>
                    <a:pt x="1430" y="2541"/>
                    <a:pt x="2542" y="1430"/>
                    <a:pt x="3865" y="1430"/>
                  </a:cubicBezTo>
                  <a:close/>
                  <a:moveTo>
                    <a:pt x="3865" y="0"/>
                  </a:moveTo>
                  <a:cubicBezTo>
                    <a:pt x="1708" y="0"/>
                    <a:pt x="0" y="1708"/>
                    <a:pt x="0" y="3865"/>
                  </a:cubicBezTo>
                  <a:cubicBezTo>
                    <a:pt x="0" y="6009"/>
                    <a:pt x="1708" y="7769"/>
                    <a:pt x="3865" y="7769"/>
                  </a:cubicBezTo>
                  <a:cubicBezTo>
                    <a:pt x="6009" y="7769"/>
                    <a:pt x="7717" y="6009"/>
                    <a:pt x="7717" y="3865"/>
                  </a:cubicBezTo>
                  <a:cubicBezTo>
                    <a:pt x="7717" y="1708"/>
                    <a:pt x="6009" y="0"/>
                    <a:pt x="386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0" name="Google Shape;570;p27">
              <a:extLst>
                <a:ext uri="{FF2B5EF4-FFF2-40B4-BE49-F238E27FC236}">
                  <a16:creationId xmlns:a16="http://schemas.microsoft.com/office/drawing/2014/main" id="{1D80BD4C-514B-4C3F-9044-4B92E1B038C3}"/>
                </a:ext>
              </a:extLst>
            </p:cNvPr>
            <p:cNvSpPr/>
            <p:nvPr/>
          </p:nvSpPr>
          <p:spPr>
            <a:xfrm>
              <a:off x="2894646" y="4821907"/>
              <a:ext cx="658432" cy="768142"/>
            </a:xfrm>
            <a:custGeom>
              <a:avLst/>
              <a:gdLst/>
              <a:ahLst/>
              <a:cxnLst/>
              <a:rect l="l" t="t" r="r" b="b"/>
              <a:pathLst>
                <a:path w="11913" h="13898" extrusionOk="0">
                  <a:moveTo>
                    <a:pt x="1" y="0"/>
                  </a:moveTo>
                  <a:lnTo>
                    <a:pt x="1" y="10853"/>
                  </a:lnTo>
                  <a:cubicBezTo>
                    <a:pt x="1" y="12507"/>
                    <a:pt x="1205" y="13897"/>
                    <a:pt x="2648" y="13897"/>
                  </a:cubicBezTo>
                  <a:lnTo>
                    <a:pt x="9265" y="13897"/>
                  </a:lnTo>
                  <a:cubicBezTo>
                    <a:pt x="10695" y="13897"/>
                    <a:pt x="11912" y="12507"/>
                    <a:pt x="11912" y="10853"/>
                  </a:cubicBezTo>
                  <a:lnTo>
                    <a:pt x="11912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1" name="Google Shape;571;p27">
              <a:extLst>
                <a:ext uri="{FF2B5EF4-FFF2-40B4-BE49-F238E27FC236}">
                  <a16:creationId xmlns:a16="http://schemas.microsoft.com/office/drawing/2014/main" id="{46BE8CA5-CDE1-4274-918B-09322F831DB0}"/>
                </a:ext>
              </a:extLst>
            </p:cNvPr>
            <p:cNvSpPr/>
            <p:nvPr/>
          </p:nvSpPr>
          <p:spPr>
            <a:xfrm>
              <a:off x="2927587" y="4821907"/>
              <a:ext cx="625491" cy="768142"/>
            </a:xfrm>
            <a:custGeom>
              <a:avLst/>
              <a:gdLst/>
              <a:ahLst/>
              <a:cxnLst/>
              <a:rect l="l" t="t" r="r" b="b"/>
              <a:pathLst>
                <a:path w="11317" h="13898" extrusionOk="0">
                  <a:moveTo>
                    <a:pt x="9768" y="0"/>
                  </a:moveTo>
                  <a:lnTo>
                    <a:pt x="9768" y="9860"/>
                  </a:lnTo>
                  <a:cubicBezTo>
                    <a:pt x="9768" y="11462"/>
                    <a:pt x="8669" y="12785"/>
                    <a:pt x="7174" y="12785"/>
                  </a:cubicBezTo>
                  <a:lnTo>
                    <a:pt x="609" y="12785"/>
                  </a:lnTo>
                  <a:cubicBezTo>
                    <a:pt x="397" y="12785"/>
                    <a:pt x="172" y="12785"/>
                    <a:pt x="0" y="12732"/>
                  </a:cubicBezTo>
                  <a:lnTo>
                    <a:pt x="0" y="12732"/>
                  </a:lnTo>
                  <a:cubicBezTo>
                    <a:pt x="503" y="13394"/>
                    <a:pt x="1218" y="13897"/>
                    <a:pt x="2052" y="13897"/>
                  </a:cubicBezTo>
                  <a:lnTo>
                    <a:pt x="8669" y="13897"/>
                  </a:lnTo>
                  <a:cubicBezTo>
                    <a:pt x="10099" y="13897"/>
                    <a:pt x="11316" y="12507"/>
                    <a:pt x="11316" y="10853"/>
                  </a:cubicBezTo>
                  <a:lnTo>
                    <a:pt x="1131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252" name="Google Shape;572;p27">
              <a:extLst>
                <a:ext uri="{FF2B5EF4-FFF2-40B4-BE49-F238E27FC236}">
                  <a16:creationId xmlns:a16="http://schemas.microsoft.com/office/drawing/2014/main" id="{B70FF2C3-E679-4C50-9037-629C23F46791}"/>
                </a:ext>
              </a:extLst>
            </p:cNvPr>
            <p:cNvGrpSpPr/>
            <p:nvPr/>
          </p:nvGrpSpPr>
          <p:grpSpPr>
            <a:xfrm>
              <a:off x="3041664" y="5111577"/>
              <a:ext cx="320455" cy="156580"/>
              <a:chOff x="2774143" y="4536556"/>
              <a:chExt cx="320455" cy="156580"/>
            </a:xfrm>
          </p:grpSpPr>
          <p:sp>
            <p:nvSpPr>
              <p:cNvPr id="256" name="Google Shape;573;p27">
                <a:extLst>
                  <a:ext uri="{FF2B5EF4-FFF2-40B4-BE49-F238E27FC236}">
                    <a16:creationId xmlns:a16="http://schemas.microsoft.com/office/drawing/2014/main" id="{1120E790-167B-44C9-ABF2-B9A6CC919A9C}"/>
                  </a:ext>
                </a:extLst>
              </p:cNvPr>
              <p:cNvSpPr/>
              <p:nvPr/>
            </p:nvSpPr>
            <p:spPr>
              <a:xfrm>
                <a:off x="2774143" y="4562865"/>
                <a:ext cx="112751" cy="98104"/>
              </a:xfrm>
              <a:custGeom>
                <a:avLst/>
                <a:gdLst/>
                <a:ahLst/>
                <a:cxnLst/>
                <a:rect l="l" t="t" r="r" b="b"/>
                <a:pathLst>
                  <a:path w="2040" h="1775" extrusionOk="0">
                    <a:moveTo>
                      <a:pt x="292" y="1"/>
                    </a:moveTo>
                    <a:cubicBezTo>
                      <a:pt x="173" y="1"/>
                      <a:pt x="94" y="14"/>
                      <a:pt x="67" y="27"/>
                    </a:cubicBezTo>
                    <a:cubicBezTo>
                      <a:pt x="27" y="40"/>
                      <a:pt x="1" y="67"/>
                      <a:pt x="1" y="107"/>
                    </a:cubicBezTo>
                    <a:cubicBezTo>
                      <a:pt x="1" y="146"/>
                      <a:pt x="27" y="173"/>
                      <a:pt x="54" y="186"/>
                    </a:cubicBezTo>
                    <a:cubicBezTo>
                      <a:pt x="94" y="199"/>
                      <a:pt x="147" y="212"/>
                      <a:pt x="226" y="212"/>
                    </a:cubicBezTo>
                    <a:cubicBezTo>
                      <a:pt x="279" y="226"/>
                      <a:pt x="319" y="239"/>
                      <a:pt x="345" y="252"/>
                    </a:cubicBezTo>
                    <a:cubicBezTo>
                      <a:pt x="385" y="265"/>
                      <a:pt x="411" y="292"/>
                      <a:pt x="451" y="358"/>
                    </a:cubicBezTo>
                    <a:lnTo>
                      <a:pt x="835" y="887"/>
                    </a:lnTo>
                    <a:lnTo>
                      <a:pt x="782" y="967"/>
                    </a:lnTo>
                    <a:lnTo>
                      <a:pt x="729" y="1033"/>
                    </a:lnTo>
                    <a:lnTo>
                      <a:pt x="636" y="1165"/>
                    </a:lnTo>
                    <a:cubicBezTo>
                      <a:pt x="597" y="1205"/>
                      <a:pt x="544" y="1271"/>
                      <a:pt x="477" y="1364"/>
                    </a:cubicBezTo>
                    <a:cubicBezTo>
                      <a:pt x="464" y="1390"/>
                      <a:pt x="438" y="1404"/>
                      <a:pt x="411" y="1417"/>
                    </a:cubicBezTo>
                    <a:cubicBezTo>
                      <a:pt x="385" y="1430"/>
                      <a:pt x="358" y="1443"/>
                      <a:pt x="319" y="1443"/>
                    </a:cubicBezTo>
                    <a:cubicBezTo>
                      <a:pt x="266" y="1443"/>
                      <a:pt x="213" y="1457"/>
                      <a:pt x="173" y="1470"/>
                    </a:cubicBezTo>
                    <a:cubicBezTo>
                      <a:pt x="120" y="1483"/>
                      <a:pt x="94" y="1509"/>
                      <a:pt x="94" y="1562"/>
                    </a:cubicBezTo>
                    <a:cubicBezTo>
                      <a:pt x="94" y="1576"/>
                      <a:pt x="94" y="1602"/>
                      <a:pt x="107" y="1615"/>
                    </a:cubicBezTo>
                    <a:cubicBezTo>
                      <a:pt x="120" y="1629"/>
                      <a:pt x="133" y="1642"/>
                      <a:pt x="147" y="1642"/>
                    </a:cubicBezTo>
                    <a:cubicBezTo>
                      <a:pt x="160" y="1655"/>
                      <a:pt x="186" y="1655"/>
                      <a:pt x="199" y="1668"/>
                    </a:cubicBezTo>
                    <a:lnTo>
                      <a:pt x="385" y="1668"/>
                    </a:lnTo>
                    <a:cubicBezTo>
                      <a:pt x="438" y="1655"/>
                      <a:pt x="491" y="1655"/>
                      <a:pt x="544" y="1655"/>
                    </a:cubicBezTo>
                    <a:cubicBezTo>
                      <a:pt x="570" y="1655"/>
                      <a:pt x="597" y="1655"/>
                      <a:pt x="623" y="1668"/>
                    </a:cubicBezTo>
                    <a:lnTo>
                      <a:pt x="822" y="1668"/>
                    </a:lnTo>
                    <a:cubicBezTo>
                      <a:pt x="848" y="1668"/>
                      <a:pt x="888" y="1655"/>
                      <a:pt x="927" y="1655"/>
                    </a:cubicBezTo>
                    <a:cubicBezTo>
                      <a:pt x="954" y="1642"/>
                      <a:pt x="980" y="1615"/>
                      <a:pt x="980" y="1562"/>
                    </a:cubicBezTo>
                    <a:cubicBezTo>
                      <a:pt x="980" y="1549"/>
                      <a:pt x="967" y="1536"/>
                      <a:pt x="954" y="1509"/>
                    </a:cubicBezTo>
                    <a:cubicBezTo>
                      <a:pt x="927" y="1483"/>
                      <a:pt x="874" y="1470"/>
                      <a:pt x="808" y="1470"/>
                    </a:cubicBezTo>
                    <a:cubicBezTo>
                      <a:pt x="769" y="1470"/>
                      <a:pt x="755" y="1470"/>
                      <a:pt x="742" y="1457"/>
                    </a:cubicBezTo>
                    <a:cubicBezTo>
                      <a:pt x="742" y="1457"/>
                      <a:pt x="729" y="1443"/>
                      <a:pt x="729" y="1430"/>
                    </a:cubicBezTo>
                    <a:cubicBezTo>
                      <a:pt x="729" y="1417"/>
                      <a:pt x="742" y="1404"/>
                      <a:pt x="755" y="1377"/>
                    </a:cubicBezTo>
                    <a:cubicBezTo>
                      <a:pt x="782" y="1351"/>
                      <a:pt x="795" y="1324"/>
                      <a:pt x="808" y="1311"/>
                    </a:cubicBezTo>
                    <a:cubicBezTo>
                      <a:pt x="835" y="1271"/>
                      <a:pt x="861" y="1245"/>
                      <a:pt x="888" y="1218"/>
                    </a:cubicBezTo>
                    <a:cubicBezTo>
                      <a:pt x="901" y="1179"/>
                      <a:pt x="941" y="1139"/>
                      <a:pt x="980" y="1086"/>
                    </a:cubicBezTo>
                    <a:cubicBezTo>
                      <a:pt x="1007" y="1126"/>
                      <a:pt x="1047" y="1165"/>
                      <a:pt x="1086" y="1218"/>
                    </a:cubicBezTo>
                    <a:cubicBezTo>
                      <a:pt x="1113" y="1258"/>
                      <a:pt x="1152" y="1298"/>
                      <a:pt x="1179" y="1337"/>
                    </a:cubicBezTo>
                    <a:cubicBezTo>
                      <a:pt x="1205" y="1377"/>
                      <a:pt x="1219" y="1417"/>
                      <a:pt x="1245" y="1457"/>
                    </a:cubicBezTo>
                    <a:cubicBezTo>
                      <a:pt x="1258" y="1483"/>
                      <a:pt x="1272" y="1496"/>
                      <a:pt x="1272" y="1509"/>
                    </a:cubicBezTo>
                    <a:cubicBezTo>
                      <a:pt x="1272" y="1536"/>
                      <a:pt x="1258" y="1549"/>
                      <a:pt x="1258" y="1549"/>
                    </a:cubicBezTo>
                    <a:lnTo>
                      <a:pt x="1205" y="1562"/>
                    </a:lnTo>
                    <a:cubicBezTo>
                      <a:pt x="1179" y="1576"/>
                      <a:pt x="1166" y="1589"/>
                      <a:pt x="1152" y="1602"/>
                    </a:cubicBezTo>
                    <a:cubicBezTo>
                      <a:pt x="1152" y="1629"/>
                      <a:pt x="1152" y="1642"/>
                      <a:pt x="1152" y="1655"/>
                    </a:cubicBezTo>
                    <a:cubicBezTo>
                      <a:pt x="1152" y="1682"/>
                      <a:pt x="1166" y="1708"/>
                      <a:pt x="1179" y="1734"/>
                    </a:cubicBezTo>
                    <a:cubicBezTo>
                      <a:pt x="1219" y="1761"/>
                      <a:pt x="1258" y="1774"/>
                      <a:pt x="1324" y="1774"/>
                    </a:cubicBezTo>
                    <a:cubicBezTo>
                      <a:pt x="1364" y="1774"/>
                      <a:pt x="1404" y="1774"/>
                      <a:pt x="1444" y="1761"/>
                    </a:cubicBezTo>
                    <a:lnTo>
                      <a:pt x="1708" y="1761"/>
                    </a:lnTo>
                    <a:cubicBezTo>
                      <a:pt x="1761" y="1774"/>
                      <a:pt x="1814" y="1774"/>
                      <a:pt x="1867" y="1774"/>
                    </a:cubicBezTo>
                    <a:cubicBezTo>
                      <a:pt x="1907" y="1774"/>
                      <a:pt x="1947" y="1761"/>
                      <a:pt x="1986" y="1761"/>
                    </a:cubicBezTo>
                    <a:cubicBezTo>
                      <a:pt x="2013" y="1748"/>
                      <a:pt x="2039" y="1721"/>
                      <a:pt x="2039" y="1668"/>
                    </a:cubicBezTo>
                    <a:cubicBezTo>
                      <a:pt x="2039" y="1642"/>
                      <a:pt x="2013" y="1615"/>
                      <a:pt x="1986" y="1602"/>
                    </a:cubicBezTo>
                    <a:cubicBezTo>
                      <a:pt x="1960" y="1589"/>
                      <a:pt x="1933" y="1576"/>
                      <a:pt x="1880" y="1576"/>
                    </a:cubicBezTo>
                    <a:lnTo>
                      <a:pt x="1774" y="1576"/>
                    </a:lnTo>
                    <a:cubicBezTo>
                      <a:pt x="1735" y="1562"/>
                      <a:pt x="1708" y="1562"/>
                      <a:pt x="1669" y="1549"/>
                    </a:cubicBezTo>
                    <a:cubicBezTo>
                      <a:pt x="1655" y="1536"/>
                      <a:pt x="1629" y="1536"/>
                      <a:pt x="1602" y="1509"/>
                    </a:cubicBezTo>
                    <a:cubicBezTo>
                      <a:pt x="1589" y="1496"/>
                      <a:pt x="1563" y="1457"/>
                      <a:pt x="1523" y="1417"/>
                    </a:cubicBezTo>
                    <a:cubicBezTo>
                      <a:pt x="1483" y="1364"/>
                      <a:pt x="1430" y="1298"/>
                      <a:pt x="1364" y="1218"/>
                    </a:cubicBezTo>
                    <a:cubicBezTo>
                      <a:pt x="1298" y="1126"/>
                      <a:pt x="1219" y="1020"/>
                      <a:pt x="1126" y="887"/>
                    </a:cubicBezTo>
                    <a:cubicBezTo>
                      <a:pt x="1179" y="808"/>
                      <a:pt x="1219" y="742"/>
                      <a:pt x="1272" y="676"/>
                    </a:cubicBezTo>
                    <a:cubicBezTo>
                      <a:pt x="1311" y="609"/>
                      <a:pt x="1364" y="543"/>
                      <a:pt x="1430" y="464"/>
                    </a:cubicBezTo>
                    <a:cubicBezTo>
                      <a:pt x="1470" y="424"/>
                      <a:pt x="1510" y="384"/>
                      <a:pt x="1549" y="371"/>
                    </a:cubicBezTo>
                    <a:cubicBezTo>
                      <a:pt x="1576" y="358"/>
                      <a:pt x="1629" y="345"/>
                      <a:pt x="1682" y="345"/>
                    </a:cubicBezTo>
                    <a:lnTo>
                      <a:pt x="1933" y="345"/>
                    </a:lnTo>
                    <a:cubicBezTo>
                      <a:pt x="1960" y="345"/>
                      <a:pt x="1986" y="332"/>
                      <a:pt x="1999" y="318"/>
                    </a:cubicBezTo>
                    <a:cubicBezTo>
                      <a:pt x="2013" y="292"/>
                      <a:pt x="2013" y="279"/>
                      <a:pt x="2013" y="252"/>
                    </a:cubicBezTo>
                    <a:cubicBezTo>
                      <a:pt x="2013" y="173"/>
                      <a:pt x="1986" y="133"/>
                      <a:pt x="1933" y="133"/>
                    </a:cubicBezTo>
                    <a:lnTo>
                      <a:pt x="1245" y="133"/>
                    </a:lnTo>
                    <a:cubicBezTo>
                      <a:pt x="1192" y="133"/>
                      <a:pt x="1152" y="146"/>
                      <a:pt x="1126" y="159"/>
                    </a:cubicBezTo>
                    <a:cubicBezTo>
                      <a:pt x="1086" y="186"/>
                      <a:pt x="1073" y="212"/>
                      <a:pt x="1073" y="252"/>
                    </a:cubicBezTo>
                    <a:cubicBezTo>
                      <a:pt x="1073" y="279"/>
                      <a:pt x="1086" y="305"/>
                      <a:pt x="1099" y="318"/>
                    </a:cubicBezTo>
                    <a:cubicBezTo>
                      <a:pt x="1126" y="332"/>
                      <a:pt x="1139" y="332"/>
                      <a:pt x="1152" y="345"/>
                    </a:cubicBezTo>
                    <a:cubicBezTo>
                      <a:pt x="1166" y="345"/>
                      <a:pt x="1179" y="358"/>
                      <a:pt x="1179" y="358"/>
                    </a:cubicBezTo>
                    <a:cubicBezTo>
                      <a:pt x="1179" y="371"/>
                      <a:pt x="1166" y="398"/>
                      <a:pt x="1139" y="437"/>
                    </a:cubicBezTo>
                    <a:cubicBezTo>
                      <a:pt x="1126" y="464"/>
                      <a:pt x="1099" y="504"/>
                      <a:pt x="1073" y="543"/>
                    </a:cubicBezTo>
                    <a:lnTo>
                      <a:pt x="980" y="689"/>
                    </a:lnTo>
                    <a:cubicBezTo>
                      <a:pt x="941" y="636"/>
                      <a:pt x="901" y="583"/>
                      <a:pt x="861" y="530"/>
                    </a:cubicBezTo>
                    <a:cubicBezTo>
                      <a:pt x="835" y="490"/>
                      <a:pt x="808" y="437"/>
                      <a:pt x="782" y="411"/>
                    </a:cubicBezTo>
                    <a:cubicBezTo>
                      <a:pt x="755" y="371"/>
                      <a:pt x="729" y="332"/>
                      <a:pt x="716" y="305"/>
                    </a:cubicBezTo>
                    <a:cubicBezTo>
                      <a:pt x="702" y="279"/>
                      <a:pt x="702" y="265"/>
                      <a:pt x="702" y="252"/>
                    </a:cubicBezTo>
                    <a:cubicBezTo>
                      <a:pt x="702" y="239"/>
                      <a:pt x="702" y="226"/>
                      <a:pt x="729" y="226"/>
                    </a:cubicBezTo>
                    <a:lnTo>
                      <a:pt x="808" y="226"/>
                    </a:lnTo>
                    <a:cubicBezTo>
                      <a:pt x="848" y="226"/>
                      <a:pt x="888" y="212"/>
                      <a:pt x="901" y="186"/>
                    </a:cubicBezTo>
                    <a:cubicBezTo>
                      <a:pt x="927" y="173"/>
                      <a:pt x="941" y="146"/>
                      <a:pt x="941" y="120"/>
                    </a:cubicBezTo>
                    <a:cubicBezTo>
                      <a:pt x="941" y="107"/>
                      <a:pt x="941" y="93"/>
                      <a:pt x="927" y="80"/>
                    </a:cubicBezTo>
                    <a:cubicBezTo>
                      <a:pt x="927" y="67"/>
                      <a:pt x="927" y="54"/>
                      <a:pt x="901" y="40"/>
                    </a:cubicBezTo>
                    <a:cubicBezTo>
                      <a:pt x="901" y="27"/>
                      <a:pt x="874" y="27"/>
                      <a:pt x="848" y="14"/>
                    </a:cubicBezTo>
                    <a:cubicBezTo>
                      <a:pt x="822" y="1"/>
                      <a:pt x="782" y="1"/>
                      <a:pt x="729" y="1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7" name="Google Shape;574;p27">
                <a:extLst>
                  <a:ext uri="{FF2B5EF4-FFF2-40B4-BE49-F238E27FC236}">
                    <a16:creationId xmlns:a16="http://schemas.microsoft.com/office/drawing/2014/main" id="{88A7C46A-1524-4E67-88DD-E496954265FE}"/>
                  </a:ext>
                </a:extLst>
              </p:cNvPr>
              <p:cNvSpPr/>
              <p:nvPr/>
            </p:nvSpPr>
            <p:spPr>
              <a:xfrm>
                <a:off x="2897782" y="4536556"/>
                <a:ext cx="65882" cy="66600"/>
              </a:xfrm>
              <a:custGeom>
                <a:avLst/>
                <a:gdLst/>
                <a:ahLst/>
                <a:cxnLst/>
                <a:rect l="l" t="t" r="r" b="b"/>
                <a:pathLst>
                  <a:path w="1192" h="1205" extrusionOk="0">
                    <a:moveTo>
                      <a:pt x="596" y="0"/>
                    </a:moveTo>
                    <a:cubicBezTo>
                      <a:pt x="557" y="0"/>
                      <a:pt x="530" y="13"/>
                      <a:pt x="504" y="40"/>
                    </a:cubicBezTo>
                    <a:cubicBezTo>
                      <a:pt x="477" y="53"/>
                      <a:pt x="477" y="80"/>
                      <a:pt x="477" y="106"/>
                    </a:cubicBezTo>
                    <a:cubicBezTo>
                      <a:pt x="477" y="159"/>
                      <a:pt x="477" y="212"/>
                      <a:pt x="477" y="278"/>
                    </a:cubicBezTo>
                    <a:cubicBezTo>
                      <a:pt x="477" y="331"/>
                      <a:pt x="477" y="410"/>
                      <a:pt x="477" y="490"/>
                    </a:cubicBezTo>
                    <a:lnTo>
                      <a:pt x="93" y="490"/>
                    </a:lnTo>
                    <a:cubicBezTo>
                      <a:pt x="67" y="490"/>
                      <a:pt x="54" y="503"/>
                      <a:pt x="27" y="516"/>
                    </a:cubicBezTo>
                    <a:cubicBezTo>
                      <a:pt x="1" y="543"/>
                      <a:pt x="1" y="569"/>
                      <a:pt x="1" y="609"/>
                    </a:cubicBezTo>
                    <a:cubicBezTo>
                      <a:pt x="1" y="649"/>
                      <a:pt x="1" y="688"/>
                      <a:pt x="27" y="702"/>
                    </a:cubicBezTo>
                    <a:cubicBezTo>
                      <a:pt x="54" y="728"/>
                      <a:pt x="80" y="728"/>
                      <a:pt x="93" y="728"/>
                    </a:cubicBezTo>
                    <a:lnTo>
                      <a:pt x="252" y="728"/>
                    </a:lnTo>
                    <a:cubicBezTo>
                      <a:pt x="318" y="728"/>
                      <a:pt x="398" y="728"/>
                      <a:pt x="477" y="715"/>
                    </a:cubicBezTo>
                    <a:lnTo>
                      <a:pt x="477" y="715"/>
                    </a:lnTo>
                    <a:cubicBezTo>
                      <a:pt x="477" y="781"/>
                      <a:pt x="464" y="860"/>
                      <a:pt x="464" y="940"/>
                    </a:cubicBezTo>
                    <a:cubicBezTo>
                      <a:pt x="464" y="1006"/>
                      <a:pt x="464" y="1072"/>
                      <a:pt x="464" y="1112"/>
                    </a:cubicBezTo>
                    <a:cubicBezTo>
                      <a:pt x="464" y="1125"/>
                      <a:pt x="477" y="1152"/>
                      <a:pt x="490" y="1165"/>
                    </a:cubicBezTo>
                    <a:cubicBezTo>
                      <a:pt x="517" y="1191"/>
                      <a:pt x="543" y="1205"/>
                      <a:pt x="583" y="1205"/>
                    </a:cubicBezTo>
                    <a:cubicBezTo>
                      <a:pt x="636" y="1205"/>
                      <a:pt x="662" y="1191"/>
                      <a:pt x="689" y="1165"/>
                    </a:cubicBezTo>
                    <a:cubicBezTo>
                      <a:pt x="702" y="1138"/>
                      <a:pt x="715" y="1125"/>
                      <a:pt x="715" y="1112"/>
                    </a:cubicBezTo>
                    <a:lnTo>
                      <a:pt x="715" y="715"/>
                    </a:lnTo>
                    <a:lnTo>
                      <a:pt x="1086" y="715"/>
                    </a:lnTo>
                    <a:cubicBezTo>
                      <a:pt x="1112" y="715"/>
                      <a:pt x="1139" y="715"/>
                      <a:pt x="1165" y="688"/>
                    </a:cubicBezTo>
                    <a:cubicBezTo>
                      <a:pt x="1179" y="662"/>
                      <a:pt x="1192" y="635"/>
                      <a:pt x="1192" y="596"/>
                    </a:cubicBezTo>
                    <a:cubicBezTo>
                      <a:pt x="1192" y="543"/>
                      <a:pt x="1192" y="516"/>
                      <a:pt x="1165" y="503"/>
                    </a:cubicBezTo>
                    <a:cubicBezTo>
                      <a:pt x="1152" y="477"/>
                      <a:pt x="1139" y="477"/>
                      <a:pt x="1112" y="477"/>
                    </a:cubicBezTo>
                    <a:lnTo>
                      <a:pt x="940" y="477"/>
                    </a:lnTo>
                    <a:cubicBezTo>
                      <a:pt x="874" y="490"/>
                      <a:pt x="808" y="490"/>
                      <a:pt x="715" y="490"/>
                    </a:cubicBezTo>
                    <a:lnTo>
                      <a:pt x="715" y="278"/>
                    </a:lnTo>
                    <a:cubicBezTo>
                      <a:pt x="715" y="212"/>
                      <a:pt x="729" y="159"/>
                      <a:pt x="729" y="106"/>
                    </a:cubicBezTo>
                    <a:cubicBezTo>
                      <a:pt x="729" y="80"/>
                      <a:pt x="715" y="53"/>
                      <a:pt x="689" y="40"/>
                    </a:cubicBezTo>
                    <a:cubicBezTo>
                      <a:pt x="662" y="13"/>
                      <a:pt x="636" y="0"/>
                      <a:pt x="596" y="0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8" name="Google Shape;575;p27">
                <a:extLst>
                  <a:ext uri="{FF2B5EF4-FFF2-40B4-BE49-F238E27FC236}">
                    <a16:creationId xmlns:a16="http://schemas.microsoft.com/office/drawing/2014/main" id="{BADDB4E0-619F-41C3-9B5E-847A331F9A0D}"/>
                  </a:ext>
                </a:extLst>
              </p:cNvPr>
              <p:cNvSpPr/>
              <p:nvPr/>
            </p:nvSpPr>
            <p:spPr>
              <a:xfrm>
                <a:off x="2967311" y="4565794"/>
                <a:ext cx="127287" cy="127342"/>
              </a:xfrm>
              <a:custGeom>
                <a:avLst/>
                <a:gdLst/>
                <a:ahLst/>
                <a:cxnLst/>
                <a:rect l="l" t="t" r="r" b="b"/>
                <a:pathLst>
                  <a:path w="2303" h="2304" extrusionOk="0">
                    <a:moveTo>
                      <a:pt x="225" y="1"/>
                    </a:moveTo>
                    <a:cubicBezTo>
                      <a:pt x="172" y="1"/>
                      <a:pt x="119" y="14"/>
                      <a:pt x="66" y="40"/>
                    </a:cubicBezTo>
                    <a:cubicBezTo>
                      <a:pt x="27" y="54"/>
                      <a:pt x="0" y="80"/>
                      <a:pt x="0" y="133"/>
                    </a:cubicBezTo>
                    <a:cubicBezTo>
                      <a:pt x="0" y="173"/>
                      <a:pt x="27" y="199"/>
                      <a:pt x="79" y="212"/>
                    </a:cubicBezTo>
                    <a:cubicBezTo>
                      <a:pt x="119" y="212"/>
                      <a:pt x="199" y="226"/>
                      <a:pt x="291" y="226"/>
                    </a:cubicBezTo>
                    <a:lnTo>
                      <a:pt x="371" y="226"/>
                    </a:lnTo>
                    <a:cubicBezTo>
                      <a:pt x="384" y="226"/>
                      <a:pt x="397" y="239"/>
                      <a:pt x="424" y="239"/>
                    </a:cubicBezTo>
                    <a:cubicBezTo>
                      <a:pt x="437" y="252"/>
                      <a:pt x="450" y="252"/>
                      <a:pt x="450" y="279"/>
                    </a:cubicBezTo>
                    <a:cubicBezTo>
                      <a:pt x="463" y="292"/>
                      <a:pt x="477" y="305"/>
                      <a:pt x="490" y="331"/>
                    </a:cubicBezTo>
                    <a:lnTo>
                      <a:pt x="1231" y="1655"/>
                    </a:lnTo>
                    <a:cubicBezTo>
                      <a:pt x="1191" y="1734"/>
                      <a:pt x="1165" y="1801"/>
                      <a:pt x="1125" y="1854"/>
                    </a:cubicBezTo>
                    <a:cubicBezTo>
                      <a:pt x="1099" y="1906"/>
                      <a:pt x="1059" y="1946"/>
                      <a:pt x="1019" y="1986"/>
                    </a:cubicBezTo>
                    <a:cubicBezTo>
                      <a:pt x="993" y="2012"/>
                      <a:pt x="953" y="2039"/>
                      <a:pt x="913" y="2065"/>
                    </a:cubicBezTo>
                    <a:cubicBezTo>
                      <a:pt x="874" y="2079"/>
                      <a:pt x="821" y="2092"/>
                      <a:pt x="781" y="2092"/>
                    </a:cubicBezTo>
                    <a:cubicBezTo>
                      <a:pt x="715" y="2092"/>
                      <a:pt x="649" y="2079"/>
                      <a:pt x="609" y="2039"/>
                    </a:cubicBezTo>
                    <a:cubicBezTo>
                      <a:pt x="556" y="2012"/>
                      <a:pt x="529" y="1973"/>
                      <a:pt x="529" y="1933"/>
                    </a:cubicBezTo>
                    <a:cubicBezTo>
                      <a:pt x="529" y="1906"/>
                      <a:pt x="543" y="1893"/>
                      <a:pt x="556" y="1867"/>
                    </a:cubicBezTo>
                    <a:cubicBezTo>
                      <a:pt x="556" y="1854"/>
                      <a:pt x="582" y="1840"/>
                      <a:pt x="609" y="1840"/>
                    </a:cubicBezTo>
                    <a:lnTo>
                      <a:pt x="649" y="1840"/>
                    </a:lnTo>
                    <a:cubicBezTo>
                      <a:pt x="662" y="1827"/>
                      <a:pt x="675" y="1827"/>
                      <a:pt x="702" y="1814"/>
                    </a:cubicBezTo>
                    <a:cubicBezTo>
                      <a:pt x="715" y="1814"/>
                      <a:pt x="728" y="1801"/>
                      <a:pt x="728" y="1787"/>
                    </a:cubicBezTo>
                    <a:cubicBezTo>
                      <a:pt x="741" y="1761"/>
                      <a:pt x="754" y="1748"/>
                      <a:pt x="754" y="1721"/>
                    </a:cubicBezTo>
                    <a:cubicBezTo>
                      <a:pt x="754" y="1681"/>
                      <a:pt x="728" y="1655"/>
                      <a:pt x="702" y="1629"/>
                    </a:cubicBezTo>
                    <a:cubicBezTo>
                      <a:pt x="675" y="1615"/>
                      <a:pt x="649" y="1602"/>
                      <a:pt x="609" y="1602"/>
                    </a:cubicBezTo>
                    <a:cubicBezTo>
                      <a:pt x="582" y="1602"/>
                      <a:pt x="543" y="1615"/>
                      <a:pt x="516" y="1629"/>
                    </a:cubicBezTo>
                    <a:cubicBezTo>
                      <a:pt x="477" y="1642"/>
                      <a:pt x="450" y="1655"/>
                      <a:pt x="424" y="1681"/>
                    </a:cubicBezTo>
                    <a:cubicBezTo>
                      <a:pt x="397" y="1708"/>
                      <a:pt x="371" y="1748"/>
                      <a:pt x="357" y="1787"/>
                    </a:cubicBezTo>
                    <a:cubicBezTo>
                      <a:pt x="344" y="1827"/>
                      <a:pt x="331" y="1880"/>
                      <a:pt x="331" y="1933"/>
                    </a:cubicBezTo>
                    <a:cubicBezTo>
                      <a:pt x="331" y="1986"/>
                      <a:pt x="344" y="2039"/>
                      <a:pt x="371" y="2092"/>
                    </a:cubicBezTo>
                    <a:cubicBezTo>
                      <a:pt x="397" y="2131"/>
                      <a:pt x="424" y="2171"/>
                      <a:pt x="463" y="2198"/>
                    </a:cubicBezTo>
                    <a:cubicBezTo>
                      <a:pt x="503" y="2237"/>
                      <a:pt x="543" y="2264"/>
                      <a:pt x="582" y="2277"/>
                    </a:cubicBezTo>
                    <a:cubicBezTo>
                      <a:pt x="635" y="2290"/>
                      <a:pt x="688" y="2304"/>
                      <a:pt x="741" y="2304"/>
                    </a:cubicBezTo>
                    <a:cubicBezTo>
                      <a:pt x="847" y="2304"/>
                      <a:pt x="927" y="2277"/>
                      <a:pt x="1006" y="2237"/>
                    </a:cubicBezTo>
                    <a:cubicBezTo>
                      <a:pt x="1085" y="2198"/>
                      <a:pt x="1165" y="2145"/>
                      <a:pt x="1244" y="2052"/>
                    </a:cubicBezTo>
                    <a:cubicBezTo>
                      <a:pt x="1297" y="1986"/>
                      <a:pt x="1350" y="1906"/>
                      <a:pt x="1403" y="1801"/>
                    </a:cubicBezTo>
                    <a:cubicBezTo>
                      <a:pt x="1443" y="1695"/>
                      <a:pt x="1496" y="1589"/>
                      <a:pt x="1535" y="1443"/>
                    </a:cubicBezTo>
                    <a:lnTo>
                      <a:pt x="1919" y="371"/>
                    </a:lnTo>
                    <a:cubicBezTo>
                      <a:pt x="1932" y="331"/>
                      <a:pt x="1959" y="305"/>
                      <a:pt x="1972" y="305"/>
                    </a:cubicBezTo>
                    <a:cubicBezTo>
                      <a:pt x="1999" y="292"/>
                      <a:pt x="2038" y="279"/>
                      <a:pt x="2091" y="279"/>
                    </a:cubicBezTo>
                    <a:cubicBezTo>
                      <a:pt x="2144" y="279"/>
                      <a:pt x="2197" y="265"/>
                      <a:pt x="2237" y="252"/>
                    </a:cubicBezTo>
                    <a:cubicBezTo>
                      <a:pt x="2277" y="252"/>
                      <a:pt x="2303" y="212"/>
                      <a:pt x="2303" y="173"/>
                    </a:cubicBezTo>
                    <a:cubicBezTo>
                      <a:pt x="2303" y="133"/>
                      <a:pt x="2277" y="106"/>
                      <a:pt x="2237" y="93"/>
                    </a:cubicBezTo>
                    <a:cubicBezTo>
                      <a:pt x="2197" y="80"/>
                      <a:pt x="2157" y="67"/>
                      <a:pt x="2091" y="67"/>
                    </a:cubicBezTo>
                    <a:lnTo>
                      <a:pt x="1469" y="67"/>
                    </a:lnTo>
                    <a:cubicBezTo>
                      <a:pt x="1403" y="67"/>
                      <a:pt x="1377" y="80"/>
                      <a:pt x="1350" y="93"/>
                    </a:cubicBezTo>
                    <a:cubicBezTo>
                      <a:pt x="1337" y="106"/>
                      <a:pt x="1337" y="133"/>
                      <a:pt x="1337" y="173"/>
                    </a:cubicBezTo>
                    <a:cubicBezTo>
                      <a:pt x="1337" y="199"/>
                      <a:pt x="1337" y="226"/>
                      <a:pt x="1363" y="252"/>
                    </a:cubicBezTo>
                    <a:cubicBezTo>
                      <a:pt x="1390" y="265"/>
                      <a:pt x="1443" y="279"/>
                      <a:pt x="1496" y="279"/>
                    </a:cubicBezTo>
                    <a:cubicBezTo>
                      <a:pt x="1562" y="279"/>
                      <a:pt x="1602" y="292"/>
                      <a:pt x="1615" y="305"/>
                    </a:cubicBezTo>
                    <a:cubicBezTo>
                      <a:pt x="1628" y="305"/>
                      <a:pt x="1641" y="318"/>
                      <a:pt x="1641" y="345"/>
                    </a:cubicBezTo>
                    <a:cubicBezTo>
                      <a:pt x="1641" y="384"/>
                      <a:pt x="1628" y="424"/>
                      <a:pt x="1615" y="490"/>
                    </a:cubicBezTo>
                    <a:lnTo>
                      <a:pt x="1324" y="1364"/>
                    </a:lnTo>
                    <a:lnTo>
                      <a:pt x="807" y="384"/>
                    </a:lnTo>
                    <a:cubicBezTo>
                      <a:pt x="794" y="358"/>
                      <a:pt x="794" y="331"/>
                      <a:pt x="781" y="318"/>
                    </a:cubicBezTo>
                    <a:cubicBezTo>
                      <a:pt x="781" y="292"/>
                      <a:pt x="781" y="279"/>
                      <a:pt x="781" y="265"/>
                    </a:cubicBezTo>
                    <a:cubicBezTo>
                      <a:pt x="781" y="239"/>
                      <a:pt x="781" y="226"/>
                      <a:pt x="781" y="226"/>
                    </a:cubicBezTo>
                    <a:cubicBezTo>
                      <a:pt x="794" y="226"/>
                      <a:pt x="807" y="212"/>
                      <a:pt x="821" y="212"/>
                    </a:cubicBezTo>
                    <a:cubicBezTo>
                      <a:pt x="874" y="212"/>
                      <a:pt x="900" y="199"/>
                      <a:pt x="927" y="186"/>
                    </a:cubicBezTo>
                    <a:cubicBezTo>
                      <a:pt x="940" y="159"/>
                      <a:pt x="953" y="133"/>
                      <a:pt x="953" y="106"/>
                    </a:cubicBezTo>
                    <a:cubicBezTo>
                      <a:pt x="953" y="80"/>
                      <a:pt x="940" y="54"/>
                      <a:pt x="913" y="40"/>
                    </a:cubicBezTo>
                    <a:cubicBezTo>
                      <a:pt x="900" y="14"/>
                      <a:pt x="860" y="1"/>
                      <a:pt x="794" y="1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253" name="Google Shape;576;p27">
              <a:extLst>
                <a:ext uri="{FF2B5EF4-FFF2-40B4-BE49-F238E27FC236}">
                  <a16:creationId xmlns:a16="http://schemas.microsoft.com/office/drawing/2014/main" id="{50ED4864-BADE-4436-8E46-6281E44C4D4E}"/>
                </a:ext>
              </a:extLst>
            </p:cNvPr>
            <p:cNvSpPr/>
            <p:nvPr/>
          </p:nvSpPr>
          <p:spPr>
            <a:xfrm>
              <a:off x="3028510" y="5577559"/>
              <a:ext cx="389985" cy="49024"/>
            </a:xfrm>
            <a:custGeom>
              <a:avLst/>
              <a:gdLst/>
              <a:ahLst/>
              <a:cxnLst/>
              <a:rect l="l" t="t" r="r" b="b"/>
              <a:pathLst>
                <a:path w="7056" h="887" extrusionOk="0">
                  <a:moveTo>
                    <a:pt x="1" y="0"/>
                  </a:moveTo>
                  <a:lnTo>
                    <a:pt x="1" y="887"/>
                  </a:lnTo>
                  <a:lnTo>
                    <a:pt x="7055" y="887"/>
                  </a:lnTo>
                  <a:lnTo>
                    <a:pt x="7055" y="0"/>
                  </a:lnTo>
                  <a:close/>
                </a:path>
              </a:pathLst>
            </a:custGeom>
            <a:solidFill>
              <a:srgbClr val="8D7D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255" name="Google Shape;578;p27">
            <a:extLst>
              <a:ext uri="{FF2B5EF4-FFF2-40B4-BE49-F238E27FC236}">
                <a16:creationId xmlns:a16="http://schemas.microsoft.com/office/drawing/2014/main" id="{27AAD147-CCE9-43EB-8C97-269689984BB9}"/>
              </a:ext>
            </a:extLst>
          </p:cNvPr>
          <p:cNvSpPr/>
          <p:nvPr/>
        </p:nvSpPr>
        <p:spPr>
          <a:xfrm>
            <a:off x="3307961" y="6418000"/>
            <a:ext cx="265628" cy="164649"/>
          </a:xfrm>
          <a:custGeom>
            <a:avLst/>
            <a:gdLst/>
            <a:ahLst/>
            <a:cxnLst/>
            <a:rect l="l" t="t" r="r" b="b"/>
            <a:pathLst>
              <a:path w="4806" h="2979" extrusionOk="0">
                <a:moveTo>
                  <a:pt x="1" y="1"/>
                </a:moveTo>
                <a:lnTo>
                  <a:pt x="1" y="2978"/>
                </a:lnTo>
                <a:lnTo>
                  <a:pt x="4805" y="2978"/>
                </a:lnTo>
                <a:lnTo>
                  <a:pt x="4805" y="1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F72B040B-9D26-4535-81AC-224AA70D44B5}"/>
              </a:ext>
            </a:extLst>
          </p:cNvPr>
          <p:cNvGrpSpPr/>
          <p:nvPr userDrawn="1"/>
        </p:nvGrpSpPr>
        <p:grpSpPr>
          <a:xfrm>
            <a:off x="1524301" y="5626805"/>
            <a:ext cx="9320239" cy="1231195"/>
            <a:chOff x="1524301" y="5626805"/>
            <a:chExt cx="9320239" cy="1231195"/>
          </a:xfrm>
        </p:grpSpPr>
        <p:sp>
          <p:nvSpPr>
            <p:cNvPr id="254" name="Google Shape;577;p27">
              <a:extLst>
                <a:ext uri="{FF2B5EF4-FFF2-40B4-BE49-F238E27FC236}">
                  <a16:creationId xmlns:a16="http://schemas.microsoft.com/office/drawing/2014/main" id="{1F1FE917-12C4-4F03-BFC9-63C483556F98}"/>
                </a:ext>
              </a:extLst>
            </p:cNvPr>
            <p:cNvSpPr/>
            <p:nvPr/>
          </p:nvSpPr>
          <p:spPr>
            <a:xfrm>
              <a:off x="3307961" y="6403010"/>
              <a:ext cx="265628" cy="451390"/>
            </a:xfrm>
            <a:custGeom>
              <a:avLst/>
              <a:gdLst/>
              <a:ahLst/>
              <a:cxnLst/>
              <a:rect l="l" t="t" r="r" b="b"/>
              <a:pathLst>
                <a:path w="4806" h="8167" extrusionOk="0">
                  <a:moveTo>
                    <a:pt x="1" y="1"/>
                  </a:moveTo>
                  <a:lnTo>
                    <a:pt x="1" y="8167"/>
                  </a:lnTo>
                  <a:lnTo>
                    <a:pt x="4805" y="8167"/>
                  </a:lnTo>
                  <a:lnTo>
                    <a:pt x="4805" y="1"/>
                  </a:lnTo>
                  <a:close/>
                </a:path>
              </a:pathLst>
            </a:custGeom>
            <a:solidFill>
              <a:srgbClr val="CECC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285" name="Google Shape;579;p27">
              <a:extLst>
                <a:ext uri="{FF2B5EF4-FFF2-40B4-BE49-F238E27FC236}">
                  <a16:creationId xmlns:a16="http://schemas.microsoft.com/office/drawing/2014/main" id="{F0A4A0F2-3BA1-43AA-88EB-3A3835904711}"/>
                </a:ext>
              </a:extLst>
            </p:cNvPr>
            <p:cNvGrpSpPr/>
            <p:nvPr userDrawn="1"/>
          </p:nvGrpSpPr>
          <p:grpSpPr>
            <a:xfrm>
              <a:off x="1524301" y="5626805"/>
              <a:ext cx="9320239" cy="1231195"/>
              <a:chOff x="929285" y="5051507"/>
              <a:chExt cx="7315206" cy="1231195"/>
            </a:xfrm>
          </p:grpSpPr>
          <p:sp>
            <p:nvSpPr>
              <p:cNvPr id="286" name="Google Shape;580;p27">
                <a:extLst>
                  <a:ext uri="{FF2B5EF4-FFF2-40B4-BE49-F238E27FC236}">
                    <a16:creationId xmlns:a16="http://schemas.microsoft.com/office/drawing/2014/main" id="{41EFCC98-A095-43FA-9417-A6F1AEA0054D}"/>
                  </a:ext>
                </a:extLst>
              </p:cNvPr>
              <p:cNvSpPr/>
              <p:nvPr/>
            </p:nvSpPr>
            <p:spPr>
              <a:xfrm>
                <a:off x="929285" y="5051507"/>
                <a:ext cx="7315206" cy="420715"/>
              </a:xfrm>
              <a:custGeom>
                <a:avLst/>
                <a:gdLst/>
                <a:ahLst/>
                <a:cxnLst/>
                <a:rect l="l" t="t" r="r" b="b"/>
                <a:pathLst>
                  <a:path w="132354" h="7612" extrusionOk="0">
                    <a:moveTo>
                      <a:pt x="1" y="1"/>
                    </a:moveTo>
                    <a:lnTo>
                      <a:pt x="1" y="7611"/>
                    </a:lnTo>
                    <a:lnTo>
                      <a:pt x="132353" y="7611"/>
                    </a:lnTo>
                    <a:lnTo>
                      <a:pt x="132353" y="1"/>
                    </a:lnTo>
                    <a:close/>
                  </a:path>
                </a:pathLst>
              </a:custGeom>
              <a:solidFill>
                <a:srgbClr val="EFEDD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87" name="Google Shape;581;p27">
                <a:extLst>
                  <a:ext uri="{FF2B5EF4-FFF2-40B4-BE49-F238E27FC236}">
                    <a16:creationId xmlns:a16="http://schemas.microsoft.com/office/drawing/2014/main" id="{D7EF2A30-CDEB-4316-B82F-97D3363F3C90}"/>
                  </a:ext>
                </a:extLst>
              </p:cNvPr>
              <p:cNvSpPr/>
              <p:nvPr/>
            </p:nvSpPr>
            <p:spPr>
              <a:xfrm>
                <a:off x="929285" y="5051507"/>
                <a:ext cx="7315206" cy="133919"/>
              </a:xfrm>
              <a:custGeom>
                <a:avLst/>
                <a:gdLst/>
                <a:ahLst/>
                <a:cxnLst/>
                <a:rect l="l" t="t" r="r" b="b"/>
                <a:pathLst>
                  <a:path w="132354" h="2423" extrusionOk="0">
                    <a:moveTo>
                      <a:pt x="1" y="1"/>
                    </a:moveTo>
                    <a:lnTo>
                      <a:pt x="1" y="2423"/>
                    </a:lnTo>
                    <a:lnTo>
                      <a:pt x="132353" y="2423"/>
                    </a:lnTo>
                    <a:lnTo>
                      <a:pt x="132353" y="1"/>
                    </a:lnTo>
                    <a:close/>
                  </a:path>
                </a:pathLst>
              </a:custGeom>
              <a:solidFill>
                <a:srgbClr val="FFFE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88" name="Google Shape;582;p27">
                <a:extLst>
                  <a:ext uri="{FF2B5EF4-FFF2-40B4-BE49-F238E27FC236}">
                    <a16:creationId xmlns:a16="http://schemas.microsoft.com/office/drawing/2014/main" id="{66FDB582-0AAC-4537-A858-44B9EF57CE38}"/>
                  </a:ext>
                </a:extLst>
              </p:cNvPr>
              <p:cNvSpPr/>
              <p:nvPr/>
            </p:nvSpPr>
            <p:spPr>
              <a:xfrm>
                <a:off x="6668743" y="5831311"/>
                <a:ext cx="264854" cy="451390"/>
              </a:xfrm>
              <a:custGeom>
                <a:avLst/>
                <a:gdLst/>
                <a:ahLst/>
                <a:cxnLst/>
                <a:rect l="l" t="t" r="r" b="b"/>
                <a:pathLst>
                  <a:path w="4792" h="8167" extrusionOk="0">
                    <a:moveTo>
                      <a:pt x="1" y="1"/>
                    </a:moveTo>
                    <a:lnTo>
                      <a:pt x="1" y="8167"/>
                    </a:lnTo>
                    <a:lnTo>
                      <a:pt x="4792" y="8167"/>
                    </a:lnTo>
                    <a:lnTo>
                      <a:pt x="4792" y="1"/>
                    </a:lnTo>
                    <a:close/>
                  </a:path>
                </a:pathLst>
              </a:custGeom>
              <a:solidFill>
                <a:srgbClr val="CECCB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89" name="Google Shape;583;p27">
                <a:extLst>
                  <a:ext uri="{FF2B5EF4-FFF2-40B4-BE49-F238E27FC236}">
                    <a16:creationId xmlns:a16="http://schemas.microsoft.com/office/drawing/2014/main" id="{AF50AB12-F2CA-445B-94F4-44131992E871}"/>
                  </a:ext>
                </a:extLst>
              </p:cNvPr>
              <p:cNvSpPr/>
              <p:nvPr/>
            </p:nvSpPr>
            <p:spPr>
              <a:xfrm>
                <a:off x="6668743" y="5831311"/>
                <a:ext cx="264854" cy="164649"/>
              </a:xfrm>
              <a:custGeom>
                <a:avLst/>
                <a:gdLst/>
                <a:ahLst/>
                <a:cxnLst/>
                <a:rect l="l" t="t" r="r" b="b"/>
                <a:pathLst>
                  <a:path w="4792" h="2979" extrusionOk="0">
                    <a:moveTo>
                      <a:pt x="1" y="1"/>
                    </a:moveTo>
                    <a:lnTo>
                      <a:pt x="1" y="2978"/>
                    </a:lnTo>
                    <a:lnTo>
                      <a:pt x="4792" y="2978"/>
                    </a:lnTo>
                    <a:lnTo>
                      <a:pt x="4792" y="1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0" name="Google Shape;584;p27">
                <a:extLst>
                  <a:ext uri="{FF2B5EF4-FFF2-40B4-BE49-F238E27FC236}">
                    <a16:creationId xmlns:a16="http://schemas.microsoft.com/office/drawing/2014/main" id="{1AF2C5CE-3EDE-4127-8D0F-59AB322B7B55}"/>
                  </a:ext>
                </a:extLst>
              </p:cNvPr>
              <p:cNvSpPr/>
              <p:nvPr/>
            </p:nvSpPr>
            <p:spPr>
              <a:xfrm>
                <a:off x="1654207" y="5472167"/>
                <a:ext cx="5864644" cy="359200"/>
              </a:xfrm>
              <a:custGeom>
                <a:avLst/>
                <a:gdLst/>
                <a:ahLst/>
                <a:cxnLst/>
                <a:rect l="l" t="t" r="r" b="b"/>
                <a:pathLst>
                  <a:path w="106109" h="6499" extrusionOk="0">
                    <a:moveTo>
                      <a:pt x="1" y="0"/>
                    </a:moveTo>
                    <a:lnTo>
                      <a:pt x="1" y="6499"/>
                    </a:lnTo>
                    <a:lnTo>
                      <a:pt x="106108" y="6499"/>
                    </a:lnTo>
                    <a:lnTo>
                      <a:pt x="106108" y="0"/>
                    </a:lnTo>
                    <a:close/>
                  </a:path>
                </a:pathLst>
              </a:custGeom>
              <a:solidFill>
                <a:srgbClr val="CECCB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1" name="Google Shape;585;p27">
                <a:extLst>
                  <a:ext uri="{FF2B5EF4-FFF2-40B4-BE49-F238E27FC236}">
                    <a16:creationId xmlns:a16="http://schemas.microsoft.com/office/drawing/2014/main" id="{ED751F2E-938C-441D-80EA-F8BB05A93F91}"/>
                  </a:ext>
                </a:extLst>
              </p:cNvPr>
              <p:cNvSpPr/>
              <p:nvPr/>
            </p:nvSpPr>
            <p:spPr>
              <a:xfrm>
                <a:off x="1654207" y="5472167"/>
                <a:ext cx="5864644" cy="176311"/>
              </a:xfrm>
              <a:custGeom>
                <a:avLst/>
                <a:gdLst/>
                <a:ahLst/>
                <a:cxnLst/>
                <a:rect l="l" t="t" r="r" b="b"/>
                <a:pathLst>
                  <a:path w="106109" h="3190" extrusionOk="0">
                    <a:moveTo>
                      <a:pt x="1" y="0"/>
                    </a:moveTo>
                    <a:lnTo>
                      <a:pt x="1" y="3190"/>
                    </a:lnTo>
                    <a:lnTo>
                      <a:pt x="106108" y="3190"/>
                    </a:lnTo>
                    <a:lnTo>
                      <a:pt x="106108" y="0"/>
                    </a:lnTo>
                    <a:close/>
                  </a:path>
                </a:pathLst>
              </a:custGeom>
              <a:solidFill>
                <a:srgbClr val="B7B7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845232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3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4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4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3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fill="hold"/>
                                        <p:tgtEl>
                                          <p:spTgt spid="4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4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8" grpId="0" animBg="1"/>
    </p:bld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and Content">
    <p:bg>
      <p:bgPr>
        <a:solidFill>
          <a:srgbClr val="7030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id="{EF6FD315-F887-4E7B-BF0C-3EC48D585604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id="{ED6ABFE7-BF37-4F7F-8D5D-600A7D834F21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rgbClr val="FFC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id="{45D5AE83-1783-43E2-A213-A5A5EBD17266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id="{D06F31EF-754A-4F9F-A77D-7C1C58F47361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id="{2A6ED803-0DF8-42E8-8A88-BB9F2CDF6D32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id="{6E08B2E4-05D4-4A21-BDFA-FCE59E28EE53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id="{B43A1E9A-54EB-4A95-B37E-51072FAD6CAD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id="{B5709D43-3D83-463A-9E8C-6FA8BF6FE3F4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id="{0088CC8B-A9D0-4733-8E17-053C04A699A0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id="{98A9649B-0F27-46EA-B0AD-B010CF9D80E2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id="{7E2F91D5-68DF-48A6-8869-7FD6B10D5313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id="{C3EFBFCC-5EC0-422F-83D0-13B128DBCD98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id="{873AEC25-6E98-4A44-BBA8-5258490B51FC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id="{18466ED5-E416-4DE1-A4F7-CD23EAA77B79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id="{2B2454FC-1990-4881-9AD0-D1C7F996114E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id="{80E9CEE5-0350-493C-9229-1A39A52E961D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id="{11848AC2-1101-45B6-ABB6-4FD06AA8642A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id="{62EF156A-37AB-441F-A5B2-47A1C576F477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id="{ABCD2DB3-3524-446A-8B92-A59461EB4B24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id="{87C36489-2782-4D32-8AFF-590446FE6759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id="{960D755E-9DD5-4D14-A5D7-995B746EA64C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id="{57A347C5-BCEE-4C2E-845B-EF3674655559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id="{B4210492-E8D1-4EE4-AA31-F7A5E84FCB69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52" name="Google Shape;1082;p14">
            <a:extLst>
              <a:ext uri="{FF2B5EF4-FFF2-40B4-BE49-F238E27FC236}">
                <a16:creationId xmlns:a16="http://schemas.microsoft.com/office/drawing/2014/main" id="{0F2E9747-C66A-480C-9099-C7BDE1E89365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3" name="Google Shape;1083;p14">
            <a:extLst>
              <a:ext uri="{FF2B5EF4-FFF2-40B4-BE49-F238E27FC236}">
                <a16:creationId xmlns:a16="http://schemas.microsoft.com/office/drawing/2014/main" id="{C10D7406-2BDA-4DC4-9A79-3D4FC95CAC2A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4" name="Google Shape;1084;p14">
            <a:extLst>
              <a:ext uri="{FF2B5EF4-FFF2-40B4-BE49-F238E27FC236}">
                <a16:creationId xmlns:a16="http://schemas.microsoft.com/office/drawing/2014/main" id="{4E0493D0-81D3-4EAC-94E3-12DB540A6AD7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" name="Google Shape;1085;p14">
            <a:extLst>
              <a:ext uri="{FF2B5EF4-FFF2-40B4-BE49-F238E27FC236}">
                <a16:creationId xmlns:a16="http://schemas.microsoft.com/office/drawing/2014/main" id="{D0FB441C-211A-4F68-8767-DA7B95B4F920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6" name="Google Shape;1086;p14">
            <a:extLst>
              <a:ext uri="{FF2B5EF4-FFF2-40B4-BE49-F238E27FC236}">
                <a16:creationId xmlns:a16="http://schemas.microsoft.com/office/drawing/2014/main" id="{B9340F31-2646-4E29-8212-879AEEF962DA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7" name="Google Shape;1082;p14">
            <a:extLst>
              <a:ext uri="{FF2B5EF4-FFF2-40B4-BE49-F238E27FC236}">
                <a16:creationId xmlns:a16="http://schemas.microsoft.com/office/drawing/2014/main" id="{765A6E3B-E1F9-4D37-B213-7F9E645D0EDA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8" name="Google Shape;1083;p14">
            <a:extLst>
              <a:ext uri="{FF2B5EF4-FFF2-40B4-BE49-F238E27FC236}">
                <a16:creationId xmlns:a16="http://schemas.microsoft.com/office/drawing/2014/main" id="{867E7D37-2590-4ECE-A535-9DA46F4EA583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9" name="Google Shape;1084;p14">
            <a:extLst>
              <a:ext uri="{FF2B5EF4-FFF2-40B4-BE49-F238E27FC236}">
                <a16:creationId xmlns:a16="http://schemas.microsoft.com/office/drawing/2014/main" id="{74625DF1-F15F-4CAD-BD7C-85A4680501B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0" name="Google Shape;1085;p14">
            <a:extLst>
              <a:ext uri="{FF2B5EF4-FFF2-40B4-BE49-F238E27FC236}">
                <a16:creationId xmlns:a16="http://schemas.microsoft.com/office/drawing/2014/main" id="{B26C5877-FFC0-49F2-89B0-0C72531E73AE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1" name="Google Shape;1086;p14">
            <a:extLst>
              <a:ext uri="{FF2B5EF4-FFF2-40B4-BE49-F238E27FC236}">
                <a16:creationId xmlns:a16="http://schemas.microsoft.com/office/drawing/2014/main" id="{B081A515-D8D9-4BF5-90F1-621FE162C9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2" name="Google Shape;1082;p14">
            <a:extLst>
              <a:ext uri="{FF2B5EF4-FFF2-40B4-BE49-F238E27FC236}">
                <a16:creationId xmlns:a16="http://schemas.microsoft.com/office/drawing/2014/main" id="{E5B7DF78-1D3E-41E2-9FE9-36B062BD3CC8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3" name="Google Shape;1083;p14">
            <a:extLst>
              <a:ext uri="{FF2B5EF4-FFF2-40B4-BE49-F238E27FC236}">
                <a16:creationId xmlns:a16="http://schemas.microsoft.com/office/drawing/2014/main" id="{E853253F-BCCE-42EF-8554-3C3E3C2E285A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4" name="Google Shape;1084;p14">
            <a:extLst>
              <a:ext uri="{FF2B5EF4-FFF2-40B4-BE49-F238E27FC236}">
                <a16:creationId xmlns:a16="http://schemas.microsoft.com/office/drawing/2014/main" id="{E01519CC-0CF0-44E3-B22E-B1AFBCD30DBD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5" name="Google Shape;1085;p14">
            <a:extLst>
              <a:ext uri="{FF2B5EF4-FFF2-40B4-BE49-F238E27FC236}">
                <a16:creationId xmlns:a16="http://schemas.microsoft.com/office/drawing/2014/main" id="{5EC2F2DD-FC5A-4166-8502-67B0E67210F6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6" name="Google Shape;1086;p14">
            <a:extLst>
              <a:ext uri="{FF2B5EF4-FFF2-40B4-BE49-F238E27FC236}">
                <a16:creationId xmlns:a16="http://schemas.microsoft.com/office/drawing/2014/main" id="{828B4189-A014-4A06-804B-1589EB2F9CF8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7" name="Google Shape;1082;p14">
            <a:extLst>
              <a:ext uri="{FF2B5EF4-FFF2-40B4-BE49-F238E27FC236}">
                <a16:creationId xmlns:a16="http://schemas.microsoft.com/office/drawing/2014/main" id="{647DE464-7568-4DD5-8BE4-324C14A8277D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8" name="Google Shape;1083;p14">
            <a:extLst>
              <a:ext uri="{FF2B5EF4-FFF2-40B4-BE49-F238E27FC236}">
                <a16:creationId xmlns:a16="http://schemas.microsoft.com/office/drawing/2014/main" id="{1ED11714-4115-4417-9213-DBC152A5EE6E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9" name="Google Shape;1084;p14">
            <a:extLst>
              <a:ext uri="{FF2B5EF4-FFF2-40B4-BE49-F238E27FC236}">
                <a16:creationId xmlns:a16="http://schemas.microsoft.com/office/drawing/2014/main" id="{23D69C4A-B0D7-467F-8C73-F0C897BC4C5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0" name="Google Shape;1085;p14">
            <a:extLst>
              <a:ext uri="{FF2B5EF4-FFF2-40B4-BE49-F238E27FC236}">
                <a16:creationId xmlns:a16="http://schemas.microsoft.com/office/drawing/2014/main" id="{23E1F321-10C6-49DB-A01C-554FC1D86C9B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1" name="Google Shape;1086;p14">
            <a:extLst>
              <a:ext uri="{FF2B5EF4-FFF2-40B4-BE49-F238E27FC236}">
                <a16:creationId xmlns:a16="http://schemas.microsoft.com/office/drawing/2014/main" id="{F9534E45-083B-4C35-AE35-2FECC04EA99E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2" name="Google Shape;1082;p14">
            <a:extLst>
              <a:ext uri="{FF2B5EF4-FFF2-40B4-BE49-F238E27FC236}">
                <a16:creationId xmlns:a16="http://schemas.microsoft.com/office/drawing/2014/main" id="{65C3AF7D-B3F5-4998-ACC4-2F2F95CA62A8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3" name="Google Shape;1083;p14">
            <a:extLst>
              <a:ext uri="{FF2B5EF4-FFF2-40B4-BE49-F238E27FC236}">
                <a16:creationId xmlns:a16="http://schemas.microsoft.com/office/drawing/2014/main" id="{92CF6BA5-78C4-4B4E-A78B-B2204A5F2530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4" name="Google Shape;1084;p14">
            <a:extLst>
              <a:ext uri="{FF2B5EF4-FFF2-40B4-BE49-F238E27FC236}">
                <a16:creationId xmlns:a16="http://schemas.microsoft.com/office/drawing/2014/main" id="{82B6228B-CBBE-463F-9E88-CFBE19F8043E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5" name="Google Shape;1085;p14">
            <a:extLst>
              <a:ext uri="{FF2B5EF4-FFF2-40B4-BE49-F238E27FC236}">
                <a16:creationId xmlns:a16="http://schemas.microsoft.com/office/drawing/2014/main" id="{7D174B50-8153-4359-8B9D-C9FFAE59E363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6" name="Google Shape;1086;p14">
            <a:extLst>
              <a:ext uri="{FF2B5EF4-FFF2-40B4-BE49-F238E27FC236}">
                <a16:creationId xmlns:a16="http://schemas.microsoft.com/office/drawing/2014/main" id="{9995CF07-4A23-454A-8825-F6E81F18D160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7" name="Google Shape;1082;p14">
            <a:extLst>
              <a:ext uri="{FF2B5EF4-FFF2-40B4-BE49-F238E27FC236}">
                <a16:creationId xmlns:a16="http://schemas.microsoft.com/office/drawing/2014/main" id="{7771C690-AD42-49CF-AC87-E4FCB23DD1C7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8" name="Google Shape;1083;p14">
            <a:extLst>
              <a:ext uri="{FF2B5EF4-FFF2-40B4-BE49-F238E27FC236}">
                <a16:creationId xmlns:a16="http://schemas.microsoft.com/office/drawing/2014/main" id="{F77B608A-FC29-4902-94B6-93F678644B06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9" name="Google Shape;1084;p14">
            <a:extLst>
              <a:ext uri="{FF2B5EF4-FFF2-40B4-BE49-F238E27FC236}">
                <a16:creationId xmlns:a16="http://schemas.microsoft.com/office/drawing/2014/main" id="{46A1CD74-AD03-4998-A1B4-3B896CADDF14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0" name="Google Shape;1085;p14">
            <a:extLst>
              <a:ext uri="{FF2B5EF4-FFF2-40B4-BE49-F238E27FC236}">
                <a16:creationId xmlns:a16="http://schemas.microsoft.com/office/drawing/2014/main" id="{00B42C35-3F40-4A4C-94F9-BEA6D12080B9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1" name="Google Shape;1086;p14">
            <a:extLst>
              <a:ext uri="{FF2B5EF4-FFF2-40B4-BE49-F238E27FC236}">
                <a16:creationId xmlns:a16="http://schemas.microsoft.com/office/drawing/2014/main" id="{5C318D3D-3080-4AD1-B777-CF89EDFC5DC0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2" name="Google Shape;1082;p14">
            <a:extLst>
              <a:ext uri="{FF2B5EF4-FFF2-40B4-BE49-F238E27FC236}">
                <a16:creationId xmlns:a16="http://schemas.microsoft.com/office/drawing/2014/main" id="{94284878-05BB-4FB8-9466-148B677B64CB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3" name="Google Shape;1083;p14">
            <a:extLst>
              <a:ext uri="{FF2B5EF4-FFF2-40B4-BE49-F238E27FC236}">
                <a16:creationId xmlns:a16="http://schemas.microsoft.com/office/drawing/2014/main" id="{E36AE8A6-DBE3-452F-921D-A87C88B52AA3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4" name="Google Shape;1084;p14">
            <a:extLst>
              <a:ext uri="{FF2B5EF4-FFF2-40B4-BE49-F238E27FC236}">
                <a16:creationId xmlns:a16="http://schemas.microsoft.com/office/drawing/2014/main" id="{82F27FB2-63D3-42BC-B740-7D13E52AF34F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5" name="Google Shape;1085;p14">
            <a:extLst>
              <a:ext uri="{FF2B5EF4-FFF2-40B4-BE49-F238E27FC236}">
                <a16:creationId xmlns:a16="http://schemas.microsoft.com/office/drawing/2014/main" id="{1F4E28BC-F2CF-4EC9-88C7-A72ED1261EA0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6" name="Google Shape;1086;p14">
            <a:extLst>
              <a:ext uri="{FF2B5EF4-FFF2-40B4-BE49-F238E27FC236}">
                <a16:creationId xmlns:a16="http://schemas.microsoft.com/office/drawing/2014/main" id="{122D6AD2-FF93-49D7-8B58-596968D93B34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7" name="Google Shape;1082;p14">
            <a:extLst>
              <a:ext uri="{FF2B5EF4-FFF2-40B4-BE49-F238E27FC236}">
                <a16:creationId xmlns:a16="http://schemas.microsoft.com/office/drawing/2014/main" id="{2680D11D-7E90-410C-8CE6-8F88E44BBA34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8" name="Google Shape;1083;p14">
            <a:extLst>
              <a:ext uri="{FF2B5EF4-FFF2-40B4-BE49-F238E27FC236}">
                <a16:creationId xmlns:a16="http://schemas.microsoft.com/office/drawing/2014/main" id="{19C6711F-DDEA-40EF-A499-A7DEE2C2915E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9" name="Google Shape;1084;p14">
            <a:extLst>
              <a:ext uri="{FF2B5EF4-FFF2-40B4-BE49-F238E27FC236}">
                <a16:creationId xmlns:a16="http://schemas.microsoft.com/office/drawing/2014/main" id="{66F47F23-E578-4EA5-9A6F-F642C1A9E3EA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0" name="Google Shape;1085;p14">
            <a:extLst>
              <a:ext uri="{FF2B5EF4-FFF2-40B4-BE49-F238E27FC236}">
                <a16:creationId xmlns:a16="http://schemas.microsoft.com/office/drawing/2014/main" id="{9E0AE9EA-DFC8-47FB-9A5C-C4B9AB7167E5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1" name="Google Shape;1086;p14">
            <a:extLst>
              <a:ext uri="{FF2B5EF4-FFF2-40B4-BE49-F238E27FC236}">
                <a16:creationId xmlns:a16="http://schemas.microsoft.com/office/drawing/2014/main" id="{31C11A86-666C-4ECC-B2BB-22A5F76303A7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2" name="Google Shape;1082;p14">
            <a:extLst>
              <a:ext uri="{FF2B5EF4-FFF2-40B4-BE49-F238E27FC236}">
                <a16:creationId xmlns:a16="http://schemas.microsoft.com/office/drawing/2014/main" id="{89C579DA-732B-4398-92D1-BEE007EBD812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3" name="Google Shape;1083;p14">
            <a:extLst>
              <a:ext uri="{FF2B5EF4-FFF2-40B4-BE49-F238E27FC236}">
                <a16:creationId xmlns:a16="http://schemas.microsoft.com/office/drawing/2014/main" id="{196CABBD-93A7-4F5C-AEE3-800BD0EA39A1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4" name="Google Shape;1084;p14">
            <a:extLst>
              <a:ext uri="{FF2B5EF4-FFF2-40B4-BE49-F238E27FC236}">
                <a16:creationId xmlns:a16="http://schemas.microsoft.com/office/drawing/2014/main" id="{0EE478E8-FDD6-49EA-996B-972A7468227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5" name="Google Shape;1085;p14">
            <a:extLst>
              <a:ext uri="{FF2B5EF4-FFF2-40B4-BE49-F238E27FC236}">
                <a16:creationId xmlns:a16="http://schemas.microsoft.com/office/drawing/2014/main" id="{8266C508-3715-41D3-8F14-A7380A494671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6" name="Google Shape;1086;p14">
            <a:extLst>
              <a:ext uri="{FF2B5EF4-FFF2-40B4-BE49-F238E27FC236}">
                <a16:creationId xmlns:a16="http://schemas.microsoft.com/office/drawing/2014/main" id="{C7309805-E3C7-4EBD-9DEB-C7217972097B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7" name="Google Shape;1765;p26">
            <a:extLst>
              <a:ext uri="{FF2B5EF4-FFF2-40B4-BE49-F238E27FC236}">
                <a16:creationId xmlns:a16="http://schemas.microsoft.com/office/drawing/2014/main" id="{106E0AA7-7E27-451B-A779-C16D0C6F7959}"/>
              </a:ext>
            </a:extLst>
          </p:cNvPr>
          <p:cNvSpPr/>
          <p:nvPr userDrawn="1"/>
        </p:nvSpPr>
        <p:spPr>
          <a:xfrm rot="126755">
            <a:off x="3091462" y="1090110"/>
            <a:ext cx="5550035" cy="4730758"/>
          </a:xfrm>
          <a:prstGeom prst="rect">
            <a:avLst/>
          </a:prstGeom>
          <a:solidFill>
            <a:srgbClr val="FFE28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sp>
        <p:nvSpPr>
          <p:cNvPr id="98" name="Google Shape;1766;p26">
            <a:extLst>
              <a:ext uri="{FF2B5EF4-FFF2-40B4-BE49-F238E27FC236}">
                <a16:creationId xmlns:a16="http://schemas.microsoft.com/office/drawing/2014/main" id="{96C763DA-0530-4345-8869-27D84192065D}"/>
              </a:ext>
            </a:extLst>
          </p:cNvPr>
          <p:cNvSpPr/>
          <p:nvPr userDrawn="1"/>
        </p:nvSpPr>
        <p:spPr>
          <a:xfrm rot="-135875">
            <a:off x="2811048" y="772938"/>
            <a:ext cx="1284031" cy="1336800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sp>
        <p:nvSpPr>
          <p:cNvPr id="99" name="Google Shape;1767;p26">
            <a:extLst>
              <a:ext uri="{FF2B5EF4-FFF2-40B4-BE49-F238E27FC236}">
                <a16:creationId xmlns:a16="http://schemas.microsoft.com/office/drawing/2014/main" id="{68C3693C-60D7-4DAB-95E4-7D0140ED723C}"/>
              </a:ext>
            </a:extLst>
          </p:cNvPr>
          <p:cNvSpPr/>
          <p:nvPr userDrawn="1"/>
        </p:nvSpPr>
        <p:spPr>
          <a:xfrm rot="4829593">
            <a:off x="7640070" y="1029487"/>
            <a:ext cx="1546974" cy="1109544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grpSp>
        <p:nvGrpSpPr>
          <p:cNvPr id="100" name="Google Shape;211;p3">
            <a:extLst>
              <a:ext uri="{FF2B5EF4-FFF2-40B4-BE49-F238E27FC236}">
                <a16:creationId xmlns:a16="http://schemas.microsoft.com/office/drawing/2014/main" id="{3EE8E1EA-42BA-40F4-91B8-92E720E0C7B3}"/>
              </a:ext>
            </a:extLst>
          </p:cNvPr>
          <p:cNvGrpSpPr/>
          <p:nvPr userDrawn="1"/>
        </p:nvGrpSpPr>
        <p:grpSpPr>
          <a:xfrm>
            <a:off x="1030175" y="1581350"/>
            <a:ext cx="444275" cy="398525"/>
            <a:chOff x="2495125" y="2142250"/>
            <a:chExt cx="444275" cy="398525"/>
          </a:xfrm>
        </p:grpSpPr>
        <p:sp>
          <p:nvSpPr>
            <p:cNvPr id="101" name="Google Shape;212;p3">
              <a:extLst>
                <a:ext uri="{FF2B5EF4-FFF2-40B4-BE49-F238E27FC236}">
                  <a16:creationId xmlns:a16="http://schemas.microsoft.com/office/drawing/2014/main" id="{535446D6-A2F2-4960-9F20-4FD2FC844655}"/>
                </a:ext>
              </a:extLst>
            </p:cNvPr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02" name="Google Shape;213;p3">
              <a:extLst>
                <a:ext uri="{FF2B5EF4-FFF2-40B4-BE49-F238E27FC236}">
                  <a16:creationId xmlns:a16="http://schemas.microsoft.com/office/drawing/2014/main" id="{E3877D8C-8D49-48AE-983D-46B3D4C316AA}"/>
                </a:ext>
              </a:extLst>
            </p:cNvPr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103" name="Google Shape;214;p3">
            <a:extLst>
              <a:ext uri="{FF2B5EF4-FFF2-40B4-BE49-F238E27FC236}">
                <a16:creationId xmlns:a16="http://schemas.microsoft.com/office/drawing/2014/main" id="{6B26BBFF-8A4A-4D77-8E20-7565D314876E}"/>
              </a:ext>
            </a:extLst>
          </p:cNvPr>
          <p:cNvGrpSpPr/>
          <p:nvPr userDrawn="1"/>
        </p:nvGrpSpPr>
        <p:grpSpPr>
          <a:xfrm>
            <a:off x="10561107" y="5038641"/>
            <a:ext cx="291375" cy="281375"/>
            <a:chOff x="3243875" y="2372825"/>
            <a:chExt cx="291375" cy="281375"/>
          </a:xfrm>
        </p:grpSpPr>
        <p:sp>
          <p:nvSpPr>
            <p:cNvPr id="104" name="Google Shape;215;p3">
              <a:extLst>
                <a:ext uri="{FF2B5EF4-FFF2-40B4-BE49-F238E27FC236}">
                  <a16:creationId xmlns:a16="http://schemas.microsoft.com/office/drawing/2014/main" id="{5905416B-3780-49A3-85AC-E7AB8A365E53}"/>
                </a:ext>
              </a:extLst>
            </p:cNvPr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05" name="Google Shape;216;p3">
              <a:extLst>
                <a:ext uri="{FF2B5EF4-FFF2-40B4-BE49-F238E27FC236}">
                  <a16:creationId xmlns:a16="http://schemas.microsoft.com/office/drawing/2014/main" id="{B31BA3B0-0DA2-4CD9-AB3D-C2DF62186FC9}"/>
                </a:ext>
              </a:extLst>
            </p:cNvPr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06" name="Google Shape;217;p3">
              <a:extLst>
                <a:ext uri="{FF2B5EF4-FFF2-40B4-BE49-F238E27FC236}">
                  <a16:creationId xmlns:a16="http://schemas.microsoft.com/office/drawing/2014/main" id="{367F9544-3ED4-4D1E-8702-43837309CF8C}"/>
                </a:ext>
              </a:extLst>
            </p:cNvPr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07" name="Google Shape;218;p3">
              <a:extLst>
                <a:ext uri="{FF2B5EF4-FFF2-40B4-BE49-F238E27FC236}">
                  <a16:creationId xmlns:a16="http://schemas.microsoft.com/office/drawing/2014/main" id="{8C773ACC-4F47-4265-AF08-3AAA1BA820F1}"/>
                </a:ext>
              </a:extLst>
            </p:cNvPr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08" name="Google Shape;219;p3">
              <a:extLst>
                <a:ext uri="{FF2B5EF4-FFF2-40B4-BE49-F238E27FC236}">
                  <a16:creationId xmlns:a16="http://schemas.microsoft.com/office/drawing/2014/main" id="{1E75251D-8191-4F83-B19D-C278B5C567D2}"/>
                </a:ext>
              </a:extLst>
            </p:cNvPr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09" name="Google Shape;220;p3">
              <a:extLst>
                <a:ext uri="{FF2B5EF4-FFF2-40B4-BE49-F238E27FC236}">
                  <a16:creationId xmlns:a16="http://schemas.microsoft.com/office/drawing/2014/main" id="{CD244239-4494-4523-A92A-04BBF5524A62}"/>
                </a:ext>
              </a:extLst>
            </p:cNvPr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10" name="Google Shape;221;p3">
              <a:extLst>
                <a:ext uri="{FF2B5EF4-FFF2-40B4-BE49-F238E27FC236}">
                  <a16:creationId xmlns:a16="http://schemas.microsoft.com/office/drawing/2014/main" id="{C8D2A7B8-8AEC-4A7B-A85D-C49CFD031893}"/>
                </a:ext>
              </a:extLst>
            </p:cNvPr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11" name="Google Shape;222;p3">
              <a:extLst>
                <a:ext uri="{FF2B5EF4-FFF2-40B4-BE49-F238E27FC236}">
                  <a16:creationId xmlns:a16="http://schemas.microsoft.com/office/drawing/2014/main" id="{1BEBBF71-61D7-45D6-BB70-B4B6FDBF84CF}"/>
                </a:ext>
              </a:extLst>
            </p:cNvPr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12" name="Google Shape;223;p3">
              <a:extLst>
                <a:ext uri="{FF2B5EF4-FFF2-40B4-BE49-F238E27FC236}">
                  <a16:creationId xmlns:a16="http://schemas.microsoft.com/office/drawing/2014/main" id="{1C8DD35C-E26B-4702-B102-151D077CFA0B}"/>
                </a:ext>
              </a:extLst>
            </p:cNvPr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13" name="Google Shape;224;p3">
              <a:extLst>
                <a:ext uri="{FF2B5EF4-FFF2-40B4-BE49-F238E27FC236}">
                  <a16:creationId xmlns:a16="http://schemas.microsoft.com/office/drawing/2014/main" id="{FAEA3EBF-3AF4-48CF-B780-2C24192864A7}"/>
                </a:ext>
              </a:extLst>
            </p:cNvPr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114" name="Google Shape;225;p3">
            <a:extLst>
              <a:ext uri="{FF2B5EF4-FFF2-40B4-BE49-F238E27FC236}">
                <a16:creationId xmlns:a16="http://schemas.microsoft.com/office/drawing/2014/main" id="{8349EE9D-865C-4187-8F2A-C8D67A315C95}"/>
              </a:ext>
            </a:extLst>
          </p:cNvPr>
          <p:cNvGrpSpPr/>
          <p:nvPr userDrawn="1"/>
        </p:nvGrpSpPr>
        <p:grpSpPr>
          <a:xfrm>
            <a:off x="10778557" y="714860"/>
            <a:ext cx="166675" cy="168575"/>
            <a:chOff x="4954425" y="2036375"/>
            <a:chExt cx="166675" cy="168575"/>
          </a:xfrm>
        </p:grpSpPr>
        <p:sp>
          <p:nvSpPr>
            <p:cNvPr id="115" name="Google Shape;226;p3">
              <a:extLst>
                <a:ext uri="{FF2B5EF4-FFF2-40B4-BE49-F238E27FC236}">
                  <a16:creationId xmlns:a16="http://schemas.microsoft.com/office/drawing/2014/main" id="{C3E893B2-B741-45D1-AA70-EFBF2C1CCB32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16" name="Google Shape;227;p3">
              <a:extLst>
                <a:ext uri="{FF2B5EF4-FFF2-40B4-BE49-F238E27FC236}">
                  <a16:creationId xmlns:a16="http://schemas.microsoft.com/office/drawing/2014/main" id="{4806DF11-E7A6-4BCA-864C-D4BB12AF1B79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117" name="Google Shape;228;p3">
            <a:extLst>
              <a:ext uri="{FF2B5EF4-FFF2-40B4-BE49-F238E27FC236}">
                <a16:creationId xmlns:a16="http://schemas.microsoft.com/office/drawing/2014/main" id="{DE8A01B2-77F0-42CA-BCD0-4D9A98E4E84B}"/>
              </a:ext>
            </a:extLst>
          </p:cNvPr>
          <p:cNvSpPr/>
          <p:nvPr userDrawn="1"/>
        </p:nvSpPr>
        <p:spPr>
          <a:xfrm>
            <a:off x="1577019" y="3597776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8" name="Google Shape;229;p3">
            <a:extLst>
              <a:ext uri="{FF2B5EF4-FFF2-40B4-BE49-F238E27FC236}">
                <a16:creationId xmlns:a16="http://schemas.microsoft.com/office/drawing/2014/main" id="{040941FA-39DE-4897-9957-4F8E125A8F2C}"/>
              </a:ext>
            </a:extLst>
          </p:cNvPr>
          <p:cNvSpPr/>
          <p:nvPr userDrawn="1"/>
        </p:nvSpPr>
        <p:spPr>
          <a:xfrm>
            <a:off x="9846753" y="3888529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119" name="Google Shape;230;p3">
            <a:extLst>
              <a:ext uri="{FF2B5EF4-FFF2-40B4-BE49-F238E27FC236}">
                <a16:creationId xmlns:a16="http://schemas.microsoft.com/office/drawing/2014/main" id="{39E1EAF3-ED4F-4E40-A591-87F74A538B8E}"/>
              </a:ext>
            </a:extLst>
          </p:cNvPr>
          <p:cNvGrpSpPr/>
          <p:nvPr userDrawn="1"/>
        </p:nvGrpSpPr>
        <p:grpSpPr>
          <a:xfrm>
            <a:off x="1274794" y="5541495"/>
            <a:ext cx="166675" cy="168575"/>
            <a:chOff x="4954425" y="2036375"/>
            <a:chExt cx="166675" cy="168575"/>
          </a:xfrm>
        </p:grpSpPr>
        <p:sp>
          <p:nvSpPr>
            <p:cNvPr id="120" name="Google Shape;231;p3">
              <a:extLst>
                <a:ext uri="{FF2B5EF4-FFF2-40B4-BE49-F238E27FC236}">
                  <a16:creationId xmlns:a16="http://schemas.microsoft.com/office/drawing/2014/main" id="{637B9622-5D72-4988-A025-9DDD451CEE63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21" name="Google Shape;232;p3">
              <a:extLst>
                <a:ext uri="{FF2B5EF4-FFF2-40B4-BE49-F238E27FC236}">
                  <a16:creationId xmlns:a16="http://schemas.microsoft.com/office/drawing/2014/main" id="{90AFE972-DB48-45E9-9EE9-E273CE0A3941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122" name="Google Shape;769;p31">
            <a:extLst>
              <a:ext uri="{FF2B5EF4-FFF2-40B4-BE49-F238E27FC236}">
                <a16:creationId xmlns:a16="http://schemas.microsoft.com/office/drawing/2014/main" id="{9BC6E0ED-AB1D-4836-B4E8-0379D97072CC}"/>
              </a:ext>
            </a:extLst>
          </p:cNvPr>
          <p:cNvGrpSpPr/>
          <p:nvPr userDrawn="1"/>
        </p:nvGrpSpPr>
        <p:grpSpPr>
          <a:xfrm>
            <a:off x="2548289" y="3588080"/>
            <a:ext cx="2599446" cy="2521829"/>
            <a:chOff x="5641385" y="2381306"/>
            <a:chExt cx="2599446" cy="2521829"/>
          </a:xfrm>
        </p:grpSpPr>
        <p:sp>
          <p:nvSpPr>
            <p:cNvPr id="123" name="Google Shape;770;p31">
              <a:extLst>
                <a:ext uri="{FF2B5EF4-FFF2-40B4-BE49-F238E27FC236}">
                  <a16:creationId xmlns:a16="http://schemas.microsoft.com/office/drawing/2014/main" id="{54FBC327-7229-4E48-B70D-221E3B4ABBD6}"/>
                </a:ext>
              </a:extLst>
            </p:cNvPr>
            <p:cNvSpPr/>
            <p:nvPr/>
          </p:nvSpPr>
          <p:spPr>
            <a:xfrm>
              <a:off x="5715495" y="4459755"/>
              <a:ext cx="2364987" cy="361232"/>
            </a:xfrm>
            <a:custGeom>
              <a:avLst/>
              <a:gdLst/>
              <a:ahLst/>
              <a:cxnLst/>
              <a:rect l="l" t="t" r="r" b="b"/>
              <a:pathLst>
                <a:path w="38516" h="5883" extrusionOk="0">
                  <a:moveTo>
                    <a:pt x="19191" y="1"/>
                  </a:moveTo>
                  <a:cubicBezTo>
                    <a:pt x="8537" y="1"/>
                    <a:pt x="0" y="1379"/>
                    <a:pt x="0" y="2925"/>
                  </a:cubicBezTo>
                  <a:cubicBezTo>
                    <a:pt x="0" y="4471"/>
                    <a:pt x="8537" y="5882"/>
                    <a:pt x="19191" y="5882"/>
                  </a:cubicBezTo>
                  <a:cubicBezTo>
                    <a:pt x="29811" y="5882"/>
                    <a:pt x="38516" y="4471"/>
                    <a:pt x="38516" y="2925"/>
                  </a:cubicBezTo>
                  <a:cubicBezTo>
                    <a:pt x="38516" y="1379"/>
                    <a:pt x="29811" y="1"/>
                    <a:pt x="1919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24" name="Google Shape;771;p31">
              <a:extLst>
                <a:ext uri="{FF2B5EF4-FFF2-40B4-BE49-F238E27FC236}">
                  <a16:creationId xmlns:a16="http://schemas.microsoft.com/office/drawing/2014/main" id="{735A0EF3-CD49-4849-A6D0-53FADD84C85D}"/>
                </a:ext>
              </a:extLst>
            </p:cNvPr>
            <p:cNvGrpSpPr/>
            <p:nvPr/>
          </p:nvGrpSpPr>
          <p:grpSpPr>
            <a:xfrm flipH="1">
              <a:off x="6793275" y="3690844"/>
              <a:ext cx="1447557" cy="1002468"/>
              <a:chOff x="4799733" y="3457797"/>
              <a:chExt cx="2301388" cy="1593766"/>
            </a:xfrm>
          </p:grpSpPr>
          <p:sp>
            <p:nvSpPr>
              <p:cNvPr id="179" name="Google Shape;772;p31">
                <a:extLst>
                  <a:ext uri="{FF2B5EF4-FFF2-40B4-BE49-F238E27FC236}">
                    <a16:creationId xmlns:a16="http://schemas.microsoft.com/office/drawing/2014/main" id="{F854EEEE-60A7-4C8E-8953-E8769EEC5813}"/>
                  </a:ext>
                </a:extLst>
              </p:cNvPr>
              <p:cNvSpPr/>
              <p:nvPr/>
            </p:nvSpPr>
            <p:spPr>
              <a:xfrm>
                <a:off x="5512937" y="4441437"/>
                <a:ext cx="134693" cy="122202"/>
              </a:xfrm>
              <a:custGeom>
                <a:avLst/>
                <a:gdLst/>
                <a:ahLst/>
                <a:cxnLst/>
                <a:rect l="l" t="t" r="r" b="b"/>
                <a:pathLst>
                  <a:path w="2437" h="2211" extrusionOk="0">
                    <a:moveTo>
                      <a:pt x="1" y="1"/>
                    </a:moveTo>
                    <a:lnTo>
                      <a:pt x="1" y="715"/>
                    </a:lnTo>
                    <a:lnTo>
                      <a:pt x="1" y="1271"/>
                    </a:lnTo>
                    <a:lnTo>
                      <a:pt x="1" y="2211"/>
                    </a:lnTo>
                    <a:lnTo>
                      <a:pt x="2436" y="1112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F09C4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0" name="Google Shape;773;p31">
                <a:extLst>
                  <a:ext uri="{FF2B5EF4-FFF2-40B4-BE49-F238E27FC236}">
                    <a16:creationId xmlns:a16="http://schemas.microsoft.com/office/drawing/2014/main" id="{3A64CB13-0C6D-4353-9509-7D271A41CDF4}"/>
                  </a:ext>
                </a:extLst>
              </p:cNvPr>
              <p:cNvSpPr/>
              <p:nvPr/>
            </p:nvSpPr>
            <p:spPr>
              <a:xfrm>
                <a:off x="5671673" y="4450943"/>
                <a:ext cx="91527" cy="79091"/>
              </a:xfrm>
              <a:custGeom>
                <a:avLst/>
                <a:gdLst/>
                <a:ahLst/>
                <a:cxnLst/>
                <a:rect l="l" t="t" r="r" b="b"/>
                <a:pathLst>
                  <a:path w="1656" h="1431" extrusionOk="0">
                    <a:moveTo>
                      <a:pt x="1" y="1"/>
                    </a:moveTo>
                    <a:lnTo>
                      <a:pt x="1" y="1430"/>
                    </a:lnTo>
                    <a:lnTo>
                      <a:pt x="1655" y="1430"/>
                    </a:lnTo>
                    <a:lnTo>
                      <a:pt x="1655" y="1"/>
                    </a:lnTo>
                    <a:close/>
                  </a:path>
                </a:pathLst>
              </a:custGeom>
              <a:solidFill>
                <a:srgbClr val="F9CF7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1" name="Google Shape;774;p31">
                <a:extLst>
                  <a:ext uri="{FF2B5EF4-FFF2-40B4-BE49-F238E27FC236}">
                    <a16:creationId xmlns:a16="http://schemas.microsoft.com/office/drawing/2014/main" id="{CA6E3753-A1B1-4953-8CA7-64699041E7E4}"/>
                  </a:ext>
                </a:extLst>
              </p:cNvPr>
              <p:cNvSpPr/>
              <p:nvPr/>
            </p:nvSpPr>
            <p:spPr>
              <a:xfrm>
                <a:off x="5670236" y="4448014"/>
                <a:ext cx="92246" cy="80528"/>
              </a:xfrm>
              <a:custGeom>
                <a:avLst/>
                <a:gdLst/>
                <a:ahLst/>
                <a:cxnLst/>
                <a:rect l="l" t="t" r="r" b="b"/>
                <a:pathLst>
                  <a:path w="1669" h="1457" extrusionOk="0">
                    <a:moveTo>
                      <a:pt x="239" y="1"/>
                    </a:moveTo>
                    <a:cubicBezTo>
                      <a:pt x="146" y="1"/>
                      <a:pt x="80" y="14"/>
                      <a:pt x="53" y="27"/>
                    </a:cubicBezTo>
                    <a:cubicBezTo>
                      <a:pt x="14" y="40"/>
                      <a:pt x="0" y="54"/>
                      <a:pt x="0" y="93"/>
                    </a:cubicBezTo>
                    <a:cubicBezTo>
                      <a:pt x="0" y="120"/>
                      <a:pt x="14" y="146"/>
                      <a:pt x="40" y="160"/>
                    </a:cubicBezTo>
                    <a:cubicBezTo>
                      <a:pt x="80" y="173"/>
                      <a:pt x="120" y="173"/>
                      <a:pt x="186" y="173"/>
                    </a:cubicBezTo>
                    <a:cubicBezTo>
                      <a:pt x="225" y="186"/>
                      <a:pt x="265" y="186"/>
                      <a:pt x="292" y="199"/>
                    </a:cubicBezTo>
                    <a:cubicBezTo>
                      <a:pt x="305" y="212"/>
                      <a:pt x="345" y="239"/>
                      <a:pt x="371" y="292"/>
                    </a:cubicBezTo>
                    <a:lnTo>
                      <a:pt x="689" y="729"/>
                    </a:lnTo>
                    <a:lnTo>
                      <a:pt x="636" y="795"/>
                    </a:lnTo>
                    <a:lnTo>
                      <a:pt x="596" y="861"/>
                    </a:lnTo>
                    <a:lnTo>
                      <a:pt x="517" y="954"/>
                    </a:lnTo>
                    <a:cubicBezTo>
                      <a:pt x="490" y="993"/>
                      <a:pt x="450" y="1046"/>
                      <a:pt x="398" y="1126"/>
                    </a:cubicBezTo>
                    <a:cubicBezTo>
                      <a:pt x="371" y="1139"/>
                      <a:pt x="358" y="1152"/>
                      <a:pt x="331" y="1165"/>
                    </a:cubicBezTo>
                    <a:cubicBezTo>
                      <a:pt x="318" y="1179"/>
                      <a:pt x="292" y="1179"/>
                      <a:pt x="265" y="1192"/>
                    </a:cubicBezTo>
                    <a:cubicBezTo>
                      <a:pt x="212" y="1192"/>
                      <a:pt x="173" y="1205"/>
                      <a:pt x="133" y="1218"/>
                    </a:cubicBezTo>
                    <a:cubicBezTo>
                      <a:pt x="93" y="1232"/>
                      <a:pt x="80" y="1245"/>
                      <a:pt x="80" y="1285"/>
                    </a:cubicBezTo>
                    <a:cubicBezTo>
                      <a:pt x="80" y="1298"/>
                      <a:pt x="80" y="1324"/>
                      <a:pt x="80" y="1337"/>
                    </a:cubicBezTo>
                    <a:cubicBezTo>
                      <a:pt x="93" y="1337"/>
                      <a:pt x="106" y="1351"/>
                      <a:pt x="120" y="1351"/>
                    </a:cubicBezTo>
                    <a:cubicBezTo>
                      <a:pt x="133" y="1364"/>
                      <a:pt x="146" y="1364"/>
                      <a:pt x="159" y="1364"/>
                    </a:cubicBezTo>
                    <a:lnTo>
                      <a:pt x="556" y="1364"/>
                    </a:lnTo>
                    <a:cubicBezTo>
                      <a:pt x="570" y="1364"/>
                      <a:pt x="583" y="1377"/>
                      <a:pt x="609" y="1377"/>
                    </a:cubicBezTo>
                    <a:lnTo>
                      <a:pt x="675" y="1377"/>
                    </a:lnTo>
                    <a:cubicBezTo>
                      <a:pt x="702" y="1377"/>
                      <a:pt x="728" y="1364"/>
                      <a:pt x="755" y="1364"/>
                    </a:cubicBezTo>
                    <a:cubicBezTo>
                      <a:pt x="781" y="1351"/>
                      <a:pt x="808" y="1324"/>
                      <a:pt x="808" y="1298"/>
                    </a:cubicBezTo>
                    <a:cubicBezTo>
                      <a:pt x="808" y="1285"/>
                      <a:pt x="795" y="1258"/>
                      <a:pt x="781" y="1245"/>
                    </a:cubicBezTo>
                    <a:cubicBezTo>
                      <a:pt x="768" y="1218"/>
                      <a:pt x="715" y="1218"/>
                      <a:pt x="662" y="1218"/>
                    </a:cubicBezTo>
                    <a:cubicBezTo>
                      <a:pt x="636" y="1218"/>
                      <a:pt x="609" y="1205"/>
                      <a:pt x="609" y="1205"/>
                    </a:cubicBezTo>
                    <a:cubicBezTo>
                      <a:pt x="609" y="1192"/>
                      <a:pt x="596" y="1192"/>
                      <a:pt x="596" y="1179"/>
                    </a:cubicBezTo>
                    <a:cubicBezTo>
                      <a:pt x="596" y="1179"/>
                      <a:pt x="609" y="1152"/>
                      <a:pt x="623" y="1139"/>
                    </a:cubicBezTo>
                    <a:cubicBezTo>
                      <a:pt x="636" y="1112"/>
                      <a:pt x="649" y="1099"/>
                      <a:pt x="662" y="1086"/>
                    </a:cubicBezTo>
                    <a:cubicBezTo>
                      <a:pt x="689" y="1046"/>
                      <a:pt x="702" y="1020"/>
                      <a:pt x="728" y="993"/>
                    </a:cubicBezTo>
                    <a:cubicBezTo>
                      <a:pt x="742" y="980"/>
                      <a:pt x="768" y="940"/>
                      <a:pt x="808" y="887"/>
                    </a:cubicBezTo>
                    <a:cubicBezTo>
                      <a:pt x="834" y="927"/>
                      <a:pt x="861" y="967"/>
                      <a:pt x="887" y="1007"/>
                    </a:cubicBezTo>
                    <a:cubicBezTo>
                      <a:pt x="914" y="1033"/>
                      <a:pt x="940" y="1073"/>
                      <a:pt x="967" y="1112"/>
                    </a:cubicBezTo>
                    <a:cubicBezTo>
                      <a:pt x="980" y="1139"/>
                      <a:pt x="1006" y="1165"/>
                      <a:pt x="1020" y="1192"/>
                    </a:cubicBezTo>
                    <a:cubicBezTo>
                      <a:pt x="1033" y="1218"/>
                      <a:pt x="1046" y="1232"/>
                      <a:pt x="1046" y="1245"/>
                    </a:cubicBezTo>
                    <a:cubicBezTo>
                      <a:pt x="1046" y="1258"/>
                      <a:pt x="1033" y="1271"/>
                      <a:pt x="1033" y="1285"/>
                    </a:cubicBezTo>
                    <a:lnTo>
                      <a:pt x="993" y="1285"/>
                    </a:lnTo>
                    <a:cubicBezTo>
                      <a:pt x="967" y="1298"/>
                      <a:pt x="953" y="1311"/>
                      <a:pt x="953" y="1324"/>
                    </a:cubicBezTo>
                    <a:cubicBezTo>
                      <a:pt x="940" y="1337"/>
                      <a:pt x="940" y="1351"/>
                      <a:pt x="940" y="1364"/>
                    </a:cubicBezTo>
                    <a:cubicBezTo>
                      <a:pt x="940" y="1377"/>
                      <a:pt x="953" y="1404"/>
                      <a:pt x="967" y="1430"/>
                    </a:cubicBezTo>
                    <a:cubicBezTo>
                      <a:pt x="993" y="1443"/>
                      <a:pt x="1033" y="1457"/>
                      <a:pt x="1086" y="1457"/>
                    </a:cubicBezTo>
                    <a:lnTo>
                      <a:pt x="1536" y="1457"/>
                    </a:lnTo>
                    <a:cubicBezTo>
                      <a:pt x="1575" y="1457"/>
                      <a:pt x="1602" y="1457"/>
                      <a:pt x="1628" y="1443"/>
                    </a:cubicBezTo>
                    <a:cubicBezTo>
                      <a:pt x="1655" y="1443"/>
                      <a:pt x="1668" y="1417"/>
                      <a:pt x="1668" y="1377"/>
                    </a:cubicBezTo>
                    <a:cubicBezTo>
                      <a:pt x="1668" y="1351"/>
                      <a:pt x="1655" y="1337"/>
                      <a:pt x="1628" y="1324"/>
                    </a:cubicBezTo>
                    <a:cubicBezTo>
                      <a:pt x="1615" y="1311"/>
                      <a:pt x="1589" y="1298"/>
                      <a:pt x="1549" y="1298"/>
                    </a:cubicBezTo>
                    <a:lnTo>
                      <a:pt x="1456" y="1298"/>
                    </a:lnTo>
                    <a:cubicBezTo>
                      <a:pt x="1430" y="1298"/>
                      <a:pt x="1403" y="1285"/>
                      <a:pt x="1364" y="1271"/>
                    </a:cubicBezTo>
                    <a:cubicBezTo>
                      <a:pt x="1350" y="1271"/>
                      <a:pt x="1337" y="1258"/>
                      <a:pt x="1324" y="1245"/>
                    </a:cubicBezTo>
                    <a:cubicBezTo>
                      <a:pt x="1311" y="1232"/>
                      <a:pt x="1284" y="1205"/>
                      <a:pt x="1245" y="1165"/>
                    </a:cubicBezTo>
                    <a:cubicBezTo>
                      <a:pt x="1218" y="1126"/>
                      <a:pt x="1178" y="1073"/>
                      <a:pt x="1125" y="1007"/>
                    </a:cubicBezTo>
                    <a:cubicBezTo>
                      <a:pt x="1073" y="927"/>
                      <a:pt x="1006" y="835"/>
                      <a:pt x="927" y="729"/>
                    </a:cubicBezTo>
                    <a:cubicBezTo>
                      <a:pt x="967" y="676"/>
                      <a:pt x="1006" y="610"/>
                      <a:pt x="1046" y="557"/>
                    </a:cubicBezTo>
                    <a:cubicBezTo>
                      <a:pt x="1073" y="504"/>
                      <a:pt x="1125" y="451"/>
                      <a:pt x="1165" y="385"/>
                    </a:cubicBezTo>
                    <a:cubicBezTo>
                      <a:pt x="1205" y="345"/>
                      <a:pt x="1245" y="318"/>
                      <a:pt x="1271" y="305"/>
                    </a:cubicBezTo>
                    <a:cubicBezTo>
                      <a:pt x="1298" y="292"/>
                      <a:pt x="1337" y="292"/>
                      <a:pt x="1390" y="292"/>
                    </a:cubicBezTo>
                    <a:cubicBezTo>
                      <a:pt x="1430" y="292"/>
                      <a:pt x="1509" y="279"/>
                      <a:pt x="1589" y="279"/>
                    </a:cubicBezTo>
                    <a:cubicBezTo>
                      <a:pt x="1615" y="279"/>
                      <a:pt x="1628" y="279"/>
                      <a:pt x="1642" y="265"/>
                    </a:cubicBezTo>
                    <a:cubicBezTo>
                      <a:pt x="1655" y="239"/>
                      <a:pt x="1655" y="226"/>
                      <a:pt x="1655" y="212"/>
                    </a:cubicBezTo>
                    <a:cubicBezTo>
                      <a:pt x="1655" y="146"/>
                      <a:pt x="1642" y="120"/>
                      <a:pt x="1589" y="120"/>
                    </a:cubicBezTo>
                    <a:lnTo>
                      <a:pt x="1020" y="120"/>
                    </a:lnTo>
                    <a:cubicBezTo>
                      <a:pt x="980" y="120"/>
                      <a:pt x="953" y="120"/>
                      <a:pt x="927" y="133"/>
                    </a:cubicBezTo>
                    <a:cubicBezTo>
                      <a:pt x="900" y="146"/>
                      <a:pt x="887" y="173"/>
                      <a:pt x="887" y="212"/>
                    </a:cubicBezTo>
                    <a:cubicBezTo>
                      <a:pt x="887" y="226"/>
                      <a:pt x="887" y="252"/>
                      <a:pt x="914" y="265"/>
                    </a:cubicBezTo>
                    <a:cubicBezTo>
                      <a:pt x="927" y="265"/>
                      <a:pt x="940" y="279"/>
                      <a:pt x="953" y="279"/>
                    </a:cubicBezTo>
                    <a:cubicBezTo>
                      <a:pt x="953" y="292"/>
                      <a:pt x="967" y="292"/>
                      <a:pt x="967" y="305"/>
                    </a:cubicBezTo>
                    <a:cubicBezTo>
                      <a:pt x="967" y="305"/>
                      <a:pt x="953" y="332"/>
                      <a:pt x="940" y="358"/>
                    </a:cubicBezTo>
                    <a:cubicBezTo>
                      <a:pt x="927" y="385"/>
                      <a:pt x="900" y="411"/>
                      <a:pt x="874" y="451"/>
                    </a:cubicBezTo>
                    <a:lnTo>
                      <a:pt x="808" y="570"/>
                    </a:lnTo>
                    <a:cubicBezTo>
                      <a:pt x="768" y="517"/>
                      <a:pt x="742" y="477"/>
                      <a:pt x="715" y="437"/>
                    </a:cubicBezTo>
                    <a:cubicBezTo>
                      <a:pt x="689" y="398"/>
                      <a:pt x="662" y="371"/>
                      <a:pt x="636" y="332"/>
                    </a:cubicBezTo>
                    <a:cubicBezTo>
                      <a:pt x="623" y="305"/>
                      <a:pt x="596" y="279"/>
                      <a:pt x="596" y="252"/>
                    </a:cubicBezTo>
                    <a:cubicBezTo>
                      <a:pt x="583" y="239"/>
                      <a:pt x="570" y="226"/>
                      <a:pt x="570" y="212"/>
                    </a:cubicBezTo>
                    <a:cubicBezTo>
                      <a:pt x="570" y="199"/>
                      <a:pt x="583" y="186"/>
                      <a:pt x="596" y="186"/>
                    </a:cubicBezTo>
                    <a:lnTo>
                      <a:pt x="662" y="186"/>
                    </a:lnTo>
                    <a:cubicBezTo>
                      <a:pt x="702" y="186"/>
                      <a:pt x="728" y="173"/>
                      <a:pt x="742" y="160"/>
                    </a:cubicBezTo>
                    <a:cubicBezTo>
                      <a:pt x="755" y="133"/>
                      <a:pt x="768" y="120"/>
                      <a:pt x="768" y="107"/>
                    </a:cubicBezTo>
                    <a:cubicBezTo>
                      <a:pt x="768" y="93"/>
                      <a:pt x="768" y="80"/>
                      <a:pt x="768" y="67"/>
                    </a:cubicBezTo>
                    <a:cubicBezTo>
                      <a:pt x="768" y="54"/>
                      <a:pt x="755" y="40"/>
                      <a:pt x="742" y="40"/>
                    </a:cubicBezTo>
                    <a:cubicBezTo>
                      <a:pt x="728" y="27"/>
                      <a:pt x="715" y="14"/>
                      <a:pt x="689" y="14"/>
                    </a:cubicBezTo>
                    <a:cubicBezTo>
                      <a:pt x="675" y="1"/>
                      <a:pt x="636" y="1"/>
                      <a:pt x="596" y="1"/>
                    </a:cubicBezTo>
                    <a:close/>
                  </a:path>
                </a:pathLst>
              </a:custGeom>
              <a:solidFill>
                <a:srgbClr val="F09C4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2" name="Google Shape;775;p31">
                <a:extLst>
                  <a:ext uri="{FF2B5EF4-FFF2-40B4-BE49-F238E27FC236}">
                    <a16:creationId xmlns:a16="http://schemas.microsoft.com/office/drawing/2014/main" id="{3E292DF2-70CE-4152-8475-FBB7C5053487}"/>
                  </a:ext>
                </a:extLst>
              </p:cNvPr>
              <p:cNvSpPr/>
              <p:nvPr/>
            </p:nvSpPr>
            <p:spPr>
              <a:xfrm>
                <a:off x="5668799" y="4448014"/>
                <a:ext cx="100260" cy="84895"/>
              </a:xfrm>
              <a:custGeom>
                <a:avLst/>
                <a:gdLst/>
                <a:ahLst/>
                <a:cxnLst/>
                <a:rect l="l" t="t" r="r" b="b"/>
                <a:pathLst>
                  <a:path w="1814" h="1536" extrusionOk="0">
                    <a:moveTo>
                      <a:pt x="768" y="107"/>
                    </a:moveTo>
                    <a:lnTo>
                      <a:pt x="768" y="160"/>
                    </a:lnTo>
                    <a:lnTo>
                      <a:pt x="662" y="160"/>
                    </a:lnTo>
                    <a:cubicBezTo>
                      <a:pt x="609" y="160"/>
                      <a:pt x="556" y="212"/>
                      <a:pt x="556" y="265"/>
                    </a:cubicBezTo>
                    <a:cubicBezTo>
                      <a:pt x="556" y="265"/>
                      <a:pt x="609" y="265"/>
                      <a:pt x="609" y="332"/>
                    </a:cubicBezTo>
                    <a:cubicBezTo>
                      <a:pt x="609" y="332"/>
                      <a:pt x="609" y="385"/>
                      <a:pt x="662" y="385"/>
                    </a:cubicBezTo>
                    <a:cubicBezTo>
                      <a:pt x="662" y="437"/>
                      <a:pt x="715" y="490"/>
                      <a:pt x="715" y="490"/>
                    </a:cubicBezTo>
                    <a:cubicBezTo>
                      <a:pt x="768" y="543"/>
                      <a:pt x="768" y="596"/>
                      <a:pt x="821" y="662"/>
                    </a:cubicBezTo>
                    <a:lnTo>
                      <a:pt x="887" y="715"/>
                    </a:lnTo>
                    <a:lnTo>
                      <a:pt x="993" y="543"/>
                    </a:lnTo>
                    <a:cubicBezTo>
                      <a:pt x="993" y="490"/>
                      <a:pt x="1046" y="437"/>
                      <a:pt x="1046" y="437"/>
                    </a:cubicBezTo>
                    <a:cubicBezTo>
                      <a:pt x="1046" y="385"/>
                      <a:pt x="1099" y="385"/>
                      <a:pt x="1099" y="332"/>
                    </a:cubicBezTo>
                    <a:cubicBezTo>
                      <a:pt x="1099" y="265"/>
                      <a:pt x="1046" y="265"/>
                      <a:pt x="1046" y="265"/>
                    </a:cubicBezTo>
                    <a:lnTo>
                      <a:pt x="993" y="265"/>
                    </a:lnTo>
                    <a:lnTo>
                      <a:pt x="993" y="212"/>
                    </a:lnTo>
                    <a:lnTo>
                      <a:pt x="1654" y="212"/>
                    </a:lnTo>
                    <a:lnTo>
                      <a:pt x="1654" y="265"/>
                    </a:lnTo>
                    <a:lnTo>
                      <a:pt x="1324" y="265"/>
                    </a:lnTo>
                    <a:cubicBezTo>
                      <a:pt x="1271" y="332"/>
                      <a:pt x="1218" y="332"/>
                      <a:pt x="1218" y="385"/>
                    </a:cubicBezTo>
                    <a:cubicBezTo>
                      <a:pt x="1151" y="437"/>
                      <a:pt x="1099" y="490"/>
                      <a:pt x="1046" y="543"/>
                    </a:cubicBezTo>
                    <a:cubicBezTo>
                      <a:pt x="993" y="596"/>
                      <a:pt x="993" y="662"/>
                      <a:pt x="940" y="715"/>
                    </a:cubicBezTo>
                    <a:lnTo>
                      <a:pt x="940" y="768"/>
                    </a:lnTo>
                    <a:lnTo>
                      <a:pt x="940" y="821"/>
                    </a:lnTo>
                    <a:cubicBezTo>
                      <a:pt x="993" y="927"/>
                      <a:pt x="1099" y="993"/>
                      <a:pt x="1151" y="1099"/>
                    </a:cubicBezTo>
                    <a:cubicBezTo>
                      <a:pt x="1218" y="1152"/>
                      <a:pt x="1218" y="1205"/>
                      <a:pt x="1271" y="1258"/>
                    </a:cubicBezTo>
                    <a:cubicBezTo>
                      <a:pt x="1324" y="1258"/>
                      <a:pt x="1324" y="1324"/>
                      <a:pt x="1324" y="1324"/>
                    </a:cubicBezTo>
                    <a:cubicBezTo>
                      <a:pt x="1376" y="1324"/>
                      <a:pt x="1376" y="1377"/>
                      <a:pt x="1429" y="1377"/>
                    </a:cubicBezTo>
                    <a:lnTo>
                      <a:pt x="1601" y="1377"/>
                    </a:lnTo>
                    <a:cubicBezTo>
                      <a:pt x="1654" y="1377"/>
                      <a:pt x="1654" y="1430"/>
                      <a:pt x="1654" y="1430"/>
                    </a:cubicBezTo>
                    <a:lnTo>
                      <a:pt x="1099" y="1430"/>
                    </a:lnTo>
                    <a:lnTo>
                      <a:pt x="1046" y="1377"/>
                    </a:lnTo>
                    <a:lnTo>
                      <a:pt x="1099" y="1377"/>
                    </a:lnTo>
                    <a:cubicBezTo>
                      <a:pt x="1151" y="1377"/>
                      <a:pt x="1151" y="1324"/>
                      <a:pt x="1151" y="1258"/>
                    </a:cubicBezTo>
                    <a:lnTo>
                      <a:pt x="1151" y="1205"/>
                    </a:lnTo>
                    <a:cubicBezTo>
                      <a:pt x="1099" y="1152"/>
                      <a:pt x="1099" y="1152"/>
                      <a:pt x="1099" y="1099"/>
                    </a:cubicBezTo>
                    <a:cubicBezTo>
                      <a:pt x="1046" y="1099"/>
                      <a:pt x="1046" y="1046"/>
                      <a:pt x="993" y="993"/>
                    </a:cubicBezTo>
                    <a:cubicBezTo>
                      <a:pt x="993" y="993"/>
                      <a:pt x="940" y="927"/>
                      <a:pt x="940" y="874"/>
                    </a:cubicBezTo>
                    <a:lnTo>
                      <a:pt x="887" y="821"/>
                    </a:lnTo>
                    <a:lnTo>
                      <a:pt x="821" y="874"/>
                    </a:lnTo>
                    <a:cubicBezTo>
                      <a:pt x="768" y="927"/>
                      <a:pt x="768" y="993"/>
                      <a:pt x="715" y="993"/>
                    </a:cubicBezTo>
                    <a:cubicBezTo>
                      <a:pt x="715" y="1046"/>
                      <a:pt x="715" y="1046"/>
                      <a:pt x="662" y="1099"/>
                    </a:cubicBezTo>
                    <a:lnTo>
                      <a:pt x="662" y="1152"/>
                    </a:lnTo>
                    <a:cubicBezTo>
                      <a:pt x="609" y="1152"/>
                      <a:pt x="609" y="1152"/>
                      <a:pt x="609" y="1205"/>
                    </a:cubicBezTo>
                    <a:lnTo>
                      <a:pt x="609" y="1258"/>
                    </a:lnTo>
                    <a:cubicBezTo>
                      <a:pt x="662" y="1324"/>
                      <a:pt x="662" y="1324"/>
                      <a:pt x="715" y="1324"/>
                    </a:cubicBezTo>
                    <a:lnTo>
                      <a:pt x="821" y="1324"/>
                    </a:lnTo>
                    <a:cubicBezTo>
                      <a:pt x="768" y="1324"/>
                      <a:pt x="768" y="1377"/>
                      <a:pt x="715" y="1377"/>
                    </a:cubicBezTo>
                    <a:lnTo>
                      <a:pt x="662" y="1377"/>
                    </a:lnTo>
                    <a:lnTo>
                      <a:pt x="609" y="1324"/>
                    </a:lnTo>
                    <a:lnTo>
                      <a:pt x="225" y="1324"/>
                    </a:lnTo>
                    <a:cubicBezTo>
                      <a:pt x="278" y="1324"/>
                      <a:pt x="278" y="1324"/>
                      <a:pt x="331" y="1258"/>
                    </a:cubicBezTo>
                    <a:lnTo>
                      <a:pt x="437" y="1258"/>
                    </a:lnTo>
                    <a:lnTo>
                      <a:pt x="490" y="1205"/>
                    </a:lnTo>
                    <a:cubicBezTo>
                      <a:pt x="556" y="1099"/>
                      <a:pt x="609" y="1046"/>
                      <a:pt x="609" y="1046"/>
                    </a:cubicBezTo>
                    <a:cubicBezTo>
                      <a:pt x="662" y="993"/>
                      <a:pt x="662" y="927"/>
                      <a:pt x="715" y="927"/>
                    </a:cubicBezTo>
                    <a:cubicBezTo>
                      <a:pt x="715" y="927"/>
                      <a:pt x="715" y="874"/>
                      <a:pt x="768" y="874"/>
                    </a:cubicBezTo>
                    <a:lnTo>
                      <a:pt x="768" y="821"/>
                    </a:lnTo>
                    <a:lnTo>
                      <a:pt x="821" y="768"/>
                    </a:lnTo>
                    <a:lnTo>
                      <a:pt x="490" y="265"/>
                    </a:lnTo>
                    <a:cubicBezTo>
                      <a:pt x="437" y="265"/>
                      <a:pt x="437" y="212"/>
                      <a:pt x="384" y="160"/>
                    </a:cubicBezTo>
                    <a:lnTo>
                      <a:pt x="106" y="160"/>
                    </a:lnTo>
                    <a:lnTo>
                      <a:pt x="106" y="107"/>
                    </a:lnTo>
                    <a:close/>
                    <a:moveTo>
                      <a:pt x="106" y="1"/>
                    </a:moveTo>
                    <a:cubicBezTo>
                      <a:pt x="53" y="54"/>
                      <a:pt x="0" y="107"/>
                      <a:pt x="0" y="107"/>
                    </a:cubicBezTo>
                    <a:cubicBezTo>
                      <a:pt x="0" y="160"/>
                      <a:pt x="53" y="212"/>
                      <a:pt x="53" y="265"/>
                    </a:cubicBezTo>
                    <a:lnTo>
                      <a:pt x="331" y="265"/>
                    </a:lnTo>
                    <a:cubicBezTo>
                      <a:pt x="331" y="332"/>
                      <a:pt x="331" y="332"/>
                      <a:pt x="384" y="385"/>
                    </a:cubicBezTo>
                    <a:lnTo>
                      <a:pt x="662" y="768"/>
                    </a:lnTo>
                    <a:lnTo>
                      <a:pt x="662" y="821"/>
                    </a:lnTo>
                    <a:cubicBezTo>
                      <a:pt x="662" y="821"/>
                      <a:pt x="609" y="821"/>
                      <a:pt x="609" y="874"/>
                    </a:cubicBezTo>
                    <a:lnTo>
                      <a:pt x="556" y="927"/>
                    </a:lnTo>
                    <a:cubicBezTo>
                      <a:pt x="490" y="993"/>
                      <a:pt x="437" y="1046"/>
                      <a:pt x="384" y="1099"/>
                    </a:cubicBezTo>
                    <a:lnTo>
                      <a:pt x="384" y="1152"/>
                    </a:lnTo>
                    <a:lnTo>
                      <a:pt x="331" y="1152"/>
                    </a:lnTo>
                    <a:cubicBezTo>
                      <a:pt x="278" y="1152"/>
                      <a:pt x="225" y="1152"/>
                      <a:pt x="159" y="1205"/>
                    </a:cubicBezTo>
                    <a:cubicBezTo>
                      <a:pt x="106" y="1205"/>
                      <a:pt x="53" y="1258"/>
                      <a:pt x="53" y="1324"/>
                    </a:cubicBezTo>
                    <a:cubicBezTo>
                      <a:pt x="53" y="1377"/>
                      <a:pt x="53" y="1377"/>
                      <a:pt x="106" y="1430"/>
                    </a:cubicBezTo>
                    <a:lnTo>
                      <a:pt x="159" y="1430"/>
                    </a:lnTo>
                    <a:cubicBezTo>
                      <a:pt x="159" y="1483"/>
                      <a:pt x="225" y="1483"/>
                      <a:pt x="225" y="1483"/>
                    </a:cubicBezTo>
                    <a:lnTo>
                      <a:pt x="715" y="1483"/>
                    </a:lnTo>
                    <a:cubicBezTo>
                      <a:pt x="768" y="1483"/>
                      <a:pt x="821" y="1483"/>
                      <a:pt x="821" y="1430"/>
                    </a:cubicBezTo>
                    <a:cubicBezTo>
                      <a:pt x="887" y="1430"/>
                      <a:pt x="940" y="1377"/>
                      <a:pt x="940" y="1324"/>
                    </a:cubicBezTo>
                    <a:cubicBezTo>
                      <a:pt x="940" y="1258"/>
                      <a:pt x="887" y="1258"/>
                      <a:pt x="887" y="1258"/>
                    </a:cubicBezTo>
                    <a:cubicBezTo>
                      <a:pt x="821" y="1205"/>
                      <a:pt x="821" y="1205"/>
                      <a:pt x="768" y="1205"/>
                    </a:cubicBezTo>
                    <a:lnTo>
                      <a:pt x="768" y="1152"/>
                    </a:lnTo>
                    <a:cubicBezTo>
                      <a:pt x="768" y="1099"/>
                      <a:pt x="821" y="1099"/>
                      <a:pt x="821" y="1099"/>
                    </a:cubicBezTo>
                    <a:cubicBezTo>
                      <a:pt x="821" y="1046"/>
                      <a:pt x="887" y="1046"/>
                      <a:pt x="887" y="1046"/>
                    </a:cubicBezTo>
                    <a:lnTo>
                      <a:pt x="887" y="1099"/>
                    </a:lnTo>
                    <a:cubicBezTo>
                      <a:pt x="940" y="1099"/>
                      <a:pt x="940" y="1152"/>
                      <a:pt x="993" y="1152"/>
                    </a:cubicBezTo>
                    <a:cubicBezTo>
                      <a:pt x="993" y="1205"/>
                      <a:pt x="993" y="1258"/>
                      <a:pt x="1046" y="1258"/>
                    </a:cubicBezTo>
                    <a:cubicBezTo>
                      <a:pt x="993" y="1258"/>
                      <a:pt x="993" y="1324"/>
                      <a:pt x="940" y="1324"/>
                    </a:cubicBezTo>
                    <a:lnTo>
                      <a:pt x="940" y="1430"/>
                    </a:lnTo>
                    <a:cubicBezTo>
                      <a:pt x="940" y="1430"/>
                      <a:pt x="940" y="1483"/>
                      <a:pt x="993" y="1483"/>
                    </a:cubicBezTo>
                    <a:cubicBezTo>
                      <a:pt x="1046" y="1536"/>
                      <a:pt x="1099" y="1536"/>
                      <a:pt x="1151" y="1536"/>
                    </a:cubicBezTo>
                    <a:lnTo>
                      <a:pt x="1707" y="1536"/>
                    </a:lnTo>
                    <a:cubicBezTo>
                      <a:pt x="1760" y="1536"/>
                      <a:pt x="1813" y="1483"/>
                      <a:pt x="1813" y="1430"/>
                    </a:cubicBezTo>
                    <a:cubicBezTo>
                      <a:pt x="1813" y="1377"/>
                      <a:pt x="1760" y="1324"/>
                      <a:pt x="1707" y="1324"/>
                    </a:cubicBezTo>
                    <a:cubicBezTo>
                      <a:pt x="1707" y="1258"/>
                      <a:pt x="1654" y="1258"/>
                      <a:pt x="1601" y="1258"/>
                    </a:cubicBezTo>
                    <a:lnTo>
                      <a:pt x="1429" y="1258"/>
                    </a:lnTo>
                    <a:cubicBezTo>
                      <a:pt x="1429" y="1205"/>
                      <a:pt x="1376" y="1205"/>
                      <a:pt x="1376" y="1152"/>
                    </a:cubicBezTo>
                    <a:cubicBezTo>
                      <a:pt x="1324" y="1099"/>
                      <a:pt x="1271" y="1046"/>
                      <a:pt x="1218" y="993"/>
                    </a:cubicBezTo>
                    <a:cubicBezTo>
                      <a:pt x="1218" y="927"/>
                      <a:pt x="1099" y="874"/>
                      <a:pt x="1046" y="768"/>
                    </a:cubicBezTo>
                    <a:cubicBezTo>
                      <a:pt x="1099" y="715"/>
                      <a:pt x="1099" y="662"/>
                      <a:pt x="1151" y="596"/>
                    </a:cubicBezTo>
                    <a:cubicBezTo>
                      <a:pt x="1218" y="596"/>
                      <a:pt x="1218" y="543"/>
                      <a:pt x="1271" y="490"/>
                    </a:cubicBezTo>
                    <a:cubicBezTo>
                      <a:pt x="1324" y="437"/>
                      <a:pt x="1324" y="437"/>
                      <a:pt x="1376" y="385"/>
                    </a:cubicBezTo>
                    <a:lnTo>
                      <a:pt x="1654" y="385"/>
                    </a:lnTo>
                    <a:cubicBezTo>
                      <a:pt x="1707" y="385"/>
                      <a:pt x="1707" y="385"/>
                      <a:pt x="1707" y="332"/>
                    </a:cubicBezTo>
                    <a:lnTo>
                      <a:pt x="1760" y="332"/>
                    </a:lnTo>
                    <a:lnTo>
                      <a:pt x="1760" y="265"/>
                    </a:lnTo>
                    <a:lnTo>
                      <a:pt x="1760" y="160"/>
                    </a:lnTo>
                    <a:cubicBezTo>
                      <a:pt x="1760" y="160"/>
                      <a:pt x="1760" y="107"/>
                      <a:pt x="1707" y="107"/>
                    </a:cubicBezTo>
                    <a:lnTo>
                      <a:pt x="940" y="107"/>
                    </a:lnTo>
                    <a:cubicBezTo>
                      <a:pt x="887" y="160"/>
                      <a:pt x="887" y="212"/>
                      <a:pt x="887" y="265"/>
                    </a:cubicBezTo>
                    <a:cubicBezTo>
                      <a:pt x="887" y="265"/>
                      <a:pt x="887" y="332"/>
                      <a:pt x="940" y="332"/>
                    </a:cubicBezTo>
                    <a:lnTo>
                      <a:pt x="940" y="385"/>
                    </a:lnTo>
                    <a:cubicBezTo>
                      <a:pt x="940" y="385"/>
                      <a:pt x="940" y="437"/>
                      <a:pt x="887" y="437"/>
                    </a:cubicBezTo>
                    <a:lnTo>
                      <a:pt x="887" y="490"/>
                    </a:lnTo>
                    <a:cubicBezTo>
                      <a:pt x="821" y="490"/>
                      <a:pt x="821" y="437"/>
                      <a:pt x="821" y="437"/>
                    </a:cubicBezTo>
                    <a:cubicBezTo>
                      <a:pt x="768" y="385"/>
                      <a:pt x="768" y="385"/>
                      <a:pt x="768" y="332"/>
                    </a:cubicBezTo>
                    <a:cubicBezTo>
                      <a:pt x="715" y="332"/>
                      <a:pt x="715" y="332"/>
                      <a:pt x="715" y="265"/>
                    </a:cubicBezTo>
                    <a:cubicBezTo>
                      <a:pt x="768" y="265"/>
                      <a:pt x="821" y="265"/>
                      <a:pt x="821" y="212"/>
                    </a:cubicBezTo>
                    <a:cubicBezTo>
                      <a:pt x="887" y="212"/>
                      <a:pt x="887" y="160"/>
                      <a:pt x="887" y="160"/>
                    </a:cubicBezTo>
                    <a:lnTo>
                      <a:pt x="887" y="107"/>
                    </a:lnTo>
                    <a:lnTo>
                      <a:pt x="887" y="54"/>
                    </a:lnTo>
                    <a:lnTo>
                      <a:pt x="821" y="54"/>
                    </a:lnTo>
                    <a:cubicBezTo>
                      <a:pt x="821" y="1"/>
                      <a:pt x="821" y="1"/>
                      <a:pt x="768" y="1"/>
                    </a:cubicBezTo>
                    <a:close/>
                  </a:path>
                </a:pathLst>
              </a:custGeom>
              <a:solidFill>
                <a:srgbClr val="F09C4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3" name="Google Shape;776;p31">
                <a:extLst>
                  <a:ext uri="{FF2B5EF4-FFF2-40B4-BE49-F238E27FC236}">
                    <a16:creationId xmlns:a16="http://schemas.microsoft.com/office/drawing/2014/main" id="{E8A500DB-B210-4DFF-A20D-666636286385}"/>
                  </a:ext>
                </a:extLst>
              </p:cNvPr>
              <p:cNvSpPr/>
              <p:nvPr/>
            </p:nvSpPr>
            <p:spPr>
              <a:xfrm>
                <a:off x="4799733" y="3864528"/>
                <a:ext cx="1237772" cy="1187034"/>
              </a:xfrm>
              <a:custGeom>
                <a:avLst/>
                <a:gdLst/>
                <a:ahLst/>
                <a:cxnLst/>
                <a:rect l="l" t="t" r="r" b="b"/>
                <a:pathLst>
                  <a:path w="22395" h="21477" extrusionOk="0">
                    <a:moveTo>
                      <a:pt x="17201" y="8638"/>
                    </a:moveTo>
                    <a:cubicBezTo>
                      <a:pt x="17575" y="8638"/>
                      <a:pt x="17951" y="8924"/>
                      <a:pt x="17987" y="9340"/>
                    </a:cubicBezTo>
                    <a:lnTo>
                      <a:pt x="18318" y="16672"/>
                    </a:lnTo>
                    <a:cubicBezTo>
                      <a:pt x="18371" y="17228"/>
                      <a:pt x="17868" y="17718"/>
                      <a:pt x="17273" y="17718"/>
                    </a:cubicBezTo>
                    <a:lnTo>
                      <a:pt x="9821" y="17612"/>
                    </a:lnTo>
                    <a:cubicBezTo>
                      <a:pt x="9212" y="17612"/>
                      <a:pt x="8881" y="16844"/>
                      <a:pt x="9331" y="16447"/>
                    </a:cubicBezTo>
                    <a:lnTo>
                      <a:pt x="16717" y="8837"/>
                    </a:lnTo>
                    <a:cubicBezTo>
                      <a:pt x="16855" y="8699"/>
                      <a:pt x="17028" y="8638"/>
                      <a:pt x="17201" y="8638"/>
                    </a:cubicBezTo>
                    <a:close/>
                    <a:moveTo>
                      <a:pt x="20125" y="1"/>
                    </a:moveTo>
                    <a:cubicBezTo>
                      <a:pt x="19697" y="1"/>
                      <a:pt x="19262" y="159"/>
                      <a:pt x="18927" y="512"/>
                    </a:cubicBezTo>
                    <a:lnTo>
                      <a:pt x="993" y="18711"/>
                    </a:lnTo>
                    <a:cubicBezTo>
                      <a:pt x="0" y="19756"/>
                      <a:pt x="781" y="21477"/>
                      <a:pt x="2264" y="21477"/>
                    </a:cubicBezTo>
                    <a:lnTo>
                      <a:pt x="20303" y="21477"/>
                    </a:lnTo>
                    <a:cubicBezTo>
                      <a:pt x="21508" y="21477"/>
                      <a:pt x="22395" y="20537"/>
                      <a:pt x="22395" y="19425"/>
                    </a:cubicBezTo>
                    <a:lnTo>
                      <a:pt x="21786" y="1558"/>
                    </a:lnTo>
                    <a:cubicBezTo>
                      <a:pt x="21786" y="611"/>
                      <a:pt x="20967" y="1"/>
                      <a:pt x="2012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4" name="Google Shape;777;p31">
                <a:extLst>
                  <a:ext uri="{FF2B5EF4-FFF2-40B4-BE49-F238E27FC236}">
                    <a16:creationId xmlns:a16="http://schemas.microsoft.com/office/drawing/2014/main" id="{E44028BD-ABE9-4D77-8E13-8D81364C0687}"/>
                  </a:ext>
                </a:extLst>
              </p:cNvPr>
              <p:cNvSpPr/>
              <p:nvPr/>
            </p:nvSpPr>
            <p:spPr>
              <a:xfrm>
                <a:off x="4845828" y="3874532"/>
                <a:ext cx="1027082" cy="1046648"/>
              </a:xfrm>
              <a:custGeom>
                <a:avLst/>
                <a:gdLst/>
                <a:ahLst/>
                <a:cxnLst/>
                <a:rect l="l" t="t" r="r" b="b"/>
                <a:pathLst>
                  <a:path w="18583" h="18937" extrusionOk="0">
                    <a:moveTo>
                      <a:pt x="18477" y="0"/>
                    </a:moveTo>
                    <a:cubicBezTo>
                      <a:pt x="18305" y="119"/>
                      <a:pt x="18199" y="225"/>
                      <a:pt x="18093" y="331"/>
                    </a:cubicBezTo>
                    <a:lnTo>
                      <a:pt x="159" y="18530"/>
                    </a:lnTo>
                    <a:cubicBezTo>
                      <a:pt x="106" y="18649"/>
                      <a:pt x="53" y="18702"/>
                      <a:pt x="0" y="18755"/>
                    </a:cubicBezTo>
                    <a:lnTo>
                      <a:pt x="0" y="18808"/>
                    </a:lnTo>
                    <a:cubicBezTo>
                      <a:pt x="80" y="18894"/>
                      <a:pt x="189" y="18937"/>
                      <a:pt x="293" y="18937"/>
                    </a:cubicBezTo>
                    <a:cubicBezTo>
                      <a:pt x="397" y="18937"/>
                      <a:pt x="497" y="18894"/>
                      <a:pt x="556" y="18808"/>
                    </a:cubicBezTo>
                    <a:lnTo>
                      <a:pt x="18477" y="556"/>
                    </a:lnTo>
                    <a:cubicBezTo>
                      <a:pt x="18583" y="384"/>
                      <a:pt x="18583" y="172"/>
                      <a:pt x="18477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5" name="Google Shape;778;p31">
                <a:extLst>
                  <a:ext uri="{FF2B5EF4-FFF2-40B4-BE49-F238E27FC236}">
                    <a16:creationId xmlns:a16="http://schemas.microsoft.com/office/drawing/2014/main" id="{237C9002-05C8-4A2E-93E1-71F680200424}"/>
                  </a:ext>
                </a:extLst>
              </p:cNvPr>
              <p:cNvSpPr/>
              <p:nvPr/>
            </p:nvSpPr>
            <p:spPr>
              <a:xfrm>
                <a:off x="5818028" y="3941796"/>
                <a:ext cx="76107" cy="67374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19" extrusionOk="0">
                    <a:moveTo>
                      <a:pt x="0" y="1"/>
                    </a:moveTo>
                    <a:lnTo>
                      <a:pt x="0" y="160"/>
                    </a:lnTo>
                    <a:lnTo>
                      <a:pt x="1218" y="1219"/>
                    </a:lnTo>
                    <a:lnTo>
                      <a:pt x="1324" y="1219"/>
                    </a:lnTo>
                    <a:cubicBezTo>
                      <a:pt x="1376" y="1152"/>
                      <a:pt x="1376" y="1099"/>
                      <a:pt x="1324" y="1047"/>
                    </a:cubicBezTo>
                    <a:lnTo>
                      <a:pt x="172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6" name="Google Shape;779;p31">
                <a:extLst>
                  <a:ext uri="{FF2B5EF4-FFF2-40B4-BE49-F238E27FC236}">
                    <a16:creationId xmlns:a16="http://schemas.microsoft.com/office/drawing/2014/main" id="{F7CB1473-EE54-4CB9-8AFD-2741D2347015}"/>
                  </a:ext>
                </a:extLst>
              </p:cNvPr>
              <p:cNvSpPr/>
              <p:nvPr/>
            </p:nvSpPr>
            <p:spPr>
              <a:xfrm>
                <a:off x="5647575" y="4112967"/>
                <a:ext cx="76107" cy="69585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59" extrusionOk="0">
                    <a:moveTo>
                      <a:pt x="86" y="1"/>
                    </a:moveTo>
                    <a:cubicBezTo>
                      <a:pt x="66" y="1"/>
                      <a:pt x="53" y="14"/>
                      <a:pt x="53" y="41"/>
                    </a:cubicBezTo>
                    <a:cubicBezTo>
                      <a:pt x="0" y="107"/>
                      <a:pt x="0" y="160"/>
                      <a:pt x="53" y="160"/>
                    </a:cubicBezTo>
                    <a:lnTo>
                      <a:pt x="1205" y="1258"/>
                    </a:lnTo>
                    <a:lnTo>
                      <a:pt x="1377" y="1258"/>
                    </a:lnTo>
                    <a:cubicBezTo>
                      <a:pt x="1377" y="1205"/>
                      <a:pt x="1377" y="1152"/>
                      <a:pt x="1324" y="1100"/>
                    </a:cubicBezTo>
                    <a:lnTo>
                      <a:pt x="159" y="41"/>
                    </a:lnTo>
                    <a:cubicBezTo>
                      <a:pt x="133" y="14"/>
                      <a:pt x="106" y="1"/>
                      <a:pt x="86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7" name="Google Shape;780;p31">
                <a:extLst>
                  <a:ext uri="{FF2B5EF4-FFF2-40B4-BE49-F238E27FC236}">
                    <a16:creationId xmlns:a16="http://schemas.microsoft.com/office/drawing/2014/main" id="{1270F571-E266-4846-AA40-84B6ADACF443}"/>
                  </a:ext>
                </a:extLst>
              </p:cNvPr>
              <p:cNvSpPr/>
              <p:nvPr/>
            </p:nvSpPr>
            <p:spPr>
              <a:xfrm>
                <a:off x="5775580" y="3984243"/>
                <a:ext cx="54883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88" extrusionOk="0">
                    <a:moveTo>
                      <a:pt x="53" y="1"/>
                    </a:moveTo>
                    <a:cubicBezTo>
                      <a:pt x="0" y="54"/>
                      <a:pt x="0" y="54"/>
                      <a:pt x="53" y="120"/>
                    </a:cubicBezTo>
                    <a:lnTo>
                      <a:pt x="874" y="887"/>
                    </a:lnTo>
                    <a:lnTo>
                      <a:pt x="993" y="887"/>
                    </a:lnTo>
                    <a:lnTo>
                      <a:pt x="993" y="781"/>
                    </a:lnTo>
                    <a:lnTo>
                      <a:pt x="106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8" name="Google Shape;781;p31">
                <a:extLst>
                  <a:ext uri="{FF2B5EF4-FFF2-40B4-BE49-F238E27FC236}">
                    <a16:creationId xmlns:a16="http://schemas.microsoft.com/office/drawing/2014/main" id="{66003CAD-52D8-4830-8C9F-89DC91466739}"/>
                  </a:ext>
                </a:extLst>
              </p:cNvPr>
              <p:cNvSpPr/>
              <p:nvPr/>
            </p:nvSpPr>
            <p:spPr>
              <a:xfrm>
                <a:off x="5736062" y="4024646"/>
                <a:ext cx="54938" cy="50351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1" extrusionOk="0">
                    <a:moveTo>
                      <a:pt x="73" y="1"/>
                    </a:moveTo>
                    <a:cubicBezTo>
                      <a:pt x="54" y="1"/>
                      <a:pt x="27" y="17"/>
                      <a:pt x="1" y="50"/>
                    </a:cubicBezTo>
                    <a:lnTo>
                      <a:pt x="1" y="103"/>
                    </a:lnTo>
                    <a:lnTo>
                      <a:pt x="874" y="871"/>
                    </a:lnTo>
                    <a:cubicBezTo>
                      <a:pt x="901" y="898"/>
                      <a:pt x="914" y="911"/>
                      <a:pt x="929" y="911"/>
                    </a:cubicBezTo>
                    <a:cubicBezTo>
                      <a:pt x="944" y="911"/>
                      <a:pt x="960" y="898"/>
                      <a:pt x="993" y="871"/>
                    </a:cubicBezTo>
                    <a:lnTo>
                      <a:pt x="993" y="818"/>
                    </a:lnTo>
                    <a:lnTo>
                      <a:pt x="107" y="50"/>
                    </a:lnTo>
                    <a:cubicBezTo>
                      <a:pt x="107" y="17"/>
                      <a:pt x="93" y="1"/>
                      <a:pt x="73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9" name="Google Shape;782;p31">
                <a:extLst>
                  <a:ext uri="{FF2B5EF4-FFF2-40B4-BE49-F238E27FC236}">
                    <a16:creationId xmlns:a16="http://schemas.microsoft.com/office/drawing/2014/main" id="{B2BA155A-3FE4-43A4-95B4-E80185A9DBF7}"/>
                  </a:ext>
                </a:extLst>
              </p:cNvPr>
              <p:cNvSpPr/>
              <p:nvPr/>
            </p:nvSpPr>
            <p:spPr>
              <a:xfrm>
                <a:off x="5695826" y="4066927"/>
                <a:ext cx="54938" cy="48306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74" extrusionOk="0">
                    <a:moveTo>
                      <a:pt x="1" y="0"/>
                    </a:moveTo>
                    <a:lnTo>
                      <a:pt x="1" y="106"/>
                    </a:lnTo>
                    <a:lnTo>
                      <a:pt x="887" y="874"/>
                    </a:lnTo>
                    <a:lnTo>
                      <a:pt x="940" y="874"/>
                    </a:lnTo>
                    <a:cubicBezTo>
                      <a:pt x="993" y="874"/>
                      <a:pt x="993" y="821"/>
                      <a:pt x="940" y="768"/>
                    </a:cubicBez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0" name="Google Shape;783;p31">
                <a:extLst>
                  <a:ext uri="{FF2B5EF4-FFF2-40B4-BE49-F238E27FC236}">
                    <a16:creationId xmlns:a16="http://schemas.microsoft.com/office/drawing/2014/main" id="{30E537BB-4E0A-4665-A7B9-DF88B39E9A09}"/>
                  </a:ext>
                </a:extLst>
              </p:cNvPr>
              <p:cNvSpPr/>
              <p:nvPr/>
            </p:nvSpPr>
            <p:spPr>
              <a:xfrm>
                <a:off x="5604409" y="4158344"/>
                <a:ext cx="54883" cy="4836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75" extrusionOk="0">
                    <a:moveTo>
                      <a:pt x="66" y="1"/>
                    </a:moveTo>
                    <a:cubicBezTo>
                      <a:pt x="0" y="54"/>
                      <a:pt x="0" y="54"/>
                      <a:pt x="66" y="106"/>
                    </a:cubicBezTo>
                    <a:lnTo>
                      <a:pt x="887" y="874"/>
                    </a:lnTo>
                    <a:lnTo>
                      <a:pt x="993" y="874"/>
                    </a:lnTo>
                    <a:lnTo>
                      <a:pt x="993" y="768"/>
                    </a:lnTo>
                    <a:lnTo>
                      <a:pt x="119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1" name="Google Shape;784;p31">
                <a:extLst>
                  <a:ext uri="{FF2B5EF4-FFF2-40B4-BE49-F238E27FC236}">
                    <a16:creationId xmlns:a16="http://schemas.microsoft.com/office/drawing/2014/main" id="{0B357D3C-EDF2-401D-AFC3-3D88771217FC}"/>
                  </a:ext>
                </a:extLst>
              </p:cNvPr>
              <p:cNvSpPr/>
              <p:nvPr/>
            </p:nvSpPr>
            <p:spPr>
              <a:xfrm>
                <a:off x="5564891" y="4198580"/>
                <a:ext cx="54938" cy="50517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4" extrusionOk="0">
                    <a:moveTo>
                      <a:pt x="87" y="1"/>
                    </a:moveTo>
                    <a:cubicBezTo>
                      <a:pt x="70" y="1"/>
                      <a:pt x="54" y="14"/>
                      <a:pt x="54" y="40"/>
                    </a:cubicBezTo>
                    <a:cubicBezTo>
                      <a:pt x="1" y="40"/>
                      <a:pt x="1" y="93"/>
                      <a:pt x="54" y="93"/>
                    </a:cubicBezTo>
                    <a:lnTo>
                      <a:pt x="887" y="874"/>
                    </a:lnTo>
                    <a:cubicBezTo>
                      <a:pt x="914" y="901"/>
                      <a:pt x="927" y="914"/>
                      <a:pt x="940" y="914"/>
                    </a:cubicBezTo>
                    <a:cubicBezTo>
                      <a:pt x="954" y="914"/>
                      <a:pt x="967" y="901"/>
                      <a:pt x="993" y="874"/>
                    </a:cubicBezTo>
                    <a:lnTo>
                      <a:pt x="993" y="808"/>
                    </a:lnTo>
                    <a:lnTo>
                      <a:pt x="120" y="40"/>
                    </a:lnTo>
                    <a:cubicBezTo>
                      <a:pt x="120" y="14"/>
                      <a:pt x="103" y="1"/>
                      <a:pt x="87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2" name="Google Shape;785;p31">
                <a:extLst>
                  <a:ext uri="{FF2B5EF4-FFF2-40B4-BE49-F238E27FC236}">
                    <a16:creationId xmlns:a16="http://schemas.microsoft.com/office/drawing/2014/main" id="{E7FA9937-7A99-4D4D-B4C3-75D6C83A7388}"/>
                  </a:ext>
                </a:extLst>
              </p:cNvPr>
              <p:cNvSpPr/>
              <p:nvPr/>
            </p:nvSpPr>
            <p:spPr>
              <a:xfrm>
                <a:off x="5525373" y="4240254"/>
                <a:ext cx="54938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88" extrusionOk="0">
                    <a:moveTo>
                      <a:pt x="1" y="1"/>
                    </a:moveTo>
                    <a:lnTo>
                      <a:pt x="1" y="120"/>
                    </a:lnTo>
                    <a:lnTo>
                      <a:pt x="888" y="888"/>
                    </a:lnTo>
                    <a:lnTo>
                      <a:pt x="994" y="888"/>
                    </a:lnTo>
                    <a:cubicBezTo>
                      <a:pt x="994" y="888"/>
                      <a:pt x="994" y="835"/>
                      <a:pt x="941" y="782"/>
                    </a:cubicBezTo>
                    <a:lnTo>
                      <a:pt x="107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3" name="Google Shape;786;p31">
                <a:extLst>
                  <a:ext uri="{FF2B5EF4-FFF2-40B4-BE49-F238E27FC236}">
                    <a16:creationId xmlns:a16="http://schemas.microsoft.com/office/drawing/2014/main" id="{AFAF38D6-83F1-435B-B8B4-2E31A364AE50}"/>
                  </a:ext>
                </a:extLst>
              </p:cNvPr>
              <p:cNvSpPr/>
              <p:nvPr/>
            </p:nvSpPr>
            <p:spPr>
              <a:xfrm>
                <a:off x="5433956" y="4331726"/>
                <a:ext cx="57868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1047" h="888" extrusionOk="0">
                    <a:moveTo>
                      <a:pt x="53" y="0"/>
                    </a:moveTo>
                    <a:cubicBezTo>
                      <a:pt x="0" y="53"/>
                      <a:pt x="0" y="53"/>
                      <a:pt x="53" y="119"/>
                    </a:cubicBezTo>
                    <a:lnTo>
                      <a:pt x="940" y="887"/>
                    </a:lnTo>
                    <a:lnTo>
                      <a:pt x="993" y="887"/>
                    </a:lnTo>
                    <a:cubicBezTo>
                      <a:pt x="1046" y="887"/>
                      <a:pt x="1046" y="834"/>
                      <a:pt x="993" y="781"/>
                    </a:cubicBezTo>
                    <a:lnTo>
                      <a:pt x="173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4" name="Google Shape;787;p31">
                <a:extLst>
                  <a:ext uri="{FF2B5EF4-FFF2-40B4-BE49-F238E27FC236}">
                    <a16:creationId xmlns:a16="http://schemas.microsoft.com/office/drawing/2014/main" id="{209D6F8F-3D6C-4410-A1E9-FF14B2C03814}"/>
                  </a:ext>
                </a:extLst>
              </p:cNvPr>
              <p:cNvSpPr/>
              <p:nvPr/>
            </p:nvSpPr>
            <p:spPr>
              <a:xfrm>
                <a:off x="5394438" y="4372128"/>
                <a:ext cx="54938" cy="50351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1" extrusionOk="0">
                    <a:moveTo>
                      <a:pt x="80" y="1"/>
                    </a:moveTo>
                    <a:cubicBezTo>
                      <a:pt x="67" y="1"/>
                      <a:pt x="54" y="17"/>
                      <a:pt x="54" y="50"/>
                    </a:cubicBezTo>
                    <a:cubicBezTo>
                      <a:pt x="1" y="50"/>
                      <a:pt x="1" y="103"/>
                      <a:pt x="54" y="103"/>
                    </a:cubicBezTo>
                    <a:lnTo>
                      <a:pt x="888" y="871"/>
                    </a:lnTo>
                    <a:cubicBezTo>
                      <a:pt x="914" y="897"/>
                      <a:pt x="940" y="910"/>
                      <a:pt x="960" y="910"/>
                    </a:cubicBezTo>
                    <a:cubicBezTo>
                      <a:pt x="980" y="910"/>
                      <a:pt x="993" y="897"/>
                      <a:pt x="993" y="871"/>
                    </a:cubicBezTo>
                    <a:lnTo>
                      <a:pt x="993" y="818"/>
                    </a:lnTo>
                    <a:lnTo>
                      <a:pt x="107" y="50"/>
                    </a:lnTo>
                    <a:cubicBezTo>
                      <a:pt x="107" y="17"/>
                      <a:pt x="93" y="1"/>
                      <a:pt x="80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5" name="Google Shape;788;p31">
                <a:extLst>
                  <a:ext uri="{FF2B5EF4-FFF2-40B4-BE49-F238E27FC236}">
                    <a16:creationId xmlns:a16="http://schemas.microsoft.com/office/drawing/2014/main" id="{2E14871B-0005-4363-8024-41CDC33D64EB}"/>
                  </a:ext>
                </a:extLst>
              </p:cNvPr>
              <p:cNvSpPr/>
              <p:nvPr/>
            </p:nvSpPr>
            <p:spPr>
              <a:xfrm>
                <a:off x="5354975" y="4414354"/>
                <a:ext cx="54883" cy="4836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75" extrusionOk="0">
                    <a:moveTo>
                      <a:pt x="0" y="1"/>
                    </a:moveTo>
                    <a:cubicBezTo>
                      <a:pt x="0" y="54"/>
                      <a:pt x="0" y="54"/>
                      <a:pt x="53" y="107"/>
                    </a:cubicBezTo>
                    <a:lnTo>
                      <a:pt x="874" y="874"/>
                    </a:lnTo>
                    <a:lnTo>
                      <a:pt x="993" y="874"/>
                    </a:lnTo>
                    <a:lnTo>
                      <a:pt x="993" y="769"/>
                    </a:lnTo>
                    <a:lnTo>
                      <a:pt x="106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6" name="Google Shape;789;p31">
                <a:extLst>
                  <a:ext uri="{FF2B5EF4-FFF2-40B4-BE49-F238E27FC236}">
                    <a16:creationId xmlns:a16="http://schemas.microsoft.com/office/drawing/2014/main" id="{F9A04849-BAA8-4BEC-9B26-B9A9265C5443}"/>
                  </a:ext>
                </a:extLst>
              </p:cNvPr>
              <p:cNvSpPr/>
              <p:nvPr/>
            </p:nvSpPr>
            <p:spPr>
              <a:xfrm>
                <a:off x="5266433" y="4505826"/>
                <a:ext cx="54938" cy="48306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74" extrusionOk="0">
                    <a:moveTo>
                      <a:pt x="1" y="0"/>
                    </a:moveTo>
                    <a:lnTo>
                      <a:pt x="1" y="106"/>
                    </a:lnTo>
                    <a:lnTo>
                      <a:pt x="887" y="874"/>
                    </a:lnTo>
                    <a:lnTo>
                      <a:pt x="940" y="874"/>
                    </a:lnTo>
                    <a:cubicBezTo>
                      <a:pt x="993" y="874"/>
                      <a:pt x="993" y="821"/>
                      <a:pt x="940" y="768"/>
                    </a:cubicBezTo>
                    <a:lnTo>
                      <a:pt x="106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7" name="Google Shape;790;p31">
                <a:extLst>
                  <a:ext uri="{FF2B5EF4-FFF2-40B4-BE49-F238E27FC236}">
                    <a16:creationId xmlns:a16="http://schemas.microsoft.com/office/drawing/2014/main" id="{F3EF5BE9-1D37-4493-BB7B-BBC6B28E94B5}"/>
                  </a:ext>
                </a:extLst>
              </p:cNvPr>
              <p:cNvSpPr/>
              <p:nvPr/>
            </p:nvSpPr>
            <p:spPr>
              <a:xfrm>
                <a:off x="5223986" y="4546063"/>
                <a:ext cx="57868" cy="50517"/>
              </a:xfrm>
              <a:custGeom>
                <a:avLst/>
                <a:gdLst/>
                <a:ahLst/>
                <a:cxnLst/>
                <a:rect l="l" t="t" r="r" b="b"/>
                <a:pathLst>
                  <a:path w="1047" h="914" extrusionOk="0">
                    <a:moveTo>
                      <a:pt x="87" y="0"/>
                    </a:moveTo>
                    <a:cubicBezTo>
                      <a:pt x="67" y="0"/>
                      <a:pt x="54" y="13"/>
                      <a:pt x="54" y="40"/>
                    </a:cubicBezTo>
                    <a:cubicBezTo>
                      <a:pt x="1" y="40"/>
                      <a:pt x="1" y="93"/>
                      <a:pt x="54" y="93"/>
                    </a:cubicBezTo>
                    <a:lnTo>
                      <a:pt x="874" y="874"/>
                    </a:lnTo>
                    <a:cubicBezTo>
                      <a:pt x="901" y="900"/>
                      <a:pt x="931" y="913"/>
                      <a:pt x="954" y="913"/>
                    </a:cubicBezTo>
                    <a:cubicBezTo>
                      <a:pt x="977" y="913"/>
                      <a:pt x="994" y="900"/>
                      <a:pt x="994" y="874"/>
                    </a:cubicBezTo>
                    <a:cubicBezTo>
                      <a:pt x="1047" y="874"/>
                      <a:pt x="1047" y="808"/>
                      <a:pt x="994" y="808"/>
                    </a:cubicBezTo>
                    <a:lnTo>
                      <a:pt x="160" y="40"/>
                    </a:lnTo>
                    <a:cubicBezTo>
                      <a:pt x="133" y="13"/>
                      <a:pt x="107" y="0"/>
                      <a:pt x="87" y="0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8" name="Google Shape;791;p31">
                <a:extLst>
                  <a:ext uri="{FF2B5EF4-FFF2-40B4-BE49-F238E27FC236}">
                    <a16:creationId xmlns:a16="http://schemas.microsoft.com/office/drawing/2014/main" id="{1C71BCFA-7DC6-4E85-9435-CEC8DE763738}"/>
                  </a:ext>
                </a:extLst>
              </p:cNvPr>
              <p:cNvSpPr/>
              <p:nvPr/>
            </p:nvSpPr>
            <p:spPr>
              <a:xfrm>
                <a:off x="5183804" y="4587736"/>
                <a:ext cx="54883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88" extrusionOk="0">
                    <a:moveTo>
                      <a:pt x="66" y="1"/>
                    </a:moveTo>
                    <a:cubicBezTo>
                      <a:pt x="0" y="54"/>
                      <a:pt x="0" y="120"/>
                      <a:pt x="66" y="120"/>
                    </a:cubicBezTo>
                    <a:lnTo>
                      <a:pt x="887" y="887"/>
                    </a:lnTo>
                    <a:lnTo>
                      <a:pt x="993" y="887"/>
                    </a:lnTo>
                    <a:lnTo>
                      <a:pt x="993" y="782"/>
                    </a:lnTo>
                    <a:lnTo>
                      <a:pt x="119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9" name="Google Shape;792;p31">
                <a:extLst>
                  <a:ext uri="{FF2B5EF4-FFF2-40B4-BE49-F238E27FC236}">
                    <a16:creationId xmlns:a16="http://schemas.microsoft.com/office/drawing/2014/main" id="{4D23DD00-30F8-465A-A4CF-EFAA11ABF39B}"/>
                  </a:ext>
                </a:extLst>
              </p:cNvPr>
              <p:cNvSpPr/>
              <p:nvPr/>
            </p:nvSpPr>
            <p:spPr>
              <a:xfrm>
                <a:off x="5095980" y="4679208"/>
                <a:ext cx="54938" cy="49024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87" extrusionOk="0">
                    <a:moveTo>
                      <a:pt x="1" y="0"/>
                    </a:moveTo>
                    <a:lnTo>
                      <a:pt x="1" y="119"/>
                    </a:lnTo>
                    <a:lnTo>
                      <a:pt x="874" y="887"/>
                    </a:lnTo>
                    <a:lnTo>
                      <a:pt x="993" y="887"/>
                    </a:lnTo>
                    <a:cubicBezTo>
                      <a:pt x="993" y="887"/>
                      <a:pt x="993" y="834"/>
                      <a:pt x="927" y="781"/>
                    </a:cubicBezTo>
                    <a:lnTo>
                      <a:pt x="107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0" name="Google Shape;793;p31">
                <a:extLst>
                  <a:ext uri="{FF2B5EF4-FFF2-40B4-BE49-F238E27FC236}">
                    <a16:creationId xmlns:a16="http://schemas.microsoft.com/office/drawing/2014/main" id="{42DA9856-4448-43EC-9FE5-265665745E1C}"/>
                  </a:ext>
                </a:extLst>
              </p:cNvPr>
              <p:cNvSpPr/>
              <p:nvPr/>
            </p:nvSpPr>
            <p:spPr>
              <a:xfrm>
                <a:off x="5055744" y="4719611"/>
                <a:ext cx="54938" cy="50351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1" extrusionOk="0">
                    <a:moveTo>
                      <a:pt x="41" y="0"/>
                    </a:moveTo>
                    <a:cubicBezTo>
                      <a:pt x="17" y="0"/>
                      <a:pt x="1" y="17"/>
                      <a:pt x="1" y="50"/>
                    </a:cubicBezTo>
                    <a:lnTo>
                      <a:pt x="1" y="103"/>
                    </a:lnTo>
                    <a:lnTo>
                      <a:pt x="888" y="871"/>
                    </a:lnTo>
                    <a:cubicBezTo>
                      <a:pt x="888" y="897"/>
                      <a:pt x="901" y="910"/>
                      <a:pt x="914" y="910"/>
                    </a:cubicBezTo>
                    <a:cubicBezTo>
                      <a:pt x="927" y="910"/>
                      <a:pt x="941" y="897"/>
                      <a:pt x="941" y="871"/>
                    </a:cubicBezTo>
                    <a:cubicBezTo>
                      <a:pt x="993" y="871"/>
                      <a:pt x="993" y="818"/>
                      <a:pt x="941" y="818"/>
                    </a:cubicBezTo>
                    <a:lnTo>
                      <a:pt x="120" y="50"/>
                    </a:lnTo>
                    <a:cubicBezTo>
                      <a:pt x="93" y="17"/>
                      <a:pt x="64" y="0"/>
                      <a:pt x="41" y="0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1" name="Google Shape;794;p31">
                <a:extLst>
                  <a:ext uri="{FF2B5EF4-FFF2-40B4-BE49-F238E27FC236}">
                    <a16:creationId xmlns:a16="http://schemas.microsoft.com/office/drawing/2014/main" id="{FCD3B74B-7950-48D3-851C-D9F296F1980C}"/>
                  </a:ext>
                </a:extLst>
              </p:cNvPr>
              <p:cNvSpPr/>
              <p:nvPr/>
            </p:nvSpPr>
            <p:spPr>
              <a:xfrm>
                <a:off x="5013352" y="4761837"/>
                <a:ext cx="54883" cy="4836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75" extrusionOk="0">
                    <a:moveTo>
                      <a:pt x="53" y="1"/>
                    </a:moveTo>
                    <a:cubicBezTo>
                      <a:pt x="0" y="54"/>
                      <a:pt x="0" y="107"/>
                      <a:pt x="53" y="107"/>
                    </a:cubicBezTo>
                    <a:lnTo>
                      <a:pt x="887" y="874"/>
                    </a:lnTo>
                    <a:lnTo>
                      <a:pt x="993" y="874"/>
                    </a:lnTo>
                    <a:lnTo>
                      <a:pt x="993" y="768"/>
                    </a:lnTo>
                    <a:lnTo>
                      <a:pt x="106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2" name="Google Shape;795;p31">
                <a:extLst>
                  <a:ext uri="{FF2B5EF4-FFF2-40B4-BE49-F238E27FC236}">
                    <a16:creationId xmlns:a16="http://schemas.microsoft.com/office/drawing/2014/main" id="{E42274F8-8BDE-44C5-80CC-9156BEC44DE9}"/>
                  </a:ext>
                </a:extLst>
              </p:cNvPr>
              <p:cNvSpPr/>
              <p:nvPr/>
            </p:nvSpPr>
            <p:spPr>
              <a:xfrm>
                <a:off x="4924809" y="4853309"/>
                <a:ext cx="54938" cy="48306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74" extrusionOk="0">
                    <a:moveTo>
                      <a:pt x="1" y="0"/>
                    </a:moveTo>
                    <a:lnTo>
                      <a:pt x="1" y="106"/>
                    </a:lnTo>
                    <a:lnTo>
                      <a:pt x="887" y="874"/>
                    </a:lnTo>
                    <a:lnTo>
                      <a:pt x="993" y="874"/>
                    </a:lnTo>
                    <a:lnTo>
                      <a:pt x="993" y="768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3" name="Google Shape;796;p31">
                <a:extLst>
                  <a:ext uri="{FF2B5EF4-FFF2-40B4-BE49-F238E27FC236}">
                    <a16:creationId xmlns:a16="http://schemas.microsoft.com/office/drawing/2014/main" id="{977D4C15-B4AA-4951-BD17-F19DD249F837}"/>
                  </a:ext>
                </a:extLst>
              </p:cNvPr>
              <p:cNvSpPr/>
              <p:nvPr/>
            </p:nvSpPr>
            <p:spPr>
              <a:xfrm>
                <a:off x="4885346" y="4893490"/>
                <a:ext cx="54883" cy="5129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928" extrusionOk="0">
                    <a:moveTo>
                      <a:pt x="53" y="1"/>
                    </a:moveTo>
                    <a:cubicBezTo>
                      <a:pt x="40" y="1"/>
                      <a:pt x="26" y="14"/>
                      <a:pt x="0" y="41"/>
                    </a:cubicBezTo>
                    <a:lnTo>
                      <a:pt x="0" y="94"/>
                    </a:lnTo>
                    <a:lnTo>
                      <a:pt x="887" y="874"/>
                    </a:lnTo>
                    <a:cubicBezTo>
                      <a:pt x="887" y="927"/>
                      <a:pt x="940" y="927"/>
                      <a:pt x="940" y="927"/>
                    </a:cubicBezTo>
                    <a:cubicBezTo>
                      <a:pt x="993" y="874"/>
                      <a:pt x="993" y="808"/>
                      <a:pt x="940" y="808"/>
                    </a:cubicBezTo>
                    <a:lnTo>
                      <a:pt x="106" y="41"/>
                    </a:lnTo>
                    <a:cubicBezTo>
                      <a:pt x="79" y="14"/>
                      <a:pt x="66" y="1"/>
                      <a:pt x="53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4" name="Google Shape;797;p31">
                <a:extLst>
                  <a:ext uri="{FF2B5EF4-FFF2-40B4-BE49-F238E27FC236}">
                    <a16:creationId xmlns:a16="http://schemas.microsoft.com/office/drawing/2014/main" id="{D06F808D-4D4F-4C28-AAE4-372B745ECB76}"/>
                  </a:ext>
                </a:extLst>
              </p:cNvPr>
              <p:cNvSpPr/>
              <p:nvPr/>
            </p:nvSpPr>
            <p:spPr>
              <a:xfrm>
                <a:off x="5480051" y="4287068"/>
                <a:ext cx="76107" cy="68645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42" extrusionOk="0">
                    <a:moveTo>
                      <a:pt x="80" y="1"/>
                    </a:moveTo>
                    <a:cubicBezTo>
                      <a:pt x="53" y="1"/>
                      <a:pt x="27" y="14"/>
                      <a:pt x="0" y="41"/>
                    </a:cubicBezTo>
                    <a:lnTo>
                      <a:pt x="0" y="147"/>
                    </a:lnTo>
                    <a:lnTo>
                      <a:pt x="1205" y="1192"/>
                    </a:lnTo>
                    <a:cubicBezTo>
                      <a:pt x="1205" y="1225"/>
                      <a:pt x="1218" y="1242"/>
                      <a:pt x="1239" y="1242"/>
                    </a:cubicBezTo>
                    <a:cubicBezTo>
                      <a:pt x="1261" y="1242"/>
                      <a:pt x="1291" y="1225"/>
                      <a:pt x="1324" y="1192"/>
                    </a:cubicBezTo>
                    <a:cubicBezTo>
                      <a:pt x="1377" y="1192"/>
                      <a:pt x="1377" y="1139"/>
                      <a:pt x="1324" y="1086"/>
                    </a:cubicBezTo>
                    <a:lnTo>
                      <a:pt x="159" y="41"/>
                    </a:lnTo>
                    <a:cubicBezTo>
                      <a:pt x="133" y="14"/>
                      <a:pt x="106" y="1"/>
                      <a:pt x="80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5" name="Google Shape;798;p31">
                <a:extLst>
                  <a:ext uri="{FF2B5EF4-FFF2-40B4-BE49-F238E27FC236}">
                    <a16:creationId xmlns:a16="http://schemas.microsoft.com/office/drawing/2014/main" id="{D2BA24A8-C9DC-4FB5-A6B6-9B81690DE639}"/>
                  </a:ext>
                </a:extLst>
              </p:cNvPr>
              <p:cNvSpPr/>
              <p:nvPr/>
            </p:nvSpPr>
            <p:spPr>
              <a:xfrm>
                <a:off x="5308880" y="4459731"/>
                <a:ext cx="76107" cy="69530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58" extrusionOk="0">
                    <a:moveTo>
                      <a:pt x="53" y="0"/>
                    </a:moveTo>
                    <a:cubicBezTo>
                      <a:pt x="0" y="53"/>
                      <a:pt x="0" y="120"/>
                      <a:pt x="53" y="173"/>
                    </a:cubicBezTo>
                    <a:lnTo>
                      <a:pt x="1218" y="1218"/>
                    </a:lnTo>
                    <a:cubicBezTo>
                      <a:pt x="1244" y="1245"/>
                      <a:pt x="1271" y="1258"/>
                      <a:pt x="1291" y="1258"/>
                    </a:cubicBezTo>
                    <a:cubicBezTo>
                      <a:pt x="1311" y="1258"/>
                      <a:pt x="1324" y="1245"/>
                      <a:pt x="1324" y="1218"/>
                    </a:cubicBezTo>
                    <a:cubicBezTo>
                      <a:pt x="1377" y="1165"/>
                      <a:pt x="1377" y="1112"/>
                      <a:pt x="1324" y="1112"/>
                    </a:cubicBezTo>
                    <a:lnTo>
                      <a:pt x="172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6" name="Google Shape;799;p31">
                <a:extLst>
                  <a:ext uri="{FF2B5EF4-FFF2-40B4-BE49-F238E27FC236}">
                    <a16:creationId xmlns:a16="http://schemas.microsoft.com/office/drawing/2014/main" id="{50C2B5D8-882A-4E64-862C-4513602D44ED}"/>
                  </a:ext>
                </a:extLst>
              </p:cNvPr>
              <p:cNvSpPr/>
              <p:nvPr/>
            </p:nvSpPr>
            <p:spPr>
              <a:xfrm>
                <a:off x="5138428" y="4631621"/>
                <a:ext cx="79036" cy="68811"/>
              </a:xfrm>
              <a:custGeom>
                <a:avLst/>
                <a:gdLst/>
                <a:ahLst/>
                <a:cxnLst/>
                <a:rect l="l" t="t" r="r" b="b"/>
                <a:pathLst>
                  <a:path w="1430" h="1245" extrusionOk="0">
                    <a:moveTo>
                      <a:pt x="134" y="1"/>
                    </a:moveTo>
                    <a:cubicBezTo>
                      <a:pt x="106" y="1"/>
                      <a:pt x="80" y="14"/>
                      <a:pt x="53" y="40"/>
                    </a:cubicBezTo>
                    <a:cubicBezTo>
                      <a:pt x="0" y="93"/>
                      <a:pt x="53" y="146"/>
                      <a:pt x="53" y="146"/>
                    </a:cubicBezTo>
                    <a:lnTo>
                      <a:pt x="1271" y="1245"/>
                    </a:lnTo>
                    <a:lnTo>
                      <a:pt x="1377" y="1245"/>
                    </a:lnTo>
                    <a:cubicBezTo>
                      <a:pt x="1430" y="1192"/>
                      <a:pt x="1430" y="1139"/>
                      <a:pt x="1377" y="1086"/>
                    </a:cubicBezTo>
                    <a:lnTo>
                      <a:pt x="225" y="40"/>
                    </a:lnTo>
                    <a:cubicBezTo>
                      <a:pt x="192" y="14"/>
                      <a:pt x="163" y="1"/>
                      <a:pt x="134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7" name="Google Shape;800;p31">
                <a:extLst>
                  <a:ext uri="{FF2B5EF4-FFF2-40B4-BE49-F238E27FC236}">
                    <a16:creationId xmlns:a16="http://schemas.microsoft.com/office/drawing/2014/main" id="{3E8EA5DF-553D-40B7-8582-4C67204A077F}"/>
                  </a:ext>
                </a:extLst>
              </p:cNvPr>
              <p:cNvSpPr/>
              <p:nvPr/>
            </p:nvSpPr>
            <p:spPr>
              <a:xfrm>
                <a:off x="4970904" y="4805003"/>
                <a:ext cx="76107" cy="68811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45" extrusionOk="0">
                    <a:moveTo>
                      <a:pt x="87" y="1"/>
                    </a:moveTo>
                    <a:cubicBezTo>
                      <a:pt x="67" y="1"/>
                      <a:pt x="53" y="14"/>
                      <a:pt x="53" y="40"/>
                    </a:cubicBezTo>
                    <a:cubicBezTo>
                      <a:pt x="1" y="40"/>
                      <a:pt x="1" y="93"/>
                      <a:pt x="53" y="159"/>
                    </a:cubicBezTo>
                    <a:lnTo>
                      <a:pt x="1205" y="1205"/>
                    </a:lnTo>
                    <a:cubicBezTo>
                      <a:pt x="1238" y="1231"/>
                      <a:pt x="1268" y="1245"/>
                      <a:pt x="1289" y="1245"/>
                    </a:cubicBezTo>
                    <a:cubicBezTo>
                      <a:pt x="1311" y="1245"/>
                      <a:pt x="1324" y="1231"/>
                      <a:pt x="1324" y="1205"/>
                    </a:cubicBezTo>
                    <a:cubicBezTo>
                      <a:pt x="1377" y="1205"/>
                      <a:pt x="1377" y="1152"/>
                      <a:pt x="1324" y="1086"/>
                    </a:cubicBezTo>
                    <a:lnTo>
                      <a:pt x="159" y="40"/>
                    </a:lnTo>
                    <a:cubicBezTo>
                      <a:pt x="133" y="14"/>
                      <a:pt x="106" y="1"/>
                      <a:pt x="87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8" name="Google Shape;801;p31">
                <a:extLst>
                  <a:ext uri="{FF2B5EF4-FFF2-40B4-BE49-F238E27FC236}">
                    <a16:creationId xmlns:a16="http://schemas.microsoft.com/office/drawing/2014/main" id="{0B0C6E18-FA4F-42EA-83DB-7541420F71BD}"/>
                  </a:ext>
                </a:extLst>
              </p:cNvPr>
              <p:cNvSpPr/>
              <p:nvPr/>
            </p:nvSpPr>
            <p:spPr>
              <a:xfrm>
                <a:off x="5818028" y="4746472"/>
                <a:ext cx="1121428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20" extrusionOk="0">
                    <a:moveTo>
                      <a:pt x="2316" y="1"/>
                    </a:moveTo>
                    <a:cubicBezTo>
                      <a:pt x="1046" y="1"/>
                      <a:pt x="0" y="940"/>
                      <a:pt x="0" y="2092"/>
                    </a:cubicBezTo>
                    <a:lnTo>
                      <a:pt x="0" y="3534"/>
                    </a:lnTo>
                    <a:cubicBezTo>
                      <a:pt x="0" y="4633"/>
                      <a:pt x="1046" y="5520"/>
                      <a:pt x="2316" y="5520"/>
                    </a:cubicBezTo>
                    <a:lnTo>
                      <a:pt x="20290" y="5520"/>
                    </a:lnTo>
                    <a:lnTo>
                      <a:pt x="20290" y="4408"/>
                    </a:ln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9" name="Google Shape;802;p31">
                <a:extLst>
                  <a:ext uri="{FF2B5EF4-FFF2-40B4-BE49-F238E27FC236}">
                    <a16:creationId xmlns:a16="http://schemas.microsoft.com/office/drawing/2014/main" id="{2C744340-D0B6-4A32-9374-2C03ADAA76E3}"/>
                  </a:ext>
                </a:extLst>
              </p:cNvPr>
              <p:cNvSpPr/>
              <p:nvPr/>
            </p:nvSpPr>
            <p:spPr>
              <a:xfrm>
                <a:off x="5979692" y="4746472"/>
                <a:ext cx="1121428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20" extrusionOk="0">
                    <a:moveTo>
                      <a:pt x="2263" y="1"/>
                    </a:moveTo>
                    <a:cubicBezTo>
                      <a:pt x="993" y="1"/>
                      <a:pt x="0" y="940"/>
                      <a:pt x="0" y="2092"/>
                    </a:cubicBezTo>
                    <a:lnTo>
                      <a:pt x="0" y="3534"/>
                    </a:lnTo>
                    <a:cubicBezTo>
                      <a:pt x="0" y="4633"/>
                      <a:pt x="993" y="5520"/>
                      <a:pt x="2263" y="5520"/>
                    </a:cubicBezTo>
                    <a:lnTo>
                      <a:pt x="20290" y="5520"/>
                    </a:lnTo>
                    <a:lnTo>
                      <a:pt x="20290" y="4408"/>
                    </a:lnTo>
                    <a:lnTo>
                      <a:pt x="2144" y="4408"/>
                    </a:lnTo>
                    <a:cubicBezTo>
                      <a:pt x="1707" y="4408"/>
                      <a:pt x="1324" y="3971"/>
                      <a:pt x="1324" y="3468"/>
                    </a:cubicBezTo>
                    <a:lnTo>
                      <a:pt x="1324" y="2039"/>
                    </a:lnTo>
                    <a:cubicBezTo>
                      <a:pt x="1324" y="1602"/>
                      <a:pt x="1707" y="1099"/>
                      <a:pt x="2144" y="1099"/>
                    </a:cubicBez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0" name="Google Shape;803;p31">
                <a:extLst>
                  <a:ext uri="{FF2B5EF4-FFF2-40B4-BE49-F238E27FC236}">
                    <a16:creationId xmlns:a16="http://schemas.microsoft.com/office/drawing/2014/main" id="{97C0CE84-7B4E-4CCE-8FD7-3CF2B21B0C70}"/>
                  </a:ext>
                </a:extLst>
              </p:cNvPr>
              <p:cNvSpPr/>
              <p:nvPr/>
            </p:nvSpPr>
            <p:spPr>
              <a:xfrm>
                <a:off x="6052814" y="4807214"/>
                <a:ext cx="1011717" cy="182944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3310" extrusionOk="0">
                    <a:moveTo>
                      <a:pt x="821" y="0"/>
                    </a:moveTo>
                    <a:cubicBezTo>
                      <a:pt x="331" y="0"/>
                      <a:pt x="1" y="503"/>
                      <a:pt x="1" y="940"/>
                    </a:cubicBezTo>
                    <a:lnTo>
                      <a:pt x="1" y="2369"/>
                    </a:lnTo>
                    <a:cubicBezTo>
                      <a:pt x="1" y="2872"/>
                      <a:pt x="331" y="3309"/>
                      <a:pt x="821" y="3309"/>
                    </a:cubicBezTo>
                    <a:lnTo>
                      <a:pt x="18305" y="3309"/>
                    </a:lnTo>
                    <a:lnTo>
                      <a:pt x="18305" y="0"/>
                    </a:lnTo>
                    <a:close/>
                  </a:path>
                </a:pathLst>
              </a:custGeom>
              <a:solidFill>
                <a:srgbClr val="FEF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1" name="Google Shape;804;p31">
                <a:extLst>
                  <a:ext uri="{FF2B5EF4-FFF2-40B4-BE49-F238E27FC236}">
                    <a16:creationId xmlns:a16="http://schemas.microsoft.com/office/drawing/2014/main" id="{5CB17839-65D7-47C8-BF37-55E75E502ADC}"/>
                  </a:ext>
                </a:extLst>
              </p:cNvPr>
              <p:cNvSpPr/>
              <p:nvPr/>
            </p:nvSpPr>
            <p:spPr>
              <a:xfrm>
                <a:off x="6052814" y="4898630"/>
                <a:ext cx="1011717" cy="91527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1656" extrusionOk="0">
                    <a:moveTo>
                      <a:pt x="1" y="1"/>
                    </a:moveTo>
                    <a:lnTo>
                      <a:pt x="1" y="715"/>
                    </a:lnTo>
                    <a:cubicBezTo>
                      <a:pt x="1" y="1218"/>
                      <a:pt x="331" y="1655"/>
                      <a:pt x="821" y="1655"/>
                    </a:cubicBezTo>
                    <a:lnTo>
                      <a:pt x="18305" y="1655"/>
                    </a:lnTo>
                    <a:lnTo>
                      <a:pt x="18305" y="1"/>
                    </a:lnTo>
                    <a:close/>
                  </a:path>
                </a:pathLst>
              </a:custGeom>
              <a:solidFill>
                <a:srgbClr val="E3E8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2" name="Google Shape;805;p31">
                <a:extLst>
                  <a:ext uri="{FF2B5EF4-FFF2-40B4-BE49-F238E27FC236}">
                    <a16:creationId xmlns:a16="http://schemas.microsoft.com/office/drawing/2014/main" id="{157D8A5C-00ED-4A80-AEEF-FF9582C5B4A5}"/>
                  </a:ext>
                </a:extLst>
              </p:cNvPr>
              <p:cNvSpPr/>
              <p:nvPr/>
            </p:nvSpPr>
            <p:spPr>
              <a:xfrm>
                <a:off x="5818028" y="4137120"/>
                <a:ext cx="1121428" cy="304372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07" extrusionOk="0">
                    <a:moveTo>
                      <a:pt x="2316" y="1"/>
                    </a:moveTo>
                    <a:cubicBezTo>
                      <a:pt x="1046" y="1"/>
                      <a:pt x="0" y="927"/>
                      <a:pt x="0" y="2092"/>
                    </a:cubicBezTo>
                    <a:lnTo>
                      <a:pt x="0" y="3521"/>
                    </a:lnTo>
                    <a:cubicBezTo>
                      <a:pt x="0" y="4633"/>
                      <a:pt x="1046" y="5507"/>
                      <a:pt x="2316" y="5507"/>
                    </a:cubicBezTo>
                    <a:lnTo>
                      <a:pt x="20290" y="5507"/>
                    </a:lnTo>
                    <a:lnTo>
                      <a:pt x="20290" y="4408"/>
                    </a:ln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rgbClr val="3FB6D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3" name="Google Shape;806;p31">
                <a:extLst>
                  <a:ext uri="{FF2B5EF4-FFF2-40B4-BE49-F238E27FC236}">
                    <a16:creationId xmlns:a16="http://schemas.microsoft.com/office/drawing/2014/main" id="{F318FE11-06EA-4D17-AD18-5A6A3449ECD1}"/>
                  </a:ext>
                </a:extLst>
              </p:cNvPr>
              <p:cNvSpPr/>
              <p:nvPr/>
            </p:nvSpPr>
            <p:spPr>
              <a:xfrm>
                <a:off x="5979692" y="4137120"/>
                <a:ext cx="1121428" cy="304372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07" extrusionOk="0">
                    <a:moveTo>
                      <a:pt x="2263" y="1"/>
                    </a:moveTo>
                    <a:cubicBezTo>
                      <a:pt x="993" y="1"/>
                      <a:pt x="0" y="927"/>
                      <a:pt x="0" y="2092"/>
                    </a:cubicBezTo>
                    <a:lnTo>
                      <a:pt x="0" y="3521"/>
                    </a:lnTo>
                    <a:cubicBezTo>
                      <a:pt x="0" y="4633"/>
                      <a:pt x="993" y="5507"/>
                      <a:pt x="2263" y="5507"/>
                    </a:cubicBezTo>
                    <a:lnTo>
                      <a:pt x="20290" y="5507"/>
                    </a:lnTo>
                    <a:lnTo>
                      <a:pt x="20290" y="4408"/>
                    </a:lnTo>
                    <a:lnTo>
                      <a:pt x="2144" y="4408"/>
                    </a:lnTo>
                    <a:cubicBezTo>
                      <a:pt x="1707" y="4408"/>
                      <a:pt x="1324" y="3971"/>
                      <a:pt x="1324" y="3468"/>
                    </a:cubicBezTo>
                    <a:lnTo>
                      <a:pt x="1324" y="2039"/>
                    </a:lnTo>
                    <a:cubicBezTo>
                      <a:pt x="1324" y="1589"/>
                      <a:pt x="1707" y="1099"/>
                      <a:pt x="2144" y="1099"/>
                    </a:cubicBez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4" name="Google Shape;807;p31">
                <a:extLst>
                  <a:ext uri="{FF2B5EF4-FFF2-40B4-BE49-F238E27FC236}">
                    <a16:creationId xmlns:a16="http://schemas.microsoft.com/office/drawing/2014/main" id="{AC617E18-C9A4-4561-8372-E77866C5E8A4}"/>
                  </a:ext>
                </a:extLst>
              </p:cNvPr>
              <p:cNvSpPr/>
              <p:nvPr/>
            </p:nvSpPr>
            <p:spPr>
              <a:xfrm>
                <a:off x="6052814" y="4197862"/>
                <a:ext cx="1011717" cy="182944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3310" extrusionOk="0">
                    <a:moveTo>
                      <a:pt x="821" y="0"/>
                    </a:moveTo>
                    <a:cubicBezTo>
                      <a:pt x="331" y="0"/>
                      <a:pt x="1" y="490"/>
                      <a:pt x="1" y="940"/>
                    </a:cubicBezTo>
                    <a:lnTo>
                      <a:pt x="1" y="2369"/>
                    </a:lnTo>
                    <a:cubicBezTo>
                      <a:pt x="1" y="2872"/>
                      <a:pt x="331" y="3309"/>
                      <a:pt x="821" y="3309"/>
                    </a:cubicBezTo>
                    <a:lnTo>
                      <a:pt x="18305" y="3309"/>
                    </a:lnTo>
                    <a:lnTo>
                      <a:pt x="18305" y="0"/>
                    </a:lnTo>
                    <a:close/>
                  </a:path>
                </a:pathLst>
              </a:custGeom>
              <a:solidFill>
                <a:srgbClr val="FEF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5" name="Google Shape;808;p31">
                <a:extLst>
                  <a:ext uri="{FF2B5EF4-FFF2-40B4-BE49-F238E27FC236}">
                    <a16:creationId xmlns:a16="http://schemas.microsoft.com/office/drawing/2014/main" id="{597C1522-09EE-497E-A546-21408671C88A}"/>
                  </a:ext>
                </a:extLst>
              </p:cNvPr>
              <p:cNvSpPr/>
              <p:nvPr/>
            </p:nvSpPr>
            <p:spPr>
              <a:xfrm>
                <a:off x="6052814" y="4289278"/>
                <a:ext cx="1011717" cy="91527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1656" extrusionOk="0">
                    <a:moveTo>
                      <a:pt x="1" y="1"/>
                    </a:moveTo>
                    <a:lnTo>
                      <a:pt x="1" y="715"/>
                    </a:lnTo>
                    <a:cubicBezTo>
                      <a:pt x="1" y="1218"/>
                      <a:pt x="331" y="1655"/>
                      <a:pt x="821" y="1655"/>
                    </a:cubicBezTo>
                    <a:lnTo>
                      <a:pt x="18305" y="1655"/>
                    </a:lnTo>
                    <a:lnTo>
                      <a:pt x="18305" y="1"/>
                    </a:lnTo>
                    <a:close/>
                  </a:path>
                </a:pathLst>
              </a:custGeom>
              <a:solidFill>
                <a:srgbClr val="E3E8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6" name="Google Shape;809;p31">
                <a:extLst>
                  <a:ext uri="{FF2B5EF4-FFF2-40B4-BE49-F238E27FC236}">
                    <a16:creationId xmlns:a16="http://schemas.microsoft.com/office/drawing/2014/main" id="{B9790C46-8F90-43AB-A40D-A02313A1FE36}"/>
                  </a:ext>
                </a:extLst>
              </p:cNvPr>
              <p:cNvSpPr/>
              <p:nvPr/>
            </p:nvSpPr>
            <p:spPr>
              <a:xfrm>
                <a:off x="5878714" y="4441437"/>
                <a:ext cx="1122202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304" h="5520" extrusionOk="0">
                    <a:moveTo>
                      <a:pt x="1" y="1"/>
                    </a:moveTo>
                    <a:lnTo>
                      <a:pt x="1" y="1112"/>
                    </a:lnTo>
                    <a:lnTo>
                      <a:pt x="1" y="4421"/>
                    </a:lnTo>
                    <a:lnTo>
                      <a:pt x="1" y="5520"/>
                    </a:lnTo>
                    <a:lnTo>
                      <a:pt x="18146" y="5520"/>
                    </a:lnTo>
                    <a:cubicBezTo>
                      <a:pt x="19417" y="5520"/>
                      <a:pt x="20303" y="4633"/>
                      <a:pt x="20303" y="3534"/>
                    </a:cubicBezTo>
                    <a:lnTo>
                      <a:pt x="20303" y="2105"/>
                    </a:lnTo>
                    <a:cubicBezTo>
                      <a:pt x="20303" y="940"/>
                      <a:pt x="19417" y="1"/>
                      <a:pt x="1814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7" name="Google Shape;810;p31">
                <a:extLst>
                  <a:ext uri="{FF2B5EF4-FFF2-40B4-BE49-F238E27FC236}">
                    <a16:creationId xmlns:a16="http://schemas.microsoft.com/office/drawing/2014/main" id="{C2FD0F4C-FE02-4A94-9F7C-A4359310E2BB}"/>
                  </a:ext>
                </a:extLst>
              </p:cNvPr>
              <p:cNvSpPr/>
              <p:nvPr/>
            </p:nvSpPr>
            <p:spPr>
              <a:xfrm>
                <a:off x="5723626" y="4441437"/>
                <a:ext cx="1121484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291" h="5520" extrusionOk="0">
                    <a:moveTo>
                      <a:pt x="1" y="1"/>
                    </a:moveTo>
                    <a:lnTo>
                      <a:pt x="1" y="1112"/>
                    </a:lnTo>
                    <a:lnTo>
                      <a:pt x="18199" y="1112"/>
                    </a:lnTo>
                    <a:cubicBezTo>
                      <a:pt x="18636" y="1112"/>
                      <a:pt x="18967" y="1602"/>
                      <a:pt x="18967" y="2039"/>
                    </a:cubicBezTo>
                    <a:lnTo>
                      <a:pt x="18967" y="3481"/>
                    </a:lnTo>
                    <a:cubicBezTo>
                      <a:pt x="18967" y="3971"/>
                      <a:pt x="18636" y="4421"/>
                      <a:pt x="18199" y="4421"/>
                    </a:cubicBezTo>
                    <a:lnTo>
                      <a:pt x="1" y="4421"/>
                    </a:lnTo>
                    <a:lnTo>
                      <a:pt x="1" y="5520"/>
                    </a:lnTo>
                    <a:lnTo>
                      <a:pt x="18093" y="5520"/>
                    </a:lnTo>
                    <a:cubicBezTo>
                      <a:pt x="19351" y="5520"/>
                      <a:pt x="20290" y="4633"/>
                      <a:pt x="20290" y="3534"/>
                    </a:cubicBezTo>
                    <a:lnTo>
                      <a:pt x="20290" y="2105"/>
                    </a:lnTo>
                    <a:cubicBezTo>
                      <a:pt x="20290" y="940"/>
                      <a:pt x="19351" y="1"/>
                      <a:pt x="18093" y="1"/>
                    </a:cubicBezTo>
                    <a:close/>
                  </a:path>
                </a:pathLst>
              </a:custGeom>
              <a:solidFill>
                <a:srgbClr val="EE1D6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8" name="Google Shape;811;p31">
                <a:extLst>
                  <a:ext uri="{FF2B5EF4-FFF2-40B4-BE49-F238E27FC236}">
                    <a16:creationId xmlns:a16="http://schemas.microsoft.com/office/drawing/2014/main" id="{BB2A69A5-2D49-4B85-A645-93DAE0CC5D71}"/>
                  </a:ext>
                </a:extLst>
              </p:cNvPr>
              <p:cNvSpPr/>
              <p:nvPr/>
            </p:nvSpPr>
            <p:spPr>
              <a:xfrm>
                <a:off x="5760215" y="4502897"/>
                <a:ext cx="1011717" cy="182944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3310" extrusionOk="0">
                    <a:moveTo>
                      <a:pt x="0" y="0"/>
                    </a:moveTo>
                    <a:lnTo>
                      <a:pt x="0" y="3309"/>
                    </a:lnTo>
                    <a:lnTo>
                      <a:pt x="17537" y="3309"/>
                    </a:lnTo>
                    <a:cubicBezTo>
                      <a:pt x="18027" y="3309"/>
                      <a:pt x="18305" y="2859"/>
                      <a:pt x="18305" y="2369"/>
                    </a:cubicBezTo>
                    <a:lnTo>
                      <a:pt x="18305" y="927"/>
                    </a:lnTo>
                    <a:cubicBezTo>
                      <a:pt x="18305" y="490"/>
                      <a:pt x="18027" y="0"/>
                      <a:pt x="17537" y="0"/>
                    </a:cubicBezTo>
                    <a:close/>
                  </a:path>
                </a:pathLst>
              </a:custGeom>
              <a:solidFill>
                <a:srgbClr val="FEF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9" name="Google Shape;812;p31">
                <a:extLst>
                  <a:ext uri="{FF2B5EF4-FFF2-40B4-BE49-F238E27FC236}">
                    <a16:creationId xmlns:a16="http://schemas.microsoft.com/office/drawing/2014/main" id="{0385A1DD-AED6-4BBF-818D-F6805D362168}"/>
                  </a:ext>
                </a:extLst>
              </p:cNvPr>
              <p:cNvSpPr/>
              <p:nvPr/>
            </p:nvSpPr>
            <p:spPr>
              <a:xfrm>
                <a:off x="5760215" y="4594314"/>
                <a:ext cx="1011717" cy="91527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1656" extrusionOk="0">
                    <a:moveTo>
                      <a:pt x="0" y="1"/>
                    </a:moveTo>
                    <a:lnTo>
                      <a:pt x="0" y="1655"/>
                    </a:lnTo>
                    <a:lnTo>
                      <a:pt x="17537" y="1655"/>
                    </a:lnTo>
                    <a:cubicBezTo>
                      <a:pt x="18027" y="1655"/>
                      <a:pt x="18305" y="1205"/>
                      <a:pt x="18305" y="715"/>
                    </a:cubicBezTo>
                    <a:lnTo>
                      <a:pt x="18305" y="1"/>
                    </a:lnTo>
                    <a:close/>
                  </a:path>
                </a:pathLst>
              </a:custGeom>
              <a:solidFill>
                <a:srgbClr val="E3E8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0" name="Google Shape;813;p31">
                <a:extLst>
                  <a:ext uri="{FF2B5EF4-FFF2-40B4-BE49-F238E27FC236}">
                    <a16:creationId xmlns:a16="http://schemas.microsoft.com/office/drawing/2014/main" id="{88640C6F-0822-47FA-83C1-A54B8B33A937}"/>
                  </a:ext>
                </a:extLst>
              </p:cNvPr>
              <p:cNvSpPr/>
              <p:nvPr/>
            </p:nvSpPr>
            <p:spPr>
              <a:xfrm>
                <a:off x="5485910" y="4847726"/>
                <a:ext cx="200077" cy="203836"/>
              </a:xfrm>
              <a:custGeom>
                <a:avLst/>
                <a:gdLst/>
                <a:ahLst/>
                <a:cxnLst/>
                <a:rect l="l" t="t" r="r" b="b"/>
                <a:pathLst>
                  <a:path w="3620" h="3688" extrusionOk="0">
                    <a:moveTo>
                      <a:pt x="1020" y="0"/>
                    </a:moveTo>
                    <a:cubicBezTo>
                      <a:pt x="495" y="0"/>
                      <a:pt x="74" y="143"/>
                      <a:pt x="0" y="485"/>
                    </a:cubicBezTo>
                    <a:lnTo>
                      <a:pt x="1152" y="3688"/>
                    </a:lnTo>
                    <a:lnTo>
                      <a:pt x="3468" y="1305"/>
                    </a:lnTo>
                    <a:cubicBezTo>
                      <a:pt x="3619" y="602"/>
                      <a:pt x="2099" y="0"/>
                      <a:pt x="1020" y="0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1" name="Google Shape;814;p31">
                <a:extLst>
                  <a:ext uri="{FF2B5EF4-FFF2-40B4-BE49-F238E27FC236}">
                    <a16:creationId xmlns:a16="http://schemas.microsoft.com/office/drawing/2014/main" id="{BD360D69-2C70-49AD-8B64-6D2EF00DEDDE}"/>
                  </a:ext>
                </a:extLst>
              </p:cNvPr>
              <p:cNvSpPr/>
              <p:nvPr/>
            </p:nvSpPr>
            <p:spPr>
              <a:xfrm>
                <a:off x="5528302" y="4988168"/>
                <a:ext cx="64445" cy="63395"/>
              </a:xfrm>
              <a:custGeom>
                <a:avLst/>
                <a:gdLst/>
                <a:ahLst/>
                <a:cxnLst/>
                <a:rect l="l" t="t" r="r" b="b"/>
                <a:pathLst>
                  <a:path w="1166" h="1147" extrusionOk="0">
                    <a:moveTo>
                      <a:pt x="349" y="0"/>
                    </a:moveTo>
                    <a:cubicBezTo>
                      <a:pt x="216" y="0"/>
                      <a:pt x="102" y="26"/>
                      <a:pt x="1" y="88"/>
                    </a:cubicBezTo>
                    <a:lnTo>
                      <a:pt x="385" y="1147"/>
                    </a:lnTo>
                    <a:lnTo>
                      <a:pt x="1166" y="313"/>
                    </a:lnTo>
                    <a:cubicBezTo>
                      <a:pt x="1046" y="207"/>
                      <a:pt x="835" y="88"/>
                      <a:pt x="663" y="35"/>
                    </a:cubicBezTo>
                    <a:cubicBezTo>
                      <a:pt x="547" y="13"/>
                      <a:pt x="444" y="0"/>
                      <a:pt x="349" y="0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2" name="Google Shape;815;p31">
                <a:extLst>
                  <a:ext uri="{FF2B5EF4-FFF2-40B4-BE49-F238E27FC236}">
                    <a16:creationId xmlns:a16="http://schemas.microsoft.com/office/drawing/2014/main" id="{D538E562-E7F8-47EA-B6D7-EA2C06E79A74}"/>
                  </a:ext>
                </a:extLst>
              </p:cNvPr>
              <p:cNvSpPr/>
              <p:nvPr/>
            </p:nvSpPr>
            <p:spPr>
              <a:xfrm>
                <a:off x="5644646" y="4085222"/>
                <a:ext cx="228265" cy="152158"/>
              </a:xfrm>
              <a:custGeom>
                <a:avLst/>
                <a:gdLst/>
                <a:ahLst/>
                <a:cxnLst/>
                <a:rect l="l" t="t" r="r" b="b"/>
                <a:pathLst>
                  <a:path w="4130" h="2753" extrusionOk="0">
                    <a:moveTo>
                      <a:pt x="768" y="0"/>
                    </a:moveTo>
                    <a:cubicBezTo>
                      <a:pt x="543" y="0"/>
                      <a:pt x="384" y="106"/>
                      <a:pt x="331" y="278"/>
                    </a:cubicBezTo>
                    <a:lnTo>
                      <a:pt x="53" y="1602"/>
                    </a:lnTo>
                    <a:cubicBezTo>
                      <a:pt x="0" y="1654"/>
                      <a:pt x="53" y="1760"/>
                      <a:pt x="53" y="1866"/>
                    </a:cubicBezTo>
                    <a:cubicBezTo>
                      <a:pt x="106" y="1932"/>
                      <a:pt x="159" y="1985"/>
                      <a:pt x="265" y="2038"/>
                    </a:cubicBezTo>
                    <a:lnTo>
                      <a:pt x="331" y="2038"/>
                    </a:lnTo>
                    <a:lnTo>
                      <a:pt x="3362" y="2753"/>
                    </a:lnTo>
                    <a:cubicBezTo>
                      <a:pt x="3415" y="2753"/>
                      <a:pt x="3521" y="2753"/>
                      <a:pt x="3640" y="2700"/>
                    </a:cubicBezTo>
                    <a:cubicBezTo>
                      <a:pt x="3693" y="2647"/>
                      <a:pt x="3746" y="2594"/>
                      <a:pt x="3799" y="2475"/>
                    </a:cubicBezTo>
                    <a:lnTo>
                      <a:pt x="4077" y="1204"/>
                    </a:lnTo>
                    <a:cubicBezTo>
                      <a:pt x="4130" y="993"/>
                      <a:pt x="4024" y="821"/>
                      <a:pt x="3799" y="768"/>
                    </a:cubicBezTo>
                    <a:lnTo>
                      <a:pt x="768" y="0"/>
                    </a:lnTo>
                    <a:close/>
                  </a:path>
                </a:pathLst>
              </a:custGeom>
              <a:solidFill>
                <a:srgbClr val="EE1D6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3" name="Google Shape;816;p31">
                <a:extLst>
                  <a:ext uri="{FF2B5EF4-FFF2-40B4-BE49-F238E27FC236}">
                    <a16:creationId xmlns:a16="http://schemas.microsoft.com/office/drawing/2014/main" id="{7CEB205C-EECD-4753-A3E2-172F4BF78B7C}"/>
                  </a:ext>
                </a:extLst>
              </p:cNvPr>
              <p:cNvSpPr/>
              <p:nvPr/>
            </p:nvSpPr>
            <p:spPr>
              <a:xfrm>
                <a:off x="5644646" y="4137120"/>
                <a:ext cx="215829" cy="100260"/>
              </a:xfrm>
              <a:custGeom>
                <a:avLst/>
                <a:gdLst/>
                <a:ahLst/>
                <a:cxnLst/>
                <a:rect l="l" t="t" r="r" b="b"/>
                <a:pathLst>
                  <a:path w="3905" h="1814" extrusionOk="0">
                    <a:moveTo>
                      <a:pt x="159" y="1"/>
                    </a:moveTo>
                    <a:lnTo>
                      <a:pt x="53" y="663"/>
                    </a:lnTo>
                    <a:cubicBezTo>
                      <a:pt x="0" y="715"/>
                      <a:pt x="53" y="821"/>
                      <a:pt x="53" y="927"/>
                    </a:cubicBezTo>
                    <a:cubicBezTo>
                      <a:pt x="106" y="993"/>
                      <a:pt x="159" y="1046"/>
                      <a:pt x="265" y="1099"/>
                    </a:cubicBezTo>
                    <a:lnTo>
                      <a:pt x="331" y="1099"/>
                    </a:lnTo>
                    <a:lnTo>
                      <a:pt x="3362" y="1814"/>
                    </a:lnTo>
                    <a:cubicBezTo>
                      <a:pt x="3415" y="1814"/>
                      <a:pt x="3521" y="1814"/>
                      <a:pt x="3640" y="1761"/>
                    </a:cubicBezTo>
                    <a:cubicBezTo>
                      <a:pt x="3693" y="1708"/>
                      <a:pt x="3746" y="1655"/>
                      <a:pt x="3799" y="1536"/>
                    </a:cubicBezTo>
                    <a:lnTo>
                      <a:pt x="3905" y="927"/>
                    </a:lnTo>
                    <a:lnTo>
                      <a:pt x="159" y="1"/>
                    </a:lnTo>
                    <a:close/>
                  </a:path>
                </a:pathLst>
              </a:custGeom>
              <a:solidFill>
                <a:srgbClr val="D414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4" name="Google Shape;817;p31">
                <a:extLst>
                  <a:ext uri="{FF2B5EF4-FFF2-40B4-BE49-F238E27FC236}">
                    <a16:creationId xmlns:a16="http://schemas.microsoft.com/office/drawing/2014/main" id="{4194502E-AF13-4627-A776-CDA3D84EE592}"/>
                  </a:ext>
                </a:extLst>
              </p:cNvPr>
              <p:cNvSpPr/>
              <p:nvPr/>
            </p:nvSpPr>
            <p:spPr>
              <a:xfrm>
                <a:off x="5629280" y="4231521"/>
                <a:ext cx="209971" cy="688388"/>
              </a:xfrm>
              <a:custGeom>
                <a:avLst/>
                <a:gdLst/>
                <a:ahLst/>
                <a:cxnLst/>
                <a:rect l="l" t="t" r="r" b="b"/>
                <a:pathLst>
                  <a:path w="3799" h="12455" extrusionOk="0">
                    <a:moveTo>
                      <a:pt x="2753" y="0"/>
                    </a:moveTo>
                    <a:lnTo>
                      <a:pt x="0" y="11528"/>
                    </a:lnTo>
                    <a:lnTo>
                      <a:pt x="874" y="12454"/>
                    </a:lnTo>
                    <a:lnTo>
                      <a:pt x="3799" y="278"/>
                    </a:lnTo>
                    <a:lnTo>
                      <a:pt x="2753" y="0"/>
                    </a:lnTo>
                    <a:close/>
                  </a:path>
                </a:pathLst>
              </a:custGeom>
              <a:solidFill>
                <a:srgbClr val="309A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5" name="Google Shape;818;p31">
                <a:extLst>
                  <a:ext uri="{FF2B5EF4-FFF2-40B4-BE49-F238E27FC236}">
                    <a16:creationId xmlns:a16="http://schemas.microsoft.com/office/drawing/2014/main" id="{27BBCB0A-86B3-4A13-9F04-94D9B17FB22C}"/>
                  </a:ext>
                </a:extLst>
              </p:cNvPr>
              <p:cNvSpPr/>
              <p:nvPr/>
            </p:nvSpPr>
            <p:spPr>
              <a:xfrm>
                <a:off x="5559032" y="4216156"/>
                <a:ext cx="222462" cy="685459"/>
              </a:xfrm>
              <a:custGeom>
                <a:avLst/>
                <a:gdLst/>
                <a:ahLst/>
                <a:cxnLst/>
                <a:rect l="l" t="t" r="r" b="b"/>
                <a:pathLst>
                  <a:path w="4025" h="12402" extrusionOk="0">
                    <a:moveTo>
                      <a:pt x="2754" y="0"/>
                    </a:moveTo>
                    <a:lnTo>
                      <a:pt x="1" y="11475"/>
                    </a:lnTo>
                    <a:lnTo>
                      <a:pt x="437" y="12402"/>
                    </a:lnTo>
                    <a:lnTo>
                      <a:pt x="1271" y="11806"/>
                    </a:lnTo>
                    <a:lnTo>
                      <a:pt x="4024" y="278"/>
                    </a:lnTo>
                    <a:lnTo>
                      <a:pt x="2754" y="0"/>
                    </a:lnTo>
                    <a:close/>
                  </a:path>
                </a:pathLst>
              </a:custGeom>
              <a:solidFill>
                <a:srgbClr val="16607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6" name="Google Shape;819;p31">
                <a:extLst>
                  <a:ext uri="{FF2B5EF4-FFF2-40B4-BE49-F238E27FC236}">
                    <a16:creationId xmlns:a16="http://schemas.microsoft.com/office/drawing/2014/main" id="{3AA1370E-FB07-4236-9E8C-3F319E67A9A2}"/>
                  </a:ext>
                </a:extLst>
              </p:cNvPr>
              <p:cNvSpPr/>
              <p:nvPr/>
            </p:nvSpPr>
            <p:spPr>
              <a:xfrm>
                <a:off x="5485910" y="4200791"/>
                <a:ext cx="225336" cy="673741"/>
              </a:xfrm>
              <a:custGeom>
                <a:avLst/>
                <a:gdLst/>
                <a:ahLst/>
                <a:cxnLst/>
                <a:rect l="l" t="t" r="r" b="b"/>
                <a:pathLst>
                  <a:path w="4077" h="12190" extrusionOk="0">
                    <a:moveTo>
                      <a:pt x="2925" y="0"/>
                    </a:moveTo>
                    <a:lnTo>
                      <a:pt x="0" y="12190"/>
                    </a:lnTo>
                    <a:lnTo>
                      <a:pt x="0" y="12190"/>
                    </a:lnTo>
                    <a:lnTo>
                      <a:pt x="1324" y="11753"/>
                    </a:lnTo>
                    <a:lnTo>
                      <a:pt x="4077" y="278"/>
                    </a:lnTo>
                    <a:lnTo>
                      <a:pt x="2925" y="0"/>
                    </a:lnTo>
                    <a:close/>
                  </a:path>
                </a:pathLst>
              </a:custGeom>
              <a:solidFill>
                <a:srgbClr val="309A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7" name="Google Shape;820;p31">
                <a:extLst>
                  <a:ext uri="{FF2B5EF4-FFF2-40B4-BE49-F238E27FC236}">
                    <a16:creationId xmlns:a16="http://schemas.microsoft.com/office/drawing/2014/main" id="{CCF0D91D-5B0C-4627-9233-F6DF37E84BAC}"/>
                  </a:ext>
                </a:extLst>
              </p:cNvPr>
              <p:cNvSpPr/>
              <p:nvPr/>
            </p:nvSpPr>
            <p:spPr>
              <a:xfrm>
                <a:off x="5616845" y="4167132"/>
                <a:ext cx="240701" cy="161720"/>
              </a:xfrm>
              <a:custGeom>
                <a:avLst/>
                <a:gdLst/>
                <a:ahLst/>
                <a:cxnLst/>
                <a:rect l="l" t="t" r="r" b="b"/>
                <a:pathLst>
                  <a:path w="4355" h="2926" extrusionOk="0">
                    <a:moveTo>
                      <a:pt x="834" y="0"/>
                    </a:moveTo>
                    <a:cubicBezTo>
                      <a:pt x="715" y="0"/>
                      <a:pt x="609" y="0"/>
                      <a:pt x="556" y="53"/>
                    </a:cubicBezTo>
                    <a:cubicBezTo>
                      <a:pt x="437" y="120"/>
                      <a:pt x="384" y="225"/>
                      <a:pt x="331" y="278"/>
                    </a:cubicBezTo>
                    <a:lnTo>
                      <a:pt x="53" y="1655"/>
                    </a:lnTo>
                    <a:cubicBezTo>
                      <a:pt x="0" y="1880"/>
                      <a:pt x="106" y="2105"/>
                      <a:pt x="331" y="2105"/>
                    </a:cubicBezTo>
                    <a:lnTo>
                      <a:pt x="3534" y="2925"/>
                    </a:lnTo>
                    <a:cubicBezTo>
                      <a:pt x="3746" y="2925"/>
                      <a:pt x="3971" y="2819"/>
                      <a:pt x="4024" y="2594"/>
                    </a:cubicBezTo>
                    <a:lnTo>
                      <a:pt x="4302" y="1271"/>
                    </a:lnTo>
                    <a:cubicBezTo>
                      <a:pt x="4355" y="1165"/>
                      <a:pt x="4302" y="1046"/>
                      <a:pt x="4249" y="940"/>
                    </a:cubicBezTo>
                    <a:cubicBezTo>
                      <a:pt x="4196" y="887"/>
                      <a:pt x="4143" y="834"/>
                      <a:pt x="4077" y="834"/>
                    </a:cubicBezTo>
                    <a:lnTo>
                      <a:pt x="4024" y="781"/>
                    </a:lnTo>
                    <a:lnTo>
                      <a:pt x="834" y="0"/>
                    </a:lnTo>
                    <a:close/>
                  </a:path>
                </a:pathLst>
              </a:custGeom>
              <a:solidFill>
                <a:srgbClr val="DDDD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8" name="Google Shape;821;p31">
                <a:extLst>
                  <a:ext uri="{FF2B5EF4-FFF2-40B4-BE49-F238E27FC236}">
                    <a16:creationId xmlns:a16="http://schemas.microsoft.com/office/drawing/2014/main" id="{D665E1B2-D4F5-494A-A373-12D73EAD5FB1}"/>
                  </a:ext>
                </a:extLst>
              </p:cNvPr>
              <p:cNvSpPr/>
              <p:nvPr/>
            </p:nvSpPr>
            <p:spPr>
              <a:xfrm>
                <a:off x="5629280" y="4167132"/>
                <a:ext cx="228265" cy="106837"/>
              </a:xfrm>
              <a:custGeom>
                <a:avLst/>
                <a:gdLst/>
                <a:ahLst/>
                <a:cxnLst/>
                <a:rect l="l" t="t" r="r" b="b"/>
                <a:pathLst>
                  <a:path w="4130" h="1933" extrusionOk="0">
                    <a:moveTo>
                      <a:pt x="609" y="0"/>
                    </a:moveTo>
                    <a:cubicBezTo>
                      <a:pt x="490" y="0"/>
                      <a:pt x="384" y="0"/>
                      <a:pt x="331" y="53"/>
                    </a:cubicBezTo>
                    <a:cubicBezTo>
                      <a:pt x="212" y="120"/>
                      <a:pt x="159" y="225"/>
                      <a:pt x="106" y="278"/>
                    </a:cubicBezTo>
                    <a:lnTo>
                      <a:pt x="0" y="940"/>
                    </a:lnTo>
                    <a:lnTo>
                      <a:pt x="3918" y="1933"/>
                    </a:lnTo>
                    <a:lnTo>
                      <a:pt x="4077" y="1271"/>
                    </a:lnTo>
                    <a:cubicBezTo>
                      <a:pt x="4130" y="1165"/>
                      <a:pt x="4077" y="1046"/>
                      <a:pt x="4024" y="940"/>
                    </a:cubicBezTo>
                    <a:cubicBezTo>
                      <a:pt x="3971" y="887"/>
                      <a:pt x="3918" y="834"/>
                      <a:pt x="3852" y="834"/>
                    </a:cubicBezTo>
                    <a:lnTo>
                      <a:pt x="3799" y="781"/>
                    </a:lnTo>
                    <a:lnTo>
                      <a:pt x="609" y="0"/>
                    </a:lnTo>
                    <a:close/>
                  </a:path>
                </a:pathLst>
              </a:custGeom>
              <a:solidFill>
                <a:srgbClr val="FAFBE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9" name="Google Shape;822;p31">
                <a:extLst>
                  <a:ext uri="{FF2B5EF4-FFF2-40B4-BE49-F238E27FC236}">
                    <a16:creationId xmlns:a16="http://schemas.microsoft.com/office/drawing/2014/main" id="{7638DBB5-77AB-477A-9DD9-F9CADA2F2B13}"/>
                  </a:ext>
                </a:extLst>
              </p:cNvPr>
              <p:cNvSpPr/>
              <p:nvPr/>
            </p:nvSpPr>
            <p:spPr>
              <a:xfrm>
                <a:off x="5626351" y="4160499"/>
                <a:ext cx="243630" cy="80584"/>
              </a:xfrm>
              <a:custGeom>
                <a:avLst/>
                <a:gdLst/>
                <a:ahLst/>
                <a:cxnLst/>
                <a:rect l="l" t="t" r="r" b="b"/>
                <a:pathLst>
                  <a:path w="4408" h="1458" extrusionOk="0">
                    <a:moveTo>
                      <a:pt x="263" y="0"/>
                    </a:moveTo>
                    <a:cubicBezTo>
                      <a:pt x="159" y="0"/>
                      <a:pt x="53" y="87"/>
                      <a:pt x="53" y="173"/>
                    </a:cubicBezTo>
                    <a:cubicBezTo>
                      <a:pt x="0" y="345"/>
                      <a:pt x="106" y="504"/>
                      <a:pt x="212" y="504"/>
                    </a:cubicBezTo>
                    <a:lnTo>
                      <a:pt x="4077" y="1444"/>
                    </a:lnTo>
                    <a:cubicBezTo>
                      <a:pt x="4106" y="1454"/>
                      <a:pt x="4134" y="1458"/>
                      <a:pt x="4160" y="1458"/>
                    </a:cubicBezTo>
                    <a:cubicBezTo>
                      <a:pt x="4277" y="1458"/>
                      <a:pt x="4364" y="1372"/>
                      <a:pt x="4408" y="1285"/>
                    </a:cubicBezTo>
                    <a:cubicBezTo>
                      <a:pt x="4408" y="1113"/>
                      <a:pt x="4355" y="1007"/>
                      <a:pt x="4183" y="954"/>
                    </a:cubicBezTo>
                    <a:lnTo>
                      <a:pt x="331" y="15"/>
                    </a:lnTo>
                    <a:cubicBezTo>
                      <a:pt x="309" y="5"/>
                      <a:pt x="286" y="0"/>
                      <a:pt x="263" y="0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0" name="Google Shape;823;p31">
                <a:extLst>
                  <a:ext uri="{FF2B5EF4-FFF2-40B4-BE49-F238E27FC236}">
                    <a16:creationId xmlns:a16="http://schemas.microsoft.com/office/drawing/2014/main" id="{194525C9-9686-4EE4-B064-D6CE5BAD6212}"/>
                  </a:ext>
                </a:extLst>
              </p:cNvPr>
              <p:cNvSpPr/>
              <p:nvPr/>
            </p:nvSpPr>
            <p:spPr>
              <a:xfrm>
                <a:off x="5604409" y="4252690"/>
                <a:ext cx="244349" cy="79865"/>
              </a:xfrm>
              <a:custGeom>
                <a:avLst/>
                <a:gdLst/>
                <a:ahLst/>
                <a:cxnLst/>
                <a:rect l="l" t="t" r="r" b="b"/>
                <a:pathLst>
                  <a:path w="4421" h="1445" extrusionOk="0">
                    <a:moveTo>
                      <a:pt x="331" y="1"/>
                    </a:moveTo>
                    <a:cubicBezTo>
                      <a:pt x="225" y="1"/>
                      <a:pt x="66" y="54"/>
                      <a:pt x="66" y="226"/>
                    </a:cubicBezTo>
                    <a:cubicBezTo>
                      <a:pt x="0" y="332"/>
                      <a:pt x="119" y="491"/>
                      <a:pt x="225" y="491"/>
                    </a:cubicBezTo>
                    <a:lnTo>
                      <a:pt x="4090" y="1430"/>
                    </a:lnTo>
                    <a:cubicBezTo>
                      <a:pt x="4119" y="1440"/>
                      <a:pt x="4147" y="1444"/>
                      <a:pt x="4173" y="1444"/>
                    </a:cubicBezTo>
                    <a:cubicBezTo>
                      <a:pt x="4290" y="1444"/>
                      <a:pt x="4378" y="1358"/>
                      <a:pt x="4421" y="1271"/>
                    </a:cubicBezTo>
                    <a:cubicBezTo>
                      <a:pt x="4421" y="1099"/>
                      <a:pt x="4368" y="994"/>
                      <a:pt x="4196" y="941"/>
                    </a:cubicBezTo>
                    <a:lnTo>
                      <a:pt x="331" y="1"/>
                    </a:ln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1" name="Google Shape;824;p31">
                <a:extLst>
                  <a:ext uri="{FF2B5EF4-FFF2-40B4-BE49-F238E27FC236}">
                    <a16:creationId xmlns:a16="http://schemas.microsoft.com/office/drawing/2014/main" id="{9BC71FEA-8A2F-4DE7-ACA6-7327832F3D83}"/>
                  </a:ext>
                </a:extLst>
              </p:cNvPr>
              <p:cNvSpPr/>
              <p:nvPr/>
            </p:nvSpPr>
            <p:spPr>
              <a:xfrm>
                <a:off x="6376144" y="3457797"/>
                <a:ext cx="158072" cy="233903"/>
              </a:xfrm>
              <a:custGeom>
                <a:avLst/>
                <a:gdLst/>
                <a:ahLst/>
                <a:cxnLst/>
                <a:rect l="l" t="t" r="r" b="b"/>
                <a:pathLst>
                  <a:path w="2860" h="4232" extrusionOk="0">
                    <a:moveTo>
                      <a:pt x="2381" y="0"/>
                    </a:moveTo>
                    <a:cubicBezTo>
                      <a:pt x="2298" y="0"/>
                      <a:pt x="2214" y="33"/>
                      <a:pt x="2145" y="102"/>
                    </a:cubicBezTo>
                    <a:cubicBezTo>
                      <a:pt x="2039" y="155"/>
                      <a:pt x="1" y="1532"/>
                      <a:pt x="384" y="3901"/>
                    </a:cubicBezTo>
                    <a:cubicBezTo>
                      <a:pt x="437" y="4073"/>
                      <a:pt x="596" y="4231"/>
                      <a:pt x="821" y="4231"/>
                    </a:cubicBezTo>
                    <a:lnTo>
                      <a:pt x="874" y="4231"/>
                    </a:lnTo>
                    <a:cubicBezTo>
                      <a:pt x="1099" y="4179"/>
                      <a:pt x="1258" y="3954"/>
                      <a:pt x="1205" y="3742"/>
                    </a:cubicBezTo>
                    <a:cubicBezTo>
                      <a:pt x="927" y="1968"/>
                      <a:pt x="2528" y="817"/>
                      <a:pt x="2581" y="817"/>
                    </a:cubicBezTo>
                    <a:cubicBezTo>
                      <a:pt x="2806" y="645"/>
                      <a:pt x="2859" y="380"/>
                      <a:pt x="2701" y="208"/>
                    </a:cubicBezTo>
                    <a:cubicBezTo>
                      <a:pt x="2629" y="73"/>
                      <a:pt x="2506" y="0"/>
                      <a:pt x="2381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2" name="Google Shape;825;p31">
                <a:extLst>
                  <a:ext uri="{FF2B5EF4-FFF2-40B4-BE49-F238E27FC236}">
                    <a16:creationId xmlns:a16="http://schemas.microsoft.com/office/drawing/2014/main" id="{2AA52B43-83FE-4EB5-803E-C1C85CECEEF3}"/>
                  </a:ext>
                </a:extLst>
              </p:cNvPr>
              <p:cNvSpPr/>
              <p:nvPr/>
            </p:nvSpPr>
            <p:spPr>
              <a:xfrm>
                <a:off x="6180820" y="3609734"/>
                <a:ext cx="527497" cy="527442"/>
              </a:xfrm>
              <a:custGeom>
                <a:avLst/>
                <a:gdLst/>
                <a:ahLst/>
                <a:cxnLst/>
                <a:rect l="l" t="t" r="r" b="b"/>
                <a:pathLst>
                  <a:path w="9544" h="9543" extrusionOk="0">
                    <a:moveTo>
                      <a:pt x="4739" y="0"/>
                    </a:moveTo>
                    <a:cubicBezTo>
                      <a:pt x="2145" y="0"/>
                      <a:pt x="1" y="2144"/>
                      <a:pt x="1" y="4791"/>
                    </a:cubicBezTo>
                    <a:cubicBezTo>
                      <a:pt x="1" y="7385"/>
                      <a:pt x="2145" y="9543"/>
                      <a:pt x="4739" y="9543"/>
                    </a:cubicBezTo>
                    <a:cubicBezTo>
                      <a:pt x="7386" y="9543"/>
                      <a:pt x="9543" y="7385"/>
                      <a:pt x="9543" y="4791"/>
                    </a:cubicBezTo>
                    <a:cubicBezTo>
                      <a:pt x="9543" y="2144"/>
                      <a:pt x="7386" y="0"/>
                      <a:pt x="473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3" name="Google Shape;826;p31">
                <a:extLst>
                  <a:ext uri="{FF2B5EF4-FFF2-40B4-BE49-F238E27FC236}">
                    <a16:creationId xmlns:a16="http://schemas.microsoft.com/office/drawing/2014/main" id="{61599DE9-3E0C-45AC-B0D7-7897B14E6713}"/>
                  </a:ext>
                </a:extLst>
              </p:cNvPr>
              <p:cNvSpPr/>
              <p:nvPr/>
            </p:nvSpPr>
            <p:spPr>
              <a:xfrm>
                <a:off x="6241562" y="3659421"/>
                <a:ext cx="207815" cy="145692"/>
              </a:xfrm>
              <a:custGeom>
                <a:avLst/>
                <a:gdLst/>
                <a:ahLst/>
                <a:cxnLst/>
                <a:rect l="l" t="t" r="r" b="b"/>
                <a:pathLst>
                  <a:path w="3760" h="2636" extrusionOk="0">
                    <a:moveTo>
                      <a:pt x="2633" y="1"/>
                    </a:moveTo>
                    <a:cubicBezTo>
                      <a:pt x="2247" y="1"/>
                      <a:pt x="1778" y="140"/>
                      <a:pt x="1324" y="425"/>
                    </a:cubicBezTo>
                    <a:cubicBezTo>
                      <a:pt x="450" y="914"/>
                      <a:pt x="0" y="1748"/>
                      <a:pt x="278" y="2238"/>
                    </a:cubicBezTo>
                    <a:cubicBezTo>
                      <a:pt x="439" y="2509"/>
                      <a:pt x="746" y="2635"/>
                      <a:pt x="1120" y="2635"/>
                    </a:cubicBezTo>
                    <a:cubicBezTo>
                      <a:pt x="1513" y="2635"/>
                      <a:pt x="1981" y="2496"/>
                      <a:pt x="2436" y="2238"/>
                    </a:cubicBezTo>
                    <a:cubicBezTo>
                      <a:pt x="3309" y="1695"/>
                      <a:pt x="3759" y="861"/>
                      <a:pt x="3428" y="372"/>
                    </a:cubicBezTo>
                    <a:cubicBezTo>
                      <a:pt x="3293" y="127"/>
                      <a:pt x="3000" y="1"/>
                      <a:pt x="263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4" name="Google Shape;827;p31">
                <a:extLst>
                  <a:ext uri="{FF2B5EF4-FFF2-40B4-BE49-F238E27FC236}">
                    <a16:creationId xmlns:a16="http://schemas.microsoft.com/office/drawing/2014/main" id="{9CDD23C3-2179-46CF-9AA6-1159DB3C045A}"/>
                  </a:ext>
                </a:extLst>
              </p:cNvPr>
              <p:cNvSpPr/>
              <p:nvPr/>
            </p:nvSpPr>
            <p:spPr>
              <a:xfrm>
                <a:off x="6189608" y="3719445"/>
                <a:ext cx="518709" cy="417731"/>
              </a:xfrm>
              <a:custGeom>
                <a:avLst/>
                <a:gdLst/>
                <a:ahLst/>
                <a:cxnLst/>
                <a:rect l="l" t="t" r="r" b="b"/>
                <a:pathLst>
                  <a:path w="9385" h="7558" extrusionOk="0">
                    <a:moveTo>
                      <a:pt x="8445" y="0"/>
                    </a:moveTo>
                    <a:lnTo>
                      <a:pt x="8445" y="0"/>
                    </a:lnTo>
                    <a:cubicBezTo>
                      <a:pt x="8551" y="437"/>
                      <a:pt x="8603" y="821"/>
                      <a:pt x="8603" y="1271"/>
                    </a:cubicBezTo>
                    <a:cubicBezTo>
                      <a:pt x="8603" y="3918"/>
                      <a:pt x="6512" y="6009"/>
                      <a:pt x="3865" y="6009"/>
                    </a:cubicBezTo>
                    <a:cubicBezTo>
                      <a:pt x="2264" y="6009"/>
                      <a:pt x="887" y="5242"/>
                      <a:pt x="1" y="4024"/>
                    </a:cubicBezTo>
                    <a:lnTo>
                      <a:pt x="1" y="4024"/>
                    </a:lnTo>
                    <a:cubicBezTo>
                      <a:pt x="556" y="6062"/>
                      <a:pt x="2436" y="7558"/>
                      <a:pt x="4580" y="7558"/>
                    </a:cubicBezTo>
                    <a:cubicBezTo>
                      <a:pt x="7227" y="7558"/>
                      <a:pt x="9384" y="5400"/>
                      <a:pt x="9384" y="2806"/>
                    </a:cubicBezTo>
                    <a:cubicBezTo>
                      <a:pt x="9384" y="1761"/>
                      <a:pt x="9053" y="821"/>
                      <a:pt x="844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25" name="Google Shape;828;p31">
              <a:extLst>
                <a:ext uri="{FF2B5EF4-FFF2-40B4-BE49-F238E27FC236}">
                  <a16:creationId xmlns:a16="http://schemas.microsoft.com/office/drawing/2014/main" id="{A70B9403-A100-4DF3-A073-60C10F4D733E}"/>
                </a:ext>
              </a:extLst>
            </p:cNvPr>
            <p:cNvSpPr/>
            <p:nvPr/>
          </p:nvSpPr>
          <p:spPr>
            <a:xfrm>
              <a:off x="5641385" y="4715193"/>
              <a:ext cx="204624" cy="152288"/>
            </a:xfrm>
            <a:custGeom>
              <a:avLst/>
              <a:gdLst/>
              <a:ahLst/>
              <a:cxnLst/>
              <a:rect l="l" t="t" r="r" b="b"/>
              <a:pathLst>
                <a:path w="6588" h="4903" extrusionOk="0">
                  <a:moveTo>
                    <a:pt x="4067" y="1"/>
                  </a:moveTo>
                  <a:lnTo>
                    <a:pt x="2790" y="2790"/>
                  </a:lnTo>
                  <a:lnTo>
                    <a:pt x="404" y="3059"/>
                  </a:lnTo>
                  <a:cubicBezTo>
                    <a:pt x="135" y="3059"/>
                    <a:pt x="0" y="3496"/>
                    <a:pt x="269" y="3630"/>
                  </a:cubicBezTo>
                  <a:lnTo>
                    <a:pt x="2924" y="4739"/>
                  </a:lnTo>
                  <a:cubicBezTo>
                    <a:pt x="3134" y="4850"/>
                    <a:pt x="3343" y="4903"/>
                    <a:pt x="3545" y="4903"/>
                  </a:cubicBezTo>
                  <a:cubicBezTo>
                    <a:pt x="3892" y="4903"/>
                    <a:pt x="4215" y="4747"/>
                    <a:pt x="4470" y="4471"/>
                  </a:cubicBezTo>
                  <a:lnTo>
                    <a:pt x="6588" y="1547"/>
                  </a:lnTo>
                  <a:lnTo>
                    <a:pt x="4067" y="1"/>
                  </a:lnTo>
                  <a:close/>
                </a:path>
              </a:pathLst>
            </a:custGeom>
            <a:solidFill>
              <a:srgbClr val="D414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26" name="Google Shape;829;p31">
              <a:extLst>
                <a:ext uri="{FF2B5EF4-FFF2-40B4-BE49-F238E27FC236}">
                  <a16:creationId xmlns:a16="http://schemas.microsoft.com/office/drawing/2014/main" id="{C17D1B13-7913-4AAE-8E40-0C36BEE29ABC}"/>
                </a:ext>
              </a:extLst>
            </p:cNvPr>
            <p:cNvSpPr/>
            <p:nvPr/>
          </p:nvSpPr>
          <p:spPr>
            <a:xfrm>
              <a:off x="5767676" y="4250752"/>
              <a:ext cx="622196" cy="512492"/>
            </a:xfrm>
            <a:custGeom>
              <a:avLst/>
              <a:gdLst/>
              <a:ahLst/>
              <a:cxnLst/>
              <a:rect l="l" t="t" r="r" b="b"/>
              <a:pathLst>
                <a:path w="20032" h="16500" extrusionOk="0">
                  <a:moveTo>
                    <a:pt x="16674" y="1"/>
                  </a:moveTo>
                  <a:cubicBezTo>
                    <a:pt x="15991" y="1"/>
                    <a:pt x="15283" y="187"/>
                    <a:pt x="14688" y="536"/>
                  </a:cubicBezTo>
                  <a:lnTo>
                    <a:pt x="3765" y="7392"/>
                  </a:lnTo>
                  <a:cubicBezTo>
                    <a:pt x="3496" y="7661"/>
                    <a:pt x="3227" y="7929"/>
                    <a:pt x="2925" y="8366"/>
                  </a:cubicBezTo>
                  <a:lnTo>
                    <a:pt x="1" y="14954"/>
                  </a:lnTo>
                  <a:lnTo>
                    <a:pt x="2522" y="16500"/>
                  </a:lnTo>
                  <a:lnTo>
                    <a:pt x="6588" y="11021"/>
                  </a:lnTo>
                  <a:lnTo>
                    <a:pt x="9949" y="10316"/>
                  </a:lnTo>
                  <a:lnTo>
                    <a:pt x="15528" y="8938"/>
                  </a:lnTo>
                  <a:cubicBezTo>
                    <a:pt x="16671" y="8635"/>
                    <a:pt x="17780" y="8098"/>
                    <a:pt x="18620" y="7089"/>
                  </a:cubicBezTo>
                  <a:cubicBezTo>
                    <a:pt x="19023" y="6686"/>
                    <a:pt x="19326" y="6115"/>
                    <a:pt x="19595" y="5577"/>
                  </a:cubicBezTo>
                  <a:cubicBezTo>
                    <a:pt x="19864" y="5006"/>
                    <a:pt x="20032" y="4434"/>
                    <a:pt x="20032" y="3896"/>
                  </a:cubicBezTo>
                  <a:lnTo>
                    <a:pt x="20032" y="3460"/>
                  </a:lnTo>
                  <a:cubicBezTo>
                    <a:pt x="20032" y="2048"/>
                    <a:pt x="19191" y="804"/>
                    <a:pt x="17914" y="233"/>
                  </a:cubicBezTo>
                  <a:cubicBezTo>
                    <a:pt x="17535" y="76"/>
                    <a:pt x="17110" y="1"/>
                    <a:pt x="16674" y="1"/>
                  </a:cubicBezTo>
                  <a:close/>
                </a:path>
              </a:pathLst>
            </a:custGeom>
            <a:solidFill>
              <a:srgbClr val="758C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27" name="Google Shape;830;p31">
              <a:extLst>
                <a:ext uri="{FF2B5EF4-FFF2-40B4-BE49-F238E27FC236}">
                  <a16:creationId xmlns:a16="http://schemas.microsoft.com/office/drawing/2014/main" id="{DA17CC1B-2AEF-4DE5-80AD-524C115CC8B8}"/>
                </a:ext>
              </a:extLst>
            </p:cNvPr>
            <p:cNvSpPr/>
            <p:nvPr/>
          </p:nvSpPr>
          <p:spPr>
            <a:xfrm>
              <a:off x="5767676" y="4250752"/>
              <a:ext cx="622196" cy="512492"/>
            </a:xfrm>
            <a:custGeom>
              <a:avLst/>
              <a:gdLst/>
              <a:ahLst/>
              <a:cxnLst/>
              <a:rect l="l" t="t" r="r" b="b"/>
              <a:pathLst>
                <a:path w="20032" h="16500" extrusionOk="0">
                  <a:moveTo>
                    <a:pt x="16674" y="1"/>
                  </a:moveTo>
                  <a:cubicBezTo>
                    <a:pt x="15991" y="1"/>
                    <a:pt x="15283" y="187"/>
                    <a:pt x="14688" y="536"/>
                  </a:cubicBezTo>
                  <a:lnTo>
                    <a:pt x="3765" y="7392"/>
                  </a:lnTo>
                  <a:cubicBezTo>
                    <a:pt x="3496" y="7661"/>
                    <a:pt x="3227" y="7929"/>
                    <a:pt x="2925" y="8366"/>
                  </a:cubicBezTo>
                  <a:lnTo>
                    <a:pt x="1" y="14954"/>
                  </a:lnTo>
                  <a:lnTo>
                    <a:pt x="1110" y="15659"/>
                  </a:lnTo>
                  <a:lnTo>
                    <a:pt x="2522" y="16500"/>
                  </a:lnTo>
                  <a:lnTo>
                    <a:pt x="6588" y="11021"/>
                  </a:lnTo>
                  <a:lnTo>
                    <a:pt x="9949" y="10316"/>
                  </a:lnTo>
                  <a:lnTo>
                    <a:pt x="15528" y="8938"/>
                  </a:lnTo>
                  <a:cubicBezTo>
                    <a:pt x="16368" y="8770"/>
                    <a:pt x="17208" y="8366"/>
                    <a:pt x="18049" y="7661"/>
                  </a:cubicBezTo>
                  <a:cubicBezTo>
                    <a:pt x="18183" y="7526"/>
                    <a:pt x="18351" y="7392"/>
                    <a:pt x="18620" y="7089"/>
                  </a:cubicBezTo>
                  <a:cubicBezTo>
                    <a:pt x="19023" y="6686"/>
                    <a:pt x="19326" y="6115"/>
                    <a:pt x="19595" y="5577"/>
                  </a:cubicBezTo>
                  <a:cubicBezTo>
                    <a:pt x="19864" y="5006"/>
                    <a:pt x="20032" y="4434"/>
                    <a:pt x="20032" y="3896"/>
                  </a:cubicBezTo>
                  <a:lnTo>
                    <a:pt x="20032" y="3460"/>
                  </a:lnTo>
                  <a:cubicBezTo>
                    <a:pt x="20032" y="2048"/>
                    <a:pt x="19191" y="804"/>
                    <a:pt x="17914" y="233"/>
                  </a:cubicBezTo>
                  <a:cubicBezTo>
                    <a:pt x="17535" y="76"/>
                    <a:pt x="17110" y="1"/>
                    <a:pt x="16674" y="1"/>
                  </a:cubicBezTo>
                  <a:close/>
                </a:path>
              </a:pathLst>
            </a:custGeom>
            <a:solidFill>
              <a:srgbClr val="BDB8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28" name="Google Shape;831;p31">
              <a:extLst>
                <a:ext uri="{FF2B5EF4-FFF2-40B4-BE49-F238E27FC236}">
                  <a16:creationId xmlns:a16="http://schemas.microsoft.com/office/drawing/2014/main" id="{EC56F751-8FC7-479A-954B-AD1EDABEC02B}"/>
                </a:ext>
              </a:extLst>
            </p:cNvPr>
            <p:cNvSpPr/>
            <p:nvPr/>
          </p:nvSpPr>
          <p:spPr>
            <a:xfrm>
              <a:off x="5802121" y="4428136"/>
              <a:ext cx="435338" cy="335107"/>
            </a:xfrm>
            <a:custGeom>
              <a:avLst/>
              <a:gdLst/>
              <a:ahLst/>
              <a:cxnLst/>
              <a:rect l="l" t="t" r="r" b="b"/>
              <a:pathLst>
                <a:path w="14016" h="10789" extrusionOk="0">
                  <a:moveTo>
                    <a:pt x="11630" y="0"/>
                  </a:moveTo>
                  <a:lnTo>
                    <a:pt x="5479" y="2521"/>
                  </a:lnTo>
                  <a:cubicBezTo>
                    <a:pt x="4471" y="2924"/>
                    <a:pt x="3496" y="3764"/>
                    <a:pt x="2958" y="4739"/>
                  </a:cubicBezTo>
                  <a:cubicBezTo>
                    <a:pt x="2118" y="6151"/>
                    <a:pt x="976" y="7966"/>
                    <a:pt x="1" y="9948"/>
                  </a:cubicBezTo>
                  <a:lnTo>
                    <a:pt x="1413" y="10789"/>
                  </a:lnTo>
                  <a:lnTo>
                    <a:pt x="5479" y="5310"/>
                  </a:lnTo>
                  <a:lnTo>
                    <a:pt x="8840" y="4605"/>
                  </a:lnTo>
                  <a:lnTo>
                    <a:pt x="8974" y="4470"/>
                  </a:lnTo>
                  <a:cubicBezTo>
                    <a:pt x="9109" y="4067"/>
                    <a:pt x="9512" y="3764"/>
                    <a:pt x="9815" y="3630"/>
                  </a:cubicBezTo>
                  <a:lnTo>
                    <a:pt x="14016" y="1815"/>
                  </a:lnTo>
                  <a:cubicBezTo>
                    <a:pt x="13176" y="1244"/>
                    <a:pt x="12335" y="706"/>
                    <a:pt x="11630" y="0"/>
                  </a:cubicBezTo>
                  <a:close/>
                </a:path>
              </a:pathLst>
            </a:custGeom>
            <a:solidFill>
              <a:srgbClr val="8D7D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29" name="Google Shape;832;p31">
              <a:extLst>
                <a:ext uri="{FF2B5EF4-FFF2-40B4-BE49-F238E27FC236}">
                  <a16:creationId xmlns:a16="http://schemas.microsoft.com/office/drawing/2014/main" id="{75BB84C9-5E17-4D93-88B9-CB532641DB8B}"/>
                </a:ext>
              </a:extLst>
            </p:cNvPr>
            <p:cNvSpPr/>
            <p:nvPr/>
          </p:nvSpPr>
          <p:spPr>
            <a:xfrm>
              <a:off x="5993172" y="3849238"/>
              <a:ext cx="435338" cy="325727"/>
            </a:xfrm>
            <a:custGeom>
              <a:avLst/>
              <a:gdLst/>
              <a:ahLst/>
              <a:cxnLst/>
              <a:rect l="l" t="t" r="r" b="b"/>
              <a:pathLst>
                <a:path w="14016" h="10487" extrusionOk="0">
                  <a:moveTo>
                    <a:pt x="11156" y="0"/>
                  </a:moveTo>
                  <a:cubicBezTo>
                    <a:pt x="10333" y="0"/>
                    <a:pt x="9506" y="386"/>
                    <a:pt x="8974" y="1128"/>
                  </a:cubicBezTo>
                  <a:lnTo>
                    <a:pt x="6050" y="5598"/>
                  </a:lnTo>
                  <a:lnTo>
                    <a:pt x="1849" y="2943"/>
                  </a:lnTo>
                  <a:lnTo>
                    <a:pt x="0" y="5598"/>
                  </a:lnTo>
                  <a:lnTo>
                    <a:pt x="5344" y="10102"/>
                  </a:lnTo>
                  <a:cubicBezTo>
                    <a:pt x="5736" y="10352"/>
                    <a:pt x="6156" y="10486"/>
                    <a:pt x="6566" y="10486"/>
                  </a:cubicBezTo>
                  <a:cubicBezTo>
                    <a:pt x="7034" y="10486"/>
                    <a:pt x="7488" y="10310"/>
                    <a:pt x="7865" y="9934"/>
                  </a:cubicBezTo>
                  <a:lnTo>
                    <a:pt x="13040" y="4489"/>
                  </a:lnTo>
                  <a:cubicBezTo>
                    <a:pt x="13881" y="3649"/>
                    <a:pt x="14015" y="2372"/>
                    <a:pt x="13444" y="1397"/>
                  </a:cubicBezTo>
                  <a:cubicBezTo>
                    <a:pt x="12937" y="453"/>
                    <a:pt x="12048" y="0"/>
                    <a:pt x="11156" y="0"/>
                  </a:cubicBezTo>
                  <a:close/>
                </a:path>
              </a:pathLst>
            </a:custGeom>
            <a:solidFill>
              <a:srgbClr val="F6E5A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0" name="Google Shape;833;p31">
              <a:extLst>
                <a:ext uri="{FF2B5EF4-FFF2-40B4-BE49-F238E27FC236}">
                  <a16:creationId xmlns:a16="http://schemas.microsoft.com/office/drawing/2014/main" id="{A6EE7E8A-4681-4646-87BB-9B2AD79329FF}"/>
                </a:ext>
              </a:extLst>
            </p:cNvPr>
            <p:cNvSpPr/>
            <p:nvPr/>
          </p:nvSpPr>
          <p:spPr>
            <a:xfrm>
              <a:off x="6106945" y="3870700"/>
              <a:ext cx="178533" cy="304824"/>
            </a:xfrm>
            <a:custGeom>
              <a:avLst/>
              <a:gdLst/>
              <a:ahLst/>
              <a:cxnLst/>
              <a:rect l="l" t="t" r="r" b="b"/>
              <a:pathLst>
                <a:path w="5748" h="9814" extrusionOk="0">
                  <a:moveTo>
                    <a:pt x="5748" y="0"/>
                  </a:moveTo>
                  <a:lnTo>
                    <a:pt x="5748" y="0"/>
                  </a:lnTo>
                  <a:cubicBezTo>
                    <a:pt x="5580" y="168"/>
                    <a:pt x="5445" y="303"/>
                    <a:pt x="5311" y="437"/>
                  </a:cubicBezTo>
                  <a:lnTo>
                    <a:pt x="2387" y="4907"/>
                  </a:lnTo>
                  <a:lnTo>
                    <a:pt x="1" y="3529"/>
                  </a:lnTo>
                  <a:lnTo>
                    <a:pt x="1" y="7999"/>
                  </a:lnTo>
                  <a:lnTo>
                    <a:pt x="1681" y="9411"/>
                  </a:lnTo>
                  <a:cubicBezTo>
                    <a:pt x="1950" y="9545"/>
                    <a:pt x="2219" y="9680"/>
                    <a:pt x="2387" y="9814"/>
                  </a:cubicBezTo>
                  <a:lnTo>
                    <a:pt x="4067" y="3932"/>
                  </a:lnTo>
                  <a:cubicBezTo>
                    <a:pt x="4471" y="2521"/>
                    <a:pt x="5042" y="1277"/>
                    <a:pt x="57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1" name="Google Shape;834;p31">
              <a:extLst>
                <a:ext uri="{FF2B5EF4-FFF2-40B4-BE49-F238E27FC236}">
                  <a16:creationId xmlns:a16="http://schemas.microsoft.com/office/drawing/2014/main" id="{1DB59D19-38B6-4726-BEDD-14A2C98A1364}"/>
                </a:ext>
              </a:extLst>
            </p:cNvPr>
            <p:cNvSpPr/>
            <p:nvPr/>
          </p:nvSpPr>
          <p:spPr>
            <a:xfrm>
              <a:off x="6175836" y="3779880"/>
              <a:ext cx="439532" cy="506031"/>
            </a:xfrm>
            <a:custGeom>
              <a:avLst/>
              <a:gdLst/>
              <a:ahLst/>
              <a:cxnLst/>
              <a:rect l="l" t="t" r="r" b="b"/>
              <a:pathLst>
                <a:path w="14151" h="16292" extrusionOk="0">
                  <a:moveTo>
                    <a:pt x="9109" y="0"/>
                  </a:moveTo>
                  <a:lnTo>
                    <a:pt x="5042" y="572"/>
                  </a:lnTo>
                  <a:cubicBezTo>
                    <a:pt x="3664" y="2387"/>
                    <a:pt x="2521" y="4605"/>
                    <a:pt x="1849" y="6856"/>
                  </a:cubicBezTo>
                  <a:lnTo>
                    <a:pt x="1" y="13444"/>
                  </a:lnTo>
                  <a:cubicBezTo>
                    <a:pt x="1406" y="14452"/>
                    <a:pt x="4559" y="16292"/>
                    <a:pt x="8376" y="16292"/>
                  </a:cubicBezTo>
                  <a:cubicBezTo>
                    <a:pt x="8759" y="16292"/>
                    <a:pt x="9150" y="16273"/>
                    <a:pt x="9546" y="16233"/>
                  </a:cubicBezTo>
                  <a:cubicBezTo>
                    <a:pt x="11092" y="16099"/>
                    <a:pt x="12470" y="15696"/>
                    <a:pt x="14016" y="14990"/>
                  </a:cubicBezTo>
                  <a:lnTo>
                    <a:pt x="14150" y="7831"/>
                  </a:lnTo>
                  <a:cubicBezTo>
                    <a:pt x="14150" y="5310"/>
                    <a:pt x="13175" y="2924"/>
                    <a:pt x="11361" y="1412"/>
                  </a:cubicBezTo>
                  <a:cubicBezTo>
                    <a:pt x="10655" y="841"/>
                    <a:pt x="9815" y="269"/>
                    <a:pt x="91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2" name="Google Shape;835;p31">
              <a:extLst>
                <a:ext uri="{FF2B5EF4-FFF2-40B4-BE49-F238E27FC236}">
                  <a16:creationId xmlns:a16="http://schemas.microsoft.com/office/drawing/2014/main" id="{C778F81F-EA7E-43D9-AE92-F11656DE69B5}"/>
                </a:ext>
              </a:extLst>
            </p:cNvPr>
            <p:cNvSpPr/>
            <p:nvPr/>
          </p:nvSpPr>
          <p:spPr>
            <a:xfrm>
              <a:off x="6446215" y="3823706"/>
              <a:ext cx="169153" cy="460404"/>
            </a:xfrm>
            <a:custGeom>
              <a:avLst/>
              <a:gdLst/>
              <a:ahLst/>
              <a:cxnLst/>
              <a:rect l="l" t="t" r="r" b="b"/>
              <a:pathLst>
                <a:path w="5446" h="14823" extrusionOk="0">
                  <a:moveTo>
                    <a:pt x="2656" y="1"/>
                  </a:moveTo>
                  <a:cubicBezTo>
                    <a:pt x="1546" y="404"/>
                    <a:pt x="706" y="1244"/>
                    <a:pt x="404" y="3496"/>
                  </a:cubicBezTo>
                  <a:cubicBezTo>
                    <a:pt x="0" y="5714"/>
                    <a:pt x="538" y="9075"/>
                    <a:pt x="706" y="11327"/>
                  </a:cubicBezTo>
                  <a:lnTo>
                    <a:pt x="841" y="14822"/>
                  </a:lnTo>
                  <a:cubicBezTo>
                    <a:pt x="2387" y="14688"/>
                    <a:pt x="3765" y="14285"/>
                    <a:pt x="5311" y="13579"/>
                  </a:cubicBezTo>
                  <a:lnTo>
                    <a:pt x="5445" y="6420"/>
                  </a:lnTo>
                  <a:lnTo>
                    <a:pt x="5445" y="6286"/>
                  </a:lnTo>
                  <a:cubicBezTo>
                    <a:pt x="5445" y="3765"/>
                    <a:pt x="4336" y="1513"/>
                    <a:pt x="265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3" name="Google Shape;836;p31">
              <a:extLst>
                <a:ext uri="{FF2B5EF4-FFF2-40B4-BE49-F238E27FC236}">
                  <a16:creationId xmlns:a16="http://schemas.microsoft.com/office/drawing/2014/main" id="{C5763E02-946B-4BB3-889D-9B67A0F991C6}"/>
                </a:ext>
              </a:extLst>
            </p:cNvPr>
            <p:cNvSpPr/>
            <p:nvPr/>
          </p:nvSpPr>
          <p:spPr>
            <a:xfrm>
              <a:off x="6123655" y="4195040"/>
              <a:ext cx="501093" cy="361229"/>
            </a:xfrm>
            <a:custGeom>
              <a:avLst/>
              <a:gdLst/>
              <a:ahLst/>
              <a:cxnLst/>
              <a:rect l="l" t="t" r="r" b="b"/>
              <a:pathLst>
                <a:path w="16133" h="11630" extrusionOk="0">
                  <a:moveTo>
                    <a:pt x="1681" y="1"/>
                  </a:moveTo>
                  <a:lnTo>
                    <a:pt x="303" y="5177"/>
                  </a:lnTo>
                  <a:cubicBezTo>
                    <a:pt x="0" y="5748"/>
                    <a:pt x="303" y="6454"/>
                    <a:pt x="706" y="6991"/>
                  </a:cubicBezTo>
                  <a:cubicBezTo>
                    <a:pt x="1681" y="7832"/>
                    <a:pt x="2521" y="8537"/>
                    <a:pt x="3664" y="9243"/>
                  </a:cubicBezTo>
                  <a:cubicBezTo>
                    <a:pt x="5747" y="10655"/>
                    <a:pt x="8134" y="11629"/>
                    <a:pt x="10654" y="11629"/>
                  </a:cubicBezTo>
                  <a:cubicBezTo>
                    <a:pt x="12066" y="11629"/>
                    <a:pt x="13612" y="11495"/>
                    <a:pt x="14990" y="10789"/>
                  </a:cubicBezTo>
                  <a:cubicBezTo>
                    <a:pt x="15696" y="10487"/>
                    <a:pt x="16133" y="9815"/>
                    <a:pt x="16133" y="9109"/>
                  </a:cubicBezTo>
                  <a:lnTo>
                    <a:pt x="16133" y="8537"/>
                  </a:lnTo>
                  <a:lnTo>
                    <a:pt x="15696" y="1547"/>
                  </a:lnTo>
                  <a:cubicBezTo>
                    <a:pt x="14150" y="2253"/>
                    <a:pt x="12772" y="2656"/>
                    <a:pt x="11226" y="2790"/>
                  </a:cubicBezTo>
                  <a:cubicBezTo>
                    <a:pt x="10830" y="2830"/>
                    <a:pt x="10439" y="2849"/>
                    <a:pt x="10056" y="2849"/>
                  </a:cubicBezTo>
                  <a:cubicBezTo>
                    <a:pt x="6239" y="2849"/>
                    <a:pt x="3086" y="1009"/>
                    <a:pt x="1681" y="1"/>
                  </a:cubicBezTo>
                  <a:close/>
                </a:path>
              </a:pathLst>
            </a:custGeom>
            <a:solidFill>
              <a:srgbClr val="BDB8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4" name="Google Shape;837;p31">
              <a:extLst>
                <a:ext uri="{FF2B5EF4-FFF2-40B4-BE49-F238E27FC236}">
                  <a16:creationId xmlns:a16="http://schemas.microsoft.com/office/drawing/2014/main" id="{A86FEA51-7C91-41CF-9FBE-0E63E3FAA2AA}"/>
                </a:ext>
              </a:extLst>
            </p:cNvPr>
            <p:cNvSpPr/>
            <p:nvPr/>
          </p:nvSpPr>
          <p:spPr>
            <a:xfrm>
              <a:off x="6319893" y="3623306"/>
              <a:ext cx="143063" cy="253078"/>
            </a:xfrm>
            <a:custGeom>
              <a:avLst/>
              <a:gdLst/>
              <a:ahLst/>
              <a:cxnLst/>
              <a:rect l="l" t="t" r="r" b="b"/>
              <a:pathLst>
                <a:path w="4606" h="8148" extrusionOk="0">
                  <a:moveTo>
                    <a:pt x="4067" y="0"/>
                  </a:moveTo>
                  <a:lnTo>
                    <a:pt x="1" y="269"/>
                  </a:lnTo>
                  <a:lnTo>
                    <a:pt x="404" y="5882"/>
                  </a:lnTo>
                  <a:lnTo>
                    <a:pt x="404" y="6285"/>
                  </a:lnTo>
                  <a:cubicBezTo>
                    <a:pt x="560" y="7347"/>
                    <a:pt x="1413" y="8147"/>
                    <a:pt x="2423" y="8147"/>
                  </a:cubicBezTo>
                  <a:cubicBezTo>
                    <a:pt x="2500" y="8147"/>
                    <a:pt x="2577" y="8143"/>
                    <a:pt x="2656" y="8133"/>
                  </a:cubicBezTo>
                  <a:cubicBezTo>
                    <a:pt x="3765" y="7965"/>
                    <a:pt x="4605" y="6991"/>
                    <a:pt x="4471" y="5882"/>
                  </a:cubicBezTo>
                  <a:lnTo>
                    <a:pt x="4471" y="5613"/>
                  </a:lnTo>
                  <a:lnTo>
                    <a:pt x="4067" y="0"/>
                  </a:ln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5" name="Google Shape;838;p31">
              <a:extLst>
                <a:ext uri="{FF2B5EF4-FFF2-40B4-BE49-F238E27FC236}">
                  <a16:creationId xmlns:a16="http://schemas.microsoft.com/office/drawing/2014/main" id="{F54AE7A5-5033-41F9-86C1-3D07F40BDC7C}"/>
                </a:ext>
              </a:extLst>
            </p:cNvPr>
            <p:cNvSpPr/>
            <p:nvPr/>
          </p:nvSpPr>
          <p:spPr>
            <a:xfrm>
              <a:off x="5802125" y="4764263"/>
              <a:ext cx="234920" cy="138872"/>
            </a:xfrm>
            <a:custGeom>
              <a:avLst/>
              <a:gdLst/>
              <a:ahLst/>
              <a:cxnLst/>
              <a:rect l="l" t="t" r="r" b="b"/>
              <a:pathLst>
                <a:path w="6420" h="4389" extrusionOk="0">
                  <a:moveTo>
                    <a:pt x="4201" y="1"/>
                  </a:moveTo>
                  <a:lnTo>
                    <a:pt x="2790" y="2084"/>
                  </a:lnTo>
                  <a:lnTo>
                    <a:pt x="404" y="2084"/>
                  </a:lnTo>
                  <a:cubicBezTo>
                    <a:pt x="135" y="2084"/>
                    <a:pt x="0" y="2387"/>
                    <a:pt x="269" y="2521"/>
                  </a:cubicBezTo>
                  <a:lnTo>
                    <a:pt x="2655" y="4202"/>
                  </a:lnTo>
                  <a:cubicBezTo>
                    <a:pt x="2912" y="4322"/>
                    <a:pt x="3162" y="4389"/>
                    <a:pt x="3399" y="4389"/>
                  </a:cubicBezTo>
                  <a:cubicBezTo>
                    <a:pt x="3690" y="4389"/>
                    <a:pt x="3961" y="4289"/>
                    <a:pt x="4201" y="4067"/>
                  </a:cubicBezTo>
                  <a:lnTo>
                    <a:pt x="6420" y="1815"/>
                  </a:lnTo>
                  <a:lnTo>
                    <a:pt x="4201" y="1"/>
                  </a:lnTo>
                  <a:close/>
                </a:path>
              </a:pathLst>
            </a:custGeom>
            <a:solidFill>
              <a:srgbClr val="D414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6" name="Google Shape;839;p31">
              <a:extLst>
                <a:ext uri="{FF2B5EF4-FFF2-40B4-BE49-F238E27FC236}">
                  <a16:creationId xmlns:a16="http://schemas.microsoft.com/office/drawing/2014/main" id="{9C8CEC7E-7E06-445A-B527-3BEA8B5A928C}"/>
                </a:ext>
              </a:extLst>
            </p:cNvPr>
            <p:cNvSpPr/>
            <p:nvPr/>
          </p:nvSpPr>
          <p:spPr>
            <a:xfrm>
              <a:off x="5950371" y="4370395"/>
              <a:ext cx="674377" cy="457578"/>
            </a:xfrm>
            <a:custGeom>
              <a:avLst/>
              <a:gdLst/>
              <a:ahLst/>
              <a:cxnLst/>
              <a:rect l="l" t="t" r="r" b="b"/>
              <a:pathLst>
                <a:path w="21712" h="14732" extrusionOk="0">
                  <a:moveTo>
                    <a:pt x="18347" y="1"/>
                  </a:moveTo>
                  <a:cubicBezTo>
                    <a:pt x="17839" y="1"/>
                    <a:pt x="17322" y="109"/>
                    <a:pt x="16805" y="313"/>
                  </a:cubicBezTo>
                  <a:lnTo>
                    <a:pt x="13713" y="1725"/>
                  </a:lnTo>
                  <a:lnTo>
                    <a:pt x="5042" y="5489"/>
                  </a:lnTo>
                  <a:cubicBezTo>
                    <a:pt x="4739" y="5623"/>
                    <a:pt x="4336" y="5926"/>
                    <a:pt x="4201" y="6329"/>
                  </a:cubicBezTo>
                  <a:lnTo>
                    <a:pt x="4067" y="6464"/>
                  </a:lnTo>
                  <a:lnTo>
                    <a:pt x="0" y="12917"/>
                  </a:lnTo>
                  <a:lnTo>
                    <a:pt x="2219" y="14731"/>
                  </a:lnTo>
                  <a:lnTo>
                    <a:pt x="7260" y="9556"/>
                  </a:lnTo>
                  <a:lnTo>
                    <a:pt x="16368" y="8715"/>
                  </a:lnTo>
                  <a:cubicBezTo>
                    <a:pt x="17645" y="8715"/>
                    <a:pt x="18754" y="8144"/>
                    <a:pt x="19729" y="7438"/>
                  </a:cubicBezTo>
                  <a:cubicBezTo>
                    <a:pt x="20569" y="6598"/>
                    <a:pt x="21275" y="5489"/>
                    <a:pt x="21712" y="4380"/>
                  </a:cubicBezTo>
                  <a:lnTo>
                    <a:pt x="21712" y="3540"/>
                  </a:lnTo>
                  <a:cubicBezTo>
                    <a:pt x="21712" y="2263"/>
                    <a:pt x="21140" y="1154"/>
                    <a:pt x="20031" y="448"/>
                  </a:cubicBezTo>
                  <a:cubicBezTo>
                    <a:pt x="19493" y="143"/>
                    <a:pt x="18927" y="1"/>
                    <a:pt x="18347" y="1"/>
                  </a:cubicBezTo>
                  <a:close/>
                </a:path>
              </a:pathLst>
            </a:custGeom>
            <a:solidFill>
              <a:srgbClr val="758C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7" name="Google Shape;840;p31">
              <a:extLst>
                <a:ext uri="{FF2B5EF4-FFF2-40B4-BE49-F238E27FC236}">
                  <a16:creationId xmlns:a16="http://schemas.microsoft.com/office/drawing/2014/main" id="{99538C3F-E84B-4792-B050-D36076E7BF35}"/>
                </a:ext>
              </a:extLst>
            </p:cNvPr>
            <p:cNvSpPr/>
            <p:nvPr/>
          </p:nvSpPr>
          <p:spPr>
            <a:xfrm>
              <a:off x="6428479" y="4371762"/>
              <a:ext cx="196269" cy="273515"/>
            </a:xfrm>
            <a:custGeom>
              <a:avLst/>
              <a:gdLst/>
              <a:ahLst/>
              <a:cxnLst/>
              <a:rect l="l" t="t" r="r" b="b"/>
              <a:pathLst>
                <a:path w="6319" h="8806" extrusionOk="0">
                  <a:moveTo>
                    <a:pt x="2790" y="0"/>
                  </a:moveTo>
                  <a:cubicBezTo>
                    <a:pt x="2386" y="0"/>
                    <a:pt x="1949" y="0"/>
                    <a:pt x="1546" y="269"/>
                  </a:cubicBezTo>
                  <a:cubicBezTo>
                    <a:pt x="1546" y="2219"/>
                    <a:pt x="1277" y="4202"/>
                    <a:pt x="840" y="6016"/>
                  </a:cubicBezTo>
                  <a:cubicBezTo>
                    <a:pt x="706" y="6857"/>
                    <a:pt x="437" y="7697"/>
                    <a:pt x="135" y="8537"/>
                  </a:cubicBezTo>
                  <a:lnTo>
                    <a:pt x="0" y="8806"/>
                  </a:lnTo>
                  <a:lnTo>
                    <a:pt x="0" y="8806"/>
                  </a:lnTo>
                  <a:lnTo>
                    <a:pt x="975" y="8671"/>
                  </a:lnTo>
                  <a:cubicBezTo>
                    <a:pt x="2252" y="8671"/>
                    <a:pt x="3361" y="8100"/>
                    <a:pt x="4336" y="7394"/>
                  </a:cubicBezTo>
                  <a:cubicBezTo>
                    <a:pt x="5176" y="6554"/>
                    <a:pt x="5882" y="5445"/>
                    <a:pt x="6319" y="4336"/>
                  </a:cubicBezTo>
                  <a:lnTo>
                    <a:pt x="6319" y="3496"/>
                  </a:lnTo>
                  <a:lnTo>
                    <a:pt x="6319" y="2924"/>
                  </a:lnTo>
                  <a:cubicBezTo>
                    <a:pt x="6150" y="1950"/>
                    <a:pt x="5613" y="975"/>
                    <a:pt x="4638" y="404"/>
                  </a:cubicBezTo>
                  <a:cubicBezTo>
                    <a:pt x="4067" y="135"/>
                    <a:pt x="3495" y="0"/>
                    <a:pt x="2958" y="0"/>
                  </a:cubicBezTo>
                  <a:close/>
                </a:path>
              </a:pathLst>
            </a:custGeom>
            <a:solidFill>
              <a:srgbClr val="8D7D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8" name="Google Shape;841;p31">
              <a:extLst>
                <a:ext uri="{FF2B5EF4-FFF2-40B4-BE49-F238E27FC236}">
                  <a16:creationId xmlns:a16="http://schemas.microsoft.com/office/drawing/2014/main" id="{018B6AAF-29AF-4169-8FA6-11092FF31312}"/>
                </a:ext>
              </a:extLst>
            </p:cNvPr>
            <p:cNvSpPr/>
            <p:nvPr/>
          </p:nvSpPr>
          <p:spPr>
            <a:xfrm>
              <a:off x="6476498" y="3874086"/>
              <a:ext cx="226552" cy="540508"/>
            </a:xfrm>
            <a:custGeom>
              <a:avLst/>
              <a:gdLst/>
              <a:ahLst/>
              <a:cxnLst/>
              <a:rect l="l" t="t" r="r" b="b"/>
              <a:pathLst>
                <a:path w="7294" h="17402" extrusionOk="0">
                  <a:moveTo>
                    <a:pt x="2720" y="0"/>
                  </a:moveTo>
                  <a:cubicBezTo>
                    <a:pt x="2021" y="0"/>
                    <a:pt x="1314" y="296"/>
                    <a:pt x="840" y="900"/>
                  </a:cubicBezTo>
                  <a:cubicBezTo>
                    <a:pt x="269" y="1740"/>
                    <a:pt x="0" y="2849"/>
                    <a:pt x="403" y="3958"/>
                  </a:cubicBezTo>
                  <a:lnTo>
                    <a:pt x="5445" y="17267"/>
                  </a:lnTo>
                  <a:lnTo>
                    <a:pt x="5445" y="17401"/>
                  </a:lnTo>
                  <a:lnTo>
                    <a:pt x="7293" y="16998"/>
                  </a:lnTo>
                  <a:cubicBezTo>
                    <a:pt x="6856" y="11385"/>
                    <a:pt x="6150" y="5504"/>
                    <a:pt x="4907" y="1572"/>
                  </a:cubicBezTo>
                  <a:cubicBezTo>
                    <a:pt x="4580" y="532"/>
                    <a:pt x="3657" y="0"/>
                    <a:pt x="272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9" name="Google Shape;842;p31">
              <a:extLst>
                <a:ext uri="{FF2B5EF4-FFF2-40B4-BE49-F238E27FC236}">
                  <a16:creationId xmlns:a16="http://schemas.microsoft.com/office/drawing/2014/main" id="{6B7E2CE4-66DF-4667-80A5-6F266670AC17}"/>
                </a:ext>
              </a:extLst>
            </p:cNvPr>
            <p:cNvSpPr/>
            <p:nvPr/>
          </p:nvSpPr>
          <p:spPr>
            <a:xfrm>
              <a:off x="6645590" y="4402045"/>
              <a:ext cx="148281" cy="95013"/>
            </a:xfrm>
            <a:custGeom>
              <a:avLst/>
              <a:gdLst/>
              <a:ahLst/>
              <a:cxnLst/>
              <a:rect l="l" t="t" r="r" b="b"/>
              <a:pathLst>
                <a:path w="4774" h="3059" extrusionOk="0">
                  <a:moveTo>
                    <a:pt x="1849" y="0"/>
                  </a:moveTo>
                  <a:lnTo>
                    <a:pt x="1" y="403"/>
                  </a:lnTo>
                  <a:lnTo>
                    <a:pt x="303" y="1546"/>
                  </a:lnTo>
                  <a:cubicBezTo>
                    <a:pt x="572" y="2386"/>
                    <a:pt x="1412" y="3058"/>
                    <a:pt x="2252" y="3058"/>
                  </a:cubicBezTo>
                  <a:lnTo>
                    <a:pt x="4202" y="2386"/>
                  </a:lnTo>
                  <a:cubicBezTo>
                    <a:pt x="4773" y="2218"/>
                    <a:pt x="4773" y="1546"/>
                    <a:pt x="4202" y="1244"/>
                  </a:cubicBezTo>
                  <a:lnTo>
                    <a:pt x="1984" y="538"/>
                  </a:lnTo>
                  <a:cubicBezTo>
                    <a:pt x="1984" y="403"/>
                    <a:pt x="1984" y="135"/>
                    <a:pt x="1849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0" name="Google Shape;843;p31">
              <a:extLst>
                <a:ext uri="{FF2B5EF4-FFF2-40B4-BE49-F238E27FC236}">
                  <a16:creationId xmlns:a16="http://schemas.microsoft.com/office/drawing/2014/main" id="{8180CAFA-48DD-4FAC-9085-B474909E2D94}"/>
                </a:ext>
              </a:extLst>
            </p:cNvPr>
            <p:cNvSpPr/>
            <p:nvPr/>
          </p:nvSpPr>
          <p:spPr>
            <a:xfrm>
              <a:off x="6454570" y="3753790"/>
              <a:ext cx="4193" cy="26122"/>
            </a:xfrm>
            <a:custGeom>
              <a:avLst/>
              <a:gdLst/>
              <a:ahLst/>
              <a:cxnLst/>
              <a:rect l="l" t="t" r="r" b="b"/>
              <a:pathLst>
                <a:path w="135" h="841" extrusionOk="0">
                  <a:moveTo>
                    <a:pt x="0" y="0"/>
                  </a:moveTo>
                  <a:lnTo>
                    <a:pt x="0" y="0"/>
                  </a:lnTo>
                  <a:lnTo>
                    <a:pt x="135" y="840"/>
                  </a:lnTo>
                  <a:lnTo>
                    <a:pt x="135" y="840"/>
                  </a:lnTo>
                  <a:lnTo>
                    <a:pt x="135" y="840"/>
                  </a:lnTo>
                  <a:close/>
                </a:path>
              </a:pathLst>
            </a:custGeom>
            <a:solidFill>
              <a:srgbClr val="D2BD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1" name="Google Shape;844;p31">
              <a:extLst>
                <a:ext uri="{FF2B5EF4-FFF2-40B4-BE49-F238E27FC236}">
                  <a16:creationId xmlns:a16="http://schemas.microsoft.com/office/drawing/2014/main" id="{2D421F8E-38A7-4C59-9ABB-134C050B52D1}"/>
                </a:ext>
              </a:extLst>
            </p:cNvPr>
            <p:cNvSpPr/>
            <p:nvPr/>
          </p:nvSpPr>
          <p:spPr>
            <a:xfrm>
              <a:off x="6458732" y="3779880"/>
              <a:ext cx="31" cy="3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CBAA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2" name="Google Shape;845;p31">
              <a:extLst>
                <a:ext uri="{FF2B5EF4-FFF2-40B4-BE49-F238E27FC236}">
                  <a16:creationId xmlns:a16="http://schemas.microsoft.com/office/drawing/2014/main" id="{8A0DBC04-F1EF-41C2-8828-D7F2DC68206E}"/>
                </a:ext>
              </a:extLst>
            </p:cNvPr>
            <p:cNvSpPr/>
            <p:nvPr/>
          </p:nvSpPr>
          <p:spPr>
            <a:xfrm>
              <a:off x="6328248" y="3762114"/>
              <a:ext cx="4224" cy="21959"/>
            </a:xfrm>
            <a:custGeom>
              <a:avLst/>
              <a:gdLst/>
              <a:ahLst/>
              <a:cxnLst/>
              <a:rect l="l" t="t" r="r" b="b"/>
              <a:pathLst>
                <a:path w="136" h="707" extrusionOk="0">
                  <a:moveTo>
                    <a:pt x="1" y="1"/>
                  </a:moveTo>
                  <a:lnTo>
                    <a:pt x="135" y="707"/>
                  </a:lnTo>
                  <a:lnTo>
                    <a:pt x="135" y="707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D2BD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3" name="Google Shape;846;p31">
              <a:extLst>
                <a:ext uri="{FF2B5EF4-FFF2-40B4-BE49-F238E27FC236}">
                  <a16:creationId xmlns:a16="http://schemas.microsoft.com/office/drawing/2014/main" id="{D0888D44-7BD4-4121-82D0-1D520C7A800A}"/>
                </a:ext>
              </a:extLst>
            </p:cNvPr>
            <p:cNvSpPr/>
            <p:nvPr/>
          </p:nvSpPr>
          <p:spPr>
            <a:xfrm>
              <a:off x="6328248" y="3753790"/>
              <a:ext cx="130515" cy="56374"/>
            </a:xfrm>
            <a:custGeom>
              <a:avLst/>
              <a:gdLst/>
              <a:ahLst/>
              <a:cxnLst/>
              <a:rect l="l" t="t" r="r" b="b"/>
              <a:pathLst>
                <a:path w="4202" h="1815" extrusionOk="0">
                  <a:moveTo>
                    <a:pt x="4067" y="0"/>
                  </a:moveTo>
                  <a:cubicBezTo>
                    <a:pt x="2958" y="269"/>
                    <a:pt x="1681" y="269"/>
                    <a:pt x="303" y="269"/>
                  </a:cubicBezTo>
                  <a:lnTo>
                    <a:pt x="1" y="269"/>
                  </a:lnTo>
                  <a:lnTo>
                    <a:pt x="135" y="975"/>
                  </a:lnTo>
                  <a:cubicBezTo>
                    <a:pt x="572" y="1546"/>
                    <a:pt x="1278" y="1815"/>
                    <a:pt x="1984" y="1815"/>
                  </a:cubicBezTo>
                  <a:cubicBezTo>
                    <a:pt x="2656" y="1815"/>
                    <a:pt x="3362" y="1546"/>
                    <a:pt x="4202" y="840"/>
                  </a:cubicBezTo>
                  <a:lnTo>
                    <a:pt x="4067" y="0"/>
                  </a:lnTo>
                  <a:close/>
                </a:path>
              </a:pathLst>
            </a:custGeom>
            <a:solidFill>
              <a:srgbClr val="895C3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4" name="Google Shape;847;p31">
              <a:extLst>
                <a:ext uri="{FF2B5EF4-FFF2-40B4-BE49-F238E27FC236}">
                  <a16:creationId xmlns:a16="http://schemas.microsoft.com/office/drawing/2014/main" id="{91504B71-DB7B-4698-9267-F00E8EA233B5}"/>
                </a:ext>
              </a:extLst>
            </p:cNvPr>
            <p:cNvSpPr/>
            <p:nvPr/>
          </p:nvSpPr>
          <p:spPr>
            <a:xfrm>
              <a:off x="5797959" y="2518871"/>
              <a:ext cx="1226595" cy="1243460"/>
            </a:xfrm>
            <a:custGeom>
              <a:avLst/>
              <a:gdLst/>
              <a:ahLst/>
              <a:cxnLst/>
              <a:rect l="l" t="t" r="r" b="b"/>
              <a:pathLst>
                <a:path w="39491" h="40034" extrusionOk="0">
                  <a:moveTo>
                    <a:pt x="19594" y="0"/>
                  </a:moveTo>
                  <a:cubicBezTo>
                    <a:pt x="10083" y="0"/>
                    <a:pt x="1815" y="7125"/>
                    <a:pt x="572" y="16502"/>
                  </a:cubicBezTo>
                  <a:cubicBezTo>
                    <a:pt x="1" y="20300"/>
                    <a:pt x="572" y="23795"/>
                    <a:pt x="1950" y="26887"/>
                  </a:cubicBezTo>
                  <a:cubicBezTo>
                    <a:pt x="2387" y="27996"/>
                    <a:pt x="2656" y="29240"/>
                    <a:pt x="2656" y="30517"/>
                  </a:cubicBezTo>
                  <a:cubicBezTo>
                    <a:pt x="2790" y="31357"/>
                    <a:pt x="2790" y="32063"/>
                    <a:pt x="2656" y="32903"/>
                  </a:cubicBezTo>
                  <a:lnTo>
                    <a:pt x="2656" y="33172"/>
                  </a:lnTo>
                  <a:lnTo>
                    <a:pt x="2656" y="33878"/>
                  </a:lnTo>
                  <a:cubicBezTo>
                    <a:pt x="3361" y="37373"/>
                    <a:pt x="9512" y="39894"/>
                    <a:pt x="16805" y="40028"/>
                  </a:cubicBezTo>
                  <a:cubicBezTo>
                    <a:pt x="16986" y="40032"/>
                    <a:pt x="17166" y="40034"/>
                    <a:pt x="17345" y="40034"/>
                  </a:cubicBezTo>
                  <a:cubicBezTo>
                    <a:pt x="23364" y="40034"/>
                    <a:pt x="27959" y="37855"/>
                    <a:pt x="31223" y="34852"/>
                  </a:cubicBezTo>
                  <a:cubicBezTo>
                    <a:pt x="31660" y="34987"/>
                    <a:pt x="32063" y="34987"/>
                    <a:pt x="32500" y="34987"/>
                  </a:cubicBezTo>
                  <a:cubicBezTo>
                    <a:pt x="35424" y="34987"/>
                    <a:pt x="37945" y="32600"/>
                    <a:pt x="37945" y="29542"/>
                  </a:cubicBezTo>
                  <a:cubicBezTo>
                    <a:pt x="37945" y="28399"/>
                    <a:pt x="37676" y="27425"/>
                    <a:pt x="37104" y="26584"/>
                  </a:cubicBezTo>
                  <a:cubicBezTo>
                    <a:pt x="38079" y="24366"/>
                    <a:pt x="38650" y="22249"/>
                    <a:pt x="38650" y="20569"/>
                  </a:cubicBezTo>
                  <a:cubicBezTo>
                    <a:pt x="39491" y="9646"/>
                    <a:pt x="30820" y="134"/>
                    <a:pt x="19594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5" name="Google Shape;848;p31">
              <a:extLst>
                <a:ext uri="{FF2B5EF4-FFF2-40B4-BE49-F238E27FC236}">
                  <a16:creationId xmlns:a16="http://schemas.microsoft.com/office/drawing/2014/main" id="{EF55652F-335C-4478-BCA6-70D09E0CA926}"/>
                </a:ext>
              </a:extLst>
            </p:cNvPr>
            <p:cNvSpPr/>
            <p:nvPr/>
          </p:nvSpPr>
          <p:spPr>
            <a:xfrm>
              <a:off x="5854333" y="3348735"/>
              <a:ext cx="1026164" cy="330945"/>
            </a:xfrm>
            <a:custGeom>
              <a:avLst/>
              <a:gdLst/>
              <a:ahLst/>
              <a:cxnLst/>
              <a:rect l="l" t="t" r="r" b="b"/>
              <a:pathLst>
                <a:path w="33038" h="10655" extrusionOk="0">
                  <a:moveTo>
                    <a:pt x="33038" y="7731"/>
                  </a:moveTo>
                  <a:cubicBezTo>
                    <a:pt x="32365" y="8134"/>
                    <a:pt x="31525" y="8269"/>
                    <a:pt x="30685" y="8269"/>
                  </a:cubicBezTo>
                  <a:cubicBezTo>
                    <a:pt x="30248" y="8269"/>
                    <a:pt x="29845" y="8269"/>
                    <a:pt x="29408" y="8134"/>
                  </a:cubicBezTo>
                  <a:cubicBezTo>
                    <a:pt x="28433" y="9109"/>
                    <a:pt x="27324" y="9949"/>
                    <a:pt x="26047" y="10655"/>
                  </a:cubicBezTo>
                  <a:lnTo>
                    <a:pt x="26047" y="10655"/>
                  </a:lnTo>
                  <a:cubicBezTo>
                    <a:pt x="27324" y="9949"/>
                    <a:pt x="28433" y="9109"/>
                    <a:pt x="29408" y="8134"/>
                  </a:cubicBezTo>
                  <a:cubicBezTo>
                    <a:pt x="29845" y="8269"/>
                    <a:pt x="30248" y="8269"/>
                    <a:pt x="30685" y="8269"/>
                  </a:cubicBezTo>
                  <a:cubicBezTo>
                    <a:pt x="31525" y="8269"/>
                    <a:pt x="32365" y="8134"/>
                    <a:pt x="33038" y="7731"/>
                  </a:cubicBezTo>
                  <a:close/>
                  <a:moveTo>
                    <a:pt x="0" y="1"/>
                  </a:moveTo>
                  <a:lnTo>
                    <a:pt x="0" y="1"/>
                  </a:lnTo>
                  <a:cubicBezTo>
                    <a:pt x="0" y="1"/>
                    <a:pt x="135" y="1"/>
                    <a:pt x="135" y="169"/>
                  </a:cubicBezTo>
                  <a:lnTo>
                    <a:pt x="135" y="303"/>
                  </a:lnTo>
                  <a:lnTo>
                    <a:pt x="135" y="169"/>
                  </a:lnTo>
                  <a:cubicBezTo>
                    <a:pt x="135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D2BD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6" name="Google Shape;849;p31">
              <a:extLst>
                <a:ext uri="{FF2B5EF4-FFF2-40B4-BE49-F238E27FC236}">
                  <a16:creationId xmlns:a16="http://schemas.microsoft.com/office/drawing/2014/main" id="{BC4B70AF-7291-4186-B0C9-E23C3C98B633}"/>
                </a:ext>
              </a:extLst>
            </p:cNvPr>
            <p:cNvSpPr/>
            <p:nvPr/>
          </p:nvSpPr>
          <p:spPr>
            <a:xfrm>
              <a:off x="5854333" y="3127432"/>
              <a:ext cx="1122202" cy="552249"/>
            </a:xfrm>
            <a:custGeom>
              <a:avLst/>
              <a:gdLst/>
              <a:ahLst/>
              <a:cxnLst/>
              <a:rect l="l" t="t" r="r" b="b"/>
              <a:pathLst>
                <a:path w="36130" h="17780" extrusionOk="0">
                  <a:moveTo>
                    <a:pt x="6151" y="1547"/>
                  </a:moveTo>
                  <a:cubicBezTo>
                    <a:pt x="5613" y="2925"/>
                    <a:pt x="4067" y="5042"/>
                    <a:pt x="2387" y="5042"/>
                  </a:cubicBezTo>
                  <a:cubicBezTo>
                    <a:pt x="2118" y="5042"/>
                    <a:pt x="1681" y="5042"/>
                    <a:pt x="1412" y="4773"/>
                  </a:cubicBezTo>
                  <a:cubicBezTo>
                    <a:pt x="1109" y="5614"/>
                    <a:pt x="706" y="6588"/>
                    <a:pt x="0" y="7126"/>
                  </a:cubicBezTo>
                  <a:cubicBezTo>
                    <a:pt x="0" y="7126"/>
                    <a:pt x="135" y="7126"/>
                    <a:pt x="135" y="7294"/>
                  </a:cubicBezTo>
                  <a:lnTo>
                    <a:pt x="135" y="7428"/>
                  </a:lnTo>
                  <a:cubicBezTo>
                    <a:pt x="1815" y="6151"/>
                    <a:pt x="4201" y="4605"/>
                    <a:pt x="7159" y="3496"/>
                  </a:cubicBezTo>
                  <a:cubicBezTo>
                    <a:pt x="6588" y="2925"/>
                    <a:pt x="6722" y="2387"/>
                    <a:pt x="6151" y="1547"/>
                  </a:cubicBezTo>
                  <a:close/>
                  <a:moveTo>
                    <a:pt x="20166" y="1"/>
                  </a:moveTo>
                  <a:cubicBezTo>
                    <a:pt x="19594" y="841"/>
                    <a:pt x="18922" y="1547"/>
                    <a:pt x="18216" y="2253"/>
                  </a:cubicBezTo>
                  <a:cubicBezTo>
                    <a:pt x="18754" y="2253"/>
                    <a:pt x="19191" y="2522"/>
                    <a:pt x="19762" y="2656"/>
                  </a:cubicBezTo>
                  <a:cubicBezTo>
                    <a:pt x="23258" y="3933"/>
                    <a:pt x="25778" y="6991"/>
                    <a:pt x="26484" y="10789"/>
                  </a:cubicBezTo>
                  <a:cubicBezTo>
                    <a:pt x="26753" y="12739"/>
                    <a:pt x="26887" y="15259"/>
                    <a:pt x="26047" y="17780"/>
                  </a:cubicBezTo>
                  <a:cubicBezTo>
                    <a:pt x="27324" y="17074"/>
                    <a:pt x="28433" y="16234"/>
                    <a:pt x="29408" y="15259"/>
                  </a:cubicBezTo>
                  <a:cubicBezTo>
                    <a:pt x="29845" y="15394"/>
                    <a:pt x="30248" y="15394"/>
                    <a:pt x="30685" y="15394"/>
                  </a:cubicBezTo>
                  <a:cubicBezTo>
                    <a:pt x="31525" y="15394"/>
                    <a:pt x="32365" y="15259"/>
                    <a:pt x="33038" y="14856"/>
                  </a:cubicBezTo>
                  <a:cubicBezTo>
                    <a:pt x="34886" y="14016"/>
                    <a:pt x="36130" y="12033"/>
                    <a:pt x="36130" y="9949"/>
                  </a:cubicBezTo>
                  <a:cubicBezTo>
                    <a:pt x="36130" y="9378"/>
                    <a:pt x="35995" y="8806"/>
                    <a:pt x="35861" y="8269"/>
                  </a:cubicBezTo>
                  <a:cubicBezTo>
                    <a:pt x="34718" y="7832"/>
                    <a:pt x="34449" y="6286"/>
                    <a:pt x="33038" y="6017"/>
                  </a:cubicBezTo>
                  <a:cubicBezTo>
                    <a:pt x="32769" y="5882"/>
                    <a:pt x="32500" y="5882"/>
                    <a:pt x="32197" y="5882"/>
                  </a:cubicBezTo>
                  <a:cubicBezTo>
                    <a:pt x="31088" y="5882"/>
                    <a:pt x="30248" y="6286"/>
                    <a:pt x="29408" y="6857"/>
                  </a:cubicBezTo>
                  <a:cubicBezTo>
                    <a:pt x="28837" y="7126"/>
                    <a:pt x="28299" y="7294"/>
                    <a:pt x="27862" y="7294"/>
                  </a:cubicBezTo>
                  <a:cubicBezTo>
                    <a:pt x="27022" y="7294"/>
                    <a:pt x="26316" y="6857"/>
                    <a:pt x="25644" y="6017"/>
                  </a:cubicBezTo>
                  <a:cubicBezTo>
                    <a:pt x="25072" y="5042"/>
                    <a:pt x="25072" y="3933"/>
                    <a:pt x="25072" y="2925"/>
                  </a:cubicBezTo>
                  <a:cubicBezTo>
                    <a:pt x="25207" y="2387"/>
                    <a:pt x="25207" y="1816"/>
                    <a:pt x="25341" y="1412"/>
                  </a:cubicBezTo>
                  <a:lnTo>
                    <a:pt x="25341" y="1412"/>
                  </a:lnTo>
                  <a:cubicBezTo>
                    <a:pt x="25072" y="2085"/>
                    <a:pt x="24367" y="2522"/>
                    <a:pt x="23392" y="2522"/>
                  </a:cubicBezTo>
                  <a:cubicBezTo>
                    <a:pt x="21980" y="2522"/>
                    <a:pt x="20166" y="1681"/>
                    <a:pt x="20166" y="270"/>
                  </a:cubicBezTo>
                  <a:lnTo>
                    <a:pt x="20166" y="1"/>
                  </a:lnTo>
                  <a:close/>
                </a:path>
              </a:pathLst>
            </a:custGeom>
            <a:solidFill>
              <a:srgbClr val="895C3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7" name="Google Shape;850;p31">
              <a:extLst>
                <a:ext uri="{FF2B5EF4-FFF2-40B4-BE49-F238E27FC236}">
                  <a16:creationId xmlns:a16="http://schemas.microsoft.com/office/drawing/2014/main" id="{9013B64D-20EC-4558-A812-437F86372639}"/>
                </a:ext>
              </a:extLst>
            </p:cNvPr>
            <p:cNvSpPr/>
            <p:nvPr/>
          </p:nvSpPr>
          <p:spPr>
            <a:xfrm>
              <a:off x="5641385" y="2381306"/>
              <a:ext cx="1491724" cy="1007776"/>
            </a:xfrm>
            <a:custGeom>
              <a:avLst/>
              <a:gdLst/>
              <a:ahLst/>
              <a:cxnLst/>
              <a:rect l="l" t="t" r="r" b="b"/>
              <a:pathLst>
                <a:path w="48027" h="32446" extrusionOk="0">
                  <a:moveTo>
                    <a:pt x="22214" y="0"/>
                  </a:moveTo>
                  <a:cubicBezTo>
                    <a:pt x="21954" y="0"/>
                    <a:pt x="21689" y="15"/>
                    <a:pt x="21409" y="60"/>
                  </a:cubicBezTo>
                  <a:cubicBezTo>
                    <a:pt x="21006" y="228"/>
                    <a:pt x="20569" y="228"/>
                    <a:pt x="20165" y="497"/>
                  </a:cubicBezTo>
                  <a:cubicBezTo>
                    <a:pt x="19897" y="766"/>
                    <a:pt x="19594" y="1337"/>
                    <a:pt x="19460" y="1471"/>
                  </a:cubicBezTo>
                  <a:cubicBezTo>
                    <a:pt x="18351" y="2177"/>
                    <a:pt x="15830" y="2177"/>
                    <a:pt x="14284" y="2749"/>
                  </a:cubicBezTo>
                  <a:cubicBezTo>
                    <a:pt x="13309" y="3152"/>
                    <a:pt x="8974" y="6782"/>
                    <a:pt x="10923" y="7790"/>
                  </a:cubicBezTo>
                  <a:cubicBezTo>
                    <a:pt x="9948" y="9033"/>
                    <a:pt x="8133" y="9033"/>
                    <a:pt x="6856" y="10008"/>
                  </a:cubicBezTo>
                  <a:cubicBezTo>
                    <a:pt x="5882" y="10714"/>
                    <a:pt x="4336" y="12831"/>
                    <a:pt x="6016" y="13503"/>
                  </a:cubicBezTo>
                  <a:cubicBezTo>
                    <a:pt x="5310" y="14209"/>
                    <a:pt x="4336" y="14344"/>
                    <a:pt x="3496" y="15049"/>
                  </a:cubicBezTo>
                  <a:cubicBezTo>
                    <a:pt x="2790" y="15755"/>
                    <a:pt x="2521" y="16730"/>
                    <a:pt x="2252" y="17704"/>
                  </a:cubicBezTo>
                  <a:cubicBezTo>
                    <a:pt x="1973" y="18478"/>
                    <a:pt x="1011" y="21987"/>
                    <a:pt x="2382" y="21987"/>
                  </a:cubicBezTo>
                  <a:cubicBezTo>
                    <a:pt x="2500" y="21987"/>
                    <a:pt x="2635" y="21961"/>
                    <a:pt x="2790" y="21906"/>
                  </a:cubicBezTo>
                  <a:lnTo>
                    <a:pt x="2790" y="21906"/>
                  </a:lnTo>
                  <a:cubicBezTo>
                    <a:pt x="975" y="22611"/>
                    <a:pt x="0" y="25569"/>
                    <a:pt x="706" y="27249"/>
                  </a:cubicBezTo>
                  <a:cubicBezTo>
                    <a:pt x="1244" y="28224"/>
                    <a:pt x="1950" y="28795"/>
                    <a:pt x="3092" y="28795"/>
                  </a:cubicBezTo>
                  <a:cubicBezTo>
                    <a:pt x="3198" y="28831"/>
                    <a:pt x="3325" y="28847"/>
                    <a:pt x="3462" y="28847"/>
                  </a:cubicBezTo>
                  <a:cubicBezTo>
                    <a:pt x="3846" y="28847"/>
                    <a:pt x="4307" y="28716"/>
                    <a:pt x="4605" y="28493"/>
                  </a:cubicBezTo>
                  <a:cubicBezTo>
                    <a:pt x="4605" y="29199"/>
                    <a:pt x="4773" y="29770"/>
                    <a:pt x="5042" y="30308"/>
                  </a:cubicBezTo>
                  <a:cubicBezTo>
                    <a:pt x="5431" y="31013"/>
                    <a:pt x="5851" y="31293"/>
                    <a:pt x="6256" y="31293"/>
                  </a:cubicBezTo>
                  <a:cubicBezTo>
                    <a:pt x="7145" y="31293"/>
                    <a:pt x="7968" y="29949"/>
                    <a:pt x="8268" y="28795"/>
                  </a:cubicBezTo>
                  <a:cubicBezTo>
                    <a:pt x="8578" y="28972"/>
                    <a:pt x="8892" y="29049"/>
                    <a:pt x="9203" y="29049"/>
                  </a:cubicBezTo>
                  <a:cubicBezTo>
                    <a:pt x="10854" y="29049"/>
                    <a:pt x="12441" y="26869"/>
                    <a:pt x="13007" y="25569"/>
                  </a:cubicBezTo>
                  <a:cubicBezTo>
                    <a:pt x="13713" y="26544"/>
                    <a:pt x="13309" y="27518"/>
                    <a:pt x="14855" y="27787"/>
                  </a:cubicBezTo>
                  <a:cubicBezTo>
                    <a:pt x="15083" y="27859"/>
                    <a:pt x="15332" y="27893"/>
                    <a:pt x="15592" y="27893"/>
                  </a:cubicBezTo>
                  <a:cubicBezTo>
                    <a:pt x="16906" y="27893"/>
                    <a:pt x="18534" y="27038"/>
                    <a:pt x="19460" y="25972"/>
                  </a:cubicBezTo>
                  <a:lnTo>
                    <a:pt x="19460" y="25972"/>
                  </a:lnTo>
                  <a:cubicBezTo>
                    <a:pt x="19191" y="26544"/>
                    <a:pt x="18888" y="27384"/>
                    <a:pt x="19191" y="27653"/>
                  </a:cubicBezTo>
                  <a:cubicBezTo>
                    <a:pt x="19464" y="28079"/>
                    <a:pt x="19996" y="28220"/>
                    <a:pt x="20547" y="28220"/>
                  </a:cubicBezTo>
                  <a:cubicBezTo>
                    <a:pt x="21082" y="28220"/>
                    <a:pt x="21633" y="28087"/>
                    <a:pt x="21980" y="27955"/>
                  </a:cubicBezTo>
                  <a:cubicBezTo>
                    <a:pt x="24098" y="27249"/>
                    <a:pt x="25778" y="25838"/>
                    <a:pt x="27022" y="24023"/>
                  </a:cubicBezTo>
                  <a:lnTo>
                    <a:pt x="27022" y="24023"/>
                  </a:lnTo>
                  <a:cubicBezTo>
                    <a:pt x="26852" y="25530"/>
                    <a:pt x="28679" y="26474"/>
                    <a:pt x="30227" y="26474"/>
                  </a:cubicBezTo>
                  <a:cubicBezTo>
                    <a:pt x="31130" y="26474"/>
                    <a:pt x="31937" y="26153"/>
                    <a:pt x="32197" y="25434"/>
                  </a:cubicBezTo>
                  <a:lnTo>
                    <a:pt x="32197" y="25434"/>
                  </a:lnTo>
                  <a:cubicBezTo>
                    <a:pt x="32063" y="26678"/>
                    <a:pt x="31660" y="28627"/>
                    <a:pt x="32500" y="30039"/>
                  </a:cubicBezTo>
                  <a:cubicBezTo>
                    <a:pt x="33185" y="30911"/>
                    <a:pt x="33922" y="31296"/>
                    <a:pt x="34718" y="31296"/>
                  </a:cubicBezTo>
                  <a:cubicBezTo>
                    <a:pt x="35210" y="31296"/>
                    <a:pt x="35725" y="31149"/>
                    <a:pt x="36264" y="30879"/>
                  </a:cubicBezTo>
                  <a:cubicBezTo>
                    <a:pt x="37110" y="30341"/>
                    <a:pt x="37975" y="29900"/>
                    <a:pt x="38949" y="29900"/>
                  </a:cubicBezTo>
                  <a:cubicBezTo>
                    <a:pt x="39253" y="29900"/>
                    <a:pt x="39566" y="29943"/>
                    <a:pt x="39894" y="30039"/>
                  </a:cubicBezTo>
                  <a:cubicBezTo>
                    <a:pt x="41440" y="30308"/>
                    <a:pt x="41742" y="32291"/>
                    <a:pt x="43254" y="32425"/>
                  </a:cubicBezTo>
                  <a:cubicBezTo>
                    <a:pt x="43343" y="32439"/>
                    <a:pt x="43432" y="32446"/>
                    <a:pt x="43520" y="32446"/>
                  </a:cubicBezTo>
                  <a:cubicBezTo>
                    <a:pt x="45121" y="32446"/>
                    <a:pt x="46716" y="30235"/>
                    <a:pt x="45506" y="28930"/>
                  </a:cubicBezTo>
                  <a:cubicBezTo>
                    <a:pt x="47321" y="28493"/>
                    <a:pt x="48027" y="25972"/>
                    <a:pt x="47758" y="24292"/>
                  </a:cubicBezTo>
                  <a:cubicBezTo>
                    <a:pt x="47624" y="23888"/>
                    <a:pt x="47758" y="23754"/>
                    <a:pt x="47624" y="23317"/>
                  </a:cubicBezTo>
                  <a:cubicBezTo>
                    <a:pt x="47321" y="23048"/>
                    <a:pt x="46615" y="23048"/>
                    <a:pt x="46615" y="22746"/>
                  </a:cubicBezTo>
                  <a:cubicBezTo>
                    <a:pt x="46481" y="22342"/>
                    <a:pt x="47456" y="20931"/>
                    <a:pt x="47456" y="20393"/>
                  </a:cubicBezTo>
                  <a:cubicBezTo>
                    <a:pt x="47888" y="18166"/>
                    <a:pt x="47334" y="12258"/>
                    <a:pt x="44200" y="12258"/>
                  </a:cubicBezTo>
                  <a:cubicBezTo>
                    <a:pt x="44166" y="12258"/>
                    <a:pt x="44130" y="12258"/>
                    <a:pt x="44095" y="12260"/>
                  </a:cubicBezTo>
                  <a:cubicBezTo>
                    <a:pt x="44095" y="10311"/>
                    <a:pt x="42145" y="7924"/>
                    <a:pt x="40734" y="6647"/>
                  </a:cubicBezTo>
                  <a:cubicBezTo>
                    <a:pt x="39894" y="5807"/>
                    <a:pt x="39490" y="5941"/>
                    <a:pt x="38516" y="5673"/>
                  </a:cubicBezTo>
                  <a:cubicBezTo>
                    <a:pt x="37373" y="5404"/>
                    <a:pt x="37944" y="5269"/>
                    <a:pt x="37239" y="4127"/>
                  </a:cubicBezTo>
                  <a:cubicBezTo>
                    <a:pt x="36527" y="2605"/>
                    <a:pt x="33432" y="994"/>
                    <a:pt x="31042" y="994"/>
                  </a:cubicBezTo>
                  <a:cubicBezTo>
                    <a:pt x="30159" y="994"/>
                    <a:pt x="29372" y="1214"/>
                    <a:pt x="28836" y="1740"/>
                  </a:cubicBezTo>
                  <a:cubicBezTo>
                    <a:pt x="27727" y="60"/>
                    <a:pt x="25610" y="60"/>
                    <a:pt x="23795" y="60"/>
                  </a:cubicBezTo>
                  <a:cubicBezTo>
                    <a:pt x="23235" y="60"/>
                    <a:pt x="22735" y="0"/>
                    <a:pt x="2221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8" name="Google Shape;851;p31">
              <a:extLst>
                <a:ext uri="{FF2B5EF4-FFF2-40B4-BE49-F238E27FC236}">
                  <a16:creationId xmlns:a16="http://schemas.microsoft.com/office/drawing/2014/main" id="{6B314EA2-2C03-4489-97D0-5940D020374D}"/>
                </a:ext>
              </a:extLst>
            </p:cNvPr>
            <p:cNvSpPr/>
            <p:nvPr/>
          </p:nvSpPr>
          <p:spPr>
            <a:xfrm>
              <a:off x="5715495" y="3061677"/>
              <a:ext cx="8386" cy="5249"/>
            </a:xfrm>
            <a:custGeom>
              <a:avLst/>
              <a:gdLst/>
              <a:ahLst/>
              <a:cxnLst/>
              <a:rect l="l" t="t" r="r" b="b"/>
              <a:pathLst>
                <a:path w="270" h="169" extrusionOk="0">
                  <a:moveTo>
                    <a:pt x="269" y="1"/>
                  </a:moveTo>
                  <a:cubicBezTo>
                    <a:pt x="135" y="1"/>
                    <a:pt x="0" y="169"/>
                    <a:pt x="0" y="169"/>
                  </a:cubicBezTo>
                  <a:cubicBezTo>
                    <a:pt x="0" y="169"/>
                    <a:pt x="135" y="169"/>
                    <a:pt x="269" y="1"/>
                  </a:cubicBezTo>
                  <a:close/>
                </a:path>
              </a:pathLst>
            </a:custGeom>
            <a:solidFill>
              <a:srgbClr val="CDC4C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9" name="Google Shape;852;p31">
              <a:extLst>
                <a:ext uri="{FF2B5EF4-FFF2-40B4-BE49-F238E27FC236}">
                  <a16:creationId xmlns:a16="http://schemas.microsoft.com/office/drawing/2014/main" id="{C815BA55-51F2-4C11-921B-5A074A89E5E6}"/>
                </a:ext>
              </a:extLst>
            </p:cNvPr>
            <p:cNvSpPr/>
            <p:nvPr/>
          </p:nvSpPr>
          <p:spPr>
            <a:xfrm>
              <a:off x="6324086" y="3197379"/>
              <a:ext cx="96069" cy="52243"/>
            </a:xfrm>
            <a:custGeom>
              <a:avLst/>
              <a:gdLst/>
              <a:ahLst/>
              <a:cxnLst/>
              <a:rect l="l" t="t" r="r" b="b"/>
              <a:pathLst>
                <a:path w="3093" h="1682" extrusionOk="0">
                  <a:moveTo>
                    <a:pt x="3092" y="1"/>
                  </a:moveTo>
                  <a:lnTo>
                    <a:pt x="3092" y="1"/>
                  </a:lnTo>
                  <a:cubicBezTo>
                    <a:pt x="2118" y="673"/>
                    <a:pt x="1109" y="1244"/>
                    <a:pt x="0" y="1681"/>
                  </a:cubicBezTo>
                  <a:cubicBezTo>
                    <a:pt x="1109" y="1244"/>
                    <a:pt x="2252" y="673"/>
                    <a:pt x="3092" y="1"/>
                  </a:cubicBezTo>
                  <a:close/>
                </a:path>
              </a:pathLst>
            </a:custGeom>
            <a:solidFill>
              <a:srgbClr val="86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0" name="Google Shape;853;p31">
              <a:extLst>
                <a:ext uri="{FF2B5EF4-FFF2-40B4-BE49-F238E27FC236}">
                  <a16:creationId xmlns:a16="http://schemas.microsoft.com/office/drawing/2014/main" id="{BC3AF171-ACCA-4684-B20F-015ABA8C63EF}"/>
                </a:ext>
              </a:extLst>
            </p:cNvPr>
            <p:cNvSpPr/>
            <p:nvPr/>
          </p:nvSpPr>
          <p:spPr>
            <a:xfrm>
              <a:off x="6420124" y="3127432"/>
              <a:ext cx="221334" cy="78334"/>
            </a:xfrm>
            <a:custGeom>
              <a:avLst/>
              <a:gdLst/>
              <a:ahLst/>
              <a:cxnLst/>
              <a:rect l="l" t="t" r="r" b="b"/>
              <a:pathLst>
                <a:path w="7126" h="2522" extrusionOk="0">
                  <a:moveTo>
                    <a:pt x="1950" y="270"/>
                  </a:moveTo>
                  <a:cubicBezTo>
                    <a:pt x="1950" y="1681"/>
                    <a:pt x="3764" y="2522"/>
                    <a:pt x="5176" y="2522"/>
                  </a:cubicBezTo>
                  <a:cubicBezTo>
                    <a:pt x="6151" y="2522"/>
                    <a:pt x="6856" y="2085"/>
                    <a:pt x="7125" y="1412"/>
                  </a:cubicBezTo>
                  <a:lnTo>
                    <a:pt x="7125" y="1412"/>
                  </a:lnTo>
                  <a:cubicBezTo>
                    <a:pt x="6856" y="2085"/>
                    <a:pt x="6151" y="2522"/>
                    <a:pt x="5176" y="2522"/>
                  </a:cubicBezTo>
                  <a:cubicBezTo>
                    <a:pt x="3764" y="2522"/>
                    <a:pt x="1950" y="1681"/>
                    <a:pt x="1950" y="270"/>
                  </a:cubicBezTo>
                  <a:close/>
                  <a:moveTo>
                    <a:pt x="1950" y="1"/>
                  </a:moveTo>
                  <a:cubicBezTo>
                    <a:pt x="1378" y="841"/>
                    <a:pt x="706" y="1547"/>
                    <a:pt x="0" y="2253"/>
                  </a:cubicBezTo>
                  <a:lnTo>
                    <a:pt x="0" y="2253"/>
                  </a:lnTo>
                  <a:cubicBezTo>
                    <a:pt x="706" y="1547"/>
                    <a:pt x="1378" y="841"/>
                    <a:pt x="1950" y="1"/>
                  </a:cubicBezTo>
                  <a:close/>
                </a:path>
              </a:pathLst>
            </a:custGeom>
            <a:solidFill>
              <a:srgbClr val="6E47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1" name="Google Shape;854;p31">
              <a:extLst>
                <a:ext uri="{FF2B5EF4-FFF2-40B4-BE49-F238E27FC236}">
                  <a16:creationId xmlns:a16="http://schemas.microsoft.com/office/drawing/2014/main" id="{93685CFF-3B82-4A96-8A9E-93418E10F484}"/>
                </a:ext>
              </a:extLst>
            </p:cNvPr>
            <p:cNvSpPr/>
            <p:nvPr/>
          </p:nvSpPr>
          <p:spPr>
            <a:xfrm>
              <a:off x="6119462" y="3187999"/>
              <a:ext cx="126353" cy="61623"/>
            </a:xfrm>
            <a:custGeom>
              <a:avLst/>
              <a:gdLst/>
              <a:ahLst/>
              <a:cxnLst/>
              <a:rect l="l" t="t" r="r" b="b"/>
              <a:pathLst>
                <a:path w="4068" h="1984" extrusionOk="0">
                  <a:moveTo>
                    <a:pt x="3933" y="0"/>
                  </a:moveTo>
                  <a:cubicBezTo>
                    <a:pt x="3093" y="1143"/>
                    <a:pt x="1413" y="1983"/>
                    <a:pt x="1" y="1983"/>
                  </a:cubicBezTo>
                  <a:cubicBezTo>
                    <a:pt x="1413" y="1983"/>
                    <a:pt x="3093" y="1143"/>
                    <a:pt x="4068" y="0"/>
                  </a:cubicBezTo>
                  <a:close/>
                </a:path>
              </a:pathLst>
            </a:custGeom>
            <a:solidFill>
              <a:srgbClr val="86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2" name="Google Shape;855;p31">
              <a:extLst>
                <a:ext uri="{FF2B5EF4-FFF2-40B4-BE49-F238E27FC236}">
                  <a16:creationId xmlns:a16="http://schemas.microsoft.com/office/drawing/2014/main" id="{91A59F9D-AD18-48D3-B9E8-77BA0F1FD3C1}"/>
                </a:ext>
              </a:extLst>
            </p:cNvPr>
            <p:cNvSpPr/>
            <p:nvPr/>
          </p:nvSpPr>
          <p:spPr>
            <a:xfrm>
              <a:off x="5854333" y="3344573"/>
              <a:ext cx="31" cy="4193"/>
            </a:xfrm>
            <a:custGeom>
              <a:avLst/>
              <a:gdLst/>
              <a:ahLst/>
              <a:cxnLst/>
              <a:rect l="l" t="t" r="r" b="b"/>
              <a:pathLst>
                <a:path w="1" h="135" extrusionOk="0">
                  <a:moveTo>
                    <a:pt x="0" y="0"/>
                  </a:moveTo>
                  <a:lnTo>
                    <a:pt x="0" y="0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A992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3" name="Google Shape;856;p31">
              <a:extLst>
                <a:ext uri="{FF2B5EF4-FFF2-40B4-BE49-F238E27FC236}">
                  <a16:creationId xmlns:a16="http://schemas.microsoft.com/office/drawing/2014/main" id="{9FA72179-C8DC-404E-86D0-508BA5E3EB2D}"/>
                </a:ext>
              </a:extLst>
            </p:cNvPr>
            <p:cNvSpPr/>
            <p:nvPr/>
          </p:nvSpPr>
          <p:spPr>
            <a:xfrm>
              <a:off x="5854333" y="3276272"/>
              <a:ext cx="43639" cy="72494"/>
            </a:xfrm>
            <a:custGeom>
              <a:avLst/>
              <a:gdLst/>
              <a:ahLst/>
              <a:cxnLst/>
              <a:rect l="l" t="t" r="r" b="b"/>
              <a:pathLst>
                <a:path w="1405" h="2334" extrusionOk="0">
                  <a:moveTo>
                    <a:pt x="1405" y="1"/>
                  </a:moveTo>
                  <a:lnTo>
                    <a:pt x="1405" y="1"/>
                  </a:lnTo>
                  <a:cubicBezTo>
                    <a:pt x="1103" y="837"/>
                    <a:pt x="701" y="1799"/>
                    <a:pt x="0" y="2199"/>
                  </a:cubicBezTo>
                  <a:lnTo>
                    <a:pt x="0" y="2334"/>
                  </a:lnTo>
                  <a:cubicBezTo>
                    <a:pt x="701" y="1800"/>
                    <a:pt x="1103" y="837"/>
                    <a:pt x="1405" y="1"/>
                  </a:cubicBezTo>
                  <a:close/>
                </a:path>
              </a:pathLst>
            </a:custGeom>
            <a:solidFill>
              <a:srgbClr val="6E47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4" name="Google Shape;857;p31">
              <a:extLst>
                <a:ext uri="{FF2B5EF4-FFF2-40B4-BE49-F238E27FC236}">
                  <a16:creationId xmlns:a16="http://schemas.microsoft.com/office/drawing/2014/main" id="{6A7442B2-7FE0-4334-9BAA-31050FC2AD82}"/>
                </a:ext>
              </a:extLst>
            </p:cNvPr>
            <p:cNvSpPr/>
            <p:nvPr/>
          </p:nvSpPr>
          <p:spPr>
            <a:xfrm>
              <a:off x="5659120" y="3179644"/>
              <a:ext cx="1465664" cy="208817"/>
            </a:xfrm>
            <a:custGeom>
              <a:avLst/>
              <a:gdLst/>
              <a:ahLst/>
              <a:cxnLst/>
              <a:rect l="l" t="t" r="r" b="b"/>
              <a:pathLst>
                <a:path w="47188" h="6723" extrusionOk="0">
                  <a:moveTo>
                    <a:pt x="45372" y="4470"/>
                  </a:moveTo>
                  <a:cubicBezTo>
                    <a:pt x="45204" y="5613"/>
                    <a:pt x="44095" y="6722"/>
                    <a:pt x="42986" y="6722"/>
                  </a:cubicBezTo>
                  <a:lnTo>
                    <a:pt x="42683" y="6722"/>
                  </a:lnTo>
                  <a:cubicBezTo>
                    <a:pt x="42549" y="6722"/>
                    <a:pt x="42280" y="6722"/>
                    <a:pt x="42146" y="6588"/>
                  </a:cubicBezTo>
                  <a:lnTo>
                    <a:pt x="42146" y="6588"/>
                  </a:lnTo>
                  <a:cubicBezTo>
                    <a:pt x="42280" y="6722"/>
                    <a:pt x="42549" y="6722"/>
                    <a:pt x="42683" y="6722"/>
                  </a:cubicBezTo>
                  <a:lnTo>
                    <a:pt x="42986" y="6722"/>
                  </a:lnTo>
                  <a:cubicBezTo>
                    <a:pt x="44095" y="6722"/>
                    <a:pt x="45204" y="5613"/>
                    <a:pt x="45372" y="4470"/>
                  </a:cubicBezTo>
                  <a:close/>
                  <a:moveTo>
                    <a:pt x="1" y="135"/>
                  </a:moveTo>
                  <a:cubicBezTo>
                    <a:pt x="1" y="706"/>
                    <a:pt x="1" y="1109"/>
                    <a:pt x="135" y="1546"/>
                  </a:cubicBezTo>
                  <a:cubicBezTo>
                    <a:pt x="673" y="2521"/>
                    <a:pt x="1379" y="3092"/>
                    <a:pt x="2521" y="3092"/>
                  </a:cubicBezTo>
                  <a:lnTo>
                    <a:pt x="2656" y="3092"/>
                  </a:lnTo>
                  <a:cubicBezTo>
                    <a:pt x="3059" y="3092"/>
                    <a:pt x="3630" y="3092"/>
                    <a:pt x="4034" y="2790"/>
                  </a:cubicBezTo>
                  <a:lnTo>
                    <a:pt x="4034" y="2790"/>
                  </a:lnTo>
                  <a:cubicBezTo>
                    <a:pt x="3630" y="3092"/>
                    <a:pt x="3059" y="3092"/>
                    <a:pt x="2656" y="3092"/>
                  </a:cubicBezTo>
                  <a:lnTo>
                    <a:pt x="2521" y="3092"/>
                  </a:lnTo>
                  <a:cubicBezTo>
                    <a:pt x="1379" y="3092"/>
                    <a:pt x="673" y="2521"/>
                    <a:pt x="135" y="1546"/>
                  </a:cubicBezTo>
                  <a:cubicBezTo>
                    <a:pt x="1" y="1109"/>
                    <a:pt x="1" y="706"/>
                    <a:pt x="1" y="135"/>
                  </a:cubicBezTo>
                  <a:close/>
                  <a:moveTo>
                    <a:pt x="47187" y="0"/>
                  </a:moveTo>
                  <a:cubicBezTo>
                    <a:pt x="47053" y="1412"/>
                    <a:pt x="46347" y="2924"/>
                    <a:pt x="44935" y="3227"/>
                  </a:cubicBezTo>
                  <a:lnTo>
                    <a:pt x="44935" y="3227"/>
                  </a:lnTo>
                  <a:cubicBezTo>
                    <a:pt x="46347" y="2924"/>
                    <a:pt x="47053" y="1412"/>
                    <a:pt x="47187" y="0"/>
                  </a:cubicBezTo>
                  <a:close/>
                </a:path>
              </a:pathLst>
            </a:custGeom>
            <a:solidFill>
              <a:srgbClr val="CDC4C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5" name="Google Shape;858;p31">
              <a:extLst>
                <a:ext uri="{FF2B5EF4-FFF2-40B4-BE49-F238E27FC236}">
                  <a16:creationId xmlns:a16="http://schemas.microsoft.com/office/drawing/2014/main" id="{FBAE211A-A539-4482-AC1D-05BE1FC5B5B7}"/>
                </a:ext>
              </a:extLst>
            </p:cNvPr>
            <p:cNvSpPr/>
            <p:nvPr/>
          </p:nvSpPr>
          <p:spPr>
            <a:xfrm>
              <a:off x="6968149" y="3384237"/>
              <a:ext cx="31" cy="3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86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6" name="Google Shape;859;p31">
              <a:extLst>
                <a:ext uri="{FF2B5EF4-FFF2-40B4-BE49-F238E27FC236}">
                  <a16:creationId xmlns:a16="http://schemas.microsoft.com/office/drawing/2014/main" id="{69136F04-B278-4651-91CE-B04F35DC8E10}"/>
                </a:ext>
              </a:extLst>
            </p:cNvPr>
            <p:cNvSpPr/>
            <p:nvPr/>
          </p:nvSpPr>
          <p:spPr>
            <a:xfrm>
              <a:off x="6880497" y="3314289"/>
              <a:ext cx="87683" cy="69978"/>
            </a:xfrm>
            <a:custGeom>
              <a:avLst/>
              <a:gdLst/>
              <a:ahLst/>
              <a:cxnLst/>
              <a:rect l="l" t="t" r="r" b="b"/>
              <a:pathLst>
                <a:path w="2823" h="2253" extrusionOk="0">
                  <a:moveTo>
                    <a:pt x="0" y="1"/>
                  </a:moveTo>
                  <a:cubicBezTo>
                    <a:pt x="1411" y="270"/>
                    <a:pt x="1680" y="1816"/>
                    <a:pt x="2823" y="2253"/>
                  </a:cubicBezTo>
                  <a:cubicBezTo>
                    <a:pt x="1680" y="1681"/>
                    <a:pt x="1411" y="270"/>
                    <a:pt x="0" y="1"/>
                  </a:cubicBezTo>
                  <a:close/>
                </a:path>
              </a:pathLst>
            </a:custGeom>
            <a:solidFill>
              <a:srgbClr val="6E47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7" name="Google Shape;860;p31">
              <a:extLst>
                <a:ext uri="{FF2B5EF4-FFF2-40B4-BE49-F238E27FC236}">
                  <a16:creationId xmlns:a16="http://schemas.microsoft.com/office/drawing/2014/main" id="{131FC39D-6FAE-4E39-91F9-5F67F8A05362}"/>
                </a:ext>
              </a:extLst>
            </p:cNvPr>
            <p:cNvSpPr/>
            <p:nvPr/>
          </p:nvSpPr>
          <p:spPr>
            <a:xfrm>
              <a:off x="5659120" y="2836212"/>
              <a:ext cx="1465664" cy="552249"/>
            </a:xfrm>
            <a:custGeom>
              <a:avLst/>
              <a:gdLst/>
              <a:ahLst/>
              <a:cxnLst/>
              <a:rect l="l" t="t" r="r" b="b"/>
              <a:pathLst>
                <a:path w="47188" h="17780" extrusionOk="0">
                  <a:moveTo>
                    <a:pt x="2084" y="7260"/>
                  </a:moveTo>
                  <a:cubicBezTo>
                    <a:pt x="2009" y="7294"/>
                    <a:pt x="1935" y="7334"/>
                    <a:pt x="1862" y="7377"/>
                  </a:cubicBezTo>
                  <a:lnTo>
                    <a:pt x="1862" y="7377"/>
                  </a:lnTo>
                  <a:cubicBezTo>
                    <a:pt x="1913" y="7328"/>
                    <a:pt x="1999" y="7260"/>
                    <a:pt x="2084" y="7260"/>
                  </a:cubicBezTo>
                  <a:close/>
                  <a:moveTo>
                    <a:pt x="28837" y="0"/>
                  </a:moveTo>
                  <a:cubicBezTo>
                    <a:pt x="28568" y="0"/>
                    <a:pt x="28400" y="0"/>
                    <a:pt x="28265" y="135"/>
                  </a:cubicBezTo>
                  <a:cubicBezTo>
                    <a:pt x="27156" y="1546"/>
                    <a:pt x="25745" y="2521"/>
                    <a:pt x="24064" y="3058"/>
                  </a:cubicBezTo>
                  <a:cubicBezTo>
                    <a:pt x="23661" y="3058"/>
                    <a:pt x="23090" y="3361"/>
                    <a:pt x="22518" y="3361"/>
                  </a:cubicBezTo>
                  <a:cubicBezTo>
                    <a:pt x="21981" y="3361"/>
                    <a:pt x="21544" y="3227"/>
                    <a:pt x="21275" y="2790"/>
                  </a:cubicBezTo>
                  <a:lnTo>
                    <a:pt x="21275" y="2655"/>
                  </a:lnTo>
                  <a:cubicBezTo>
                    <a:pt x="21140" y="2386"/>
                    <a:pt x="20838" y="2084"/>
                    <a:pt x="20569" y="2084"/>
                  </a:cubicBezTo>
                  <a:cubicBezTo>
                    <a:pt x="20435" y="2084"/>
                    <a:pt x="20300" y="2084"/>
                    <a:pt x="20166" y="2218"/>
                  </a:cubicBezTo>
                  <a:cubicBezTo>
                    <a:pt x="19326" y="2655"/>
                    <a:pt x="18317" y="3058"/>
                    <a:pt x="17477" y="3058"/>
                  </a:cubicBezTo>
                  <a:cubicBezTo>
                    <a:pt x="17343" y="3058"/>
                    <a:pt x="17074" y="2924"/>
                    <a:pt x="16939" y="2924"/>
                  </a:cubicBezTo>
                  <a:cubicBezTo>
                    <a:pt x="16099" y="2790"/>
                    <a:pt x="15797" y="2386"/>
                    <a:pt x="15662" y="2084"/>
                  </a:cubicBezTo>
                  <a:cubicBezTo>
                    <a:pt x="15528" y="1815"/>
                    <a:pt x="15259" y="1681"/>
                    <a:pt x="14956" y="1681"/>
                  </a:cubicBezTo>
                  <a:cubicBezTo>
                    <a:pt x="14822" y="1681"/>
                    <a:pt x="14553" y="1681"/>
                    <a:pt x="14419" y="1949"/>
                  </a:cubicBezTo>
                  <a:cubicBezTo>
                    <a:pt x="13847" y="2790"/>
                    <a:pt x="13007" y="3630"/>
                    <a:pt x="12032" y="4067"/>
                  </a:cubicBezTo>
                  <a:cubicBezTo>
                    <a:pt x="11058" y="4336"/>
                    <a:pt x="10083" y="4907"/>
                    <a:pt x="9377" y="5747"/>
                  </a:cubicBezTo>
                  <a:cubicBezTo>
                    <a:pt x="9075" y="6150"/>
                    <a:pt x="8672" y="6419"/>
                    <a:pt x="8403" y="6419"/>
                  </a:cubicBezTo>
                  <a:cubicBezTo>
                    <a:pt x="7966" y="6419"/>
                    <a:pt x="7562" y="6150"/>
                    <a:pt x="7126" y="5445"/>
                  </a:cubicBezTo>
                  <a:cubicBezTo>
                    <a:pt x="6991" y="5176"/>
                    <a:pt x="6857" y="4739"/>
                    <a:pt x="6857" y="4470"/>
                  </a:cubicBezTo>
                  <a:cubicBezTo>
                    <a:pt x="6722" y="4067"/>
                    <a:pt x="6420" y="3764"/>
                    <a:pt x="6151" y="3764"/>
                  </a:cubicBezTo>
                  <a:cubicBezTo>
                    <a:pt x="6017" y="3764"/>
                    <a:pt x="6017" y="3764"/>
                    <a:pt x="6017" y="3899"/>
                  </a:cubicBezTo>
                  <a:lnTo>
                    <a:pt x="5176" y="3899"/>
                  </a:lnTo>
                  <a:cubicBezTo>
                    <a:pt x="4034" y="3764"/>
                    <a:pt x="3361" y="3361"/>
                    <a:pt x="2790" y="2218"/>
                  </a:cubicBezTo>
                  <a:cubicBezTo>
                    <a:pt x="2656" y="1815"/>
                    <a:pt x="2656" y="1378"/>
                    <a:pt x="2656" y="840"/>
                  </a:cubicBezTo>
                  <a:cubicBezTo>
                    <a:pt x="2084" y="1546"/>
                    <a:pt x="1815" y="2218"/>
                    <a:pt x="1681" y="3058"/>
                  </a:cubicBezTo>
                  <a:cubicBezTo>
                    <a:pt x="1513" y="3495"/>
                    <a:pt x="1110" y="4907"/>
                    <a:pt x="1110" y="6016"/>
                  </a:cubicBezTo>
                  <a:cubicBezTo>
                    <a:pt x="1110" y="6708"/>
                    <a:pt x="1239" y="7400"/>
                    <a:pt x="1783" y="7427"/>
                  </a:cubicBezTo>
                  <a:lnTo>
                    <a:pt x="1783" y="7427"/>
                  </a:lnTo>
                  <a:cubicBezTo>
                    <a:pt x="707" y="8131"/>
                    <a:pt x="1" y="9774"/>
                    <a:pt x="1" y="11192"/>
                  </a:cubicBezTo>
                  <a:cubicBezTo>
                    <a:pt x="1" y="11763"/>
                    <a:pt x="1" y="12166"/>
                    <a:pt x="135" y="12603"/>
                  </a:cubicBezTo>
                  <a:cubicBezTo>
                    <a:pt x="673" y="13578"/>
                    <a:pt x="1379" y="14149"/>
                    <a:pt x="2521" y="14149"/>
                  </a:cubicBezTo>
                  <a:lnTo>
                    <a:pt x="2656" y="14149"/>
                  </a:lnTo>
                  <a:cubicBezTo>
                    <a:pt x="3059" y="14149"/>
                    <a:pt x="3630" y="14149"/>
                    <a:pt x="4034" y="13847"/>
                  </a:cubicBezTo>
                  <a:lnTo>
                    <a:pt x="4034" y="14284"/>
                  </a:lnTo>
                  <a:cubicBezTo>
                    <a:pt x="4034" y="14687"/>
                    <a:pt x="4202" y="15258"/>
                    <a:pt x="4471" y="15662"/>
                  </a:cubicBezTo>
                  <a:cubicBezTo>
                    <a:pt x="4874" y="16367"/>
                    <a:pt x="5311" y="16670"/>
                    <a:pt x="5714" y="16670"/>
                  </a:cubicBezTo>
                  <a:cubicBezTo>
                    <a:pt x="5882" y="16670"/>
                    <a:pt x="6151" y="16502"/>
                    <a:pt x="6285" y="16367"/>
                  </a:cubicBezTo>
                  <a:cubicBezTo>
                    <a:pt x="6991" y="15964"/>
                    <a:pt x="7394" y="14990"/>
                    <a:pt x="7697" y="14149"/>
                  </a:cubicBezTo>
                  <a:cubicBezTo>
                    <a:pt x="7966" y="14418"/>
                    <a:pt x="8403" y="14418"/>
                    <a:pt x="8672" y="14418"/>
                  </a:cubicBezTo>
                  <a:cubicBezTo>
                    <a:pt x="10352" y="14418"/>
                    <a:pt x="11898" y="12301"/>
                    <a:pt x="12436" y="10923"/>
                  </a:cubicBezTo>
                  <a:cubicBezTo>
                    <a:pt x="13007" y="11763"/>
                    <a:pt x="12873" y="12301"/>
                    <a:pt x="13444" y="12872"/>
                  </a:cubicBezTo>
                  <a:cubicBezTo>
                    <a:pt x="13578" y="13007"/>
                    <a:pt x="13847" y="13141"/>
                    <a:pt x="14284" y="13141"/>
                  </a:cubicBezTo>
                  <a:cubicBezTo>
                    <a:pt x="14419" y="13309"/>
                    <a:pt x="14688" y="13309"/>
                    <a:pt x="14822" y="13309"/>
                  </a:cubicBezTo>
                  <a:cubicBezTo>
                    <a:pt x="16234" y="13309"/>
                    <a:pt x="17914" y="12469"/>
                    <a:pt x="18889" y="11326"/>
                  </a:cubicBezTo>
                  <a:lnTo>
                    <a:pt x="18889" y="11326"/>
                  </a:lnTo>
                  <a:cubicBezTo>
                    <a:pt x="18620" y="11763"/>
                    <a:pt x="18485" y="12166"/>
                    <a:pt x="18485" y="12603"/>
                  </a:cubicBezTo>
                  <a:cubicBezTo>
                    <a:pt x="18485" y="12738"/>
                    <a:pt x="18620" y="12872"/>
                    <a:pt x="18620" y="13007"/>
                  </a:cubicBezTo>
                  <a:cubicBezTo>
                    <a:pt x="18889" y="13444"/>
                    <a:pt x="19326" y="13578"/>
                    <a:pt x="19863" y="13578"/>
                  </a:cubicBezTo>
                  <a:cubicBezTo>
                    <a:pt x="20435" y="13578"/>
                    <a:pt x="21006" y="13444"/>
                    <a:pt x="21409" y="13309"/>
                  </a:cubicBezTo>
                  <a:cubicBezTo>
                    <a:pt x="22518" y="12872"/>
                    <a:pt x="23527" y="12301"/>
                    <a:pt x="24501" y="11629"/>
                  </a:cubicBezTo>
                  <a:cubicBezTo>
                    <a:pt x="25207" y="10923"/>
                    <a:pt x="25879" y="10217"/>
                    <a:pt x="26451" y="9377"/>
                  </a:cubicBezTo>
                  <a:lnTo>
                    <a:pt x="26451" y="9646"/>
                  </a:lnTo>
                  <a:cubicBezTo>
                    <a:pt x="26451" y="11057"/>
                    <a:pt x="28265" y="11898"/>
                    <a:pt x="29677" y="11898"/>
                  </a:cubicBezTo>
                  <a:cubicBezTo>
                    <a:pt x="30652" y="11898"/>
                    <a:pt x="31357" y="11461"/>
                    <a:pt x="31626" y="10788"/>
                  </a:cubicBezTo>
                  <a:lnTo>
                    <a:pt x="31626" y="10788"/>
                  </a:lnTo>
                  <a:cubicBezTo>
                    <a:pt x="31492" y="11192"/>
                    <a:pt x="31492" y="11763"/>
                    <a:pt x="31357" y="12301"/>
                  </a:cubicBezTo>
                  <a:cubicBezTo>
                    <a:pt x="31357" y="13309"/>
                    <a:pt x="31357" y="14418"/>
                    <a:pt x="31929" y="15393"/>
                  </a:cubicBezTo>
                  <a:cubicBezTo>
                    <a:pt x="32601" y="16233"/>
                    <a:pt x="33307" y="16670"/>
                    <a:pt x="34147" y="16670"/>
                  </a:cubicBezTo>
                  <a:cubicBezTo>
                    <a:pt x="34584" y="16670"/>
                    <a:pt x="35122" y="16502"/>
                    <a:pt x="35693" y="16233"/>
                  </a:cubicBezTo>
                  <a:cubicBezTo>
                    <a:pt x="36533" y="15662"/>
                    <a:pt x="37373" y="15258"/>
                    <a:pt x="38482" y="15258"/>
                  </a:cubicBezTo>
                  <a:cubicBezTo>
                    <a:pt x="38785" y="15258"/>
                    <a:pt x="39054" y="15258"/>
                    <a:pt x="39323" y="15393"/>
                  </a:cubicBezTo>
                  <a:cubicBezTo>
                    <a:pt x="40734" y="15662"/>
                    <a:pt x="41003" y="17073"/>
                    <a:pt x="42146" y="17645"/>
                  </a:cubicBezTo>
                  <a:cubicBezTo>
                    <a:pt x="42280" y="17779"/>
                    <a:pt x="42549" y="17779"/>
                    <a:pt x="42683" y="17779"/>
                  </a:cubicBezTo>
                  <a:lnTo>
                    <a:pt x="42986" y="17779"/>
                  </a:lnTo>
                  <a:cubicBezTo>
                    <a:pt x="44095" y="17779"/>
                    <a:pt x="45204" y="16670"/>
                    <a:pt x="45372" y="15527"/>
                  </a:cubicBezTo>
                  <a:cubicBezTo>
                    <a:pt x="45372" y="15124"/>
                    <a:pt x="45204" y="14687"/>
                    <a:pt x="44935" y="14284"/>
                  </a:cubicBezTo>
                  <a:cubicBezTo>
                    <a:pt x="46347" y="13981"/>
                    <a:pt x="47053" y="12469"/>
                    <a:pt x="47187" y="11057"/>
                  </a:cubicBezTo>
                  <a:lnTo>
                    <a:pt x="47187" y="9646"/>
                  </a:lnTo>
                  <a:cubicBezTo>
                    <a:pt x="47053" y="9242"/>
                    <a:pt x="47187" y="9108"/>
                    <a:pt x="47053" y="8806"/>
                  </a:cubicBezTo>
                  <a:cubicBezTo>
                    <a:pt x="46750" y="8402"/>
                    <a:pt x="46044" y="8402"/>
                    <a:pt x="46044" y="8100"/>
                  </a:cubicBezTo>
                  <a:lnTo>
                    <a:pt x="46044" y="7965"/>
                  </a:lnTo>
                  <a:cubicBezTo>
                    <a:pt x="46044" y="7831"/>
                    <a:pt x="46044" y="7696"/>
                    <a:pt x="46212" y="7428"/>
                  </a:cubicBezTo>
                  <a:lnTo>
                    <a:pt x="46212" y="7428"/>
                  </a:lnTo>
                  <a:cubicBezTo>
                    <a:pt x="46044" y="7562"/>
                    <a:pt x="45775" y="7562"/>
                    <a:pt x="45641" y="7562"/>
                  </a:cubicBezTo>
                  <a:lnTo>
                    <a:pt x="45372" y="7562"/>
                  </a:lnTo>
                  <a:cubicBezTo>
                    <a:pt x="43826" y="7428"/>
                    <a:pt x="43524" y="5445"/>
                    <a:pt x="42011" y="5041"/>
                  </a:cubicBezTo>
                  <a:cubicBezTo>
                    <a:pt x="41709" y="5041"/>
                    <a:pt x="41440" y="4907"/>
                    <a:pt x="41171" y="4907"/>
                  </a:cubicBezTo>
                  <a:cubicBezTo>
                    <a:pt x="40028" y="4907"/>
                    <a:pt x="39188" y="5445"/>
                    <a:pt x="38348" y="5882"/>
                  </a:cubicBezTo>
                  <a:cubicBezTo>
                    <a:pt x="37810" y="6150"/>
                    <a:pt x="37239" y="6419"/>
                    <a:pt x="36802" y="6419"/>
                  </a:cubicBezTo>
                  <a:cubicBezTo>
                    <a:pt x="35962" y="6419"/>
                    <a:pt x="35290" y="6016"/>
                    <a:pt x="34584" y="5041"/>
                  </a:cubicBezTo>
                  <a:cubicBezTo>
                    <a:pt x="34012" y="4201"/>
                    <a:pt x="34012" y="3227"/>
                    <a:pt x="34012" y="2218"/>
                  </a:cubicBezTo>
                  <a:cubicBezTo>
                    <a:pt x="34012" y="1815"/>
                    <a:pt x="33744" y="1378"/>
                    <a:pt x="33307" y="1378"/>
                  </a:cubicBezTo>
                  <a:lnTo>
                    <a:pt x="33172" y="1546"/>
                  </a:lnTo>
                  <a:lnTo>
                    <a:pt x="32332" y="1546"/>
                  </a:lnTo>
                  <a:cubicBezTo>
                    <a:pt x="31223" y="1546"/>
                    <a:pt x="29946" y="1109"/>
                    <a:pt x="29408" y="269"/>
                  </a:cubicBezTo>
                  <a:cubicBezTo>
                    <a:pt x="29240" y="0"/>
                    <a:pt x="28971" y="0"/>
                    <a:pt x="2883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8" name="Google Shape;861;p31">
              <a:extLst>
                <a:ext uri="{FF2B5EF4-FFF2-40B4-BE49-F238E27FC236}">
                  <a16:creationId xmlns:a16="http://schemas.microsoft.com/office/drawing/2014/main" id="{461FF0F9-5896-4560-8CB8-6C0C41CDF6D4}"/>
                </a:ext>
              </a:extLst>
            </p:cNvPr>
            <p:cNvSpPr/>
            <p:nvPr/>
          </p:nvSpPr>
          <p:spPr>
            <a:xfrm>
              <a:off x="6133036" y="3492792"/>
              <a:ext cx="178533" cy="122190"/>
            </a:xfrm>
            <a:custGeom>
              <a:avLst/>
              <a:gdLst/>
              <a:ahLst/>
              <a:cxnLst/>
              <a:rect l="l" t="t" r="r" b="b"/>
              <a:pathLst>
                <a:path w="5748" h="3934" extrusionOk="0">
                  <a:moveTo>
                    <a:pt x="5311" y="1"/>
                  </a:moveTo>
                  <a:cubicBezTo>
                    <a:pt x="5042" y="1"/>
                    <a:pt x="4740" y="270"/>
                    <a:pt x="4740" y="572"/>
                  </a:cubicBezTo>
                  <a:cubicBezTo>
                    <a:pt x="4740" y="1816"/>
                    <a:pt x="3765" y="2790"/>
                    <a:pt x="2522" y="2925"/>
                  </a:cubicBezTo>
                  <a:cubicBezTo>
                    <a:pt x="2407" y="2958"/>
                    <a:pt x="2293" y="2973"/>
                    <a:pt x="2179" y="2973"/>
                  </a:cubicBezTo>
                  <a:cubicBezTo>
                    <a:pt x="1723" y="2973"/>
                    <a:pt x="1271" y="2737"/>
                    <a:pt x="841" y="2522"/>
                  </a:cubicBezTo>
                  <a:cubicBezTo>
                    <a:pt x="802" y="2482"/>
                    <a:pt x="736" y="2466"/>
                    <a:pt x="660" y="2466"/>
                  </a:cubicBezTo>
                  <a:cubicBezTo>
                    <a:pt x="477" y="2466"/>
                    <a:pt x="230" y="2561"/>
                    <a:pt x="135" y="2656"/>
                  </a:cubicBezTo>
                  <a:cubicBezTo>
                    <a:pt x="1" y="2925"/>
                    <a:pt x="135" y="3227"/>
                    <a:pt x="270" y="3362"/>
                  </a:cubicBezTo>
                  <a:cubicBezTo>
                    <a:pt x="841" y="3765"/>
                    <a:pt x="1547" y="3933"/>
                    <a:pt x="2219" y="3933"/>
                  </a:cubicBezTo>
                  <a:lnTo>
                    <a:pt x="2656" y="3933"/>
                  </a:lnTo>
                  <a:cubicBezTo>
                    <a:pt x="4336" y="3765"/>
                    <a:pt x="5748" y="2253"/>
                    <a:pt x="5748" y="572"/>
                  </a:cubicBezTo>
                  <a:cubicBezTo>
                    <a:pt x="5748" y="270"/>
                    <a:pt x="5580" y="1"/>
                    <a:pt x="53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9" name="Google Shape;862;p31">
              <a:extLst>
                <a:ext uri="{FF2B5EF4-FFF2-40B4-BE49-F238E27FC236}">
                  <a16:creationId xmlns:a16="http://schemas.microsoft.com/office/drawing/2014/main" id="{FA6B455F-977B-4B36-A84A-B37881BE2563}"/>
                </a:ext>
              </a:extLst>
            </p:cNvPr>
            <p:cNvSpPr/>
            <p:nvPr/>
          </p:nvSpPr>
          <p:spPr>
            <a:xfrm>
              <a:off x="6337660" y="3256735"/>
              <a:ext cx="234908" cy="209376"/>
            </a:xfrm>
            <a:custGeom>
              <a:avLst/>
              <a:gdLst/>
              <a:ahLst/>
              <a:cxnLst/>
              <a:rect l="l" t="t" r="r" b="b"/>
              <a:pathLst>
                <a:path w="7563" h="6741" extrusionOk="0">
                  <a:moveTo>
                    <a:pt x="3777" y="0"/>
                  </a:moveTo>
                  <a:cubicBezTo>
                    <a:pt x="2799" y="0"/>
                    <a:pt x="1814" y="426"/>
                    <a:pt x="1109" y="1283"/>
                  </a:cubicBezTo>
                  <a:cubicBezTo>
                    <a:pt x="0" y="2694"/>
                    <a:pt x="269" y="4811"/>
                    <a:pt x="1681" y="6055"/>
                  </a:cubicBezTo>
                  <a:cubicBezTo>
                    <a:pt x="2312" y="6518"/>
                    <a:pt x="3048" y="6741"/>
                    <a:pt x="3773" y="6741"/>
                  </a:cubicBezTo>
                  <a:cubicBezTo>
                    <a:pt x="4785" y="6741"/>
                    <a:pt x="5773" y="6306"/>
                    <a:pt x="6419" y="5484"/>
                  </a:cubicBezTo>
                  <a:cubicBezTo>
                    <a:pt x="7562" y="3971"/>
                    <a:pt x="7394" y="1854"/>
                    <a:pt x="5882" y="745"/>
                  </a:cubicBezTo>
                  <a:cubicBezTo>
                    <a:pt x="5270" y="249"/>
                    <a:pt x="4525" y="0"/>
                    <a:pt x="37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0" name="Google Shape;863;p31">
              <a:extLst>
                <a:ext uri="{FF2B5EF4-FFF2-40B4-BE49-F238E27FC236}">
                  <a16:creationId xmlns:a16="http://schemas.microsoft.com/office/drawing/2014/main" id="{1541C5F9-30C1-4920-B005-4847AA260ADD}"/>
                </a:ext>
              </a:extLst>
            </p:cNvPr>
            <p:cNvSpPr/>
            <p:nvPr/>
          </p:nvSpPr>
          <p:spPr>
            <a:xfrm>
              <a:off x="6384622" y="3440611"/>
              <a:ext cx="266216" cy="134677"/>
            </a:xfrm>
            <a:custGeom>
              <a:avLst/>
              <a:gdLst/>
              <a:ahLst/>
              <a:cxnLst/>
              <a:rect l="l" t="t" r="r" b="b"/>
              <a:pathLst>
                <a:path w="8571" h="4336" extrusionOk="0">
                  <a:moveTo>
                    <a:pt x="4202" y="0"/>
                  </a:moveTo>
                  <a:cubicBezTo>
                    <a:pt x="1983" y="135"/>
                    <a:pt x="1" y="1110"/>
                    <a:pt x="169" y="2252"/>
                  </a:cubicBezTo>
                  <a:cubicBezTo>
                    <a:pt x="169" y="3496"/>
                    <a:pt x="1983" y="4336"/>
                    <a:pt x="4370" y="4336"/>
                  </a:cubicBezTo>
                  <a:cubicBezTo>
                    <a:pt x="6588" y="4202"/>
                    <a:pt x="8571" y="3227"/>
                    <a:pt x="8403" y="2084"/>
                  </a:cubicBezTo>
                  <a:cubicBezTo>
                    <a:pt x="8403" y="841"/>
                    <a:pt x="6588" y="0"/>
                    <a:pt x="42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1" name="Google Shape;864;p31">
              <a:extLst>
                <a:ext uri="{FF2B5EF4-FFF2-40B4-BE49-F238E27FC236}">
                  <a16:creationId xmlns:a16="http://schemas.microsoft.com/office/drawing/2014/main" id="{0AC89F5C-6032-42B3-BE34-1BF79B2939BD}"/>
                </a:ext>
              </a:extLst>
            </p:cNvPr>
            <p:cNvSpPr/>
            <p:nvPr/>
          </p:nvSpPr>
          <p:spPr>
            <a:xfrm>
              <a:off x="5893997" y="3288416"/>
              <a:ext cx="217172" cy="192914"/>
            </a:xfrm>
            <a:custGeom>
              <a:avLst/>
              <a:gdLst/>
              <a:ahLst/>
              <a:cxnLst/>
              <a:rect l="l" t="t" r="r" b="b"/>
              <a:pathLst>
                <a:path w="6992" h="6211" extrusionOk="0">
                  <a:moveTo>
                    <a:pt x="3413" y="1"/>
                  </a:moveTo>
                  <a:cubicBezTo>
                    <a:pt x="2734" y="1"/>
                    <a:pt x="2061" y="223"/>
                    <a:pt x="1513" y="699"/>
                  </a:cubicBezTo>
                  <a:cubicBezTo>
                    <a:pt x="135" y="1674"/>
                    <a:pt x="0" y="3623"/>
                    <a:pt x="975" y="5035"/>
                  </a:cubicBezTo>
                  <a:cubicBezTo>
                    <a:pt x="1593" y="5821"/>
                    <a:pt x="2470" y="6211"/>
                    <a:pt x="3371" y="6211"/>
                  </a:cubicBezTo>
                  <a:cubicBezTo>
                    <a:pt x="4088" y="6211"/>
                    <a:pt x="4819" y="5963"/>
                    <a:pt x="5445" y="5472"/>
                  </a:cubicBezTo>
                  <a:cubicBezTo>
                    <a:pt x="6722" y="4464"/>
                    <a:pt x="6991" y="2514"/>
                    <a:pt x="5882" y="1103"/>
                  </a:cubicBezTo>
                  <a:cubicBezTo>
                    <a:pt x="5230" y="393"/>
                    <a:pt x="4315" y="1"/>
                    <a:pt x="34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2" name="Google Shape;865;p31">
              <a:extLst>
                <a:ext uri="{FF2B5EF4-FFF2-40B4-BE49-F238E27FC236}">
                  <a16:creationId xmlns:a16="http://schemas.microsoft.com/office/drawing/2014/main" id="{26E29FF5-E604-4426-A4A5-A021519F55DF}"/>
                </a:ext>
              </a:extLst>
            </p:cNvPr>
            <p:cNvSpPr/>
            <p:nvPr/>
          </p:nvSpPr>
          <p:spPr>
            <a:xfrm>
              <a:off x="5880424" y="3458346"/>
              <a:ext cx="182727" cy="121569"/>
            </a:xfrm>
            <a:custGeom>
              <a:avLst/>
              <a:gdLst/>
              <a:ahLst/>
              <a:cxnLst/>
              <a:rect l="l" t="t" r="r" b="b"/>
              <a:pathLst>
                <a:path w="5883" h="3914" extrusionOk="0">
                  <a:moveTo>
                    <a:pt x="1950" y="1"/>
                  </a:moveTo>
                  <a:cubicBezTo>
                    <a:pt x="1278" y="1"/>
                    <a:pt x="572" y="135"/>
                    <a:pt x="1" y="270"/>
                  </a:cubicBezTo>
                  <a:cubicBezTo>
                    <a:pt x="135" y="1110"/>
                    <a:pt x="135" y="1816"/>
                    <a:pt x="1" y="2656"/>
                  </a:cubicBezTo>
                  <a:lnTo>
                    <a:pt x="1" y="2925"/>
                  </a:lnTo>
                  <a:lnTo>
                    <a:pt x="1" y="3631"/>
                  </a:lnTo>
                  <a:cubicBezTo>
                    <a:pt x="572" y="3899"/>
                    <a:pt x="1278" y="3899"/>
                    <a:pt x="1950" y="3899"/>
                  </a:cubicBezTo>
                  <a:cubicBezTo>
                    <a:pt x="2100" y="3909"/>
                    <a:pt x="2248" y="3914"/>
                    <a:pt x="2394" y="3914"/>
                  </a:cubicBezTo>
                  <a:cubicBezTo>
                    <a:pt x="4315" y="3914"/>
                    <a:pt x="5882" y="3115"/>
                    <a:pt x="5882" y="2085"/>
                  </a:cubicBezTo>
                  <a:cubicBezTo>
                    <a:pt x="5882" y="1513"/>
                    <a:pt x="5479" y="975"/>
                    <a:pt x="4773" y="673"/>
                  </a:cubicBezTo>
                  <a:cubicBezTo>
                    <a:pt x="4067" y="270"/>
                    <a:pt x="3093" y="1"/>
                    <a:pt x="211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3" name="Google Shape;866;p31">
              <a:extLst>
                <a:ext uri="{FF2B5EF4-FFF2-40B4-BE49-F238E27FC236}">
                  <a16:creationId xmlns:a16="http://schemas.microsoft.com/office/drawing/2014/main" id="{B6D859BE-ABC8-4A42-B5B8-2D610C015540}"/>
                </a:ext>
              </a:extLst>
            </p:cNvPr>
            <p:cNvSpPr/>
            <p:nvPr/>
          </p:nvSpPr>
          <p:spPr>
            <a:xfrm>
              <a:off x="5858495" y="3818488"/>
              <a:ext cx="248481" cy="358775"/>
            </a:xfrm>
            <a:custGeom>
              <a:avLst/>
              <a:gdLst/>
              <a:ahLst/>
              <a:cxnLst/>
              <a:rect l="l" t="t" r="r" b="b"/>
              <a:pathLst>
                <a:path w="8000" h="11551" extrusionOk="0">
                  <a:moveTo>
                    <a:pt x="1" y="1"/>
                  </a:moveTo>
                  <a:lnTo>
                    <a:pt x="1" y="9815"/>
                  </a:lnTo>
                  <a:cubicBezTo>
                    <a:pt x="1" y="10251"/>
                    <a:pt x="135" y="10520"/>
                    <a:pt x="438" y="10655"/>
                  </a:cubicBezTo>
                  <a:cubicBezTo>
                    <a:pt x="1508" y="11271"/>
                    <a:pt x="2617" y="11551"/>
                    <a:pt x="3747" y="11551"/>
                  </a:cubicBezTo>
                  <a:cubicBezTo>
                    <a:pt x="4958" y="11551"/>
                    <a:pt x="6193" y="11229"/>
                    <a:pt x="7428" y="10655"/>
                  </a:cubicBezTo>
                  <a:cubicBezTo>
                    <a:pt x="7865" y="10520"/>
                    <a:pt x="8000" y="10251"/>
                    <a:pt x="8000" y="9815"/>
                  </a:cubicBezTo>
                  <a:lnTo>
                    <a:pt x="8000" y="1"/>
                  </a:lnTo>
                  <a:cubicBezTo>
                    <a:pt x="8000" y="707"/>
                    <a:pt x="6185" y="1144"/>
                    <a:pt x="4067" y="1144"/>
                  </a:cubicBezTo>
                  <a:cubicBezTo>
                    <a:pt x="1816" y="1144"/>
                    <a:pt x="1" y="707"/>
                    <a:pt x="1" y="1"/>
                  </a:cubicBezTo>
                  <a:close/>
                </a:path>
              </a:pathLst>
            </a:custGeom>
            <a:solidFill>
              <a:srgbClr val="74E2E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4" name="Google Shape;867;p31">
              <a:extLst>
                <a:ext uri="{FF2B5EF4-FFF2-40B4-BE49-F238E27FC236}">
                  <a16:creationId xmlns:a16="http://schemas.microsoft.com/office/drawing/2014/main" id="{B1310A9B-D552-4383-9D6A-72133004D72A}"/>
                </a:ext>
              </a:extLst>
            </p:cNvPr>
            <p:cNvSpPr/>
            <p:nvPr/>
          </p:nvSpPr>
          <p:spPr>
            <a:xfrm>
              <a:off x="5858495" y="3818488"/>
              <a:ext cx="248481" cy="357036"/>
            </a:xfrm>
            <a:custGeom>
              <a:avLst/>
              <a:gdLst/>
              <a:ahLst/>
              <a:cxnLst/>
              <a:rect l="l" t="t" r="r" b="b"/>
              <a:pathLst>
                <a:path w="8000" h="11495" extrusionOk="0">
                  <a:moveTo>
                    <a:pt x="8000" y="1"/>
                  </a:moveTo>
                  <a:lnTo>
                    <a:pt x="8000" y="1"/>
                  </a:lnTo>
                  <a:lnTo>
                    <a:pt x="8000" y="5210"/>
                  </a:lnTo>
                  <a:lnTo>
                    <a:pt x="8000" y="5210"/>
                  </a:lnTo>
                  <a:lnTo>
                    <a:pt x="8000" y="1"/>
                  </a:lnTo>
                  <a:close/>
                  <a:moveTo>
                    <a:pt x="1" y="1"/>
                  </a:moveTo>
                  <a:lnTo>
                    <a:pt x="1" y="9815"/>
                  </a:lnTo>
                  <a:cubicBezTo>
                    <a:pt x="1" y="10251"/>
                    <a:pt x="135" y="10520"/>
                    <a:pt x="438" y="10655"/>
                  </a:cubicBezTo>
                  <a:cubicBezTo>
                    <a:pt x="1547" y="11361"/>
                    <a:pt x="2656" y="11495"/>
                    <a:pt x="3799" y="11495"/>
                  </a:cubicBezTo>
                  <a:cubicBezTo>
                    <a:pt x="4908" y="11495"/>
                    <a:pt x="6185" y="11226"/>
                    <a:pt x="7428" y="10655"/>
                  </a:cubicBezTo>
                  <a:cubicBezTo>
                    <a:pt x="7865" y="10520"/>
                    <a:pt x="8000" y="10251"/>
                    <a:pt x="8000" y="9815"/>
                  </a:cubicBezTo>
                  <a:lnTo>
                    <a:pt x="8000" y="9680"/>
                  </a:lnTo>
                  <a:lnTo>
                    <a:pt x="8000" y="9680"/>
                  </a:lnTo>
                  <a:lnTo>
                    <a:pt x="8000" y="9815"/>
                  </a:lnTo>
                  <a:cubicBezTo>
                    <a:pt x="8000" y="10251"/>
                    <a:pt x="7865" y="10520"/>
                    <a:pt x="7428" y="10655"/>
                  </a:cubicBezTo>
                  <a:cubicBezTo>
                    <a:pt x="6185" y="11226"/>
                    <a:pt x="4908" y="11495"/>
                    <a:pt x="3799" y="11495"/>
                  </a:cubicBezTo>
                  <a:cubicBezTo>
                    <a:pt x="2656" y="11495"/>
                    <a:pt x="1547" y="11361"/>
                    <a:pt x="438" y="10655"/>
                  </a:cubicBezTo>
                  <a:cubicBezTo>
                    <a:pt x="135" y="10520"/>
                    <a:pt x="1" y="10251"/>
                    <a:pt x="1" y="98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E7BB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5" name="Google Shape;868;p31">
              <a:extLst>
                <a:ext uri="{FF2B5EF4-FFF2-40B4-BE49-F238E27FC236}">
                  <a16:creationId xmlns:a16="http://schemas.microsoft.com/office/drawing/2014/main" id="{258B552B-85A8-43D5-A6E8-31D6364C1A76}"/>
                </a:ext>
              </a:extLst>
            </p:cNvPr>
            <p:cNvSpPr/>
            <p:nvPr/>
          </p:nvSpPr>
          <p:spPr>
            <a:xfrm>
              <a:off x="6106945" y="3980311"/>
              <a:ext cx="31" cy="138870"/>
            </a:xfrm>
            <a:custGeom>
              <a:avLst/>
              <a:gdLst/>
              <a:ahLst/>
              <a:cxnLst/>
              <a:rect l="l" t="t" r="r" b="b"/>
              <a:pathLst>
                <a:path w="1" h="4471" extrusionOk="0">
                  <a:moveTo>
                    <a:pt x="1" y="0"/>
                  </a:moveTo>
                  <a:lnTo>
                    <a:pt x="1" y="4470"/>
                  </a:lnTo>
                  <a:lnTo>
                    <a:pt x="1" y="4470"/>
                  </a:lnTo>
                  <a:close/>
                </a:path>
              </a:pathLst>
            </a:custGeom>
            <a:solidFill>
              <a:srgbClr val="DB9F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6" name="Google Shape;869;p31">
              <a:extLst>
                <a:ext uri="{FF2B5EF4-FFF2-40B4-BE49-F238E27FC236}">
                  <a16:creationId xmlns:a16="http://schemas.microsoft.com/office/drawing/2014/main" id="{34CE13F7-D3FE-4868-A8C9-832F0B502D83}"/>
                </a:ext>
              </a:extLst>
            </p:cNvPr>
            <p:cNvSpPr/>
            <p:nvPr/>
          </p:nvSpPr>
          <p:spPr>
            <a:xfrm>
              <a:off x="6080855" y="3827899"/>
              <a:ext cx="26122" cy="12548"/>
            </a:xfrm>
            <a:custGeom>
              <a:avLst/>
              <a:gdLst/>
              <a:ahLst/>
              <a:cxnLst/>
              <a:rect l="l" t="t" r="r" b="b"/>
              <a:pathLst>
                <a:path w="841" h="404" extrusionOk="0">
                  <a:moveTo>
                    <a:pt x="841" y="0"/>
                  </a:moveTo>
                  <a:cubicBezTo>
                    <a:pt x="841" y="0"/>
                    <a:pt x="730" y="0"/>
                    <a:pt x="709" y="101"/>
                  </a:cubicBezTo>
                  <a:lnTo>
                    <a:pt x="709" y="101"/>
                  </a:lnTo>
                  <a:cubicBezTo>
                    <a:pt x="763" y="68"/>
                    <a:pt x="807" y="34"/>
                    <a:pt x="841" y="0"/>
                  </a:cubicBezTo>
                  <a:close/>
                  <a:moveTo>
                    <a:pt x="709" y="101"/>
                  </a:moveTo>
                  <a:lnTo>
                    <a:pt x="709" y="101"/>
                  </a:lnTo>
                  <a:cubicBezTo>
                    <a:pt x="609" y="164"/>
                    <a:pt x="476" y="227"/>
                    <a:pt x="317" y="289"/>
                  </a:cubicBezTo>
                  <a:lnTo>
                    <a:pt x="317" y="289"/>
                  </a:lnTo>
                  <a:cubicBezTo>
                    <a:pt x="469" y="248"/>
                    <a:pt x="605" y="215"/>
                    <a:pt x="706" y="135"/>
                  </a:cubicBezTo>
                  <a:cubicBezTo>
                    <a:pt x="706" y="122"/>
                    <a:pt x="707" y="111"/>
                    <a:pt x="709" y="101"/>
                  </a:cubicBezTo>
                  <a:close/>
                  <a:moveTo>
                    <a:pt x="317" y="289"/>
                  </a:moveTo>
                  <a:cubicBezTo>
                    <a:pt x="216" y="317"/>
                    <a:pt x="108" y="350"/>
                    <a:pt x="0" y="404"/>
                  </a:cubicBezTo>
                  <a:cubicBezTo>
                    <a:pt x="115" y="366"/>
                    <a:pt x="221" y="328"/>
                    <a:pt x="317" y="289"/>
                  </a:cubicBezTo>
                  <a:close/>
                </a:path>
              </a:pathLst>
            </a:custGeom>
            <a:solidFill>
              <a:srgbClr val="E7BB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7" name="Google Shape;870;p31">
              <a:extLst>
                <a:ext uri="{FF2B5EF4-FFF2-40B4-BE49-F238E27FC236}">
                  <a16:creationId xmlns:a16="http://schemas.microsoft.com/office/drawing/2014/main" id="{93AFD013-D85E-43B9-8E95-BBA33BD9EC6E}"/>
                </a:ext>
              </a:extLst>
            </p:cNvPr>
            <p:cNvSpPr/>
            <p:nvPr/>
          </p:nvSpPr>
          <p:spPr>
            <a:xfrm>
              <a:off x="5858495" y="3827899"/>
              <a:ext cx="248481" cy="347625"/>
            </a:xfrm>
            <a:custGeom>
              <a:avLst/>
              <a:gdLst/>
              <a:ahLst/>
              <a:cxnLst/>
              <a:rect l="l" t="t" r="r" b="b"/>
              <a:pathLst>
                <a:path w="8000" h="11192" extrusionOk="0">
                  <a:moveTo>
                    <a:pt x="1" y="0"/>
                  </a:moveTo>
                  <a:lnTo>
                    <a:pt x="1" y="9512"/>
                  </a:lnTo>
                  <a:cubicBezTo>
                    <a:pt x="1" y="9948"/>
                    <a:pt x="135" y="10217"/>
                    <a:pt x="438" y="10352"/>
                  </a:cubicBezTo>
                  <a:cubicBezTo>
                    <a:pt x="1547" y="11058"/>
                    <a:pt x="2656" y="11192"/>
                    <a:pt x="3799" y="11192"/>
                  </a:cubicBezTo>
                  <a:cubicBezTo>
                    <a:pt x="4908" y="11192"/>
                    <a:pt x="6185" y="10923"/>
                    <a:pt x="7428" y="10352"/>
                  </a:cubicBezTo>
                  <a:cubicBezTo>
                    <a:pt x="7865" y="10217"/>
                    <a:pt x="8000" y="9948"/>
                    <a:pt x="8000" y="9512"/>
                  </a:cubicBezTo>
                  <a:lnTo>
                    <a:pt x="8000" y="9377"/>
                  </a:lnTo>
                  <a:lnTo>
                    <a:pt x="8000" y="4907"/>
                  </a:lnTo>
                  <a:lnTo>
                    <a:pt x="8000" y="0"/>
                  </a:lnTo>
                  <a:cubicBezTo>
                    <a:pt x="7865" y="135"/>
                    <a:pt x="7563" y="269"/>
                    <a:pt x="7159" y="404"/>
                  </a:cubicBezTo>
                  <a:lnTo>
                    <a:pt x="7025" y="404"/>
                  </a:lnTo>
                  <a:lnTo>
                    <a:pt x="7025" y="538"/>
                  </a:lnTo>
                  <a:lnTo>
                    <a:pt x="7025" y="7831"/>
                  </a:lnTo>
                  <a:cubicBezTo>
                    <a:pt x="7025" y="8268"/>
                    <a:pt x="6857" y="8537"/>
                    <a:pt x="6588" y="8671"/>
                  </a:cubicBezTo>
                  <a:cubicBezTo>
                    <a:pt x="5613" y="9243"/>
                    <a:pt x="4773" y="9646"/>
                    <a:pt x="3799" y="9646"/>
                  </a:cubicBezTo>
                  <a:cubicBezTo>
                    <a:pt x="2958" y="9646"/>
                    <a:pt x="2253" y="9377"/>
                    <a:pt x="1412" y="8806"/>
                  </a:cubicBezTo>
                  <a:cubicBezTo>
                    <a:pt x="1143" y="8537"/>
                    <a:pt x="975" y="8268"/>
                    <a:pt x="975" y="7831"/>
                  </a:cubicBezTo>
                  <a:lnTo>
                    <a:pt x="975" y="538"/>
                  </a:lnTo>
                  <a:lnTo>
                    <a:pt x="975" y="404"/>
                  </a:lnTo>
                  <a:lnTo>
                    <a:pt x="707" y="404"/>
                  </a:lnTo>
                  <a:cubicBezTo>
                    <a:pt x="438" y="269"/>
                    <a:pt x="135" y="135"/>
                    <a:pt x="1" y="0"/>
                  </a:cubicBezTo>
                  <a:close/>
                </a:path>
              </a:pathLst>
            </a:custGeom>
            <a:solidFill>
              <a:srgbClr val="3FB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8" name="Google Shape;871;p31">
              <a:extLst>
                <a:ext uri="{FF2B5EF4-FFF2-40B4-BE49-F238E27FC236}">
                  <a16:creationId xmlns:a16="http://schemas.microsoft.com/office/drawing/2014/main" id="{A802342B-8757-4330-B820-2707940E809E}"/>
                </a:ext>
              </a:extLst>
            </p:cNvPr>
            <p:cNvSpPr/>
            <p:nvPr/>
          </p:nvSpPr>
          <p:spPr>
            <a:xfrm>
              <a:off x="5858495" y="3784042"/>
              <a:ext cx="248481" cy="69978"/>
            </a:xfrm>
            <a:custGeom>
              <a:avLst/>
              <a:gdLst/>
              <a:ahLst/>
              <a:cxnLst/>
              <a:rect l="l" t="t" r="r" b="b"/>
              <a:pathLst>
                <a:path w="8000" h="2253" extrusionOk="0">
                  <a:moveTo>
                    <a:pt x="4067" y="1"/>
                  </a:moveTo>
                  <a:cubicBezTo>
                    <a:pt x="1816" y="1"/>
                    <a:pt x="1" y="572"/>
                    <a:pt x="1" y="1110"/>
                  </a:cubicBezTo>
                  <a:cubicBezTo>
                    <a:pt x="1" y="1412"/>
                    <a:pt x="135" y="1547"/>
                    <a:pt x="438" y="1681"/>
                  </a:cubicBezTo>
                  <a:cubicBezTo>
                    <a:pt x="572" y="1816"/>
                    <a:pt x="841" y="1816"/>
                    <a:pt x="975" y="1816"/>
                  </a:cubicBezTo>
                  <a:lnTo>
                    <a:pt x="975" y="1950"/>
                  </a:lnTo>
                  <a:cubicBezTo>
                    <a:pt x="1681" y="2118"/>
                    <a:pt x="2824" y="2253"/>
                    <a:pt x="4067" y="2253"/>
                  </a:cubicBezTo>
                  <a:cubicBezTo>
                    <a:pt x="5177" y="2253"/>
                    <a:pt x="6319" y="2118"/>
                    <a:pt x="7025" y="1950"/>
                  </a:cubicBezTo>
                  <a:lnTo>
                    <a:pt x="7025" y="1816"/>
                  </a:lnTo>
                  <a:cubicBezTo>
                    <a:pt x="7159" y="1816"/>
                    <a:pt x="7428" y="1816"/>
                    <a:pt x="7563" y="1681"/>
                  </a:cubicBezTo>
                  <a:cubicBezTo>
                    <a:pt x="7865" y="1547"/>
                    <a:pt x="8000" y="1412"/>
                    <a:pt x="8000" y="1110"/>
                  </a:cubicBezTo>
                  <a:cubicBezTo>
                    <a:pt x="8000" y="572"/>
                    <a:pt x="6185" y="1"/>
                    <a:pt x="4067" y="1"/>
                  </a:cubicBezTo>
                  <a:close/>
                </a:path>
              </a:pathLst>
            </a:custGeom>
            <a:solidFill>
              <a:srgbClr val="3FB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9" name="Google Shape;872;p31">
              <a:extLst>
                <a:ext uri="{FF2B5EF4-FFF2-40B4-BE49-F238E27FC236}">
                  <a16:creationId xmlns:a16="http://schemas.microsoft.com/office/drawing/2014/main" id="{B164154F-640C-4FE2-9B8D-FFF7D3ACF03C}"/>
                </a:ext>
              </a:extLst>
            </p:cNvPr>
            <p:cNvSpPr/>
            <p:nvPr/>
          </p:nvSpPr>
          <p:spPr>
            <a:xfrm>
              <a:off x="5872069" y="3797616"/>
              <a:ext cx="221334" cy="42832"/>
            </a:xfrm>
            <a:custGeom>
              <a:avLst/>
              <a:gdLst/>
              <a:ahLst/>
              <a:cxnLst/>
              <a:rect l="l" t="t" r="r" b="b"/>
              <a:pathLst>
                <a:path w="7126" h="1379" extrusionOk="0">
                  <a:moveTo>
                    <a:pt x="3630" y="1"/>
                  </a:moveTo>
                  <a:cubicBezTo>
                    <a:pt x="1816" y="1"/>
                    <a:pt x="404" y="538"/>
                    <a:pt x="1" y="1244"/>
                  </a:cubicBezTo>
                  <a:cubicBezTo>
                    <a:pt x="135" y="1379"/>
                    <a:pt x="404" y="1379"/>
                    <a:pt x="538" y="1379"/>
                  </a:cubicBezTo>
                  <a:cubicBezTo>
                    <a:pt x="841" y="975"/>
                    <a:pt x="2084" y="538"/>
                    <a:pt x="3630" y="538"/>
                  </a:cubicBezTo>
                  <a:cubicBezTo>
                    <a:pt x="3899" y="404"/>
                    <a:pt x="4067" y="270"/>
                    <a:pt x="4202" y="1"/>
                  </a:cubicBezTo>
                  <a:close/>
                  <a:moveTo>
                    <a:pt x="4605" y="1"/>
                  </a:moveTo>
                  <a:cubicBezTo>
                    <a:pt x="4336" y="270"/>
                    <a:pt x="3899" y="404"/>
                    <a:pt x="3630" y="538"/>
                  </a:cubicBezTo>
                  <a:cubicBezTo>
                    <a:pt x="5042" y="538"/>
                    <a:pt x="6286" y="975"/>
                    <a:pt x="6588" y="1379"/>
                  </a:cubicBezTo>
                  <a:cubicBezTo>
                    <a:pt x="6722" y="1379"/>
                    <a:pt x="6991" y="1379"/>
                    <a:pt x="7126" y="1244"/>
                  </a:cubicBezTo>
                  <a:cubicBezTo>
                    <a:pt x="6722" y="673"/>
                    <a:pt x="5882" y="270"/>
                    <a:pt x="460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0" name="Google Shape;873;p31">
              <a:extLst>
                <a:ext uri="{FF2B5EF4-FFF2-40B4-BE49-F238E27FC236}">
                  <a16:creationId xmlns:a16="http://schemas.microsoft.com/office/drawing/2014/main" id="{AE076CD5-EDF3-4A3E-8FFC-4EEC0695697F}"/>
                </a:ext>
              </a:extLst>
            </p:cNvPr>
            <p:cNvSpPr/>
            <p:nvPr/>
          </p:nvSpPr>
          <p:spPr>
            <a:xfrm>
              <a:off x="5888779" y="3814326"/>
              <a:ext cx="187914" cy="39695"/>
            </a:xfrm>
            <a:custGeom>
              <a:avLst/>
              <a:gdLst/>
              <a:ahLst/>
              <a:cxnLst/>
              <a:rect l="l" t="t" r="r" b="b"/>
              <a:pathLst>
                <a:path w="6050" h="1278" extrusionOk="0">
                  <a:moveTo>
                    <a:pt x="3092" y="0"/>
                  </a:moveTo>
                  <a:cubicBezTo>
                    <a:pt x="1546" y="0"/>
                    <a:pt x="303" y="437"/>
                    <a:pt x="0" y="841"/>
                  </a:cubicBezTo>
                  <a:lnTo>
                    <a:pt x="0" y="975"/>
                  </a:lnTo>
                  <a:cubicBezTo>
                    <a:pt x="706" y="1143"/>
                    <a:pt x="1849" y="1278"/>
                    <a:pt x="3092" y="1278"/>
                  </a:cubicBezTo>
                  <a:cubicBezTo>
                    <a:pt x="4202" y="1278"/>
                    <a:pt x="5344" y="1143"/>
                    <a:pt x="6050" y="975"/>
                  </a:cubicBezTo>
                  <a:lnTo>
                    <a:pt x="6050" y="841"/>
                  </a:lnTo>
                  <a:cubicBezTo>
                    <a:pt x="5748" y="437"/>
                    <a:pt x="4504" y="0"/>
                    <a:pt x="30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1" name="Google Shape;874;p31">
              <a:extLst>
                <a:ext uri="{FF2B5EF4-FFF2-40B4-BE49-F238E27FC236}">
                  <a16:creationId xmlns:a16="http://schemas.microsoft.com/office/drawing/2014/main" id="{C246D750-4F88-44F1-B651-143545F8DCDF}"/>
                </a:ext>
              </a:extLst>
            </p:cNvPr>
            <p:cNvSpPr/>
            <p:nvPr/>
          </p:nvSpPr>
          <p:spPr>
            <a:xfrm>
              <a:off x="5737423" y="3468130"/>
              <a:ext cx="217141" cy="311781"/>
            </a:xfrm>
            <a:custGeom>
              <a:avLst/>
              <a:gdLst/>
              <a:ahLst/>
              <a:cxnLst/>
              <a:rect l="l" t="t" r="r" b="b"/>
              <a:pathLst>
                <a:path w="6991" h="10038" extrusionOk="0">
                  <a:moveTo>
                    <a:pt x="2740" y="1"/>
                  </a:moveTo>
                  <a:cubicBezTo>
                    <a:pt x="2423" y="1"/>
                    <a:pt x="2107" y="33"/>
                    <a:pt x="1815" y="89"/>
                  </a:cubicBezTo>
                  <a:cubicBezTo>
                    <a:pt x="1378" y="89"/>
                    <a:pt x="672" y="89"/>
                    <a:pt x="404" y="224"/>
                  </a:cubicBezTo>
                  <a:cubicBezTo>
                    <a:pt x="1244" y="795"/>
                    <a:pt x="2353" y="358"/>
                    <a:pt x="2790" y="1635"/>
                  </a:cubicBezTo>
                  <a:cubicBezTo>
                    <a:pt x="3059" y="2610"/>
                    <a:pt x="2655" y="3181"/>
                    <a:pt x="2084" y="3719"/>
                  </a:cubicBezTo>
                  <a:cubicBezTo>
                    <a:pt x="1815" y="4021"/>
                    <a:pt x="1513" y="4156"/>
                    <a:pt x="1109" y="4425"/>
                  </a:cubicBezTo>
                  <a:cubicBezTo>
                    <a:pt x="135" y="5265"/>
                    <a:pt x="0" y="6811"/>
                    <a:pt x="1109" y="7651"/>
                  </a:cubicBezTo>
                  <a:cubicBezTo>
                    <a:pt x="1590" y="8132"/>
                    <a:pt x="2258" y="8293"/>
                    <a:pt x="2924" y="8293"/>
                  </a:cubicBezTo>
                  <a:cubicBezTo>
                    <a:pt x="3422" y="8293"/>
                    <a:pt x="3919" y="8203"/>
                    <a:pt x="4336" y="8088"/>
                  </a:cubicBezTo>
                  <a:cubicBezTo>
                    <a:pt x="4455" y="8064"/>
                    <a:pt x="4569" y="8052"/>
                    <a:pt x="4675" y="8052"/>
                  </a:cubicBezTo>
                  <a:cubicBezTo>
                    <a:pt x="5318" y="8052"/>
                    <a:pt x="5714" y="8476"/>
                    <a:pt x="5714" y="9197"/>
                  </a:cubicBezTo>
                  <a:lnTo>
                    <a:pt x="5714" y="10037"/>
                  </a:lnTo>
                  <a:cubicBezTo>
                    <a:pt x="5882" y="9768"/>
                    <a:pt x="6285" y="9466"/>
                    <a:pt x="6419" y="9197"/>
                  </a:cubicBezTo>
                  <a:cubicBezTo>
                    <a:pt x="6856" y="8626"/>
                    <a:pt x="6991" y="8222"/>
                    <a:pt x="6722" y="7517"/>
                  </a:cubicBezTo>
                  <a:cubicBezTo>
                    <a:pt x="6285" y="6676"/>
                    <a:pt x="5310" y="6676"/>
                    <a:pt x="4739" y="6105"/>
                  </a:cubicBezTo>
                  <a:cubicBezTo>
                    <a:pt x="3764" y="5399"/>
                    <a:pt x="5176" y="4727"/>
                    <a:pt x="5579" y="4021"/>
                  </a:cubicBezTo>
                  <a:cubicBezTo>
                    <a:pt x="5882" y="3450"/>
                    <a:pt x="5714" y="2610"/>
                    <a:pt x="5579" y="2038"/>
                  </a:cubicBezTo>
                  <a:cubicBezTo>
                    <a:pt x="5445" y="1198"/>
                    <a:pt x="4873" y="660"/>
                    <a:pt x="4033" y="224"/>
                  </a:cubicBezTo>
                  <a:cubicBezTo>
                    <a:pt x="3639" y="66"/>
                    <a:pt x="3188" y="1"/>
                    <a:pt x="274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2" name="Google Shape;875;p31">
              <a:extLst>
                <a:ext uri="{FF2B5EF4-FFF2-40B4-BE49-F238E27FC236}">
                  <a16:creationId xmlns:a16="http://schemas.microsoft.com/office/drawing/2014/main" id="{54BBFEEF-E539-4BED-BC87-677771587652}"/>
                </a:ext>
              </a:extLst>
            </p:cNvPr>
            <p:cNvSpPr/>
            <p:nvPr/>
          </p:nvSpPr>
          <p:spPr>
            <a:xfrm>
              <a:off x="5771869" y="3709933"/>
              <a:ext cx="143032" cy="43888"/>
            </a:xfrm>
            <a:custGeom>
              <a:avLst/>
              <a:gdLst/>
              <a:ahLst/>
              <a:cxnLst/>
              <a:rect l="l" t="t" r="r" b="b"/>
              <a:pathLst>
                <a:path w="4605" h="1413" extrusionOk="0">
                  <a:moveTo>
                    <a:pt x="1815" y="437"/>
                  </a:moveTo>
                  <a:lnTo>
                    <a:pt x="1815" y="437"/>
                  </a:lnTo>
                  <a:lnTo>
                    <a:pt x="1815" y="437"/>
                  </a:lnTo>
                  <a:lnTo>
                    <a:pt x="1815" y="437"/>
                  </a:lnTo>
                  <a:close/>
                  <a:moveTo>
                    <a:pt x="3227" y="303"/>
                  </a:moveTo>
                  <a:lnTo>
                    <a:pt x="3227" y="303"/>
                  </a:lnTo>
                  <a:lnTo>
                    <a:pt x="3227" y="303"/>
                  </a:lnTo>
                  <a:close/>
                  <a:moveTo>
                    <a:pt x="3227" y="303"/>
                  </a:moveTo>
                  <a:lnTo>
                    <a:pt x="3227" y="303"/>
                  </a:lnTo>
                  <a:lnTo>
                    <a:pt x="3227" y="303"/>
                  </a:lnTo>
                  <a:close/>
                  <a:moveTo>
                    <a:pt x="3630" y="303"/>
                  </a:moveTo>
                  <a:cubicBezTo>
                    <a:pt x="4201" y="303"/>
                    <a:pt x="4605" y="706"/>
                    <a:pt x="4605" y="1412"/>
                  </a:cubicBezTo>
                  <a:cubicBezTo>
                    <a:pt x="4605" y="706"/>
                    <a:pt x="4201" y="303"/>
                    <a:pt x="3630" y="303"/>
                  </a:cubicBezTo>
                  <a:close/>
                  <a:moveTo>
                    <a:pt x="3630" y="303"/>
                  </a:moveTo>
                  <a:lnTo>
                    <a:pt x="3630" y="303"/>
                  </a:lnTo>
                  <a:lnTo>
                    <a:pt x="3630" y="303"/>
                  </a:lnTo>
                  <a:lnTo>
                    <a:pt x="3630" y="303"/>
                  </a:lnTo>
                  <a:close/>
                  <a:moveTo>
                    <a:pt x="0" y="1"/>
                  </a:moveTo>
                  <a:cubicBezTo>
                    <a:pt x="572" y="303"/>
                    <a:pt x="1109" y="437"/>
                    <a:pt x="1815" y="437"/>
                  </a:cubicBezTo>
                  <a:cubicBezTo>
                    <a:pt x="1109" y="437"/>
                    <a:pt x="572" y="303"/>
                    <a:pt x="0" y="1"/>
                  </a:cubicBezTo>
                  <a:close/>
                </a:path>
              </a:pathLst>
            </a:custGeom>
            <a:solidFill>
              <a:srgbClr val="FAF2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3" name="Google Shape;876;p31">
              <a:extLst>
                <a:ext uri="{FF2B5EF4-FFF2-40B4-BE49-F238E27FC236}">
                  <a16:creationId xmlns:a16="http://schemas.microsoft.com/office/drawing/2014/main" id="{2B3773D8-C799-43E8-8C86-5169C737CE05}"/>
                </a:ext>
              </a:extLst>
            </p:cNvPr>
            <p:cNvSpPr/>
            <p:nvPr/>
          </p:nvSpPr>
          <p:spPr>
            <a:xfrm>
              <a:off x="5749940" y="3583612"/>
              <a:ext cx="191051" cy="196300"/>
            </a:xfrm>
            <a:custGeom>
              <a:avLst/>
              <a:gdLst/>
              <a:ahLst/>
              <a:cxnLst/>
              <a:rect l="l" t="t" r="r" b="b"/>
              <a:pathLst>
                <a:path w="6151" h="6320" extrusionOk="0">
                  <a:moveTo>
                    <a:pt x="1681" y="1"/>
                  </a:moveTo>
                  <a:lnTo>
                    <a:pt x="1681" y="1"/>
                  </a:lnTo>
                  <a:cubicBezTo>
                    <a:pt x="1412" y="303"/>
                    <a:pt x="1110" y="438"/>
                    <a:pt x="706" y="707"/>
                  </a:cubicBezTo>
                  <a:cubicBezTo>
                    <a:pt x="269" y="1144"/>
                    <a:pt x="1" y="1849"/>
                    <a:pt x="1" y="2387"/>
                  </a:cubicBezTo>
                  <a:cubicBezTo>
                    <a:pt x="1" y="2958"/>
                    <a:pt x="135" y="3664"/>
                    <a:pt x="706" y="3933"/>
                  </a:cubicBezTo>
                  <a:lnTo>
                    <a:pt x="706" y="4068"/>
                  </a:lnTo>
                  <a:cubicBezTo>
                    <a:pt x="1278" y="4370"/>
                    <a:pt x="1815" y="4504"/>
                    <a:pt x="2521" y="4504"/>
                  </a:cubicBezTo>
                  <a:cubicBezTo>
                    <a:pt x="2958" y="4504"/>
                    <a:pt x="3361" y="4504"/>
                    <a:pt x="3933" y="4370"/>
                  </a:cubicBezTo>
                  <a:lnTo>
                    <a:pt x="4336" y="4370"/>
                  </a:lnTo>
                  <a:cubicBezTo>
                    <a:pt x="4907" y="4370"/>
                    <a:pt x="5311" y="4773"/>
                    <a:pt x="5311" y="5479"/>
                  </a:cubicBezTo>
                  <a:lnTo>
                    <a:pt x="5311" y="5614"/>
                  </a:lnTo>
                  <a:lnTo>
                    <a:pt x="5311" y="6319"/>
                  </a:lnTo>
                  <a:cubicBezTo>
                    <a:pt x="5479" y="6050"/>
                    <a:pt x="5882" y="5748"/>
                    <a:pt x="6016" y="5479"/>
                  </a:cubicBezTo>
                  <a:cubicBezTo>
                    <a:pt x="6151" y="4202"/>
                    <a:pt x="4638" y="3664"/>
                    <a:pt x="4638" y="3664"/>
                  </a:cubicBezTo>
                  <a:cubicBezTo>
                    <a:pt x="1547" y="2958"/>
                    <a:pt x="1412" y="1144"/>
                    <a:pt x="168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4" name="Google Shape;877;p31">
              <a:extLst>
                <a:ext uri="{FF2B5EF4-FFF2-40B4-BE49-F238E27FC236}">
                  <a16:creationId xmlns:a16="http://schemas.microsoft.com/office/drawing/2014/main" id="{D40E385E-8D1B-4C97-B697-5CAEFBD04599}"/>
                </a:ext>
              </a:extLst>
            </p:cNvPr>
            <p:cNvSpPr/>
            <p:nvPr/>
          </p:nvSpPr>
          <p:spPr>
            <a:xfrm>
              <a:off x="5984817" y="3614951"/>
              <a:ext cx="91876" cy="199406"/>
            </a:xfrm>
            <a:custGeom>
              <a:avLst/>
              <a:gdLst/>
              <a:ahLst/>
              <a:cxnLst/>
              <a:rect l="l" t="t" r="r" b="b"/>
              <a:pathLst>
                <a:path w="2958" h="6420" extrusionOk="0">
                  <a:moveTo>
                    <a:pt x="1950" y="0"/>
                  </a:moveTo>
                  <a:lnTo>
                    <a:pt x="1815" y="135"/>
                  </a:lnTo>
                  <a:cubicBezTo>
                    <a:pt x="1412" y="403"/>
                    <a:pt x="841" y="538"/>
                    <a:pt x="572" y="975"/>
                  </a:cubicBezTo>
                  <a:cubicBezTo>
                    <a:pt x="572" y="1109"/>
                    <a:pt x="437" y="1244"/>
                    <a:pt x="437" y="1378"/>
                  </a:cubicBezTo>
                  <a:cubicBezTo>
                    <a:pt x="135" y="1815"/>
                    <a:pt x="135" y="2353"/>
                    <a:pt x="135" y="2790"/>
                  </a:cubicBezTo>
                  <a:cubicBezTo>
                    <a:pt x="269" y="3495"/>
                    <a:pt x="841" y="4033"/>
                    <a:pt x="975" y="4605"/>
                  </a:cubicBezTo>
                  <a:cubicBezTo>
                    <a:pt x="1110" y="5310"/>
                    <a:pt x="572" y="6016"/>
                    <a:pt x="0" y="6419"/>
                  </a:cubicBezTo>
                  <a:cubicBezTo>
                    <a:pt x="572" y="6151"/>
                    <a:pt x="1110" y="6016"/>
                    <a:pt x="1546" y="5714"/>
                  </a:cubicBezTo>
                  <a:cubicBezTo>
                    <a:pt x="1681" y="5579"/>
                    <a:pt x="1950" y="5445"/>
                    <a:pt x="2118" y="5310"/>
                  </a:cubicBezTo>
                  <a:cubicBezTo>
                    <a:pt x="2387" y="5041"/>
                    <a:pt x="2656" y="4739"/>
                    <a:pt x="2790" y="4201"/>
                  </a:cubicBezTo>
                  <a:cubicBezTo>
                    <a:pt x="2958" y="3495"/>
                    <a:pt x="2252" y="3059"/>
                    <a:pt x="1815" y="2655"/>
                  </a:cubicBezTo>
                  <a:cubicBezTo>
                    <a:pt x="841" y="1681"/>
                    <a:pt x="1546" y="840"/>
                    <a:pt x="195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5" name="Google Shape;878;p31">
              <a:extLst>
                <a:ext uri="{FF2B5EF4-FFF2-40B4-BE49-F238E27FC236}">
                  <a16:creationId xmlns:a16="http://schemas.microsoft.com/office/drawing/2014/main" id="{9F7138B4-2364-403C-83EA-A5046722AF43}"/>
                </a:ext>
              </a:extLst>
            </p:cNvPr>
            <p:cNvSpPr/>
            <p:nvPr/>
          </p:nvSpPr>
          <p:spPr>
            <a:xfrm>
              <a:off x="5984817" y="3645204"/>
              <a:ext cx="74140" cy="169153"/>
            </a:xfrm>
            <a:custGeom>
              <a:avLst/>
              <a:gdLst/>
              <a:ahLst/>
              <a:cxnLst/>
              <a:rect l="l" t="t" r="r" b="b"/>
              <a:pathLst>
                <a:path w="2387" h="5446" extrusionOk="0">
                  <a:moveTo>
                    <a:pt x="572" y="1"/>
                  </a:moveTo>
                  <a:lnTo>
                    <a:pt x="572" y="1"/>
                  </a:lnTo>
                  <a:cubicBezTo>
                    <a:pt x="568" y="24"/>
                    <a:pt x="565" y="47"/>
                    <a:pt x="561" y="70"/>
                  </a:cubicBezTo>
                  <a:lnTo>
                    <a:pt x="561" y="70"/>
                  </a:lnTo>
                  <a:cubicBezTo>
                    <a:pt x="568" y="47"/>
                    <a:pt x="572" y="24"/>
                    <a:pt x="572" y="1"/>
                  </a:cubicBezTo>
                  <a:close/>
                  <a:moveTo>
                    <a:pt x="561" y="70"/>
                  </a:moveTo>
                  <a:lnTo>
                    <a:pt x="561" y="70"/>
                  </a:lnTo>
                  <a:cubicBezTo>
                    <a:pt x="530" y="181"/>
                    <a:pt x="437" y="293"/>
                    <a:pt x="437" y="404"/>
                  </a:cubicBezTo>
                  <a:cubicBezTo>
                    <a:pt x="269" y="707"/>
                    <a:pt x="135" y="1110"/>
                    <a:pt x="135" y="1379"/>
                  </a:cubicBezTo>
                  <a:lnTo>
                    <a:pt x="135" y="1816"/>
                  </a:lnTo>
                  <a:cubicBezTo>
                    <a:pt x="269" y="2521"/>
                    <a:pt x="841" y="3059"/>
                    <a:pt x="975" y="3631"/>
                  </a:cubicBezTo>
                  <a:lnTo>
                    <a:pt x="975" y="3899"/>
                  </a:lnTo>
                  <a:cubicBezTo>
                    <a:pt x="975" y="4202"/>
                    <a:pt x="841" y="4605"/>
                    <a:pt x="572" y="4908"/>
                  </a:cubicBezTo>
                  <a:cubicBezTo>
                    <a:pt x="437" y="5177"/>
                    <a:pt x="269" y="5311"/>
                    <a:pt x="0" y="5445"/>
                  </a:cubicBezTo>
                  <a:cubicBezTo>
                    <a:pt x="572" y="5177"/>
                    <a:pt x="1110" y="5042"/>
                    <a:pt x="1546" y="4740"/>
                  </a:cubicBezTo>
                  <a:cubicBezTo>
                    <a:pt x="1681" y="4605"/>
                    <a:pt x="1950" y="4471"/>
                    <a:pt x="2118" y="4336"/>
                  </a:cubicBezTo>
                  <a:cubicBezTo>
                    <a:pt x="2387" y="3227"/>
                    <a:pt x="1412" y="2387"/>
                    <a:pt x="1412" y="2387"/>
                  </a:cubicBezTo>
                  <a:cubicBezTo>
                    <a:pt x="595" y="1700"/>
                    <a:pt x="445" y="887"/>
                    <a:pt x="561" y="7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6" name="Google Shape;879;p31">
              <a:extLst>
                <a:ext uri="{FF2B5EF4-FFF2-40B4-BE49-F238E27FC236}">
                  <a16:creationId xmlns:a16="http://schemas.microsoft.com/office/drawing/2014/main" id="{3D4D5DFF-3C49-4816-82FB-23A8C5A3BE4E}"/>
                </a:ext>
              </a:extLst>
            </p:cNvPr>
            <p:cNvSpPr/>
            <p:nvPr/>
          </p:nvSpPr>
          <p:spPr>
            <a:xfrm>
              <a:off x="5972300" y="3370663"/>
              <a:ext cx="73084" cy="78334"/>
            </a:xfrm>
            <a:custGeom>
              <a:avLst/>
              <a:gdLst/>
              <a:ahLst/>
              <a:cxnLst/>
              <a:rect l="l" t="t" r="r" b="b"/>
              <a:pathLst>
                <a:path w="2353" h="2522" extrusionOk="0">
                  <a:moveTo>
                    <a:pt x="1244" y="1"/>
                  </a:moveTo>
                  <a:cubicBezTo>
                    <a:pt x="538" y="1"/>
                    <a:pt x="0" y="572"/>
                    <a:pt x="0" y="1278"/>
                  </a:cubicBezTo>
                  <a:cubicBezTo>
                    <a:pt x="0" y="1984"/>
                    <a:pt x="538" y="2521"/>
                    <a:pt x="1244" y="2521"/>
                  </a:cubicBezTo>
                  <a:cubicBezTo>
                    <a:pt x="1815" y="2521"/>
                    <a:pt x="2353" y="1984"/>
                    <a:pt x="2353" y="1278"/>
                  </a:cubicBezTo>
                  <a:cubicBezTo>
                    <a:pt x="2353" y="572"/>
                    <a:pt x="1815" y="1"/>
                    <a:pt x="124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7" name="Google Shape;880;p31">
              <a:extLst>
                <a:ext uri="{FF2B5EF4-FFF2-40B4-BE49-F238E27FC236}">
                  <a16:creationId xmlns:a16="http://schemas.microsoft.com/office/drawing/2014/main" id="{BA6734D9-17BA-4695-8A23-F827A9EBF40E}"/>
                </a:ext>
              </a:extLst>
            </p:cNvPr>
            <p:cNvSpPr/>
            <p:nvPr/>
          </p:nvSpPr>
          <p:spPr>
            <a:xfrm>
              <a:off x="6398196" y="3353953"/>
              <a:ext cx="74140" cy="73115"/>
            </a:xfrm>
            <a:custGeom>
              <a:avLst/>
              <a:gdLst/>
              <a:ahLst/>
              <a:cxnLst/>
              <a:rect l="l" t="t" r="r" b="b"/>
              <a:pathLst>
                <a:path w="2387" h="2354" extrusionOk="0">
                  <a:moveTo>
                    <a:pt x="1110" y="1"/>
                  </a:moveTo>
                  <a:cubicBezTo>
                    <a:pt x="404" y="1"/>
                    <a:pt x="0" y="539"/>
                    <a:pt x="0" y="1110"/>
                  </a:cubicBezTo>
                  <a:cubicBezTo>
                    <a:pt x="0" y="1816"/>
                    <a:pt x="404" y="2354"/>
                    <a:pt x="1110" y="2354"/>
                  </a:cubicBezTo>
                  <a:cubicBezTo>
                    <a:pt x="1815" y="2354"/>
                    <a:pt x="2387" y="1816"/>
                    <a:pt x="2387" y="1110"/>
                  </a:cubicBezTo>
                  <a:cubicBezTo>
                    <a:pt x="2387" y="539"/>
                    <a:pt x="1815" y="1"/>
                    <a:pt x="111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8" name="Google Shape;881;p31">
              <a:extLst>
                <a:ext uri="{FF2B5EF4-FFF2-40B4-BE49-F238E27FC236}">
                  <a16:creationId xmlns:a16="http://schemas.microsoft.com/office/drawing/2014/main" id="{2F8C6642-4A15-47F7-93E0-02DBA4E3FEDB}"/>
                </a:ext>
              </a:extLst>
            </p:cNvPr>
            <p:cNvSpPr/>
            <p:nvPr/>
          </p:nvSpPr>
          <p:spPr>
            <a:xfrm>
              <a:off x="5949809" y="4373187"/>
              <a:ext cx="674377" cy="457578"/>
            </a:xfrm>
            <a:custGeom>
              <a:avLst/>
              <a:gdLst/>
              <a:ahLst/>
              <a:cxnLst/>
              <a:rect l="l" t="t" r="r" b="b"/>
              <a:pathLst>
                <a:path w="21712" h="14732" extrusionOk="0">
                  <a:moveTo>
                    <a:pt x="18426" y="1"/>
                  </a:moveTo>
                  <a:cubicBezTo>
                    <a:pt x="17914" y="1"/>
                    <a:pt x="17394" y="109"/>
                    <a:pt x="16939" y="313"/>
                  </a:cubicBezTo>
                  <a:lnTo>
                    <a:pt x="16805" y="313"/>
                  </a:lnTo>
                  <a:lnTo>
                    <a:pt x="13713" y="1725"/>
                  </a:lnTo>
                  <a:lnTo>
                    <a:pt x="9243" y="3674"/>
                  </a:lnTo>
                  <a:lnTo>
                    <a:pt x="5042" y="5489"/>
                  </a:lnTo>
                  <a:cubicBezTo>
                    <a:pt x="4739" y="5623"/>
                    <a:pt x="4336" y="5926"/>
                    <a:pt x="4201" y="6329"/>
                  </a:cubicBezTo>
                  <a:lnTo>
                    <a:pt x="4067" y="6464"/>
                  </a:lnTo>
                  <a:lnTo>
                    <a:pt x="0" y="12917"/>
                  </a:lnTo>
                  <a:lnTo>
                    <a:pt x="2219" y="14731"/>
                  </a:lnTo>
                  <a:lnTo>
                    <a:pt x="7260" y="9556"/>
                  </a:lnTo>
                  <a:lnTo>
                    <a:pt x="15393" y="8850"/>
                  </a:lnTo>
                  <a:lnTo>
                    <a:pt x="16368" y="8715"/>
                  </a:lnTo>
                  <a:cubicBezTo>
                    <a:pt x="17645" y="8715"/>
                    <a:pt x="18754" y="8144"/>
                    <a:pt x="19729" y="7438"/>
                  </a:cubicBezTo>
                  <a:cubicBezTo>
                    <a:pt x="20569" y="6598"/>
                    <a:pt x="21275" y="5489"/>
                    <a:pt x="21712" y="4380"/>
                  </a:cubicBezTo>
                  <a:lnTo>
                    <a:pt x="21712" y="3540"/>
                  </a:lnTo>
                  <a:lnTo>
                    <a:pt x="21712" y="2968"/>
                  </a:lnTo>
                  <a:cubicBezTo>
                    <a:pt x="21543" y="1994"/>
                    <a:pt x="21006" y="1019"/>
                    <a:pt x="20031" y="448"/>
                  </a:cubicBezTo>
                  <a:cubicBezTo>
                    <a:pt x="19583" y="143"/>
                    <a:pt x="19010" y="1"/>
                    <a:pt x="18426" y="1"/>
                  </a:cubicBezTo>
                  <a:close/>
                </a:path>
              </a:pathLst>
            </a:custGeom>
            <a:solidFill>
              <a:srgbClr val="BDB8FF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236" name="TextBox 235">
            <a:extLst>
              <a:ext uri="{FF2B5EF4-FFF2-40B4-BE49-F238E27FC236}">
                <a16:creationId xmlns:a16="http://schemas.microsoft.com/office/drawing/2014/main" id="{BD5E5673-0E4E-473F-B799-62CE61F371DC}"/>
              </a:ext>
            </a:extLst>
          </p:cNvPr>
          <p:cNvSpPr txBox="1"/>
          <p:nvPr userDrawn="1"/>
        </p:nvSpPr>
        <p:spPr>
          <a:xfrm>
            <a:off x="4334110" y="1572168"/>
            <a:ext cx="3725448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11500" dirty="0">
                <a:solidFill>
                  <a:schemeClr val="accent6">
                    <a:lumMod val="50000"/>
                  </a:schemeClr>
                </a:solidFill>
                <a:latin typeface="+mj-lt"/>
              </a:rPr>
              <a:t>KHÁM PHÁ</a:t>
            </a:r>
          </a:p>
        </p:txBody>
      </p:sp>
    </p:spTree>
    <p:extLst>
      <p:ext uri="{BB962C8B-B14F-4D97-AF65-F5344CB8AC3E}">
        <p14:creationId xmlns:p14="http://schemas.microsoft.com/office/powerpoint/2010/main" val="821564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10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11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11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11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fill="hold"/>
                                        <p:tgtEl>
                                          <p:spTgt spid="11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10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  <p:bldP spid="99" grpId="0" animBg="1"/>
      <p:bldP spid="117" grpId="0" animBg="1"/>
      <p:bldP spid="118" grpId="0" animBg="1"/>
      <p:bldP spid="236" grpId="0"/>
    </p:bld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Title and Content">
    <p:bg>
      <p:bgPr>
        <a:solidFill>
          <a:srgbClr val="7030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id="{EF6FD315-F887-4E7B-BF0C-3EC48D585604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id="{ED6ABFE7-BF37-4F7F-8D5D-600A7D834F21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rgbClr val="FFC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id="{45D5AE83-1783-43E2-A213-A5A5EBD17266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id="{D06F31EF-754A-4F9F-A77D-7C1C58F47361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id="{2A6ED803-0DF8-42E8-8A88-BB9F2CDF6D32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id="{6E08B2E4-05D4-4A21-BDFA-FCE59E28EE53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id="{B43A1E9A-54EB-4A95-B37E-51072FAD6CAD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id="{B5709D43-3D83-463A-9E8C-6FA8BF6FE3F4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id="{0088CC8B-A9D0-4733-8E17-053C04A699A0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id="{98A9649B-0F27-46EA-B0AD-B010CF9D80E2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id="{7E2F91D5-68DF-48A6-8869-7FD6B10D5313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id="{C3EFBFCC-5EC0-422F-83D0-13B128DBCD98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id="{873AEC25-6E98-4A44-BBA8-5258490B51FC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id="{18466ED5-E416-4DE1-A4F7-CD23EAA77B79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id="{2B2454FC-1990-4881-9AD0-D1C7F996114E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id="{80E9CEE5-0350-493C-9229-1A39A52E961D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id="{11848AC2-1101-45B6-ABB6-4FD06AA8642A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id="{62EF156A-37AB-441F-A5B2-47A1C576F477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id="{ABCD2DB3-3524-446A-8B92-A59461EB4B24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id="{87C36489-2782-4D32-8AFF-590446FE6759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id="{960D755E-9DD5-4D14-A5D7-995B746EA64C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id="{57A347C5-BCEE-4C2E-845B-EF3674655559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id="{B4210492-E8D1-4EE4-AA31-F7A5E84FCB69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52" name="Google Shape;1082;p14">
            <a:extLst>
              <a:ext uri="{FF2B5EF4-FFF2-40B4-BE49-F238E27FC236}">
                <a16:creationId xmlns:a16="http://schemas.microsoft.com/office/drawing/2014/main" id="{0F2E9747-C66A-480C-9099-C7BDE1E89365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3" name="Google Shape;1083;p14">
            <a:extLst>
              <a:ext uri="{FF2B5EF4-FFF2-40B4-BE49-F238E27FC236}">
                <a16:creationId xmlns:a16="http://schemas.microsoft.com/office/drawing/2014/main" id="{C10D7406-2BDA-4DC4-9A79-3D4FC95CAC2A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4" name="Google Shape;1084;p14">
            <a:extLst>
              <a:ext uri="{FF2B5EF4-FFF2-40B4-BE49-F238E27FC236}">
                <a16:creationId xmlns:a16="http://schemas.microsoft.com/office/drawing/2014/main" id="{4E0493D0-81D3-4EAC-94E3-12DB540A6AD7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" name="Google Shape;1085;p14">
            <a:extLst>
              <a:ext uri="{FF2B5EF4-FFF2-40B4-BE49-F238E27FC236}">
                <a16:creationId xmlns:a16="http://schemas.microsoft.com/office/drawing/2014/main" id="{D0FB441C-211A-4F68-8767-DA7B95B4F920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6" name="Google Shape;1086;p14">
            <a:extLst>
              <a:ext uri="{FF2B5EF4-FFF2-40B4-BE49-F238E27FC236}">
                <a16:creationId xmlns:a16="http://schemas.microsoft.com/office/drawing/2014/main" id="{B9340F31-2646-4E29-8212-879AEEF962DA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7" name="Google Shape;1082;p14">
            <a:extLst>
              <a:ext uri="{FF2B5EF4-FFF2-40B4-BE49-F238E27FC236}">
                <a16:creationId xmlns:a16="http://schemas.microsoft.com/office/drawing/2014/main" id="{765A6E3B-E1F9-4D37-B213-7F9E645D0EDA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8" name="Google Shape;1083;p14">
            <a:extLst>
              <a:ext uri="{FF2B5EF4-FFF2-40B4-BE49-F238E27FC236}">
                <a16:creationId xmlns:a16="http://schemas.microsoft.com/office/drawing/2014/main" id="{867E7D37-2590-4ECE-A535-9DA46F4EA583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9" name="Google Shape;1084;p14">
            <a:extLst>
              <a:ext uri="{FF2B5EF4-FFF2-40B4-BE49-F238E27FC236}">
                <a16:creationId xmlns:a16="http://schemas.microsoft.com/office/drawing/2014/main" id="{74625DF1-F15F-4CAD-BD7C-85A4680501B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0" name="Google Shape;1085;p14">
            <a:extLst>
              <a:ext uri="{FF2B5EF4-FFF2-40B4-BE49-F238E27FC236}">
                <a16:creationId xmlns:a16="http://schemas.microsoft.com/office/drawing/2014/main" id="{B26C5877-FFC0-49F2-89B0-0C72531E73AE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1" name="Google Shape;1086;p14">
            <a:extLst>
              <a:ext uri="{FF2B5EF4-FFF2-40B4-BE49-F238E27FC236}">
                <a16:creationId xmlns:a16="http://schemas.microsoft.com/office/drawing/2014/main" id="{B081A515-D8D9-4BF5-90F1-621FE162C9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2" name="Google Shape;1082;p14">
            <a:extLst>
              <a:ext uri="{FF2B5EF4-FFF2-40B4-BE49-F238E27FC236}">
                <a16:creationId xmlns:a16="http://schemas.microsoft.com/office/drawing/2014/main" id="{E5B7DF78-1D3E-41E2-9FE9-36B062BD3CC8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3" name="Google Shape;1083;p14">
            <a:extLst>
              <a:ext uri="{FF2B5EF4-FFF2-40B4-BE49-F238E27FC236}">
                <a16:creationId xmlns:a16="http://schemas.microsoft.com/office/drawing/2014/main" id="{E853253F-BCCE-42EF-8554-3C3E3C2E285A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4" name="Google Shape;1084;p14">
            <a:extLst>
              <a:ext uri="{FF2B5EF4-FFF2-40B4-BE49-F238E27FC236}">
                <a16:creationId xmlns:a16="http://schemas.microsoft.com/office/drawing/2014/main" id="{E01519CC-0CF0-44E3-B22E-B1AFBCD30DBD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5" name="Google Shape;1085;p14">
            <a:extLst>
              <a:ext uri="{FF2B5EF4-FFF2-40B4-BE49-F238E27FC236}">
                <a16:creationId xmlns:a16="http://schemas.microsoft.com/office/drawing/2014/main" id="{5EC2F2DD-FC5A-4166-8502-67B0E67210F6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6" name="Google Shape;1086;p14">
            <a:extLst>
              <a:ext uri="{FF2B5EF4-FFF2-40B4-BE49-F238E27FC236}">
                <a16:creationId xmlns:a16="http://schemas.microsoft.com/office/drawing/2014/main" id="{828B4189-A014-4A06-804B-1589EB2F9CF8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7" name="Google Shape;1082;p14">
            <a:extLst>
              <a:ext uri="{FF2B5EF4-FFF2-40B4-BE49-F238E27FC236}">
                <a16:creationId xmlns:a16="http://schemas.microsoft.com/office/drawing/2014/main" id="{647DE464-7568-4DD5-8BE4-324C14A8277D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8" name="Google Shape;1083;p14">
            <a:extLst>
              <a:ext uri="{FF2B5EF4-FFF2-40B4-BE49-F238E27FC236}">
                <a16:creationId xmlns:a16="http://schemas.microsoft.com/office/drawing/2014/main" id="{1ED11714-4115-4417-9213-DBC152A5EE6E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9" name="Google Shape;1084;p14">
            <a:extLst>
              <a:ext uri="{FF2B5EF4-FFF2-40B4-BE49-F238E27FC236}">
                <a16:creationId xmlns:a16="http://schemas.microsoft.com/office/drawing/2014/main" id="{23D69C4A-B0D7-467F-8C73-F0C897BC4C5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0" name="Google Shape;1085;p14">
            <a:extLst>
              <a:ext uri="{FF2B5EF4-FFF2-40B4-BE49-F238E27FC236}">
                <a16:creationId xmlns:a16="http://schemas.microsoft.com/office/drawing/2014/main" id="{23E1F321-10C6-49DB-A01C-554FC1D86C9B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1" name="Google Shape;1086;p14">
            <a:extLst>
              <a:ext uri="{FF2B5EF4-FFF2-40B4-BE49-F238E27FC236}">
                <a16:creationId xmlns:a16="http://schemas.microsoft.com/office/drawing/2014/main" id="{F9534E45-083B-4C35-AE35-2FECC04EA99E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2" name="Google Shape;1082;p14">
            <a:extLst>
              <a:ext uri="{FF2B5EF4-FFF2-40B4-BE49-F238E27FC236}">
                <a16:creationId xmlns:a16="http://schemas.microsoft.com/office/drawing/2014/main" id="{65C3AF7D-B3F5-4998-ACC4-2F2F95CA62A8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3" name="Google Shape;1083;p14">
            <a:extLst>
              <a:ext uri="{FF2B5EF4-FFF2-40B4-BE49-F238E27FC236}">
                <a16:creationId xmlns:a16="http://schemas.microsoft.com/office/drawing/2014/main" id="{92CF6BA5-78C4-4B4E-A78B-B2204A5F2530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4" name="Google Shape;1084;p14">
            <a:extLst>
              <a:ext uri="{FF2B5EF4-FFF2-40B4-BE49-F238E27FC236}">
                <a16:creationId xmlns:a16="http://schemas.microsoft.com/office/drawing/2014/main" id="{82B6228B-CBBE-463F-9E88-CFBE19F8043E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5" name="Google Shape;1085;p14">
            <a:extLst>
              <a:ext uri="{FF2B5EF4-FFF2-40B4-BE49-F238E27FC236}">
                <a16:creationId xmlns:a16="http://schemas.microsoft.com/office/drawing/2014/main" id="{7D174B50-8153-4359-8B9D-C9FFAE59E363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6" name="Google Shape;1086;p14">
            <a:extLst>
              <a:ext uri="{FF2B5EF4-FFF2-40B4-BE49-F238E27FC236}">
                <a16:creationId xmlns:a16="http://schemas.microsoft.com/office/drawing/2014/main" id="{9995CF07-4A23-454A-8825-F6E81F18D160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7" name="Google Shape;1082;p14">
            <a:extLst>
              <a:ext uri="{FF2B5EF4-FFF2-40B4-BE49-F238E27FC236}">
                <a16:creationId xmlns:a16="http://schemas.microsoft.com/office/drawing/2014/main" id="{7771C690-AD42-49CF-AC87-E4FCB23DD1C7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8" name="Google Shape;1083;p14">
            <a:extLst>
              <a:ext uri="{FF2B5EF4-FFF2-40B4-BE49-F238E27FC236}">
                <a16:creationId xmlns:a16="http://schemas.microsoft.com/office/drawing/2014/main" id="{F77B608A-FC29-4902-94B6-93F678644B06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9" name="Google Shape;1084;p14">
            <a:extLst>
              <a:ext uri="{FF2B5EF4-FFF2-40B4-BE49-F238E27FC236}">
                <a16:creationId xmlns:a16="http://schemas.microsoft.com/office/drawing/2014/main" id="{46A1CD74-AD03-4998-A1B4-3B896CADDF14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0" name="Google Shape;1085;p14">
            <a:extLst>
              <a:ext uri="{FF2B5EF4-FFF2-40B4-BE49-F238E27FC236}">
                <a16:creationId xmlns:a16="http://schemas.microsoft.com/office/drawing/2014/main" id="{00B42C35-3F40-4A4C-94F9-BEA6D12080B9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1" name="Google Shape;1086;p14">
            <a:extLst>
              <a:ext uri="{FF2B5EF4-FFF2-40B4-BE49-F238E27FC236}">
                <a16:creationId xmlns:a16="http://schemas.microsoft.com/office/drawing/2014/main" id="{5C318D3D-3080-4AD1-B777-CF89EDFC5DC0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2" name="Google Shape;1082;p14">
            <a:extLst>
              <a:ext uri="{FF2B5EF4-FFF2-40B4-BE49-F238E27FC236}">
                <a16:creationId xmlns:a16="http://schemas.microsoft.com/office/drawing/2014/main" id="{94284878-05BB-4FB8-9466-148B677B64CB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3" name="Google Shape;1083;p14">
            <a:extLst>
              <a:ext uri="{FF2B5EF4-FFF2-40B4-BE49-F238E27FC236}">
                <a16:creationId xmlns:a16="http://schemas.microsoft.com/office/drawing/2014/main" id="{E36AE8A6-DBE3-452F-921D-A87C88B52AA3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4" name="Google Shape;1084;p14">
            <a:extLst>
              <a:ext uri="{FF2B5EF4-FFF2-40B4-BE49-F238E27FC236}">
                <a16:creationId xmlns:a16="http://schemas.microsoft.com/office/drawing/2014/main" id="{82F27FB2-63D3-42BC-B740-7D13E52AF34F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5" name="Google Shape;1085;p14">
            <a:extLst>
              <a:ext uri="{FF2B5EF4-FFF2-40B4-BE49-F238E27FC236}">
                <a16:creationId xmlns:a16="http://schemas.microsoft.com/office/drawing/2014/main" id="{1F4E28BC-F2CF-4EC9-88C7-A72ED1261EA0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6" name="Google Shape;1086;p14">
            <a:extLst>
              <a:ext uri="{FF2B5EF4-FFF2-40B4-BE49-F238E27FC236}">
                <a16:creationId xmlns:a16="http://schemas.microsoft.com/office/drawing/2014/main" id="{122D6AD2-FF93-49D7-8B58-596968D93B34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7" name="Google Shape;1082;p14">
            <a:extLst>
              <a:ext uri="{FF2B5EF4-FFF2-40B4-BE49-F238E27FC236}">
                <a16:creationId xmlns:a16="http://schemas.microsoft.com/office/drawing/2014/main" id="{2680D11D-7E90-410C-8CE6-8F88E44BBA34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8" name="Google Shape;1083;p14">
            <a:extLst>
              <a:ext uri="{FF2B5EF4-FFF2-40B4-BE49-F238E27FC236}">
                <a16:creationId xmlns:a16="http://schemas.microsoft.com/office/drawing/2014/main" id="{19C6711F-DDEA-40EF-A499-A7DEE2C2915E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9" name="Google Shape;1084;p14">
            <a:extLst>
              <a:ext uri="{FF2B5EF4-FFF2-40B4-BE49-F238E27FC236}">
                <a16:creationId xmlns:a16="http://schemas.microsoft.com/office/drawing/2014/main" id="{66F47F23-E578-4EA5-9A6F-F642C1A9E3EA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0" name="Google Shape;1085;p14">
            <a:extLst>
              <a:ext uri="{FF2B5EF4-FFF2-40B4-BE49-F238E27FC236}">
                <a16:creationId xmlns:a16="http://schemas.microsoft.com/office/drawing/2014/main" id="{9E0AE9EA-DFC8-47FB-9A5C-C4B9AB7167E5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1" name="Google Shape;1086;p14">
            <a:extLst>
              <a:ext uri="{FF2B5EF4-FFF2-40B4-BE49-F238E27FC236}">
                <a16:creationId xmlns:a16="http://schemas.microsoft.com/office/drawing/2014/main" id="{31C11A86-666C-4ECC-B2BB-22A5F76303A7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2" name="Google Shape;1082;p14">
            <a:extLst>
              <a:ext uri="{FF2B5EF4-FFF2-40B4-BE49-F238E27FC236}">
                <a16:creationId xmlns:a16="http://schemas.microsoft.com/office/drawing/2014/main" id="{89C579DA-732B-4398-92D1-BEE007EBD812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3" name="Google Shape;1083;p14">
            <a:extLst>
              <a:ext uri="{FF2B5EF4-FFF2-40B4-BE49-F238E27FC236}">
                <a16:creationId xmlns:a16="http://schemas.microsoft.com/office/drawing/2014/main" id="{196CABBD-93A7-4F5C-AEE3-800BD0EA39A1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4" name="Google Shape;1084;p14">
            <a:extLst>
              <a:ext uri="{FF2B5EF4-FFF2-40B4-BE49-F238E27FC236}">
                <a16:creationId xmlns:a16="http://schemas.microsoft.com/office/drawing/2014/main" id="{0EE478E8-FDD6-49EA-996B-972A7468227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5" name="Google Shape;1085;p14">
            <a:extLst>
              <a:ext uri="{FF2B5EF4-FFF2-40B4-BE49-F238E27FC236}">
                <a16:creationId xmlns:a16="http://schemas.microsoft.com/office/drawing/2014/main" id="{8266C508-3715-41D3-8F14-A7380A494671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6" name="Google Shape;1086;p14">
            <a:extLst>
              <a:ext uri="{FF2B5EF4-FFF2-40B4-BE49-F238E27FC236}">
                <a16:creationId xmlns:a16="http://schemas.microsoft.com/office/drawing/2014/main" id="{C7309805-E3C7-4EBD-9DEB-C7217972097B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7" name="Google Shape;1765;p26">
            <a:extLst>
              <a:ext uri="{FF2B5EF4-FFF2-40B4-BE49-F238E27FC236}">
                <a16:creationId xmlns:a16="http://schemas.microsoft.com/office/drawing/2014/main" id="{106E0AA7-7E27-451B-A779-C16D0C6F7959}"/>
              </a:ext>
            </a:extLst>
          </p:cNvPr>
          <p:cNvSpPr/>
          <p:nvPr userDrawn="1"/>
        </p:nvSpPr>
        <p:spPr>
          <a:xfrm rot="126755">
            <a:off x="3091462" y="1090110"/>
            <a:ext cx="5550035" cy="473075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sp>
        <p:nvSpPr>
          <p:cNvPr id="98" name="Google Shape;1766;p26">
            <a:extLst>
              <a:ext uri="{FF2B5EF4-FFF2-40B4-BE49-F238E27FC236}">
                <a16:creationId xmlns:a16="http://schemas.microsoft.com/office/drawing/2014/main" id="{96C763DA-0530-4345-8869-27D84192065D}"/>
              </a:ext>
            </a:extLst>
          </p:cNvPr>
          <p:cNvSpPr/>
          <p:nvPr userDrawn="1"/>
        </p:nvSpPr>
        <p:spPr>
          <a:xfrm rot="-135875">
            <a:off x="2811048" y="772938"/>
            <a:ext cx="1284031" cy="1336800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sp>
        <p:nvSpPr>
          <p:cNvPr id="99" name="Google Shape;1767;p26">
            <a:extLst>
              <a:ext uri="{FF2B5EF4-FFF2-40B4-BE49-F238E27FC236}">
                <a16:creationId xmlns:a16="http://schemas.microsoft.com/office/drawing/2014/main" id="{68C3693C-60D7-4DAB-95E4-7D0140ED723C}"/>
              </a:ext>
            </a:extLst>
          </p:cNvPr>
          <p:cNvSpPr/>
          <p:nvPr userDrawn="1"/>
        </p:nvSpPr>
        <p:spPr>
          <a:xfrm rot="4829593">
            <a:off x="7640070" y="1029487"/>
            <a:ext cx="1546974" cy="1109544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rgbClr val="92D05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grpSp>
        <p:nvGrpSpPr>
          <p:cNvPr id="236" name="Google Shape;631;p30">
            <a:extLst>
              <a:ext uri="{FF2B5EF4-FFF2-40B4-BE49-F238E27FC236}">
                <a16:creationId xmlns:a16="http://schemas.microsoft.com/office/drawing/2014/main" id="{CD1EBE97-8F9B-460E-9BC5-FD02CD5043DA}"/>
              </a:ext>
            </a:extLst>
          </p:cNvPr>
          <p:cNvGrpSpPr/>
          <p:nvPr userDrawn="1"/>
        </p:nvGrpSpPr>
        <p:grpSpPr>
          <a:xfrm>
            <a:off x="7672546" y="3622312"/>
            <a:ext cx="1309691" cy="2486166"/>
            <a:chOff x="961250" y="234750"/>
            <a:chExt cx="1222525" cy="2320700"/>
          </a:xfrm>
        </p:grpSpPr>
        <p:sp>
          <p:nvSpPr>
            <p:cNvPr id="237" name="Google Shape;632;p30">
              <a:extLst>
                <a:ext uri="{FF2B5EF4-FFF2-40B4-BE49-F238E27FC236}">
                  <a16:creationId xmlns:a16="http://schemas.microsoft.com/office/drawing/2014/main" id="{687291A7-7C04-436D-8909-2F2DB91394D5}"/>
                </a:ext>
              </a:extLst>
            </p:cNvPr>
            <p:cNvSpPr/>
            <p:nvPr/>
          </p:nvSpPr>
          <p:spPr>
            <a:xfrm>
              <a:off x="1529225" y="1558100"/>
              <a:ext cx="189075" cy="241150"/>
            </a:xfrm>
            <a:custGeom>
              <a:avLst/>
              <a:gdLst/>
              <a:ahLst/>
              <a:cxnLst/>
              <a:rect l="l" t="t" r="r" b="b"/>
              <a:pathLst>
                <a:path w="7563" h="9646" extrusionOk="0">
                  <a:moveTo>
                    <a:pt x="2353" y="0"/>
                  </a:moveTo>
                  <a:cubicBezTo>
                    <a:pt x="1378" y="0"/>
                    <a:pt x="404" y="572"/>
                    <a:pt x="135" y="1681"/>
                  </a:cubicBezTo>
                  <a:cubicBezTo>
                    <a:pt x="0" y="2252"/>
                    <a:pt x="0" y="2790"/>
                    <a:pt x="269" y="3361"/>
                  </a:cubicBezTo>
                  <a:lnTo>
                    <a:pt x="3496" y="9646"/>
                  </a:lnTo>
                  <a:lnTo>
                    <a:pt x="7562" y="7562"/>
                  </a:lnTo>
                  <a:lnTo>
                    <a:pt x="6857" y="4907"/>
                  </a:lnTo>
                  <a:cubicBezTo>
                    <a:pt x="6722" y="3932"/>
                    <a:pt x="6285" y="3092"/>
                    <a:pt x="5580" y="2252"/>
                  </a:cubicBezTo>
                  <a:cubicBezTo>
                    <a:pt x="5042" y="1546"/>
                    <a:pt x="4336" y="840"/>
                    <a:pt x="3496" y="269"/>
                  </a:cubicBezTo>
                  <a:cubicBezTo>
                    <a:pt x="3059" y="135"/>
                    <a:pt x="2790" y="0"/>
                    <a:pt x="2353" y="0"/>
                  </a:cubicBezTo>
                  <a:close/>
                </a:path>
              </a:pathLst>
            </a:custGeom>
            <a:solidFill>
              <a:srgbClr val="D077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8" name="Google Shape;633;p30">
              <a:extLst>
                <a:ext uri="{FF2B5EF4-FFF2-40B4-BE49-F238E27FC236}">
                  <a16:creationId xmlns:a16="http://schemas.microsoft.com/office/drawing/2014/main" id="{F72938D2-902A-4133-8C58-B3B12FE4D0FF}"/>
                </a:ext>
              </a:extLst>
            </p:cNvPr>
            <p:cNvSpPr/>
            <p:nvPr/>
          </p:nvSpPr>
          <p:spPr>
            <a:xfrm>
              <a:off x="1647700" y="1816875"/>
              <a:ext cx="206725" cy="252400"/>
            </a:xfrm>
            <a:custGeom>
              <a:avLst/>
              <a:gdLst/>
              <a:ahLst/>
              <a:cxnLst/>
              <a:rect l="l" t="t" r="r" b="b"/>
              <a:pathLst>
                <a:path w="8269" h="10096" extrusionOk="0">
                  <a:moveTo>
                    <a:pt x="3361" y="1"/>
                  </a:moveTo>
                  <a:lnTo>
                    <a:pt x="0" y="1816"/>
                  </a:lnTo>
                  <a:lnTo>
                    <a:pt x="3664" y="8840"/>
                  </a:lnTo>
                  <a:cubicBezTo>
                    <a:pt x="3933" y="9377"/>
                    <a:pt x="4336" y="9814"/>
                    <a:pt x="5042" y="9949"/>
                  </a:cubicBezTo>
                  <a:cubicBezTo>
                    <a:pt x="5363" y="10052"/>
                    <a:pt x="5703" y="10095"/>
                    <a:pt x="6048" y="10095"/>
                  </a:cubicBezTo>
                  <a:cubicBezTo>
                    <a:pt x="6607" y="10095"/>
                    <a:pt x="7177" y="9981"/>
                    <a:pt x="7697" y="9814"/>
                  </a:cubicBezTo>
                  <a:cubicBezTo>
                    <a:pt x="8134" y="9680"/>
                    <a:pt x="8268" y="9109"/>
                    <a:pt x="7865" y="8974"/>
                  </a:cubicBezTo>
                  <a:lnTo>
                    <a:pt x="5176" y="7697"/>
                  </a:lnTo>
                  <a:lnTo>
                    <a:pt x="3361" y="1"/>
                  </a:ln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9" name="Google Shape;634;p30">
              <a:extLst>
                <a:ext uri="{FF2B5EF4-FFF2-40B4-BE49-F238E27FC236}">
                  <a16:creationId xmlns:a16="http://schemas.microsoft.com/office/drawing/2014/main" id="{3C26E551-6E6B-4C61-AA82-0348436BF92C}"/>
                </a:ext>
              </a:extLst>
            </p:cNvPr>
            <p:cNvSpPr/>
            <p:nvPr/>
          </p:nvSpPr>
          <p:spPr>
            <a:xfrm>
              <a:off x="1598975" y="1737350"/>
              <a:ext cx="164700" cy="132500"/>
            </a:xfrm>
            <a:custGeom>
              <a:avLst/>
              <a:gdLst/>
              <a:ahLst/>
              <a:cxnLst/>
              <a:rect l="l" t="t" r="r" b="b"/>
              <a:pathLst>
                <a:path w="6588" h="5300" extrusionOk="0">
                  <a:moveTo>
                    <a:pt x="5457" y="0"/>
                  </a:moveTo>
                  <a:cubicBezTo>
                    <a:pt x="5352" y="0"/>
                    <a:pt x="5252" y="38"/>
                    <a:pt x="5176" y="123"/>
                  </a:cubicBezTo>
                  <a:lnTo>
                    <a:pt x="4772" y="392"/>
                  </a:lnTo>
                  <a:lnTo>
                    <a:pt x="706" y="2476"/>
                  </a:lnTo>
                  <a:lnTo>
                    <a:pt x="0" y="2778"/>
                  </a:lnTo>
                  <a:lnTo>
                    <a:pt x="1412" y="5299"/>
                  </a:lnTo>
                  <a:lnTo>
                    <a:pt x="1949" y="4997"/>
                  </a:lnTo>
                  <a:lnTo>
                    <a:pt x="5310" y="3182"/>
                  </a:lnTo>
                  <a:lnTo>
                    <a:pt x="6150" y="2778"/>
                  </a:lnTo>
                  <a:cubicBezTo>
                    <a:pt x="6453" y="2644"/>
                    <a:pt x="6587" y="2341"/>
                    <a:pt x="6453" y="2073"/>
                  </a:cubicBezTo>
                  <a:lnTo>
                    <a:pt x="6016" y="527"/>
                  </a:lnTo>
                  <a:cubicBezTo>
                    <a:pt x="6016" y="238"/>
                    <a:pt x="5723" y="0"/>
                    <a:pt x="545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0" name="Google Shape;635;p30">
              <a:extLst>
                <a:ext uri="{FF2B5EF4-FFF2-40B4-BE49-F238E27FC236}">
                  <a16:creationId xmlns:a16="http://schemas.microsoft.com/office/drawing/2014/main" id="{D302D271-50D4-4155-9A69-E249459AC0E2}"/>
                </a:ext>
              </a:extLst>
            </p:cNvPr>
            <p:cNvSpPr/>
            <p:nvPr/>
          </p:nvSpPr>
          <p:spPr>
            <a:xfrm>
              <a:off x="1287250" y="1496000"/>
              <a:ext cx="392400" cy="420700"/>
            </a:xfrm>
            <a:custGeom>
              <a:avLst/>
              <a:gdLst/>
              <a:ahLst/>
              <a:cxnLst/>
              <a:rect l="l" t="t" r="r" b="b"/>
              <a:pathLst>
                <a:path w="15696" h="16828" extrusionOk="0">
                  <a:moveTo>
                    <a:pt x="8715" y="0"/>
                  </a:moveTo>
                  <a:cubicBezTo>
                    <a:pt x="8144" y="0"/>
                    <a:pt x="7563" y="77"/>
                    <a:pt x="6991" y="232"/>
                  </a:cubicBezTo>
                  <a:cubicBezTo>
                    <a:pt x="4201" y="1207"/>
                    <a:pt x="2118" y="4030"/>
                    <a:pt x="840" y="9475"/>
                  </a:cubicBezTo>
                  <a:cubicBezTo>
                    <a:pt x="437" y="11155"/>
                    <a:pt x="135" y="12836"/>
                    <a:pt x="0" y="14516"/>
                  </a:cubicBezTo>
                  <a:lnTo>
                    <a:pt x="0" y="15087"/>
                  </a:lnTo>
                  <a:cubicBezTo>
                    <a:pt x="1465" y="15986"/>
                    <a:pt x="3690" y="16828"/>
                    <a:pt x="6887" y="16828"/>
                  </a:cubicBezTo>
                  <a:cubicBezTo>
                    <a:pt x="9191" y="16828"/>
                    <a:pt x="12000" y="16390"/>
                    <a:pt x="15393" y="15222"/>
                  </a:cubicBezTo>
                  <a:cubicBezTo>
                    <a:pt x="15259" y="14382"/>
                    <a:pt x="15259" y="13407"/>
                    <a:pt x="15259" y="12432"/>
                  </a:cubicBezTo>
                  <a:cubicBezTo>
                    <a:pt x="15695" y="7660"/>
                    <a:pt x="15259" y="3593"/>
                    <a:pt x="12469" y="1375"/>
                  </a:cubicBezTo>
                  <a:cubicBezTo>
                    <a:pt x="11465" y="467"/>
                    <a:pt x="10121" y="0"/>
                    <a:pt x="871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1" name="Google Shape;636;p30">
              <a:extLst>
                <a:ext uri="{FF2B5EF4-FFF2-40B4-BE49-F238E27FC236}">
                  <a16:creationId xmlns:a16="http://schemas.microsoft.com/office/drawing/2014/main" id="{9F9D9497-4024-4862-BFC9-C7AB537B839F}"/>
                </a:ext>
              </a:extLst>
            </p:cNvPr>
            <p:cNvSpPr/>
            <p:nvPr/>
          </p:nvSpPr>
          <p:spPr>
            <a:xfrm>
              <a:off x="1567025" y="1904250"/>
              <a:ext cx="4225" cy="25"/>
            </a:xfrm>
            <a:custGeom>
              <a:avLst/>
              <a:gdLst/>
              <a:ahLst/>
              <a:cxnLst/>
              <a:rect l="l" t="t" r="r" b="b"/>
              <a:pathLst>
                <a:path w="169" h="1" extrusionOk="0">
                  <a:moveTo>
                    <a:pt x="169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69" y="1"/>
                  </a:ln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2" name="Google Shape;637;p30">
              <a:extLst>
                <a:ext uri="{FF2B5EF4-FFF2-40B4-BE49-F238E27FC236}">
                  <a16:creationId xmlns:a16="http://schemas.microsoft.com/office/drawing/2014/main" id="{A06D0AAE-A1CB-44E4-8A77-73002D3A2F0E}"/>
                </a:ext>
              </a:extLst>
            </p:cNvPr>
            <p:cNvSpPr/>
            <p:nvPr/>
          </p:nvSpPr>
          <p:spPr>
            <a:xfrm>
              <a:off x="1567025" y="1575725"/>
              <a:ext cx="7600" cy="328550"/>
            </a:xfrm>
            <a:custGeom>
              <a:avLst/>
              <a:gdLst/>
              <a:ahLst/>
              <a:cxnLst/>
              <a:rect l="l" t="t" r="r" b="b"/>
              <a:pathLst>
                <a:path w="304" h="13142" extrusionOk="0">
                  <a:moveTo>
                    <a:pt x="303" y="1"/>
                  </a:moveTo>
                  <a:lnTo>
                    <a:pt x="301" y="241"/>
                  </a:lnTo>
                  <a:lnTo>
                    <a:pt x="303" y="135"/>
                  </a:lnTo>
                  <a:lnTo>
                    <a:pt x="303" y="1"/>
                  </a:lnTo>
                  <a:close/>
                  <a:moveTo>
                    <a:pt x="301" y="241"/>
                  </a:moveTo>
                  <a:lnTo>
                    <a:pt x="1" y="13142"/>
                  </a:lnTo>
                  <a:lnTo>
                    <a:pt x="169" y="13142"/>
                  </a:lnTo>
                  <a:lnTo>
                    <a:pt x="301" y="241"/>
                  </a:ln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3" name="Google Shape;638;p30">
              <a:extLst>
                <a:ext uri="{FF2B5EF4-FFF2-40B4-BE49-F238E27FC236}">
                  <a16:creationId xmlns:a16="http://schemas.microsoft.com/office/drawing/2014/main" id="{DFDED29A-A543-4DDB-8E9E-20A5DAF07B51}"/>
                </a:ext>
              </a:extLst>
            </p:cNvPr>
            <p:cNvSpPr/>
            <p:nvPr/>
          </p:nvSpPr>
          <p:spPr>
            <a:xfrm>
              <a:off x="1462000" y="1915175"/>
              <a:ext cx="49600" cy="3400"/>
            </a:xfrm>
            <a:custGeom>
              <a:avLst/>
              <a:gdLst/>
              <a:ahLst/>
              <a:cxnLst/>
              <a:rect l="l" t="t" r="r" b="b"/>
              <a:pathLst>
                <a:path w="1984" h="136" extrusionOk="0">
                  <a:moveTo>
                    <a:pt x="1" y="135"/>
                  </a:moveTo>
                  <a:lnTo>
                    <a:pt x="1" y="135"/>
                  </a:lnTo>
                  <a:lnTo>
                    <a:pt x="1" y="135"/>
                  </a:lnTo>
                  <a:lnTo>
                    <a:pt x="1" y="135"/>
                  </a:lnTo>
                  <a:close/>
                  <a:moveTo>
                    <a:pt x="1984" y="1"/>
                  </a:moveTo>
                  <a:cubicBezTo>
                    <a:pt x="1278" y="1"/>
                    <a:pt x="707" y="135"/>
                    <a:pt x="1" y="135"/>
                  </a:cubicBezTo>
                  <a:cubicBezTo>
                    <a:pt x="707" y="135"/>
                    <a:pt x="1278" y="1"/>
                    <a:pt x="1984" y="1"/>
                  </a:cubicBez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4" name="Google Shape;639;p30">
              <a:extLst>
                <a:ext uri="{FF2B5EF4-FFF2-40B4-BE49-F238E27FC236}">
                  <a16:creationId xmlns:a16="http://schemas.microsoft.com/office/drawing/2014/main" id="{891958B6-954E-4DF4-A06C-FBC9E416A9BE}"/>
                </a:ext>
              </a:extLst>
            </p:cNvPr>
            <p:cNvSpPr/>
            <p:nvPr/>
          </p:nvSpPr>
          <p:spPr>
            <a:xfrm>
              <a:off x="1462000" y="1533725"/>
              <a:ext cx="73975" cy="384850"/>
            </a:xfrm>
            <a:custGeom>
              <a:avLst/>
              <a:gdLst/>
              <a:ahLst/>
              <a:cxnLst/>
              <a:rect l="l" t="t" r="r" b="b"/>
              <a:pathLst>
                <a:path w="2959" h="15394" extrusionOk="0">
                  <a:moveTo>
                    <a:pt x="1681" y="1"/>
                  </a:moveTo>
                  <a:cubicBezTo>
                    <a:pt x="1547" y="404"/>
                    <a:pt x="1547" y="841"/>
                    <a:pt x="1412" y="1244"/>
                  </a:cubicBezTo>
                  <a:cubicBezTo>
                    <a:pt x="841" y="4605"/>
                    <a:pt x="169" y="10083"/>
                    <a:pt x="1" y="15393"/>
                  </a:cubicBezTo>
                  <a:cubicBezTo>
                    <a:pt x="707" y="15393"/>
                    <a:pt x="1278" y="15259"/>
                    <a:pt x="1984" y="15259"/>
                  </a:cubicBezTo>
                  <a:cubicBezTo>
                    <a:pt x="2253" y="10923"/>
                    <a:pt x="2521" y="5445"/>
                    <a:pt x="2958" y="1815"/>
                  </a:cubicBezTo>
                  <a:cubicBezTo>
                    <a:pt x="2118" y="1547"/>
                    <a:pt x="1681" y="706"/>
                    <a:pt x="1681" y="1"/>
                  </a:cubicBez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5" name="Google Shape;640;p30">
              <a:extLst>
                <a:ext uri="{FF2B5EF4-FFF2-40B4-BE49-F238E27FC236}">
                  <a16:creationId xmlns:a16="http://schemas.microsoft.com/office/drawing/2014/main" id="{356FBE5B-403A-46D2-8289-CDE62AC8E1C8}"/>
                </a:ext>
              </a:extLst>
            </p:cNvPr>
            <p:cNvSpPr/>
            <p:nvPr/>
          </p:nvSpPr>
          <p:spPr>
            <a:xfrm>
              <a:off x="1602325" y="1519450"/>
              <a:ext cx="3375" cy="14300"/>
            </a:xfrm>
            <a:custGeom>
              <a:avLst/>
              <a:gdLst/>
              <a:ahLst/>
              <a:cxnLst/>
              <a:rect l="l" t="t" r="r" b="b"/>
              <a:pathLst>
                <a:path w="135" h="572" extrusionOk="0">
                  <a:moveTo>
                    <a:pt x="135" y="0"/>
                  </a:moveTo>
                  <a:lnTo>
                    <a:pt x="0" y="572"/>
                  </a:lnTo>
                  <a:lnTo>
                    <a:pt x="135" y="572"/>
                  </a:lnTo>
                  <a:lnTo>
                    <a:pt x="135" y="0"/>
                  </a:ln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6" name="Google Shape;641;p30">
              <a:extLst>
                <a:ext uri="{FF2B5EF4-FFF2-40B4-BE49-F238E27FC236}">
                  <a16:creationId xmlns:a16="http://schemas.microsoft.com/office/drawing/2014/main" id="{6E21DD77-A145-4889-AAF0-D687CBC0C68E}"/>
                </a:ext>
              </a:extLst>
            </p:cNvPr>
            <p:cNvSpPr/>
            <p:nvPr/>
          </p:nvSpPr>
          <p:spPr>
            <a:xfrm>
              <a:off x="1571225" y="1533725"/>
              <a:ext cx="34475" cy="370550"/>
            </a:xfrm>
            <a:custGeom>
              <a:avLst/>
              <a:gdLst/>
              <a:ahLst/>
              <a:cxnLst/>
              <a:rect l="l" t="t" r="r" b="b"/>
              <a:pathLst>
                <a:path w="1379" h="14822" extrusionOk="0">
                  <a:moveTo>
                    <a:pt x="1244" y="1"/>
                  </a:moveTo>
                  <a:cubicBezTo>
                    <a:pt x="1244" y="841"/>
                    <a:pt x="841" y="1379"/>
                    <a:pt x="135" y="1681"/>
                  </a:cubicBezTo>
                  <a:lnTo>
                    <a:pt x="1" y="14822"/>
                  </a:lnTo>
                  <a:cubicBezTo>
                    <a:pt x="404" y="14822"/>
                    <a:pt x="841" y="14688"/>
                    <a:pt x="1379" y="14553"/>
                  </a:cubicBezTo>
                  <a:lnTo>
                    <a:pt x="1379" y="1"/>
                  </a:ln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7" name="Google Shape;642;p30">
              <a:extLst>
                <a:ext uri="{FF2B5EF4-FFF2-40B4-BE49-F238E27FC236}">
                  <a16:creationId xmlns:a16="http://schemas.microsoft.com/office/drawing/2014/main" id="{0FCB9DE3-0F3D-4CBE-8A4E-9ECE8EC5924A}"/>
                </a:ext>
              </a:extLst>
            </p:cNvPr>
            <p:cNvSpPr/>
            <p:nvPr/>
          </p:nvSpPr>
          <p:spPr>
            <a:xfrm>
              <a:off x="1518300" y="1953825"/>
              <a:ext cx="252100" cy="447225"/>
            </a:xfrm>
            <a:custGeom>
              <a:avLst/>
              <a:gdLst/>
              <a:ahLst/>
              <a:cxnLst/>
              <a:rect l="l" t="t" r="r" b="b"/>
              <a:pathLst>
                <a:path w="10084" h="17889" extrusionOk="0">
                  <a:moveTo>
                    <a:pt x="6588" y="1"/>
                  </a:moveTo>
                  <a:lnTo>
                    <a:pt x="4639" y="1547"/>
                  </a:lnTo>
                  <a:lnTo>
                    <a:pt x="2118" y="3496"/>
                  </a:lnTo>
                  <a:lnTo>
                    <a:pt x="1110" y="4202"/>
                  </a:lnTo>
                  <a:lnTo>
                    <a:pt x="975" y="4336"/>
                  </a:lnTo>
                  <a:lnTo>
                    <a:pt x="1110" y="4336"/>
                  </a:lnTo>
                  <a:lnTo>
                    <a:pt x="1950" y="5580"/>
                  </a:lnTo>
                  <a:lnTo>
                    <a:pt x="4773" y="9378"/>
                  </a:lnTo>
                  <a:lnTo>
                    <a:pt x="1681" y="12739"/>
                  </a:lnTo>
                  <a:lnTo>
                    <a:pt x="572" y="13982"/>
                  </a:lnTo>
                  <a:cubicBezTo>
                    <a:pt x="135" y="14553"/>
                    <a:pt x="1" y="15394"/>
                    <a:pt x="437" y="15965"/>
                  </a:cubicBezTo>
                  <a:lnTo>
                    <a:pt x="1547" y="17645"/>
                  </a:lnTo>
                  <a:cubicBezTo>
                    <a:pt x="1659" y="17814"/>
                    <a:pt x="1848" y="17889"/>
                    <a:pt x="2040" y="17889"/>
                  </a:cubicBezTo>
                  <a:cubicBezTo>
                    <a:pt x="2306" y="17889"/>
                    <a:pt x="2578" y="17745"/>
                    <a:pt x="2656" y="17511"/>
                  </a:cubicBezTo>
                  <a:lnTo>
                    <a:pt x="3227" y="15394"/>
                  </a:lnTo>
                  <a:lnTo>
                    <a:pt x="3361" y="15394"/>
                  </a:lnTo>
                  <a:lnTo>
                    <a:pt x="8840" y="12302"/>
                  </a:lnTo>
                  <a:cubicBezTo>
                    <a:pt x="9680" y="11764"/>
                    <a:pt x="10083" y="10789"/>
                    <a:pt x="9814" y="9781"/>
                  </a:cubicBezTo>
                  <a:lnTo>
                    <a:pt x="6722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8" name="Google Shape;643;p30">
              <a:extLst>
                <a:ext uri="{FF2B5EF4-FFF2-40B4-BE49-F238E27FC236}">
                  <a16:creationId xmlns:a16="http://schemas.microsoft.com/office/drawing/2014/main" id="{719DC071-233A-4152-8329-C8E64F89D460}"/>
                </a:ext>
              </a:extLst>
            </p:cNvPr>
            <p:cNvSpPr/>
            <p:nvPr/>
          </p:nvSpPr>
          <p:spPr>
            <a:xfrm>
              <a:off x="1518300" y="2272275"/>
              <a:ext cx="84050" cy="128775"/>
            </a:xfrm>
            <a:custGeom>
              <a:avLst/>
              <a:gdLst/>
              <a:ahLst/>
              <a:cxnLst/>
              <a:rect l="l" t="t" r="r" b="b"/>
              <a:pathLst>
                <a:path w="3362" h="5151" extrusionOk="0">
                  <a:moveTo>
                    <a:pt x="1681" y="1"/>
                  </a:moveTo>
                  <a:lnTo>
                    <a:pt x="572" y="1244"/>
                  </a:lnTo>
                  <a:cubicBezTo>
                    <a:pt x="135" y="1815"/>
                    <a:pt x="1" y="2656"/>
                    <a:pt x="437" y="3227"/>
                  </a:cubicBezTo>
                  <a:lnTo>
                    <a:pt x="1547" y="4907"/>
                  </a:lnTo>
                  <a:cubicBezTo>
                    <a:pt x="1659" y="5076"/>
                    <a:pt x="1848" y="5151"/>
                    <a:pt x="2040" y="5151"/>
                  </a:cubicBezTo>
                  <a:cubicBezTo>
                    <a:pt x="2306" y="5151"/>
                    <a:pt x="2578" y="5007"/>
                    <a:pt x="2656" y="4773"/>
                  </a:cubicBezTo>
                  <a:lnTo>
                    <a:pt x="3227" y="2656"/>
                  </a:lnTo>
                  <a:lnTo>
                    <a:pt x="3361" y="2656"/>
                  </a:lnTo>
                  <a:cubicBezTo>
                    <a:pt x="2790" y="1815"/>
                    <a:pt x="2252" y="841"/>
                    <a:pt x="168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9" name="Google Shape;644;p30">
              <a:extLst>
                <a:ext uri="{FF2B5EF4-FFF2-40B4-BE49-F238E27FC236}">
                  <a16:creationId xmlns:a16="http://schemas.microsoft.com/office/drawing/2014/main" id="{D99063E4-8047-4A9A-83F0-3913338153F6}"/>
                </a:ext>
              </a:extLst>
            </p:cNvPr>
            <p:cNvSpPr/>
            <p:nvPr/>
          </p:nvSpPr>
          <p:spPr>
            <a:xfrm>
              <a:off x="1266250" y="1990050"/>
              <a:ext cx="357100" cy="513300"/>
            </a:xfrm>
            <a:custGeom>
              <a:avLst/>
              <a:gdLst/>
              <a:ahLst/>
              <a:cxnLst/>
              <a:rect l="l" t="t" r="r" b="b"/>
              <a:pathLst>
                <a:path w="14284" h="20532" extrusionOk="0">
                  <a:moveTo>
                    <a:pt x="1295" y="1"/>
                  </a:moveTo>
                  <a:cubicBezTo>
                    <a:pt x="838" y="1"/>
                    <a:pt x="400" y="388"/>
                    <a:pt x="269" y="938"/>
                  </a:cubicBezTo>
                  <a:cubicBezTo>
                    <a:pt x="0" y="5542"/>
                    <a:pt x="3932" y="12399"/>
                    <a:pt x="10519" y="20532"/>
                  </a:cubicBezTo>
                  <a:lnTo>
                    <a:pt x="14284" y="19961"/>
                  </a:lnTo>
                  <a:lnTo>
                    <a:pt x="14015" y="19826"/>
                  </a:lnTo>
                  <a:lnTo>
                    <a:pt x="8839" y="3862"/>
                  </a:lnTo>
                  <a:cubicBezTo>
                    <a:pt x="8839" y="3593"/>
                    <a:pt x="8537" y="3291"/>
                    <a:pt x="8402" y="3156"/>
                  </a:cubicBezTo>
                  <a:lnTo>
                    <a:pt x="1680" y="98"/>
                  </a:lnTo>
                  <a:cubicBezTo>
                    <a:pt x="1555" y="31"/>
                    <a:pt x="1424" y="1"/>
                    <a:pt x="129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0" name="Google Shape;645;p30">
              <a:extLst>
                <a:ext uri="{FF2B5EF4-FFF2-40B4-BE49-F238E27FC236}">
                  <a16:creationId xmlns:a16="http://schemas.microsoft.com/office/drawing/2014/main" id="{0E554B2F-BF11-40A2-97D2-0FDB1AEB641B}"/>
                </a:ext>
              </a:extLst>
            </p:cNvPr>
            <p:cNvSpPr/>
            <p:nvPr/>
          </p:nvSpPr>
          <p:spPr>
            <a:xfrm>
              <a:off x="1272950" y="1873175"/>
              <a:ext cx="420150" cy="227725"/>
            </a:xfrm>
            <a:custGeom>
              <a:avLst/>
              <a:gdLst/>
              <a:ahLst/>
              <a:cxnLst/>
              <a:rect l="l" t="t" r="r" b="b"/>
              <a:pathLst>
                <a:path w="16806" h="9109" extrusionOk="0">
                  <a:moveTo>
                    <a:pt x="572" y="0"/>
                  </a:moveTo>
                  <a:lnTo>
                    <a:pt x="169" y="2790"/>
                  </a:lnTo>
                  <a:cubicBezTo>
                    <a:pt x="1" y="3933"/>
                    <a:pt x="1" y="5042"/>
                    <a:pt x="1" y="6285"/>
                  </a:cubicBezTo>
                  <a:lnTo>
                    <a:pt x="1" y="6857"/>
                  </a:lnTo>
                  <a:lnTo>
                    <a:pt x="8403" y="8974"/>
                  </a:lnTo>
                  <a:cubicBezTo>
                    <a:pt x="8571" y="9108"/>
                    <a:pt x="8705" y="9108"/>
                    <a:pt x="8974" y="9108"/>
                  </a:cubicBezTo>
                  <a:lnTo>
                    <a:pt x="11764" y="8806"/>
                  </a:lnTo>
                  <a:lnTo>
                    <a:pt x="12470" y="8671"/>
                  </a:lnTo>
                  <a:lnTo>
                    <a:pt x="14856" y="6453"/>
                  </a:lnTo>
                  <a:lnTo>
                    <a:pt x="16402" y="5042"/>
                  </a:lnTo>
                  <a:cubicBezTo>
                    <a:pt x="16671" y="4773"/>
                    <a:pt x="16805" y="4336"/>
                    <a:pt x="16671" y="4067"/>
                  </a:cubicBezTo>
                  <a:lnTo>
                    <a:pt x="16536" y="3227"/>
                  </a:lnTo>
                  <a:lnTo>
                    <a:pt x="16133" y="1110"/>
                  </a:lnTo>
                  <a:cubicBezTo>
                    <a:pt x="15965" y="841"/>
                    <a:pt x="15965" y="572"/>
                    <a:pt x="15965" y="135"/>
                  </a:cubicBezTo>
                  <a:cubicBezTo>
                    <a:pt x="12572" y="1303"/>
                    <a:pt x="9763" y="1741"/>
                    <a:pt x="7459" y="1741"/>
                  </a:cubicBezTo>
                  <a:cubicBezTo>
                    <a:pt x="4262" y="1741"/>
                    <a:pt x="2037" y="899"/>
                    <a:pt x="57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1" name="Google Shape;646;p30">
              <a:extLst>
                <a:ext uri="{FF2B5EF4-FFF2-40B4-BE49-F238E27FC236}">
                  <a16:creationId xmlns:a16="http://schemas.microsoft.com/office/drawing/2014/main" id="{6503A830-067E-43A5-B647-8F98FA6CC23D}"/>
                </a:ext>
              </a:extLst>
            </p:cNvPr>
            <p:cNvSpPr/>
            <p:nvPr/>
          </p:nvSpPr>
          <p:spPr>
            <a:xfrm>
              <a:off x="1560325" y="2072300"/>
              <a:ext cx="119325" cy="200000"/>
            </a:xfrm>
            <a:custGeom>
              <a:avLst/>
              <a:gdLst/>
              <a:ahLst/>
              <a:cxnLst/>
              <a:rect l="l" t="t" r="r" b="b"/>
              <a:pathLst>
                <a:path w="4773" h="8000" extrusionOk="0">
                  <a:moveTo>
                    <a:pt x="1815" y="1"/>
                  </a:moveTo>
                  <a:lnTo>
                    <a:pt x="975" y="706"/>
                  </a:lnTo>
                  <a:lnTo>
                    <a:pt x="269" y="841"/>
                  </a:lnTo>
                  <a:lnTo>
                    <a:pt x="1815" y="2824"/>
                  </a:lnTo>
                  <a:lnTo>
                    <a:pt x="1815" y="1"/>
                  </a:lnTo>
                  <a:close/>
                  <a:moveTo>
                    <a:pt x="3932" y="1412"/>
                  </a:moveTo>
                  <a:cubicBezTo>
                    <a:pt x="3226" y="2118"/>
                    <a:pt x="2655" y="2689"/>
                    <a:pt x="2252" y="3227"/>
                  </a:cubicBezTo>
                  <a:lnTo>
                    <a:pt x="2117" y="3362"/>
                  </a:lnTo>
                  <a:lnTo>
                    <a:pt x="3092" y="4639"/>
                  </a:lnTo>
                  <a:lnTo>
                    <a:pt x="0" y="8000"/>
                  </a:lnTo>
                  <a:lnTo>
                    <a:pt x="0" y="8000"/>
                  </a:lnTo>
                  <a:lnTo>
                    <a:pt x="3798" y="5479"/>
                  </a:lnTo>
                  <a:cubicBezTo>
                    <a:pt x="4470" y="5042"/>
                    <a:pt x="4772" y="4202"/>
                    <a:pt x="4638" y="3530"/>
                  </a:cubicBezTo>
                  <a:lnTo>
                    <a:pt x="4067" y="1412"/>
                  </a:lnTo>
                  <a:cubicBezTo>
                    <a:pt x="4067" y="1412"/>
                    <a:pt x="4067" y="1547"/>
                    <a:pt x="3932" y="1547"/>
                  </a:cubicBezTo>
                  <a:lnTo>
                    <a:pt x="3932" y="1412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2" name="Google Shape;647;p30">
              <a:extLst>
                <a:ext uri="{FF2B5EF4-FFF2-40B4-BE49-F238E27FC236}">
                  <a16:creationId xmlns:a16="http://schemas.microsoft.com/office/drawing/2014/main" id="{DF84C57A-2063-4AAB-ABAA-2320913DF64F}"/>
                </a:ext>
              </a:extLst>
            </p:cNvPr>
            <p:cNvSpPr/>
            <p:nvPr/>
          </p:nvSpPr>
          <p:spPr>
            <a:xfrm>
              <a:off x="1493925" y="1994601"/>
              <a:ext cx="111775" cy="108425"/>
            </a:xfrm>
            <a:custGeom>
              <a:avLst/>
              <a:gdLst/>
              <a:ahLst/>
              <a:cxnLst/>
              <a:rect l="l" t="t" r="r" b="b"/>
              <a:pathLst>
                <a:path w="4471" h="4337" extrusionOk="0">
                  <a:moveTo>
                    <a:pt x="4471" y="1"/>
                  </a:moveTo>
                  <a:cubicBezTo>
                    <a:pt x="4068" y="841"/>
                    <a:pt x="3496" y="1379"/>
                    <a:pt x="3093" y="1950"/>
                  </a:cubicBezTo>
                  <a:cubicBezTo>
                    <a:pt x="2656" y="2219"/>
                    <a:pt x="2387" y="2522"/>
                    <a:pt x="2085" y="2790"/>
                  </a:cubicBezTo>
                  <a:cubicBezTo>
                    <a:pt x="707" y="3765"/>
                    <a:pt x="1" y="4336"/>
                    <a:pt x="135" y="4336"/>
                  </a:cubicBezTo>
                  <a:lnTo>
                    <a:pt x="2925" y="4034"/>
                  </a:lnTo>
                  <a:lnTo>
                    <a:pt x="3631" y="3899"/>
                  </a:lnTo>
                  <a:lnTo>
                    <a:pt x="4471" y="3194"/>
                  </a:lnTo>
                  <a:lnTo>
                    <a:pt x="4471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3" name="Google Shape;648;p30">
              <a:extLst>
                <a:ext uri="{FF2B5EF4-FFF2-40B4-BE49-F238E27FC236}">
                  <a16:creationId xmlns:a16="http://schemas.microsoft.com/office/drawing/2014/main" id="{F9B2B0E4-B837-452D-9FDA-3D4DD7D1D0B7}"/>
                </a:ext>
              </a:extLst>
            </p:cNvPr>
            <p:cNvSpPr/>
            <p:nvPr/>
          </p:nvSpPr>
          <p:spPr>
            <a:xfrm>
              <a:off x="1529225" y="2489050"/>
              <a:ext cx="153775" cy="66400"/>
            </a:xfrm>
            <a:custGeom>
              <a:avLst/>
              <a:gdLst/>
              <a:ahLst/>
              <a:cxnLst/>
              <a:rect l="l" t="t" r="r" b="b"/>
              <a:pathLst>
                <a:path w="6151" h="2656" extrusionOk="0">
                  <a:moveTo>
                    <a:pt x="3765" y="1"/>
                  </a:moveTo>
                  <a:lnTo>
                    <a:pt x="0" y="572"/>
                  </a:lnTo>
                  <a:cubicBezTo>
                    <a:pt x="538" y="1278"/>
                    <a:pt x="1110" y="1815"/>
                    <a:pt x="1681" y="2521"/>
                  </a:cubicBezTo>
                  <a:lnTo>
                    <a:pt x="5311" y="2656"/>
                  </a:lnTo>
                  <a:cubicBezTo>
                    <a:pt x="5882" y="2656"/>
                    <a:pt x="6151" y="1984"/>
                    <a:pt x="5714" y="1547"/>
                  </a:cubicBezTo>
                  <a:lnTo>
                    <a:pt x="3765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4" name="Google Shape;649;p30">
              <a:extLst>
                <a:ext uri="{FF2B5EF4-FFF2-40B4-BE49-F238E27FC236}">
                  <a16:creationId xmlns:a16="http://schemas.microsoft.com/office/drawing/2014/main" id="{A7A1E2E4-93B6-4ACB-8A08-DCB30F05A025}"/>
                </a:ext>
              </a:extLst>
            </p:cNvPr>
            <p:cNvSpPr/>
            <p:nvPr/>
          </p:nvSpPr>
          <p:spPr>
            <a:xfrm>
              <a:off x="1500650" y="1379125"/>
              <a:ext cx="112625" cy="203350"/>
            </a:xfrm>
            <a:custGeom>
              <a:avLst/>
              <a:gdLst/>
              <a:ahLst/>
              <a:cxnLst/>
              <a:rect l="l" t="t" r="r" b="b"/>
              <a:pathLst>
                <a:path w="4505" h="8134" extrusionOk="0">
                  <a:moveTo>
                    <a:pt x="572" y="1"/>
                  </a:moveTo>
                  <a:lnTo>
                    <a:pt x="303" y="3933"/>
                  </a:lnTo>
                  <a:lnTo>
                    <a:pt x="135" y="5882"/>
                  </a:lnTo>
                  <a:cubicBezTo>
                    <a:pt x="1" y="7025"/>
                    <a:pt x="841" y="7999"/>
                    <a:pt x="1984" y="8134"/>
                  </a:cubicBezTo>
                  <a:cubicBezTo>
                    <a:pt x="3093" y="8134"/>
                    <a:pt x="4067" y="7294"/>
                    <a:pt x="4067" y="6185"/>
                  </a:cubicBezTo>
                  <a:lnTo>
                    <a:pt x="4202" y="5042"/>
                  </a:lnTo>
                  <a:lnTo>
                    <a:pt x="4504" y="303"/>
                  </a:lnTo>
                  <a:lnTo>
                    <a:pt x="572" y="1"/>
                  </a:ln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5" name="Google Shape;650;p30">
              <a:extLst>
                <a:ext uri="{FF2B5EF4-FFF2-40B4-BE49-F238E27FC236}">
                  <a16:creationId xmlns:a16="http://schemas.microsoft.com/office/drawing/2014/main" id="{50BBEB0A-8D24-4CBF-AE3E-0D240D2D426E}"/>
                </a:ext>
              </a:extLst>
            </p:cNvPr>
            <p:cNvSpPr/>
            <p:nvPr/>
          </p:nvSpPr>
          <p:spPr>
            <a:xfrm>
              <a:off x="1059550" y="406000"/>
              <a:ext cx="1015850" cy="1068100"/>
            </a:xfrm>
            <a:custGeom>
              <a:avLst/>
              <a:gdLst/>
              <a:ahLst/>
              <a:cxnLst/>
              <a:rect l="l" t="t" r="r" b="b"/>
              <a:pathLst>
                <a:path w="40634" h="42724" extrusionOk="0">
                  <a:moveTo>
                    <a:pt x="20385" y="1"/>
                  </a:moveTo>
                  <a:cubicBezTo>
                    <a:pt x="20223" y="1"/>
                    <a:pt x="20060" y="3"/>
                    <a:pt x="19897" y="7"/>
                  </a:cubicBezTo>
                  <a:cubicBezTo>
                    <a:pt x="9545" y="276"/>
                    <a:pt x="1681" y="8846"/>
                    <a:pt x="437" y="19197"/>
                  </a:cubicBezTo>
                  <a:cubicBezTo>
                    <a:pt x="0" y="22424"/>
                    <a:pt x="303" y="25650"/>
                    <a:pt x="1277" y="28574"/>
                  </a:cubicBezTo>
                  <a:cubicBezTo>
                    <a:pt x="841" y="29414"/>
                    <a:pt x="572" y="30523"/>
                    <a:pt x="841" y="31532"/>
                  </a:cubicBezTo>
                  <a:cubicBezTo>
                    <a:pt x="1143" y="33884"/>
                    <a:pt x="3092" y="35565"/>
                    <a:pt x="5478" y="35733"/>
                  </a:cubicBezTo>
                  <a:cubicBezTo>
                    <a:pt x="9377" y="39934"/>
                    <a:pt x="15696" y="42723"/>
                    <a:pt x="24098" y="42723"/>
                  </a:cubicBezTo>
                  <a:cubicBezTo>
                    <a:pt x="30382" y="42723"/>
                    <a:pt x="35592" y="39766"/>
                    <a:pt x="36835" y="36002"/>
                  </a:cubicBezTo>
                  <a:cubicBezTo>
                    <a:pt x="37104" y="35430"/>
                    <a:pt x="37272" y="34893"/>
                    <a:pt x="37272" y="34187"/>
                  </a:cubicBezTo>
                  <a:lnTo>
                    <a:pt x="37272" y="32641"/>
                  </a:lnTo>
                  <a:cubicBezTo>
                    <a:pt x="37407" y="31532"/>
                    <a:pt x="37810" y="30389"/>
                    <a:pt x="38381" y="29280"/>
                  </a:cubicBezTo>
                  <a:cubicBezTo>
                    <a:pt x="39793" y="26490"/>
                    <a:pt x="40633" y="23398"/>
                    <a:pt x="40633" y="20037"/>
                  </a:cubicBezTo>
                  <a:cubicBezTo>
                    <a:pt x="40633" y="9007"/>
                    <a:pt x="31492" y="1"/>
                    <a:pt x="20385" y="1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6" name="Google Shape;651;p30">
              <a:extLst>
                <a:ext uri="{FF2B5EF4-FFF2-40B4-BE49-F238E27FC236}">
                  <a16:creationId xmlns:a16="http://schemas.microsoft.com/office/drawing/2014/main" id="{D3BFEAA0-88DE-428B-977B-6A1CC4196EFA}"/>
                </a:ext>
              </a:extLst>
            </p:cNvPr>
            <p:cNvSpPr/>
            <p:nvPr/>
          </p:nvSpPr>
          <p:spPr>
            <a:xfrm>
              <a:off x="1077200" y="1176625"/>
              <a:ext cx="651175" cy="297475"/>
            </a:xfrm>
            <a:custGeom>
              <a:avLst/>
              <a:gdLst/>
              <a:ahLst/>
              <a:cxnLst/>
              <a:rect l="l" t="t" r="r" b="b"/>
              <a:pathLst>
                <a:path w="26047" h="11899" extrusionOk="0">
                  <a:moveTo>
                    <a:pt x="26047" y="11764"/>
                  </a:moveTo>
                  <a:cubicBezTo>
                    <a:pt x="25207" y="11764"/>
                    <a:pt x="24366" y="11898"/>
                    <a:pt x="23392" y="11898"/>
                  </a:cubicBezTo>
                  <a:cubicBezTo>
                    <a:pt x="22686" y="11898"/>
                    <a:pt x="21980" y="11898"/>
                    <a:pt x="21274" y="11764"/>
                  </a:cubicBezTo>
                  <a:lnTo>
                    <a:pt x="21274" y="11764"/>
                  </a:lnTo>
                  <a:cubicBezTo>
                    <a:pt x="21980" y="11898"/>
                    <a:pt x="22686" y="11898"/>
                    <a:pt x="23392" y="11898"/>
                  </a:cubicBezTo>
                  <a:cubicBezTo>
                    <a:pt x="24366" y="11898"/>
                    <a:pt x="25207" y="11764"/>
                    <a:pt x="26047" y="11764"/>
                  </a:cubicBezTo>
                  <a:lnTo>
                    <a:pt x="26047" y="11764"/>
                  </a:lnTo>
                  <a:close/>
                  <a:moveTo>
                    <a:pt x="0" y="1"/>
                  </a:moveTo>
                  <a:cubicBezTo>
                    <a:pt x="0" y="135"/>
                    <a:pt x="0" y="404"/>
                    <a:pt x="135" y="707"/>
                  </a:cubicBezTo>
                  <a:cubicBezTo>
                    <a:pt x="269" y="2219"/>
                    <a:pt x="1109" y="3362"/>
                    <a:pt x="2386" y="4068"/>
                  </a:cubicBezTo>
                  <a:cubicBezTo>
                    <a:pt x="1109" y="3362"/>
                    <a:pt x="269" y="2219"/>
                    <a:pt x="135" y="707"/>
                  </a:cubicBezTo>
                  <a:cubicBezTo>
                    <a:pt x="0" y="404"/>
                    <a:pt x="0" y="135"/>
                    <a:pt x="0" y="1"/>
                  </a:cubicBezTo>
                  <a:close/>
                </a:path>
              </a:pathLst>
            </a:custGeom>
            <a:solidFill>
              <a:srgbClr val="E4D7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7" name="Google Shape;652;p30">
              <a:extLst>
                <a:ext uri="{FF2B5EF4-FFF2-40B4-BE49-F238E27FC236}">
                  <a16:creationId xmlns:a16="http://schemas.microsoft.com/office/drawing/2014/main" id="{E788FED8-91C2-4885-9A0F-FA359E57B1FC}"/>
                </a:ext>
              </a:extLst>
            </p:cNvPr>
            <p:cNvSpPr/>
            <p:nvPr/>
          </p:nvSpPr>
          <p:spPr>
            <a:xfrm>
              <a:off x="1560325" y="1467350"/>
              <a:ext cx="48750" cy="3375"/>
            </a:xfrm>
            <a:custGeom>
              <a:avLst/>
              <a:gdLst/>
              <a:ahLst/>
              <a:cxnLst/>
              <a:rect l="l" t="t" r="r" b="b"/>
              <a:pathLst>
                <a:path w="1950" h="135" extrusionOk="0">
                  <a:moveTo>
                    <a:pt x="0" y="0"/>
                  </a:moveTo>
                  <a:cubicBezTo>
                    <a:pt x="571" y="135"/>
                    <a:pt x="1277" y="135"/>
                    <a:pt x="1949" y="135"/>
                  </a:cubicBezTo>
                  <a:lnTo>
                    <a:pt x="1949" y="135"/>
                  </a:lnTo>
                  <a:cubicBezTo>
                    <a:pt x="1277" y="135"/>
                    <a:pt x="571" y="135"/>
                    <a:pt x="0" y="0"/>
                  </a:cubicBezTo>
                  <a:close/>
                </a:path>
              </a:pathLst>
            </a:custGeom>
            <a:solidFill>
              <a:srgbClr val="84593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8" name="Google Shape;653;p30">
              <a:extLst>
                <a:ext uri="{FF2B5EF4-FFF2-40B4-BE49-F238E27FC236}">
                  <a16:creationId xmlns:a16="http://schemas.microsoft.com/office/drawing/2014/main" id="{218819E8-AEA7-4F3F-A4AF-EA2AAE328B3F}"/>
                </a:ext>
              </a:extLst>
            </p:cNvPr>
            <p:cNvSpPr/>
            <p:nvPr/>
          </p:nvSpPr>
          <p:spPr>
            <a:xfrm>
              <a:off x="1077200" y="1078325"/>
              <a:ext cx="651175" cy="395775"/>
            </a:xfrm>
            <a:custGeom>
              <a:avLst/>
              <a:gdLst/>
              <a:ahLst/>
              <a:cxnLst/>
              <a:rect l="l" t="t" r="r" b="b"/>
              <a:pathLst>
                <a:path w="26047" h="15831" extrusionOk="0">
                  <a:moveTo>
                    <a:pt x="3798" y="1"/>
                  </a:moveTo>
                  <a:cubicBezTo>
                    <a:pt x="2521" y="1"/>
                    <a:pt x="1681" y="572"/>
                    <a:pt x="1109" y="1278"/>
                  </a:cubicBezTo>
                  <a:cubicBezTo>
                    <a:pt x="437" y="2252"/>
                    <a:pt x="135" y="3362"/>
                    <a:pt x="0" y="3798"/>
                  </a:cubicBezTo>
                  <a:lnTo>
                    <a:pt x="0" y="3933"/>
                  </a:lnTo>
                  <a:cubicBezTo>
                    <a:pt x="0" y="4067"/>
                    <a:pt x="0" y="4336"/>
                    <a:pt x="135" y="4639"/>
                  </a:cubicBezTo>
                  <a:cubicBezTo>
                    <a:pt x="269" y="6151"/>
                    <a:pt x="1109" y="7294"/>
                    <a:pt x="2386" y="8000"/>
                  </a:cubicBezTo>
                  <a:cubicBezTo>
                    <a:pt x="3092" y="8403"/>
                    <a:pt x="3932" y="8672"/>
                    <a:pt x="4772" y="8840"/>
                  </a:cubicBezTo>
                  <a:cubicBezTo>
                    <a:pt x="7999" y="12335"/>
                    <a:pt x="12872" y="14856"/>
                    <a:pt x="19325" y="15561"/>
                  </a:cubicBezTo>
                  <a:cubicBezTo>
                    <a:pt x="19896" y="15696"/>
                    <a:pt x="20602" y="15696"/>
                    <a:pt x="21274" y="15696"/>
                  </a:cubicBezTo>
                  <a:cubicBezTo>
                    <a:pt x="21980" y="15830"/>
                    <a:pt x="22686" y="15830"/>
                    <a:pt x="23392" y="15830"/>
                  </a:cubicBezTo>
                  <a:cubicBezTo>
                    <a:pt x="24366" y="15830"/>
                    <a:pt x="25207" y="15696"/>
                    <a:pt x="26047" y="15696"/>
                  </a:cubicBezTo>
                  <a:lnTo>
                    <a:pt x="25912" y="15561"/>
                  </a:lnTo>
                  <a:cubicBezTo>
                    <a:pt x="18922" y="14856"/>
                    <a:pt x="12872" y="10655"/>
                    <a:pt x="9377" y="4639"/>
                  </a:cubicBezTo>
                  <a:lnTo>
                    <a:pt x="8402" y="2958"/>
                  </a:lnTo>
                  <a:lnTo>
                    <a:pt x="8402" y="4202"/>
                  </a:lnTo>
                  <a:cubicBezTo>
                    <a:pt x="7428" y="2387"/>
                    <a:pt x="6722" y="270"/>
                    <a:pt x="4336" y="1"/>
                  </a:cubicBezTo>
                  <a:close/>
                </a:path>
              </a:pathLst>
            </a:custGeom>
            <a:solidFill>
              <a:srgbClr val="9469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9" name="Google Shape;654;p30">
              <a:extLst>
                <a:ext uri="{FF2B5EF4-FFF2-40B4-BE49-F238E27FC236}">
                  <a16:creationId xmlns:a16="http://schemas.microsoft.com/office/drawing/2014/main" id="{D690D892-E82D-4D5B-988E-5A924B304C6C}"/>
                </a:ext>
              </a:extLst>
            </p:cNvPr>
            <p:cNvSpPr/>
            <p:nvPr/>
          </p:nvSpPr>
          <p:spPr>
            <a:xfrm>
              <a:off x="1230950" y="1480775"/>
              <a:ext cx="280650" cy="704150"/>
            </a:xfrm>
            <a:custGeom>
              <a:avLst/>
              <a:gdLst/>
              <a:ahLst/>
              <a:cxnLst/>
              <a:rect l="l" t="t" r="r" b="b"/>
              <a:pathLst>
                <a:path w="11226" h="28166" extrusionOk="0">
                  <a:moveTo>
                    <a:pt x="11107" y="0"/>
                  </a:moveTo>
                  <a:cubicBezTo>
                    <a:pt x="2938" y="0"/>
                    <a:pt x="838" y="13777"/>
                    <a:pt x="303" y="19898"/>
                  </a:cubicBezTo>
                  <a:cubicBezTo>
                    <a:pt x="0" y="22687"/>
                    <a:pt x="1546" y="25645"/>
                    <a:pt x="4202" y="26888"/>
                  </a:cubicBezTo>
                  <a:cubicBezTo>
                    <a:pt x="4907" y="27191"/>
                    <a:pt x="5613" y="27459"/>
                    <a:pt x="6319" y="27594"/>
                  </a:cubicBezTo>
                  <a:cubicBezTo>
                    <a:pt x="7159" y="27863"/>
                    <a:pt x="8134" y="28031"/>
                    <a:pt x="8705" y="28165"/>
                  </a:cubicBezTo>
                  <a:cubicBezTo>
                    <a:pt x="9411" y="28165"/>
                    <a:pt x="9949" y="27594"/>
                    <a:pt x="9814" y="26888"/>
                  </a:cubicBezTo>
                  <a:cubicBezTo>
                    <a:pt x="8403" y="19898"/>
                    <a:pt x="9814" y="8975"/>
                    <a:pt x="10654" y="3362"/>
                  </a:cubicBezTo>
                  <a:cubicBezTo>
                    <a:pt x="10923" y="1413"/>
                    <a:pt x="11226" y="1"/>
                    <a:pt x="11226" y="1"/>
                  </a:cubicBezTo>
                  <a:cubicBezTo>
                    <a:pt x="11186" y="1"/>
                    <a:pt x="11146" y="0"/>
                    <a:pt x="1110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0" name="Google Shape;655;p30">
              <a:extLst>
                <a:ext uri="{FF2B5EF4-FFF2-40B4-BE49-F238E27FC236}">
                  <a16:creationId xmlns:a16="http://schemas.microsoft.com/office/drawing/2014/main" id="{DBE0DFD8-8D8F-41CC-B4ED-CB5CACE685A9}"/>
                </a:ext>
              </a:extLst>
            </p:cNvPr>
            <p:cNvSpPr/>
            <p:nvPr/>
          </p:nvSpPr>
          <p:spPr>
            <a:xfrm>
              <a:off x="1235312" y="1480800"/>
              <a:ext cx="273100" cy="689825"/>
            </a:xfrm>
            <a:custGeom>
              <a:avLst/>
              <a:gdLst/>
              <a:ahLst/>
              <a:cxnLst/>
              <a:rect l="l" t="t" r="r" b="b"/>
              <a:pathLst>
                <a:path w="10924" h="27593" extrusionOk="0">
                  <a:moveTo>
                    <a:pt x="10789" y="0"/>
                  </a:moveTo>
                  <a:cubicBezTo>
                    <a:pt x="8806" y="0"/>
                    <a:pt x="7126" y="840"/>
                    <a:pt x="5882" y="2252"/>
                  </a:cubicBezTo>
                  <a:cubicBezTo>
                    <a:pt x="6017" y="2118"/>
                    <a:pt x="6151" y="2118"/>
                    <a:pt x="6420" y="1983"/>
                  </a:cubicBezTo>
                  <a:cubicBezTo>
                    <a:pt x="6723" y="1983"/>
                    <a:pt x="6857" y="1815"/>
                    <a:pt x="7126" y="1815"/>
                  </a:cubicBezTo>
                  <a:cubicBezTo>
                    <a:pt x="8269" y="1815"/>
                    <a:pt x="9243" y="2655"/>
                    <a:pt x="9378" y="3932"/>
                  </a:cubicBezTo>
                  <a:lnTo>
                    <a:pt x="9378" y="4201"/>
                  </a:lnTo>
                  <a:cubicBezTo>
                    <a:pt x="9378" y="4638"/>
                    <a:pt x="9243" y="5176"/>
                    <a:pt x="8941" y="5613"/>
                  </a:cubicBezTo>
                  <a:lnTo>
                    <a:pt x="4740" y="10789"/>
                  </a:lnTo>
                  <a:lnTo>
                    <a:pt x="2219" y="8402"/>
                  </a:lnTo>
                  <a:cubicBezTo>
                    <a:pt x="841" y="12469"/>
                    <a:pt x="270" y="16939"/>
                    <a:pt x="1" y="19897"/>
                  </a:cubicBezTo>
                  <a:lnTo>
                    <a:pt x="1" y="20468"/>
                  </a:lnTo>
                  <a:cubicBezTo>
                    <a:pt x="1" y="23123"/>
                    <a:pt x="1379" y="25644"/>
                    <a:pt x="3900" y="26887"/>
                  </a:cubicBezTo>
                  <a:cubicBezTo>
                    <a:pt x="4605" y="27190"/>
                    <a:pt x="5311" y="27458"/>
                    <a:pt x="6017" y="27593"/>
                  </a:cubicBezTo>
                  <a:cubicBezTo>
                    <a:pt x="6588" y="15964"/>
                    <a:pt x="8672" y="8134"/>
                    <a:pt x="10352" y="3361"/>
                  </a:cubicBezTo>
                  <a:cubicBezTo>
                    <a:pt x="10621" y="1412"/>
                    <a:pt x="10924" y="0"/>
                    <a:pt x="10924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1" name="Google Shape;656;p30">
              <a:extLst>
                <a:ext uri="{FF2B5EF4-FFF2-40B4-BE49-F238E27FC236}">
                  <a16:creationId xmlns:a16="http://schemas.microsoft.com/office/drawing/2014/main" id="{D5827388-1C85-4A58-B2FA-393667CA1DFD}"/>
                </a:ext>
              </a:extLst>
            </p:cNvPr>
            <p:cNvSpPr/>
            <p:nvPr/>
          </p:nvSpPr>
          <p:spPr>
            <a:xfrm>
              <a:off x="1605675" y="1516075"/>
              <a:ext cx="158000" cy="639125"/>
            </a:xfrm>
            <a:custGeom>
              <a:avLst/>
              <a:gdLst/>
              <a:ahLst/>
              <a:cxnLst/>
              <a:rect l="l" t="t" r="r" b="b"/>
              <a:pathLst>
                <a:path w="6320" h="25565" extrusionOk="0">
                  <a:moveTo>
                    <a:pt x="1" y="1"/>
                  </a:moveTo>
                  <a:lnTo>
                    <a:pt x="1" y="25342"/>
                  </a:lnTo>
                  <a:cubicBezTo>
                    <a:pt x="1" y="25499"/>
                    <a:pt x="105" y="25564"/>
                    <a:pt x="218" y="25564"/>
                  </a:cubicBezTo>
                  <a:cubicBezTo>
                    <a:pt x="298" y="25564"/>
                    <a:pt x="382" y="25532"/>
                    <a:pt x="438" y="25476"/>
                  </a:cubicBezTo>
                  <a:cubicBezTo>
                    <a:pt x="841" y="24938"/>
                    <a:pt x="1412" y="24367"/>
                    <a:pt x="2118" y="23661"/>
                  </a:cubicBezTo>
                  <a:cubicBezTo>
                    <a:pt x="3093" y="22821"/>
                    <a:pt x="4202" y="21981"/>
                    <a:pt x="5479" y="21578"/>
                  </a:cubicBezTo>
                  <a:cubicBezTo>
                    <a:pt x="5479" y="21578"/>
                    <a:pt x="6319" y="2656"/>
                    <a:pt x="303" y="135"/>
                  </a:cubicBezTo>
                  <a:cubicBezTo>
                    <a:pt x="135" y="1"/>
                    <a:pt x="135" y="1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2" name="Google Shape;657;p30">
              <a:extLst>
                <a:ext uri="{FF2B5EF4-FFF2-40B4-BE49-F238E27FC236}">
                  <a16:creationId xmlns:a16="http://schemas.microsoft.com/office/drawing/2014/main" id="{5B4F96A0-8CA6-4C62-B834-A0E213FD3632}"/>
                </a:ext>
              </a:extLst>
            </p:cNvPr>
            <p:cNvSpPr/>
            <p:nvPr/>
          </p:nvSpPr>
          <p:spPr>
            <a:xfrm>
              <a:off x="1742650" y="1988275"/>
              <a:ext cx="25" cy="56325"/>
            </a:xfrm>
            <a:custGeom>
              <a:avLst/>
              <a:gdLst/>
              <a:ahLst/>
              <a:cxnLst/>
              <a:rect l="l" t="t" r="r" b="b"/>
              <a:pathLst>
                <a:path w="1" h="2253" extrusionOk="0">
                  <a:moveTo>
                    <a:pt x="0" y="1"/>
                  </a:moveTo>
                  <a:lnTo>
                    <a:pt x="0" y="2253"/>
                  </a:lnTo>
                  <a:lnTo>
                    <a:pt x="0" y="2253"/>
                  </a:lnTo>
                  <a:close/>
                </a:path>
              </a:pathLst>
            </a:custGeom>
            <a:solidFill>
              <a:srgbClr val="9D68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3" name="Google Shape;658;p30">
              <a:extLst>
                <a:ext uri="{FF2B5EF4-FFF2-40B4-BE49-F238E27FC236}">
                  <a16:creationId xmlns:a16="http://schemas.microsoft.com/office/drawing/2014/main" id="{0507FA8D-8E87-443C-99AF-671C53542CEE}"/>
                </a:ext>
              </a:extLst>
            </p:cNvPr>
            <p:cNvSpPr/>
            <p:nvPr/>
          </p:nvSpPr>
          <p:spPr>
            <a:xfrm>
              <a:off x="1612719" y="1526520"/>
              <a:ext cx="129425" cy="584825"/>
            </a:xfrm>
            <a:custGeom>
              <a:avLst/>
              <a:gdLst/>
              <a:ahLst/>
              <a:cxnLst/>
              <a:rect l="l" t="t" r="r" b="b"/>
              <a:pathLst>
                <a:path w="5177" h="23393" extrusionOk="0">
                  <a:moveTo>
                    <a:pt x="0" y="1"/>
                  </a:moveTo>
                  <a:lnTo>
                    <a:pt x="0" y="1"/>
                  </a:lnTo>
                  <a:cubicBezTo>
                    <a:pt x="975" y="4067"/>
                    <a:pt x="2924" y="14587"/>
                    <a:pt x="1815" y="23392"/>
                  </a:cubicBezTo>
                  <a:cubicBezTo>
                    <a:pt x="1950" y="23392"/>
                    <a:pt x="1950" y="23392"/>
                    <a:pt x="1950" y="23258"/>
                  </a:cubicBezTo>
                  <a:cubicBezTo>
                    <a:pt x="2655" y="22686"/>
                    <a:pt x="3361" y="22149"/>
                    <a:pt x="4336" y="21712"/>
                  </a:cubicBezTo>
                  <a:cubicBezTo>
                    <a:pt x="4605" y="21577"/>
                    <a:pt x="4874" y="21443"/>
                    <a:pt x="5176" y="21309"/>
                  </a:cubicBezTo>
                  <a:lnTo>
                    <a:pt x="5176" y="20872"/>
                  </a:lnTo>
                  <a:lnTo>
                    <a:pt x="5176" y="18620"/>
                  </a:lnTo>
                  <a:cubicBezTo>
                    <a:pt x="5176" y="13310"/>
                    <a:pt x="4605" y="1984"/>
                    <a:pt x="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4" name="Google Shape;659;p30">
              <a:extLst>
                <a:ext uri="{FF2B5EF4-FFF2-40B4-BE49-F238E27FC236}">
                  <a16:creationId xmlns:a16="http://schemas.microsoft.com/office/drawing/2014/main" id="{F17AF54C-CB24-4BAD-A65B-FA98A922A07F}"/>
                </a:ext>
              </a:extLst>
            </p:cNvPr>
            <p:cNvSpPr/>
            <p:nvPr/>
          </p:nvSpPr>
          <p:spPr>
            <a:xfrm>
              <a:off x="1672050" y="1203050"/>
              <a:ext cx="133625" cy="120650"/>
            </a:xfrm>
            <a:custGeom>
              <a:avLst/>
              <a:gdLst/>
              <a:ahLst/>
              <a:cxnLst/>
              <a:rect l="l" t="t" r="r" b="b"/>
              <a:pathLst>
                <a:path w="5345" h="4826" extrusionOk="0">
                  <a:moveTo>
                    <a:pt x="910" y="0"/>
                  </a:moveTo>
                  <a:cubicBezTo>
                    <a:pt x="707" y="0"/>
                    <a:pt x="536" y="125"/>
                    <a:pt x="438" y="322"/>
                  </a:cubicBezTo>
                  <a:cubicBezTo>
                    <a:pt x="1" y="2170"/>
                    <a:pt x="841" y="3851"/>
                    <a:pt x="2522" y="4523"/>
                  </a:cubicBezTo>
                  <a:cubicBezTo>
                    <a:pt x="2959" y="4691"/>
                    <a:pt x="3362" y="4825"/>
                    <a:pt x="3799" y="4825"/>
                  </a:cubicBezTo>
                  <a:cubicBezTo>
                    <a:pt x="4202" y="4825"/>
                    <a:pt x="4505" y="4825"/>
                    <a:pt x="4908" y="4691"/>
                  </a:cubicBezTo>
                  <a:cubicBezTo>
                    <a:pt x="5210" y="4523"/>
                    <a:pt x="5345" y="4254"/>
                    <a:pt x="5210" y="3985"/>
                  </a:cubicBezTo>
                  <a:cubicBezTo>
                    <a:pt x="5072" y="3874"/>
                    <a:pt x="4864" y="3649"/>
                    <a:pt x="4721" y="3649"/>
                  </a:cubicBezTo>
                  <a:cubicBezTo>
                    <a:pt x="4690" y="3649"/>
                    <a:pt x="4662" y="3659"/>
                    <a:pt x="4639" y="3683"/>
                  </a:cubicBezTo>
                  <a:cubicBezTo>
                    <a:pt x="4353" y="3767"/>
                    <a:pt x="4034" y="3809"/>
                    <a:pt x="3719" y="3809"/>
                  </a:cubicBezTo>
                  <a:cubicBezTo>
                    <a:pt x="3404" y="3809"/>
                    <a:pt x="3093" y="3767"/>
                    <a:pt x="2824" y="3683"/>
                  </a:cubicBezTo>
                  <a:cubicBezTo>
                    <a:pt x="1681" y="3145"/>
                    <a:pt x="1144" y="1868"/>
                    <a:pt x="1413" y="624"/>
                  </a:cubicBezTo>
                  <a:cubicBezTo>
                    <a:pt x="1547" y="322"/>
                    <a:pt x="1278" y="53"/>
                    <a:pt x="1144" y="53"/>
                  </a:cubicBezTo>
                  <a:cubicBezTo>
                    <a:pt x="1063" y="17"/>
                    <a:pt x="984" y="0"/>
                    <a:pt x="9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5" name="Google Shape;660;p30">
              <a:extLst>
                <a:ext uri="{FF2B5EF4-FFF2-40B4-BE49-F238E27FC236}">
                  <a16:creationId xmlns:a16="http://schemas.microsoft.com/office/drawing/2014/main" id="{F41BCDDB-02E2-4379-9B6C-BF9A4AB166B5}"/>
                </a:ext>
              </a:extLst>
            </p:cNvPr>
            <p:cNvSpPr/>
            <p:nvPr/>
          </p:nvSpPr>
          <p:spPr>
            <a:xfrm>
              <a:off x="1511575" y="981325"/>
              <a:ext cx="189075" cy="169625"/>
            </a:xfrm>
            <a:custGeom>
              <a:avLst/>
              <a:gdLst/>
              <a:ahLst/>
              <a:cxnLst/>
              <a:rect l="l" t="t" r="r" b="b"/>
              <a:pathLst>
                <a:path w="7563" h="6785" extrusionOk="0">
                  <a:moveTo>
                    <a:pt x="3765" y="0"/>
                  </a:moveTo>
                  <a:cubicBezTo>
                    <a:pt x="3349" y="0"/>
                    <a:pt x="2927" y="80"/>
                    <a:pt x="2521" y="251"/>
                  </a:cubicBezTo>
                  <a:cubicBezTo>
                    <a:pt x="841" y="957"/>
                    <a:pt x="1" y="2906"/>
                    <a:pt x="706" y="4586"/>
                  </a:cubicBezTo>
                  <a:cubicBezTo>
                    <a:pt x="1218" y="5968"/>
                    <a:pt x="2489" y="6785"/>
                    <a:pt x="3808" y="6785"/>
                  </a:cubicBezTo>
                  <a:cubicBezTo>
                    <a:pt x="4222" y="6785"/>
                    <a:pt x="4641" y="6704"/>
                    <a:pt x="5042" y="6536"/>
                  </a:cubicBezTo>
                  <a:cubicBezTo>
                    <a:pt x="6722" y="5830"/>
                    <a:pt x="7563" y="3881"/>
                    <a:pt x="6857" y="2066"/>
                  </a:cubicBezTo>
                  <a:cubicBezTo>
                    <a:pt x="6322" y="791"/>
                    <a:pt x="5071" y="0"/>
                    <a:pt x="37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6" name="Google Shape;661;p30">
              <a:extLst>
                <a:ext uri="{FF2B5EF4-FFF2-40B4-BE49-F238E27FC236}">
                  <a16:creationId xmlns:a16="http://schemas.microsoft.com/office/drawing/2014/main" id="{3BD418D7-B418-4700-99C2-41F3F8254F23}"/>
                </a:ext>
              </a:extLst>
            </p:cNvPr>
            <p:cNvSpPr/>
            <p:nvPr/>
          </p:nvSpPr>
          <p:spPr>
            <a:xfrm>
              <a:off x="1416625" y="1104875"/>
              <a:ext cx="217650" cy="119550"/>
            </a:xfrm>
            <a:custGeom>
              <a:avLst/>
              <a:gdLst/>
              <a:ahLst/>
              <a:cxnLst/>
              <a:rect l="l" t="t" r="r" b="b"/>
              <a:pathLst>
                <a:path w="8706" h="4782" extrusionOk="0">
                  <a:moveTo>
                    <a:pt x="2895" y="0"/>
                  </a:moveTo>
                  <a:cubicBezTo>
                    <a:pt x="1591" y="0"/>
                    <a:pt x="571" y="433"/>
                    <a:pt x="303" y="1190"/>
                  </a:cubicBezTo>
                  <a:cubicBezTo>
                    <a:pt x="1" y="2300"/>
                    <a:pt x="1413" y="3711"/>
                    <a:pt x="3664" y="4417"/>
                  </a:cubicBezTo>
                  <a:cubicBezTo>
                    <a:pt x="4472" y="4662"/>
                    <a:pt x="5267" y="4782"/>
                    <a:pt x="5964" y="4782"/>
                  </a:cubicBezTo>
                  <a:cubicBezTo>
                    <a:pt x="7180" y="4782"/>
                    <a:pt x="8098" y="4416"/>
                    <a:pt x="8269" y="3711"/>
                  </a:cubicBezTo>
                  <a:cubicBezTo>
                    <a:pt x="8706" y="2568"/>
                    <a:pt x="7160" y="1056"/>
                    <a:pt x="5042" y="350"/>
                  </a:cubicBezTo>
                  <a:cubicBezTo>
                    <a:pt x="4294" y="112"/>
                    <a:pt x="3558" y="0"/>
                    <a:pt x="289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7" name="Google Shape;662;p30">
              <a:extLst>
                <a:ext uri="{FF2B5EF4-FFF2-40B4-BE49-F238E27FC236}">
                  <a16:creationId xmlns:a16="http://schemas.microsoft.com/office/drawing/2014/main" id="{C385EF22-3CB8-4019-BA32-53F3E992EEB1}"/>
                </a:ext>
              </a:extLst>
            </p:cNvPr>
            <p:cNvSpPr/>
            <p:nvPr/>
          </p:nvSpPr>
          <p:spPr>
            <a:xfrm>
              <a:off x="1851025" y="1079925"/>
              <a:ext cx="161350" cy="143875"/>
            </a:xfrm>
            <a:custGeom>
              <a:avLst/>
              <a:gdLst/>
              <a:ahLst/>
              <a:cxnLst/>
              <a:rect l="l" t="t" r="r" b="b"/>
              <a:pathLst>
                <a:path w="6454" h="5755" extrusionOk="0">
                  <a:moveTo>
                    <a:pt x="3263" y="0"/>
                  </a:moveTo>
                  <a:cubicBezTo>
                    <a:pt x="2615" y="0"/>
                    <a:pt x="1959" y="214"/>
                    <a:pt x="1412" y="642"/>
                  </a:cubicBezTo>
                  <a:cubicBezTo>
                    <a:pt x="135" y="1617"/>
                    <a:pt x="1" y="3432"/>
                    <a:pt x="975" y="4709"/>
                  </a:cubicBezTo>
                  <a:cubicBezTo>
                    <a:pt x="1597" y="5406"/>
                    <a:pt x="2451" y="5755"/>
                    <a:pt x="3277" y="5755"/>
                  </a:cubicBezTo>
                  <a:cubicBezTo>
                    <a:pt x="3924" y="5755"/>
                    <a:pt x="4555" y="5541"/>
                    <a:pt x="5042" y="5112"/>
                  </a:cubicBezTo>
                  <a:cubicBezTo>
                    <a:pt x="6285" y="4003"/>
                    <a:pt x="6453" y="2188"/>
                    <a:pt x="5445" y="1046"/>
                  </a:cubicBezTo>
                  <a:cubicBezTo>
                    <a:pt x="4899" y="349"/>
                    <a:pt x="4088" y="0"/>
                    <a:pt x="3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8" name="Google Shape;663;p30">
              <a:extLst>
                <a:ext uri="{FF2B5EF4-FFF2-40B4-BE49-F238E27FC236}">
                  <a16:creationId xmlns:a16="http://schemas.microsoft.com/office/drawing/2014/main" id="{F5423D84-0684-4C1F-A0C2-6E662B7A7DBE}"/>
                </a:ext>
              </a:extLst>
            </p:cNvPr>
            <p:cNvSpPr/>
            <p:nvPr/>
          </p:nvSpPr>
          <p:spPr>
            <a:xfrm>
              <a:off x="1861100" y="1212125"/>
              <a:ext cx="130275" cy="93925"/>
            </a:xfrm>
            <a:custGeom>
              <a:avLst/>
              <a:gdLst/>
              <a:ahLst/>
              <a:cxnLst/>
              <a:rect l="l" t="t" r="r" b="b"/>
              <a:pathLst>
                <a:path w="5211" h="3757" extrusionOk="0">
                  <a:moveTo>
                    <a:pt x="2706" y="1"/>
                  </a:moveTo>
                  <a:cubicBezTo>
                    <a:pt x="2286" y="1"/>
                    <a:pt x="1900" y="43"/>
                    <a:pt x="1547" y="127"/>
                  </a:cubicBezTo>
                  <a:cubicBezTo>
                    <a:pt x="841" y="396"/>
                    <a:pt x="303" y="665"/>
                    <a:pt x="169" y="1236"/>
                  </a:cubicBezTo>
                  <a:cubicBezTo>
                    <a:pt x="1" y="2211"/>
                    <a:pt x="1412" y="3320"/>
                    <a:pt x="3362" y="3757"/>
                  </a:cubicBezTo>
                  <a:lnTo>
                    <a:pt x="4773" y="3757"/>
                  </a:lnTo>
                  <a:cubicBezTo>
                    <a:pt x="5042" y="3185"/>
                    <a:pt x="5210" y="2648"/>
                    <a:pt x="5210" y="1942"/>
                  </a:cubicBezTo>
                  <a:lnTo>
                    <a:pt x="5210" y="396"/>
                  </a:lnTo>
                  <a:cubicBezTo>
                    <a:pt x="4908" y="261"/>
                    <a:pt x="4639" y="261"/>
                    <a:pt x="4202" y="127"/>
                  </a:cubicBezTo>
                  <a:lnTo>
                    <a:pt x="4068" y="127"/>
                  </a:lnTo>
                  <a:cubicBezTo>
                    <a:pt x="3580" y="43"/>
                    <a:pt x="3126" y="1"/>
                    <a:pt x="270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9" name="Google Shape;664;p30">
              <a:extLst>
                <a:ext uri="{FF2B5EF4-FFF2-40B4-BE49-F238E27FC236}">
                  <a16:creationId xmlns:a16="http://schemas.microsoft.com/office/drawing/2014/main" id="{89ABBB3D-561C-4A6D-83AF-8DB2D236FE5B}"/>
                </a:ext>
              </a:extLst>
            </p:cNvPr>
            <p:cNvSpPr/>
            <p:nvPr/>
          </p:nvSpPr>
          <p:spPr>
            <a:xfrm>
              <a:off x="1609050" y="1010500"/>
              <a:ext cx="70600" cy="61000"/>
            </a:xfrm>
            <a:custGeom>
              <a:avLst/>
              <a:gdLst/>
              <a:ahLst/>
              <a:cxnLst/>
              <a:rect l="l" t="t" r="r" b="b"/>
              <a:pathLst>
                <a:path w="2824" h="2440" extrusionOk="0">
                  <a:moveTo>
                    <a:pt x="1429" y="0"/>
                  </a:moveTo>
                  <a:cubicBezTo>
                    <a:pt x="1232" y="0"/>
                    <a:pt x="1029" y="60"/>
                    <a:pt x="841" y="193"/>
                  </a:cubicBezTo>
                  <a:cubicBezTo>
                    <a:pt x="168" y="462"/>
                    <a:pt x="0" y="1168"/>
                    <a:pt x="303" y="1739"/>
                  </a:cubicBezTo>
                  <a:cubicBezTo>
                    <a:pt x="580" y="2224"/>
                    <a:pt x="1000" y="2439"/>
                    <a:pt x="1421" y="2439"/>
                  </a:cubicBezTo>
                  <a:cubicBezTo>
                    <a:pt x="1612" y="2439"/>
                    <a:pt x="1804" y="2394"/>
                    <a:pt x="1983" y="2310"/>
                  </a:cubicBezTo>
                  <a:cubicBezTo>
                    <a:pt x="2521" y="1873"/>
                    <a:pt x="2823" y="1168"/>
                    <a:pt x="2387" y="630"/>
                  </a:cubicBezTo>
                  <a:cubicBezTo>
                    <a:pt x="2206" y="247"/>
                    <a:pt x="1830" y="0"/>
                    <a:pt x="142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0" name="Google Shape;665;p30">
              <a:extLst>
                <a:ext uri="{FF2B5EF4-FFF2-40B4-BE49-F238E27FC236}">
                  <a16:creationId xmlns:a16="http://schemas.microsoft.com/office/drawing/2014/main" id="{0182B3EE-9155-4759-8BCA-B58AC723AA41}"/>
                </a:ext>
              </a:extLst>
            </p:cNvPr>
            <p:cNvSpPr/>
            <p:nvPr/>
          </p:nvSpPr>
          <p:spPr>
            <a:xfrm>
              <a:off x="1920775" y="1096000"/>
              <a:ext cx="70600" cy="61125"/>
            </a:xfrm>
            <a:custGeom>
              <a:avLst/>
              <a:gdLst/>
              <a:ahLst/>
              <a:cxnLst/>
              <a:rect l="l" t="t" r="r" b="b"/>
              <a:pathLst>
                <a:path w="2824" h="2445" extrusionOk="0">
                  <a:moveTo>
                    <a:pt x="1432" y="1"/>
                  </a:moveTo>
                  <a:cubicBezTo>
                    <a:pt x="1231" y="1"/>
                    <a:pt x="1028" y="45"/>
                    <a:pt x="840" y="134"/>
                  </a:cubicBezTo>
                  <a:cubicBezTo>
                    <a:pt x="303" y="571"/>
                    <a:pt x="0" y="1243"/>
                    <a:pt x="437" y="1814"/>
                  </a:cubicBezTo>
                  <a:cubicBezTo>
                    <a:pt x="617" y="2197"/>
                    <a:pt x="1054" y="2444"/>
                    <a:pt x="1494" y="2444"/>
                  </a:cubicBezTo>
                  <a:cubicBezTo>
                    <a:pt x="1711" y="2444"/>
                    <a:pt x="1929" y="2384"/>
                    <a:pt x="2117" y="2251"/>
                  </a:cubicBezTo>
                  <a:cubicBezTo>
                    <a:pt x="2655" y="1949"/>
                    <a:pt x="2823" y="1109"/>
                    <a:pt x="2521" y="571"/>
                  </a:cubicBezTo>
                  <a:cubicBezTo>
                    <a:pt x="2250" y="187"/>
                    <a:pt x="1843" y="1"/>
                    <a:pt x="143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1" name="Google Shape;666;p30">
              <a:extLst>
                <a:ext uri="{FF2B5EF4-FFF2-40B4-BE49-F238E27FC236}">
                  <a16:creationId xmlns:a16="http://schemas.microsoft.com/office/drawing/2014/main" id="{61C7DA74-2D1A-4B52-A21F-46D56DF26BDE}"/>
                </a:ext>
              </a:extLst>
            </p:cNvPr>
            <p:cNvSpPr/>
            <p:nvPr/>
          </p:nvSpPr>
          <p:spPr>
            <a:xfrm>
              <a:off x="961250" y="236825"/>
              <a:ext cx="1222525" cy="946550"/>
            </a:xfrm>
            <a:custGeom>
              <a:avLst/>
              <a:gdLst/>
              <a:ahLst/>
              <a:cxnLst/>
              <a:rect l="l" t="t" r="r" b="b"/>
              <a:pathLst>
                <a:path w="48901" h="37862" extrusionOk="0">
                  <a:moveTo>
                    <a:pt x="22449" y="0"/>
                  </a:moveTo>
                  <a:cubicBezTo>
                    <a:pt x="20136" y="0"/>
                    <a:pt x="17807" y="494"/>
                    <a:pt x="15561" y="1329"/>
                  </a:cubicBezTo>
                  <a:cubicBezTo>
                    <a:pt x="13309" y="2169"/>
                    <a:pt x="11360" y="3547"/>
                    <a:pt x="9679" y="5228"/>
                  </a:cubicBezTo>
                  <a:cubicBezTo>
                    <a:pt x="8839" y="5934"/>
                    <a:pt x="8133" y="6639"/>
                    <a:pt x="7428" y="7480"/>
                  </a:cubicBezTo>
                  <a:lnTo>
                    <a:pt x="7428" y="7614"/>
                  </a:lnTo>
                  <a:cubicBezTo>
                    <a:pt x="6184" y="8891"/>
                    <a:pt x="5209" y="10269"/>
                    <a:pt x="4235" y="11815"/>
                  </a:cubicBezTo>
                  <a:cubicBezTo>
                    <a:pt x="3663" y="12521"/>
                    <a:pt x="3092" y="13361"/>
                    <a:pt x="3092" y="14201"/>
                  </a:cubicBezTo>
                  <a:cubicBezTo>
                    <a:pt x="3798" y="13932"/>
                    <a:pt x="4369" y="13227"/>
                    <a:pt x="5075" y="12924"/>
                  </a:cubicBezTo>
                  <a:lnTo>
                    <a:pt x="5075" y="12924"/>
                  </a:lnTo>
                  <a:cubicBezTo>
                    <a:pt x="2823" y="16016"/>
                    <a:pt x="1849" y="20083"/>
                    <a:pt x="1277" y="23847"/>
                  </a:cubicBezTo>
                  <a:cubicBezTo>
                    <a:pt x="0" y="32417"/>
                    <a:pt x="4638" y="37593"/>
                    <a:pt x="4638" y="37593"/>
                  </a:cubicBezTo>
                  <a:lnTo>
                    <a:pt x="4638" y="37458"/>
                  </a:lnTo>
                  <a:cubicBezTo>
                    <a:pt x="4773" y="37022"/>
                    <a:pt x="5075" y="35912"/>
                    <a:pt x="5747" y="34938"/>
                  </a:cubicBezTo>
                  <a:cubicBezTo>
                    <a:pt x="6349" y="34221"/>
                    <a:pt x="7146" y="33603"/>
                    <a:pt x="8327" y="33603"/>
                  </a:cubicBezTo>
                  <a:cubicBezTo>
                    <a:pt x="8531" y="33603"/>
                    <a:pt x="8746" y="33621"/>
                    <a:pt x="8974" y="33661"/>
                  </a:cubicBezTo>
                  <a:cubicBezTo>
                    <a:pt x="11360" y="33930"/>
                    <a:pt x="12066" y="36047"/>
                    <a:pt x="13040" y="37862"/>
                  </a:cubicBezTo>
                  <a:cubicBezTo>
                    <a:pt x="13175" y="34938"/>
                    <a:pt x="13175" y="31980"/>
                    <a:pt x="14317" y="29191"/>
                  </a:cubicBezTo>
                  <a:cubicBezTo>
                    <a:pt x="14721" y="27779"/>
                    <a:pt x="15695" y="26368"/>
                    <a:pt x="16536" y="25124"/>
                  </a:cubicBezTo>
                  <a:cubicBezTo>
                    <a:pt x="17376" y="24149"/>
                    <a:pt x="18922" y="22603"/>
                    <a:pt x="20031" y="22032"/>
                  </a:cubicBezTo>
                  <a:lnTo>
                    <a:pt x="20031" y="22032"/>
                  </a:lnTo>
                  <a:cubicBezTo>
                    <a:pt x="20031" y="22603"/>
                    <a:pt x="19762" y="23175"/>
                    <a:pt x="19628" y="23847"/>
                  </a:cubicBezTo>
                  <a:cubicBezTo>
                    <a:pt x="19493" y="24553"/>
                    <a:pt x="19493" y="25258"/>
                    <a:pt x="19493" y="25964"/>
                  </a:cubicBezTo>
                  <a:cubicBezTo>
                    <a:pt x="19493" y="27376"/>
                    <a:pt x="19493" y="28619"/>
                    <a:pt x="19896" y="29896"/>
                  </a:cubicBezTo>
                  <a:cubicBezTo>
                    <a:pt x="22283" y="28888"/>
                    <a:pt x="25240" y="27914"/>
                    <a:pt x="27458" y="26368"/>
                  </a:cubicBezTo>
                  <a:cubicBezTo>
                    <a:pt x="29273" y="25124"/>
                    <a:pt x="32231" y="22469"/>
                    <a:pt x="32365" y="19948"/>
                  </a:cubicBezTo>
                  <a:lnTo>
                    <a:pt x="32365" y="19948"/>
                  </a:lnTo>
                  <a:cubicBezTo>
                    <a:pt x="32365" y="22032"/>
                    <a:pt x="32500" y="24284"/>
                    <a:pt x="31962" y="26368"/>
                  </a:cubicBezTo>
                  <a:cubicBezTo>
                    <a:pt x="31525" y="28048"/>
                    <a:pt x="30550" y="29594"/>
                    <a:pt x="29710" y="31140"/>
                  </a:cubicBezTo>
                  <a:cubicBezTo>
                    <a:pt x="30083" y="31267"/>
                    <a:pt x="30516" y="31324"/>
                    <a:pt x="30981" y="31324"/>
                  </a:cubicBezTo>
                  <a:cubicBezTo>
                    <a:pt x="32613" y="31324"/>
                    <a:pt x="34627" y="30618"/>
                    <a:pt x="35726" y="29728"/>
                  </a:cubicBezTo>
                  <a:cubicBezTo>
                    <a:pt x="37272" y="28216"/>
                    <a:pt x="38247" y="26233"/>
                    <a:pt x="39356" y="24553"/>
                  </a:cubicBezTo>
                  <a:lnTo>
                    <a:pt x="39356" y="24553"/>
                  </a:lnTo>
                  <a:cubicBezTo>
                    <a:pt x="38684" y="26536"/>
                    <a:pt x="38818" y="28619"/>
                    <a:pt x="37675" y="30569"/>
                  </a:cubicBezTo>
                  <a:cubicBezTo>
                    <a:pt x="36566" y="32552"/>
                    <a:pt x="34617" y="33795"/>
                    <a:pt x="32802" y="34938"/>
                  </a:cubicBezTo>
                  <a:cubicBezTo>
                    <a:pt x="33065" y="34955"/>
                    <a:pt x="33332" y="34963"/>
                    <a:pt x="33603" y="34963"/>
                  </a:cubicBezTo>
                  <a:cubicBezTo>
                    <a:pt x="35483" y="34963"/>
                    <a:pt x="37535" y="34584"/>
                    <a:pt x="39356" y="34232"/>
                  </a:cubicBezTo>
                  <a:cubicBezTo>
                    <a:pt x="41608" y="33930"/>
                    <a:pt x="43994" y="32955"/>
                    <a:pt x="45674" y="31409"/>
                  </a:cubicBezTo>
                  <a:cubicBezTo>
                    <a:pt x="48195" y="29325"/>
                    <a:pt x="48195" y="27208"/>
                    <a:pt x="48464" y="26099"/>
                  </a:cubicBezTo>
                  <a:cubicBezTo>
                    <a:pt x="48766" y="24284"/>
                    <a:pt x="48598" y="22469"/>
                    <a:pt x="48060" y="20789"/>
                  </a:cubicBezTo>
                  <a:cubicBezTo>
                    <a:pt x="47355" y="18806"/>
                    <a:pt x="46783" y="16856"/>
                    <a:pt x="45674" y="15176"/>
                  </a:cubicBezTo>
                  <a:lnTo>
                    <a:pt x="45674" y="15176"/>
                  </a:lnTo>
                  <a:lnTo>
                    <a:pt x="45809" y="15310"/>
                  </a:lnTo>
                  <a:cubicBezTo>
                    <a:pt x="46514" y="15445"/>
                    <a:pt x="46918" y="15747"/>
                    <a:pt x="47355" y="16151"/>
                  </a:cubicBezTo>
                  <a:cubicBezTo>
                    <a:pt x="47926" y="16587"/>
                    <a:pt x="48329" y="17125"/>
                    <a:pt x="48901" y="17697"/>
                  </a:cubicBezTo>
                  <a:lnTo>
                    <a:pt x="48901" y="17562"/>
                  </a:lnTo>
                  <a:cubicBezTo>
                    <a:pt x="48901" y="16453"/>
                    <a:pt x="48060" y="14605"/>
                    <a:pt x="47623" y="13630"/>
                  </a:cubicBezTo>
                  <a:cubicBezTo>
                    <a:pt x="46918" y="12084"/>
                    <a:pt x="45674" y="11109"/>
                    <a:pt x="44700" y="9866"/>
                  </a:cubicBezTo>
                  <a:cubicBezTo>
                    <a:pt x="42523" y="7007"/>
                    <a:pt x="39718" y="4682"/>
                    <a:pt x="35981" y="4682"/>
                  </a:cubicBezTo>
                  <a:cubicBezTo>
                    <a:pt x="35853" y="4682"/>
                    <a:pt x="35723" y="4684"/>
                    <a:pt x="35592" y="4690"/>
                  </a:cubicBezTo>
                  <a:cubicBezTo>
                    <a:pt x="35020" y="4690"/>
                    <a:pt x="34180" y="4690"/>
                    <a:pt x="33642" y="4388"/>
                  </a:cubicBezTo>
                  <a:cubicBezTo>
                    <a:pt x="32802" y="4119"/>
                    <a:pt x="32096" y="3278"/>
                    <a:pt x="31525" y="2707"/>
                  </a:cubicBezTo>
                  <a:cubicBezTo>
                    <a:pt x="30113" y="1867"/>
                    <a:pt x="28735" y="1161"/>
                    <a:pt x="27189" y="758"/>
                  </a:cubicBezTo>
                  <a:cubicBezTo>
                    <a:pt x="25638" y="236"/>
                    <a:pt x="24047" y="0"/>
                    <a:pt x="2244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2" name="Google Shape;667;p30">
              <a:extLst>
                <a:ext uri="{FF2B5EF4-FFF2-40B4-BE49-F238E27FC236}">
                  <a16:creationId xmlns:a16="http://schemas.microsoft.com/office/drawing/2014/main" id="{1165ADB0-7380-4ED7-BB9B-BE4D5E2D1E99}"/>
                </a:ext>
              </a:extLst>
            </p:cNvPr>
            <p:cNvSpPr/>
            <p:nvPr/>
          </p:nvSpPr>
          <p:spPr>
            <a:xfrm>
              <a:off x="989800" y="234750"/>
              <a:ext cx="1193975" cy="706225"/>
            </a:xfrm>
            <a:custGeom>
              <a:avLst/>
              <a:gdLst/>
              <a:ahLst/>
              <a:cxnLst/>
              <a:rect l="l" t="t" r="r" b="b"/>
              <a:pathLst>
                <a:path w="47759" h="28249" extrusionOk="0">
                  <a:moveTo>
                    <a:pt x="21409" y="1"/>
                  </a:moveTo>
                  <a:cubicBezTo>
                    <a:pt x="19588" y="1"/>
                    <a:pt x="17826" y="343"/>
                    <a:pt x="16079" y="888"/>
                  </a:cubicBezTo>
                  <a:lnTo>
                    <a:pt x="16079" y="888"/>
                  </a:lnTo>
                  <a:cubicBezTo>
                    <a:pt x="17867" y="391"/>
                    <a:pt x="19609" y="135"/>
                    <a:pt x="21409" y="135"/>
                  </a:cubicBezTo>
                  <a:cubicBezTo>
                    <a:pt x="22955" y="135"/>
                    <a:pt x="24501" y="269"/>
                    <a:pt x="26047" y="841"/>
                  </a:cubicBezTo>
                  <a:cubicBezTo>
                    <a:pt x="24501" y="269"/>
                    <a:pt x="22955" y="1"/>
                    <a:pt x="21409" y="1"/>
                  </a:cubicBezTo>
                  <a:close/>
                  <a:moveTo>
                    <a:pt x="26048" y="841"/>
                  </a:moveTo>
                  <a:cubicBezTo>
                    <a:pt x="27594" y="1244"/>
                    <a:pt x="28971" y="1950"/>
                    <a:pt x="30383" y="2790"/>
                  </a:cubicBezTo>
                  <a:cubicBezTo>
                    <a:pt x="28971" y="1815"/>
                    <a:pt x="27594" y="1244"/>
                    <a:pt x="26048" y="841"/>
                  </a:cubicBezTo>
                  <a:close/>
                  <a:moveTo>
                    <a:pt x="16079" y="888"/>
                  </a:moveTo>
                  <a:cubicBezTo>
                    <a:pt x="15531" y="1040"/>
                    <a:pt x="14978" y="1215"/>
                    <a:pt x="14419" y="1412"/>
                  </a:cubicBezTo>
                  <a:cubicBezTo>
                    <a:pt x="13293" y="1832"/>
                    <a:pt x="12243" y="2387"/>
                    <a:pt x="11264" y="3046"/>
                  </a:cubicBezTo>
                  <a:lnTo>
                    <a:pt x="11264" y="3046"/>
                  </a:lnTo>
                  <a:cubicBezTo>
                    <a:pt x="12276" y="2387"/>
                    <a:pt x="13360" y="1832"/>
                    <a:pt x="14553" y="1412"/>
                  </a:cubicBezTo>
                  <a:cubicBezTo>
                    <a:pt x="15061" y="1223"/>
                    <a:pt x="15569" y="1047"/>
                    <a:pt x="16079" y="888"/>
                  </a:cubicBezTo>
                  <a:close/>
                  <a:moveTo>
                    <a:pt x="30383" y="2790"/>
                  </a:moveTo>
                  <a:lnTo>
                    <a:pt x="30383" y="2790"/>
                  </a:lnTo>
                  <a:cubicBezTo>
                    <a:pt x="30954" y="3361"/>
                    <a:pt x="31660" y="4202"/>
                    <a:pt x="32500" y="4471"/>
                  </a:cubicBezTo>
                  <a:cubicBezTo>
                    <a:pt x="31660" y="4202"/>
                    <a:pt x="30954" y="3227"/>
                    <a:pt x="30383" y="2790"/>
                  </a:cubicBezTo>
                  <a:close/>
                  <a:moveTo>
                    <a:pt x="11264" y="3046"/>
                  </a:moveTo>
                  <a:lnTo>
                    <a:pt x="11264" y="3046"/>
                  </a:lnTo>
                  <a:cubicBezTo>
                    <a:pt x="10251" y="3706"/>
                    <a:pt x="9310" y="4471"/>
                    <a:pt x="8403" y="5311"/>
                  </a:cubicBezTo>
                  <a:cubicBezTo>
                    <a:pt x="8148" y="5565"/>
                    <a:pt x="7894" y="5837"/>
                    <a:pt x="7640" y="6114"/>
                  </a:cubicBezTo>
                  <a:lnTo>
                    <a:pt x="7640" y="6114"/>
                  </a:lnTo>
                  <a:cubicBezTo>
                    <a:pt x="7925" y="5841"/>
                    <a:pt x="8222" y="5576"/>
                    <a:pt x="8537" y="5311"/>
                  </a:cubicBezTo>
                  <a:cubicBezTo>
                    <a:pt x="9378" y="4471"/>
                    <a:pt x="10285" y="3706"/>
                    <a:pt x="11264" y="3046"/>
                  </a:cubicBezTo>
                  <a:close/>
                  <a:moveTo>
                    <a:pt x="7640" y="6114"/>
                  </a:moveTo>
                  <a:cubicBezTo>
                    <a:pt x="7166" y="6566"/>
                    <a:pt x="6726" y="7038"/>
                    <a:pt x="6286" y="7563"/>
                  </a:cubicBezTo>
                  <a:cubicBezTo>
                    <a:pt x="6737" y="7111"/>
                    <a:pt x="7188" y="6605"/>
                    <a:pt x="7640" y="6114"/>
                  </a:cubicBezTo>
                  <a:close/>
                  <a:moveTo>
                    <a:pt x="32500" y="4471"/>
                  </a:moveTo>
                  <a:lnTo>
                    <a:pt x="32500" y="4471"/>
                  </a:lnTo>
                  <a:cubicBezTo>
                    <a:pt x="32769" y="4605"/>
                    <a:pt x="33173" y="4773"/>
                    <a:pt x="33744" y="4773"/>
                  </a:cubicBezTo>
                  <a:lnTo>
                    <a:pt x="34584" y="4773"/>
                  </a:lnTo>
                  <a:cubicBezTo>
                    <a:pt x="38382" y="4773"/>
                    <a:pt x="41306" y="6991"/>
                    <a:pt x="43558" y="9949"/>
                  </a:cubicBezTo>
                  <a:cubicBezTo>
                    <a:pt x="41306" y="6991"/>
                    <a:pt x="38382" y="4605"/>
                    <a:pt x="34584" y="4605"/>
                  </a:cubicBezTo>
                  <a:lnTo>
                    <a:pt x="33744" y="4605"/>
                  </a:lnTo>
                  <a:cubicBezTo>
                    <a:pt x="33173" y="4605"/>
                    <a:pt x="32769" y="4605"/>
                    <a:pt x="32500" y="4471"/>
                  </a:cubicBezTo>
                  <a:close/>
                  <a:moveTo>
                    <a:pt x="6286" y="7563"/>
                  </a:moveTo>
                  <a:cubicBezTo>
                    <a:pt x="5042" y="8974"/>
                    <a:pt x="4067" y="10352"/>
                    <a:pt x="3093" y="11898"/>
                  </a:cubicBezTo>
                  <a:cubicBezTo>
                    <a:pt x="4067" y="10352"/>
                    <a:pt x="5042" y="8974"/>
                    <a:pt x="6286" y="7697"/>
                  </a:cubicBezTo>
                  <a:lnTo>
                    <a:pt x="6286" y="7563"/>
                  </a:lnTo>
                  <a:close/>
                  <a:moveTo>
                    <a:pt x="46482" y="13714"/>
                  </a:moveTo>
                  <a:lnTo>
                    <a:pt x="46482" y="13714"/>
                  </a:lnTo>
                  <a:cubicBezTo>
                    <a:pt x="46919" y="14688"/>
                    <a:pt x="47759" y="16671"/>
                    <a:pt x="47759" y="17780"/>
                  </a:cubicBezTo>
                  <a:lnTo>
                    <a:pt x="47759" y="17645"/>
                  </a:lnTo>
                  <a:cubicBezTo>
                    <a:pt x="47759" y="16536"/>
                    <a:pt x="46919" y="14688"/>
                    <a:pt x="46482" y="13714"/>
                  </a:cubicBezTo>
                  <a:close/>
                  <a:moveTo>
                    <a:pt x="3909" y="13040"/>
                  </a:moveTo>
                  <a:lnTo>
                    <a:pt x="3909" y="13040"/>
                  </a:lnTo>
                  <a:cubicBezTo>
                    <a:pt x="1674" y="16128"/>
                    <a:pt x="705" y="20179"/>
                    <a:pt x="135" y="23795"/>
                  </a:cubicBezTo>
                  <a:cubicBezTo>
                    <a:pt x="2" y="25456"/>
                    <a:pt x="1" y="26854"/>
                    <a:pt x="1" y="28248"/>
                  </a:cubicBezTo>
                  <a:lnTo>
                    <a:pt x="1" y="28248"/>
                  </a:lnTo>
                  <a:cubicBezTo>
                    <a:pt x="1" y="26854"/>
                    <a:pt x="2" y="25457"/>
                    <a:pt x="135" y="23930"/>
                  </a:cubicBezTo>
                  <a:cubicBezTo>
                    <a:pt x="705" y="20179"/>
                    <a:pt x="1674" y="16128"/>
                    <a:pt x="3909" y="13040"/>
                  </a:cubicBezTo>
                  <a:close/>
                </a:path>
              </a:pathLst>
            </a:custGeom>
            <a:solidFill>
              <a:srgbClr val="FAF2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3" name="Google Shape;668;p30">
              <a:extLst>
                <a:ext uri="{FF2B5EF4-FFF2-40B4-BE49-F238E27FC236}">
                  <a16:creationId xmlns:a16="http://schemas.microsoft.com/office/drawing/2014/main" id="{CBB68A9B-8AB9-42DA-9B5E-6D17EBD9957D}"/>
                </a:ext>
              </a:extLst>
            </p:cNvPr>
            <p:cNvSpPr/>
            <p:nvPr/>
          </p:nvSpPr>
          <p:spPr>
            <a:xfrm>
              <a:off x="989800" y="238125"/>
              <a:ext cx="1193975" cy="935175"/>
            </a:xfrm>
            <a:custGeom>
              <a:avLst/>
              <a:gdLst/>
              <a:ahLst/>
              <a:cxnLst/>
              <a:rect l="l" t="t" r="r" b="b"/>
              <a:pathLst>
                <a:path w="47759" h="37407" extrusionOk="0">
                  <a:moveTo>
                    <a:pt x="21409" y="0"/>
                  </a:moveTo>
                  <a:cubicBezTo>
                    <a:pt x="19057" y="0"/>
                    <a:pt x="16805" y="437"/>
                    <a:pt x="14419" y="1277"/>
                  </a:cubicBezTo>
                  <a:cubicBezTo>
                    <a:pt x="12167" y="2117"/>
                    <a:pt x="10218" y="3495"/>
                    <a:pt x="8537" y="5176"/>
                  </a:cubicBezTo>
                  <a:cubicBezTo>
                    <a:pt x="7697" y="5882"/>
                    <a:pt x="6991" y="6587"/>
                    <a:pt x="6286" y="7428"/>
                  </a:cubicBezTo>
                  <a:lnTo>
                    <a:pt x="6286" y="7562"/>
                  </a:lnTo>
                  <a:cubicBezTo>
                    <a:pt x="5042" y="8839"/>
                    <a:pt x="4067" y="10217"/>
                    <a:pt x="3093" y="11763"/>
                  </a:cubicBezTo>
                  <a:cubicBezTo>
                    <a:pt x="2521" y="12469"/>
                    <a:pt x="1950" y="13309"/>
                    <a:pt x="1950" y="14149"/>
                  </a:cubicBezTo>
                  <a:cubicBezTo>
                    <a:pt x="2656" y="13880"/>
                    <a:pt x="3227" y="13175"/>
                    <a:pt x="3933" y="12872"/>
                  </a:cubicBezTo>
                  <a:lnTo>
                    <a:pt x="3933" y="12872"/>
                  </a:lnTo>
                  <a:cubicBezTo>
                    <a:pt x="1681" y="15964"/>
                    <a:pt x="707" y="20031"/>
                    <a:pt x="135" y="23795"/>
                  </a:cubicBezTo>
                  <a:cubicBezTo>
                    <a:pt x="1" y="25341"/>
                    <a:pt x="1" y="26752"/>
                    <a:pt x="1" y="28164"/>
                  </a:cubicBezTo>
                  <a:cubicBezTo>
                    <a:pt x="404" y="33609"/>
                    <a:pt x="3093" y="36970"/>
                    <a:pt x="3496" y="37406"/>
                  </a:cubicBezTo>
                  <a:cubicBezTo>
                    <a:pt x="3496" y="37406"/>
                    <a:pt x="3765" y="36129"/>
                    <a:pt x="4471" y="35020"/>
                  </a:cubicBezTo>
                  <a:cubicBezTo>
                    <a:pt x="4202" y="33205"/>
                    <a:pt x="4202" y="31222"/>
                    <a:pt x="4471" y="28836"/>
                  </a:cubicBezTo>
                  <a:cubicBezTo>
                    <a:pt x="5042" y="25341"/>
                    <a:pt x="5882" y="21577"/>
                    <a:pt x="8134" y="18619"/>
                  </a:cubicBezTo>
                  <a:lnTo>
                    <a:pt x="8134" y="18619"/>
                  </a:lnTo>
                  <a:cubicBezTo>
                    <a:pt x="7294" y="18922"/>
                    <a:pt x="6857" y="19459"/>
                    <a:pt x="6151" y="19896"/>
                  </a:cubicBezTo>
                  <a:cubicBezTo>
                    <a:pt x="6151" y="19056"/>
                    <a:pt x="6722" y="18216"/>
                    <a:pt x="7126" y="17510"/>
                  </a:cubicBezTo>
                  <a:cubicBezTo>
                    <a:pt x="8134" y="16099"/>
                    <a:pt x="9109" y="14721"/>
                    <a:pt x="10218" y="13443"/>
                  </a:cubicBezTo>
                  <a:cubicBezTo>
                    <a:pt x="12470" y="10923"/>
                    <a:pt x="14856" y="8671"/>
                    <a:pt x="18049" y="7562"/>
                  </a:cubicBezTo>
                  <a:cubicBezTo>
                    <a:pt x="20166" y="6722"/>
                    <a:pt x="22418" y="6318"/>
                    <a:pt x="24636" y="6318"/>
                  </a:cubicBezTo>
                  <a:cubicBezTo>
                    <a:pt x="26182" y="6318"/>
                    <a:pt x="27593" y="6453"/>
                    <a:pt x="28971" y="6991"/>
                  </a:cubicBezTo>
                  <a:cubicBezTo>
                    <a:pt x="30517" y="7428"/>
                    <a:pt x="31929" y="7999"/>
                    <a:pt x="33172" y="8839"/>
                  </a:cubicBezTo>
                  <a:cubicBezTo>
                    <a:pt x="33744" y="9377"/>
                    <a:pt x="34450" y="10217"/>
                    <a:pt x="35155" y="10520"/>
                  </a:cubicBezTo>
                  <a:cubicBezTo>
                    <a:pt x="35424" y="10654"/>
                    <a:pt x="35861" y="10654"/>
                    <a:pt x="36264" y="10654"/>
                  </a:cubicBezTo>
                  <a:lnTo>
                    <a:pt x="37105" y="10654"/>
                  </a:lnTo>
                  <a:cubicBezTo>
                    <a:pt x="38920" y="10654"/>
                    <a:pt x="41037" y="11897"/>
                    <a:pt x="42717" y="13175"/>
                  </a:cubicBezTo>
                  <a:cubicBezTo>
                    <a:pt x="44398" y="14418"/>
                    <a:pt x="45641" y="15695"/>
                    <a:pt x="45641" y="15695"/>
                  </a:cubicBezTo>
                  <a:cubicBezTo>
                    <a:pt x="46481" y="16099"/>
                    <a:pt x="46918" y="16804"/>
                    <a:pt x="47624" y="17510"/>
                  </a:cubicBezTo>
                  <a:lnTo>
                    <a:pt x="47759" y="17645"/>
                  </a:lnTo>
                  <a:lnTo>
                    <a:pt x="47759" y="17510"/>
                  </a:lnTo>
                  <a:cubicBezTo>
                    <a:pt x="47759" y="16401"/>
                    <a:pt x="46918" y="14553"/>
                    <a:pt x="46481" y="13578"/>
                  </a:cubicBezTo>
                  <a:cubicBezTo>
                    <a:pt x="45776" y="12032"/>
                    <a:pt x="44532" y="11057"/>
                    <a:pt x="43558" y="9814"/>
                  </a:cubicBezTo>
                  <a:cubicBezTo>
                    <a:pt x="41306" y="6856"/>
                    <a:pt x="38382" y="4638"/>
                    <a:pt x="34584" y="4638"/>
                  </a:cubicBezTo>
                  <a:lnTo>
                    <a:pt x="33744" y="4638"/>
                  </a:lnTo>
                  <a:cubicBezTo>
                    <a:pt x="33172" y="4638"/>
                    <a:pt x="32769" y="4470"/>
                    <a:pt x="32500" y="4336"/>
                  </a:cubicBezTo>
                  <a:cubicBezTo>
                    <a:pt x="31660" y="4067"/>
                    <a:pt x="30954" y="3226"/>
                    <a:pt x="30383" y="2655"/>
                  </a:cubicBezTo>
                  <a:cubicBezTo>
                    <a:pt x="28971" y="1815"/>
                    <a:pt x="27593" y="1109"/>
                    <a:pt x="26047" y="706"/>
                  </a:cubicBezTo>
                  <a:cubicBezTo>
                    <a:pt x="24501" y="134"/>
                    <a:pt x="22955" y="0"/>
                    <a:pt x="2140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4" name="Google Shape;669;p30">
              <a:extLst>
                <a:ext uri="{FF2B5EF4-FFF2-40B4-BE49-F238E27FC236}">
                  <a16:creationId xmlns:a16="http://schemas.microsoft.com/office/drawing/2014/main" id="{D1976D00-D8BE-4CA0-8F85-F6054E10FEF5}"/>
                </a:ext>
              </a:extLst>
            </p:cNvPr>
            <p:cNvSpPr/>
            <p:nvPr/>
          </p:nvSpPr>
          <p:spPr>
            <a:xfrm>
              <a:off x="1070475" y="1736225"/>
              <a:ext cx="244525" cy="252075"/>
            </a:xfrm>
            <a:custGeom>
              <a:avLst/>
              <a:gdLst/>
              <a:ahLst/>
              <a:cxnLst/>
              <a:rect l="l" t="t" r="r" b="b"/>
              <a:pathLst>
                <a:path w="9781" h="10083" extrusionOk="0">
                  <a:moveTo>
                    <a:pt x="6856" y="0"/>
                  </a:moveTo>
                  <a:lnTo>
                    <a:pt x="3227" y="7865"/>
                  </a:lnTo>
                  <a:lnTo>
                    <a:pt x="404" y="8570"/>
                  </a:lnTo>
                  <a:cubicBezTo>
                    <a:pt x="0" y="8705"/>
                    <a:pt x="0" y="9243"/>
                    <a:pt x="269" y="9411"/>
                  </a:cubicBezTo>
                  <a:cubicBezTo>
                    <a:pt x="1109" y="9814"/>
                    <a:pt x="2084" y="10083"/>
                    <a:pt x="3059" y="10083"/>
                  </a:cubicBezTo>
                  <a:cubicBezTo>
                    <a:pt x="3630" y="10083"/>
                    <a:pt x="4201" y="9814"/>
                    <a:pt x="4605" y="9411"/>
                  </a:cubicBezTo>
                  <a:lnTo>
                    <a:pt x="9780" y="2823"/>
                  </a:lnTo>
                  <a:lnTo>
                    <a:pt x="6856" y="0"/>
                  </a:ln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5" name="Google Shape;670;p30">
              <a:extLst>
                <a:ext uri="{FF2B5EF4-FFF2-40B4-BE49-F238E27FC236}">
                  <a16:creationId xmlns:a16="http://schemas.microsoft.com/office/drawing/2014/main" id="{AAD4584A-C92B-40ED-85E4-18603B7D99A4}"/>
                </a:ext>
              </a:extLst>
            </p:cNvPr>
            <p:cNvSpPr/>
            <p:nvPr/>
          </p:nvSpPr>
          <p:spPr>
            <a:xfrm>
              <a:off x="1272950" y="1526175"/>
              <a:ext cx="203375" cy="224350"/>
            </a:xfrm>
            <a:custGeom>
              <a:avLst/>
              <a:gdLst/>
              <a:ahLst/>
              <a:cxnLst/>
              <a:rect l="l" t="t" r="r" b="b"/>
              <a:pathLst>
                <a:path w="8135" h="8974" extrusionOk="0">
                  <a:moveTo>
                    <a:pt x="5748" y="0"/>
                  </a:moveTo>
                  <a:cubicBezTo>
                    <a:pt x="5479" y="0"/>
                    <a:pt x="5345" y="168"/>
                    <a:pt x="5042" y="168"/>
                  </a:cubicBezTo>
                  <a:cubicBezTo>
                    <a:pt x="4068" y="571"/>
                    <a:pt x="3227" y="1008"/>
                    <a:pt x="2522" y="1681"/>
                  </a:cubicBezTo>
                  <a:cubicBezTo>
                    <a:pt x="1849" y="2386"/>
                    <a:pt x="1278" y="3092"/>
                    <a:pt x="841" y="4067"/>
                  </a:cubicBezTo>
                  <a:lnTo>
                    <a:pt x="1" y="5747"/>
                  </a:lnTo>
                  <a:lnTo>
                    <a:pt x="3362" y="8974"/>
                  </a:lnTo>
                  <a:lnTo>
                    <a:pt x="7563" y="3798"/>
                  </a:lnTo>
                  <a:cubicBezTo>
                    <a:pt x="7865" y="3227"/>
                    <a:pt x="8134" y="2689"/>
                    <a:pt x="8000" y="2117"/>
                  </a:cubicBezTo>
                  <a:cubicBezTo>
                    <a:pt x="7865" y="840"/>
                    <a:pt x="6891" y="0"/>
                    <a:pt x="5748" y="0"/>
                  </a:cubicBezTo>
                  <a:close/>
                </a:path>
              </a:pathLst>
            </a:custGeom>
            <a:solidFill>
              <a:srgbClr val="D077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6" name="Google Shape;671;p30">
              <a:extLst>
                <a:ext uri="{FF2B5EF4-FFF2-40B4-BE49-F238E27FC236}">
                  <a16:creationId xmlns:a16="http://schemas.microsoft.com/office/drawing/2014/main" id="{AC2D758F-DC55-4116-B68B-1B04B362DB59}"/>
                </a:ext>
              </a:extLst>
            </p:cNvPr>
            <p:cNvSpPr/>
            <p:nvPr/>
          </p:nvSpPr>
          <p:spPr>
            <a:xfrm>
              <a:off x="1272950" y="1526175"/>
              <a:ext cx="200000" cy="224350"/>
            </a:xfrm>
            <a:custGeom>
              <a:avLst/>
              <a:gdLst/>
              <a:ahLst/>
              <a:cxnLst/>
              <a:rect l="l" t="t" r="r" b="b"/>
              <a:pathLst>
                <a:path w="8000" h="8974" extrusionOk="0">
                  <a:moveTo>
                    <a:pt x="5748" y="0"/>
                  </a:moveTo>
                  <a:cubicBezTo>
                    <a:pt x="5479" y="0"/>
                    <a:pt x="5345" y="168"/>
                    <a:pt x="5042" y="168"/>
                  </a:cubicBezTo>
                  <a:cubicBezTo>
                    <a:pt x="4068" y="571"/>
                    <a:pt x="3227" y="1008"/>
                    <a:pt x="2522" y="1681"/>
                  </a:cubicBezTo>
                  <a:cubicBezTo>
                    <a:pt x="1849" y="2386"/>
                    <a:pt x="1278" y="3092"/>
                    <a:pt x="841" y="4067"/>
                  </a:cubicBezTo>
                  <a:lnTo>
                    <a:pt x="1" y="5747"/>
                  </a:lnTo>
                  <a:lnTo>
                    <a:pt x="3362" y="8974"/>
                  </a:lnTo>
                  <a:lnTo>
                    <a:pt x="7563" y="3798"/>
                  </a:lnTo>
                  <a:cubicBezTo>
                    <a:pt x="7865" y="3361"/>
                    <a:pt x="8000" y="2823"/>
                    <a:pt x="8000" y="2386"/>
                  </a:cubicBezTo>
                  <a:lnTo>
                    <a:pt x="8000" y="2117"/>
                  </a:lnTo>
                  <a:cubicBezTo>
                    <a:pt x="7865" y="840"/>
                    <a:pt x="6891" y="0"/>
                    <a:pt x="574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7" name="Google Shape;672;p30">
              <a:extLst>
                <a:ext uri="{FF2B5EF4-FFF2-40B4-BE49-F238E27FC236}">
                  <a16:creationId xmlns:a16="http://schemas.microsoft.com/office/drawing/2014/main" id="{9DCA2443-E86C-480E-80ED-43C0CBF77CCE}"/>
                </a:ext>
              </a:extLst>
            </p:cNvPr>
            <p:cNvSpPr/>
            <p:nvPr/>
          </p:nvSpPr>
          <p:spPr>
            <a:xfrm>
              <a:off x="1220875" y="1659450"/>
              <a:ext cx="153775" cy="156625"/>
            </a:xfrm>
            <a:custGeom>
              <a:avLst/>
              <a:gdLst/>
              <a:ahLst/>
              <a:cxnLst/>
              <a:rect l="l" t="t" r="r" b="b"/>
              <a:pathLst>
                <a:path w="6151" h="6265" extrusionOk="0">
                  <a:moveTo>
                    <a:pt x="1484" y="1"/>
                  </a:moveTo>
                  <a:cubicBezTo>
                    <a:pt x="1237" y="1"/>
                    <a:pt x="1007" y="116"/>
                    <a:pt x="840" y="282"/>
                  </a:cubicBezTo>
                  <a:lnTo>
                    <a:pt x="135" y="1693"/>
                  </a:lnTo>
                  <a:cubicBezTo>
                    <a:pt x="0" y="1962"/>
                    <a:pt x="0" y="2231"/>
                    <a:pt x="269" y="2534"/>
                  </a:cubicBezTo>
                  <a:lnTo>
                    <a:pt x="840" y="3071"/>
                  </a:lnTo>
                  <a:lnTo>
                    <a:pt x="4067" y="6163"/>
                  </a:lnTo>
                  <a:cubicBezTo>
                    <a:pt x="4134" y="6230"/>
                    <a:pt x="4235" y="6264"/>
                    <a:pt x="4357" y="6264"/>
                  </a:cubicBezTo>
                  <a:cubicBezTo>
                    <a:pt x="4478" y="6264"/>
                    <a:pt x="4621" y="6230"/>
                    <a:pt x="4773" y="6163"/>
                  </a:cubicBezTo>
                  <a:lnTo>
                    <a:pt x="6016" y="4920"/>
                  </a:lnTo>
                  <a:cubicBezTo>
                    <a:pt x="6151" y="4617"/>
                    <a:pt x="6151" y="4348"/>
                    <a:pt x="6016" y="4080"/>
                  </a:cubicBezTo>
                  <a:lnTo>
                    <a:pt x="2084" y="416"/>
                  </a:lnTo>
                  <a:lnTo>
                    <a:pt x="1949" y="147"/>
                  </a:lnTo>
                  <a:cubicBezTo>
                    <a:pt x="1795" y="45"/>
                    <a:pt x="1636" y="1"/>
                    <a:pt x="148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78" name="Google Shape;211;p3">
            <a:extLst>
              <a:ext uri="{FF2B5EF4-FFF2-40B4-BE49-F238E27FC236}">
                <a16:creationId xmlns:a16="http://schemas.microsoft.com/office/drawing/2014/main" id="{C0855F1D-93D4-4849-83E1-706E437C7250}"/>
              </a:ext>
            </a:extLst>
          </p:cNvPr>
          <p:cNvGrpSpPr/>
          <p:nvPr userDrawn="1"/>
        </p:nvGrpSpPr>
        <p:grpSpPr>
          <a:xfrm>
            <a:off x="1030175" y="1581350"/>
            <a:ext cx="444275" cy="398525"/>
            <a:chOff x="2495125" y="2142250"/>
            <a:chExt cx="444275" cy="398525"/>
          </a:xfrm>
        </p:grpSpPr>
        <p:sp>
          <p:nvSpPr>
            <p:cNvPr id="279" name="Google Shape;212;p3">
              <a:extLst>
                <a:ext uri="{FF2B5EF4-FFF2-40B4-BE49-F238E27FC236}">
                  <a16:creationId xmlns:a16="http://schemas.microsoft.com/office/drawing/2014/main" id="{DC5C5AA7-5761-4B23-B999-8F5CA61CD038}"/>
                </a:ext>
              </a:extLst>
            </p:cNvPr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0" name="Google Shape;213;p3">
              <a:extLst>
                <a:ext uri="{FF2B5EF4-FFF2-40B4-BE49-F238E27FC236}">
                  <a16:creationId xmlns:a16="http://schemas.microsoft.com/office/drawing/2014/main" id="{1933B0D6-ABFA-4CD7-A762-19337F9750DD}"/>
                </a:ext>
              </a:extLst>
            </p:cNvPr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81" name="Google Shape;214;p3">
            <a:extLst>
              <a:ext uri="{FF2B5EF4-FFF2-40B4-BE49-F238E27FC236}">
                <a16:creationId xmlns:a16="http://schemas.microsoft.com/office/drawing/2014/main" id="{1EFB947C-860E-4AA2-A5A2-1CEEEFC38B34}"/>
              </a:ext>
            </a:extLst>
          </p:cNvPr>
          <p:cNvGrpSpPr/>
          <p:nvPr userDrawn="1"/>
        </p:nvGrpSpPr>
        <p:grpSpPr>
          <a:xfrm>
            <a:off x="10561107" y="5038641"/>
            <a:ext cx="291375" cy="281375"/>
            <a:chOff x="3243875" y="2372825"/>
            <a:chExt cx="291375" cy="281375"/>
          </a:xfrm>
        </p:grpSpPr>
        <p:sp>
          <p:nvSpPr>
            <p:cNvPr id="282" name="Google Shape;215;p3">
              <a:extLst>
                <a:ext uri="{FF2B5EF4-FFF2-40B4-BE49-F238E27FC236}">
                  <a16:creationId xmlns:a16="http://schemas.microsoft.com/office/drawing/2014/main" id="{C65D7529-17F2-4B75-9EE5-9962A69A62E0}"/>
                </a:ext>
              </a:extLst>
            </p:cNvPr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3" name="Google Shape;216;p3">
              <a:extLst>
                <a:ext uri="{FF2B5EF4-FFF2-40B4-BE49-F238E27FC236}">
                  <a16:creationId xmlns:a16="http://schemas.microsoft.com/office/drawing/2014/main" id="{ED87057F-C031-4FD4-AEAE-03C05BB98CB0}"/>
                </a:ext>
              </a:extLst>
            </p:cNvPr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4" name="Google Shape;217;p3">
              <a:extLst>
                <a:ext uri="{FF2B5EF4-FFF2-40B4-BE49-F238E27FC236}">
                  <a16:creationId xmlns:a16="http://schemas.microsoft.com/office/drawing/2014/main" id="{EC906738-C714-4EE5-8058-2D4A7FC7EF88}"/>
                </a:ext>
              </a:extLst>
            </p:cNvPr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5" name="Google Shape;218;p3">
              <a:extLst>
                <a:ext uri="{FF2B5EF4-FFF2-40B4-BE49-F238E27FC236}">
                  <a16:creationId xmlns:a16="http://schemas.microsoft.com/office/drawing/2014/main" id="{687DAB77-1E27-4D0D-A65D-B3FE2D9B10B4}"/>
                </a:ext>
              </a:extLst>
            </p:cNvPr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6" name="Google Shape;219;p3">
              <a:extLst>
                <a:ext uri="{FF2B5EF4-FFF2-40B4-BE49-F238E27FC236}">
                  <a16:creationId xmlns:a16="http://schemas.microsoft.com/office/drawing/2014/main" id="{127CCC19-FE1C-4E46-AE9B-2984F6773562}"/>
                </a:ext>
              </a:extLst>
            </p:cNvPr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7" name="Google Shape;220;p3">
              <a:extLst>
                <a:ext uri="{FF2B5EF4-FFF2-40B4-BE49-F238E27FC236}">
                  <a16:creationId xmlns:a16="http://schemas.microsoft.com/office/drawing/2014/main" id="{4DB673E6-ADD0-4ECB-BF9F-B808D5311F72}"/>
                </a:ext>
              </a:extLst>
            </p:cNvPr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8" name="Google Shape;221;p3">
              <a:extLst>
                <a:ext uri="{FF2B5EF4-FFF2-40B4-BE49-F238E27FC236}">
                  <a16:creationId xmlns:a16="http://schemas.microsoft.com/office/drawing/2014/main" id="{4781CA03-AD08-441C-BAB7-0E1690E88D0C}"/>
                </a:ext>
              </a:extLst>
            </p:cNvPr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9" name="Google Shape;222;p3">
              <a:extLst>
                <a:ext uri="{FF2B5EF4-FFF2-40B4-BE49-F238E27FC236}">
                  <a16:creationId xmlns:a16="http://schemas.microsoft.com/office/drawing/2014/main" id="{E0816258-217F-404D-BD3D-3293E29FD889}"/>
                </a:ext>
              </a:extLst>
            </p:cNvPr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90" name="Google Shape;223;p3">
              <a:extLst>
                <a:ext uri="{FF2B5EF4-FFF2-40B4-BE49-F238E27FC236}">
                  <a16:creationId xmlns:a16="http://schemas.microsoft.com/office/drawing/2014/main" id="{84FF6178-746C-46CA-9180-258EC4BBA4FC}"/>
                </a:ext>
              </a:extLst>
            </p:cNvPr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91" name="Google Shape;224;p3">
              <a:extLst>
                <a:ext uri="{FF2B5EF4-FFF2-40B4-BE49-F238E27FC236}">
                  <a16:creationId xmlns:a16="http://schemas.microsoft.com/office/drawing/2014/main" id="{C906BB92-3EA7-4E09-8BCD-0337F3A9BB74}"/>
                </a:ext>
              </a:extLst>
            </p:cNvPr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92" name="Google Shape;225;p3">
            <a:extLst>
              <a:ext uri="{FF2B5EF4-FFF2-40B4-BE49-F238E27FC236}">
                <a16:creationId xmlns:a16="http://schemas.microsoft.com/office/drawing/2014/main" id="{925CC097-8D38-4AEA-9306-D2D703E51FEC}"/>
              </a:ext>
            </a:extLst>
          </p:cNvPr>
          <p:cNvGrpSpPr/>
          <p:nvPr userDrawn="1"/>
        </p:nvGrpSpPr>
        <p:grpSpPr>
          <a:xfrm>
            <a:off x="10778557" y="714860"/>
            <a:ext cx="166675" cy="168575"/>
            <a:chOff x="4954425" y="2036375"/>
            <a:chExt cx="166675" cy="168575"/>
          </a:xfrm>
        </p:grpSpPr>
        <p:sp>
          <p:nvSpPr>
            <p:cNvPr id="293" name="Google Shape;226;p3">
              <a:extLst>
                <a:ext uri="{FF2B5EF4-FFF2-40B4-BE49-F238E27FC236}">
                  <a16:creationId xmlns:a16="http://schemas.microsoft.com/office/drawing/2014/main" id="{A73811B4-DAE8-43F2-9242-512369E61B47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94" name="Google Shape;227;p3">
              <a:extLst>
                <a:ext uri="{FF2B5EF4-FFF2-40B4-BE49-F238E27FC236}">
                  <a16:creationId xmlns:a16="http://schemas.microsoft.com/office/drawing/2014/main" id="{1CAC2284-EF0A-4A64-8112-C2F502014E3A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295" name="Google Shape;228;p3">
            <a:extLst>
              <a:ext uri="{FF2B5EF4-FFF2-40B4-BE49-F238E27FC236}">
                <a16:creationId xmlns:a16="http://schemas.microsoft.com/office/drawing/2014/main" id="{8DF4CFA5-C6E8-4AA5-9916-0D14D265DA7D}"/>
              </a:ext>
            </a:extLst>
          </p:cNvPr>
          <p:cNvSpPr/>
          <p:nvPr userDrawn="1"/>
        </p:nvSpPr>
        <p:spPr>
          <a:xfrm>
            <a:off x="1577019" y="3597776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96" name="Google Shape;229;p3">
            <a:extLst>
              <a:ext uri="{FF2B5EF4-FFF2-40B4-BE49-F238E27FC236}">
                <a16:creationId xmlns:a16="http://schemas.microsoft.com/office/drawing/2014/main" id="{262FDB6E-6024-4D2F-A6EC-321BB317347C}"/>
              </a:ext>
            </a:extLst>
          </p:cNvPr>
          <p:cNvSpPr/>
          <p:nvPr userDrawn="1"/>
        </p:nvSpPr>
        <p:spPr>
          <a:xfrm>
            <a:off x="9846753" y="3888529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297" name="Google Shape;230;p3">
            <a:extLst>
              <a:ext uri="{FF2B5EF4-FFF2-40B4-BE49-F238E27FC236}">
                <a16:creationId xmlns:a16="http://schemas.microsoft.com/office/drawing/2014/main" id="{BD5ADFCE-F28A-43D5-9CFF-31FD0A1CC4F9}"/>
              </a:ext>
            </a:extLst>
          </p:cNvPr>
          <p:cNvGrpSpPr/>
          <p:nvPr userDrawn="1"/>
        </p:nvGrpSpPr>
        <p:grpSpPr>
          <a:xfrm>
            <a:off x="1274794" y="5541495"/>
            <a:ext cx="166675" cy="168575"/>
            <a:chOff x="4954425" y="2036375"/>
            <a:chExt cx="166675" cy="168575"/>
          </a:xfrm>
        </p:grpSpPr>
        <p:sp>
          <p:nvSpPr>
            <p:cNvPr id="298" name="Google Shape;231;p3">
              <a:extLst>
                <a:ext uri="{FF2B5EF4-FFF2-40B4-BE49-F238E27FC236}">
                  <a16:creationId xmlns:a16="http://schemas.microsoft.com/office/drawing/2014/main" id="{1C1774AA-9741-486B-B8FC-9393CAEDB27F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99" name="Google Shape;232;p3">
              <a:extLst>
                <a:ext uri="{FF2B5EF4-FFF2-40B4-BE49-F238E27FC236}">
                  <a16:creationId xmlns:a16="http://schemas.microsoft.com/office/drawing/2014/main" id="{A241E20B-C148-4F65-8446-94D31CB41FFF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138" name="TextBox 137">
            <a:extLst>
              <a:ext uri="{FF2B5EF4-FFF2-40B4-BE49-F238E27FC236}">
                <a16:creationId xmlns:a16="http://schemas.microsoft.com/office/drawing/2014/main" id="{F3E5FC39-98FC-4CBA-B958-5F648514C390}"/>
              </a:ext>
            </a:extLst>
          </p:cNvPr>
          <p:cNvSpPr txBox="1"/>
          <p:nvPr userDrawn="1"/>
        </p:nvSpPr>
        <p:spPr>
          <a:xfrm>
            <a:off x="3558840" y="1522374"/>
            <a:ext cx="4518031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11500" dirty="0">
                <a:solidFill>
                  <a:srgbClr val="C00000"/>
                </a:solidFill>
                <a:latin typeface="+mj-lt"/>
              </a:rPr>
              <a:t>HOẠT ĐỘNG</a:t>
            </a:r>
          </a:p>
        </p:txBody>
      </p:sp>
    </p:spTree>
    <p:extLst>
      <p:ext uri="{BB962C8B-B14F-4D97-AF65-F5344CB8AC3E}">
        <p14:creationId xmlns:p14="http://schemas.microsoft.com/office/powerpoint/2010/main" val="494852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27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29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29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29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fill="hold"/>
                                        <p:tgtEl>
                                          <p:spTgt spid="29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28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  <p:bldP spid="99" grpId="0" animBg="1"/>
      <p:bldP spid="295" grpId="0" animBg="1"/>
      <p:bldP spid="296" grpId="0" animBg="1"/>
      <p:bldP spid="138" grpId="0"/>
    </p:bld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Title and Content">
    <p:bg>
      <p:bgPr>
        <a:solidFill>
          <a:srgbClr val="7030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id="{EF6FD315-F887-4E7B-BF0C-3EC48D585604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id="{ED6ABFE7-BF37-4F7F-8D5D-600A7D834F21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rgbClr val="FFC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id="{45D5AE83-1783-43E2-A213-A5A5EBD17266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id="{D06F31EF-754A-4F9F-A77D-7C1C58F47361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id="{2A6ED803-0DF8-42E8-8A88-BB9F2CDF6D32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id="{6E08B2E4-05D4-4A21-BDFA-FCE59E28EE53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id="{B43A1E9A-54EB-4A95-B37E-51072FAD6CAD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id="{B5709D43-3D83-463A-9E8C-6FA8BF6FE3F4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id="{0088CC8B-A9D0-4733-8E17-053C04A699A0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id="{98A9649B-0F27-46EA-B0AD-B010CF9D80E2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id="{7E2F91D5-68DF-48A6-8869-7FD6B10D5313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id="{C3EFBFCC-5EC0-422F-83D0-13B128DBCD98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id="{873AEC25-6E98-4A44-BBA8-5258490B51FC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id="{18466ED5-E416-4DE1-A4F7-CD23EAA77B79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id="{2B2454FC-1990-4881-9AD0-D1C7F996114E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id="{80E9CEE5-0350-493C-9229-1A39A52E961D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id="{11848AC2-1101-45B6-ABB6-4FD06AA8642A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id="{62EF156A-37AB-441F-A5B2-47A1C576F477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id="{ABCD2DB3-3524-446A-8B92-A59461EB4B24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id="{87C36489-2782-4D32-8AFF-590446FE6759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id="{960D755E-9DD5-4D14-A5D7-995B746EA64C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id="{57A347C5-BCEE-4C2E-845B-EF3674655559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id="{B4210492-E8D1-4EE4-AA31-F7A5E84FCB69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52" name="Google Shape;1082;p14">
            <a:extLst>
              <a:ext uri="{FF2B5EF4-FFF2-40B4-BE49-F238E27FC236}">
                <a16:creationId xmlns:a16="http://schemas.microsoft.com/office/drawing/2014/main" id="{0F2E9747-C66A-480C-9099-C7BDE1E89365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3" name="Google Shape;1083;p14">
            <a:extLst>
              <a:ext uri="{FF2B5EF4-FFF2-40B4-BE49-F238E27FC236}">
                <a16:creationId xmlns:a16="http://schemas.microsoft.com/office/drawing/2014/main" id="{C10D7406-2BDA-4DC4-9A79-3D4FC95CAC2A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4" name="Google Shape;1084;p14">
            <a:extLst>
              <a:ext uri="{FF2B5EF4-FFF2-40B4-BE49-F238E27FC236}">
                <a16:creationId xmlns:a16="http://schemas.microsoft.com/office/drawing/2014/main" id="{4E0493D0-81D3-4EAC-94E3-12DB540A6AD7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" name="Google Shape;1085;p14">
            <a:extLst>
              <a:ext uri="{FF2B5EF4-FFF2-40B4-BE49-F238E27FC236}">
                <a16:creationId xmlns:a16="http://schemas.microsoft.com/office/drawing/2014/main" id="{D0FB441C-211A-4F68-8767-DA7B95B4F920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6" name="Google Shape;1086;p14">
            <a:extLst>
              <a:ext uri="{FF2B5EF4-FFF2-40B4-BE49-F238E27FC236}">
                <a16:creationId xmlns:a16="http://schemas.microsoft.com/office/drawing/2014/main" id="{B9340F31-2646-4E29-8212-879AEEF962DA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7" name="Google Shape;1082;p14">
            <a:extLst>
              <a:ext uri="{FF2B5EF4-FFF2-40B4-BE49-F238E27FC236}">
                <a16:creationId xmlns:a16="http://schemas.microsoft.com/office/drawing/2014/main" id="{765A6E3B-E1F9-4D37-B213-7F9E645D0EDA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8" name="Google Shape;1083;p14">
            <a:extLst>
              <a:ext uri="{FF2B5EF4-FFF2-40B4-BE49-F238E27FC236}">
                <a16:creationId xmlns:a16="http://schemas.microsoft.com/office/drawing/2014/main" id="{867E7D37-2590-4ECE-A535-9DA46F4EA583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9" name="Google Shape;1084;p14">
            <a:extLst>
              <a:ext uri="{FF2B5EF4-FFF2-40B4-BE49-F238E27FC236}">
                <a16:creationId xmlns:a16="http://schemas.microsoft.com/office/drawing/2014/main" id="{74625DF1-F15F-4CAD-BD7C-85A4680501B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0" name="Google Shape;1085;p14">
            <a:extLst>
              <a:ext uri="{FF2B5EF4-FFF2-40B4-BE49-F238E27FC236}">
                <a16:creationId xmlns:a16="http://schemas.microsoft.com/office/drawing/2014/main" id="{B26C5877-FFC0-49F2-89B0-0C72531E73AE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1" name="Google Shape;1086;p14">
            <a:extLst>
              <a:ext uri="{FF2B5EF4-FFF2-40B4-BE49-F238E27FC236}">
                <a16:creationId xmlns:a16="http://schemas.microsoft.com/office/drawing/2014/main" id="{B081A515-D8D9-4BF5-90F1-621FE162C9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2" name="Google Shape;1082;p14">
            <a:extLst>
              <a:ext uri="{FF2B5EF4-FFF2-40B4-BE49-F238E27FC236}">
                <a16:creationId xmlns:a16="http://schemas.microsoft.com/office/drawing/2014/main" id="{E5B7DF78-1D3E-41E2-9FE9-36B062BD3CC8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3" name="Google Shape;1083;p14">
            <a:extLst>
              <a:ext uri="{FF2B5EF4-FFF2-40B4-BE49-F238E27FC236}">
                <a16:creationId xmlns:a16="http://schemas.microsoft.com/office/drawing/2014/main" id="{E853253F-BCCE-42EF-8554-3C3E3C2E285A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4" name="Google Shape;1084;p14">
            <a:extLst>
              <a:ext uri="{FF2B5EF4-FFF2-40B4-BE49-F238E27FC236}">
                <a16:creationId xmlns:a16="http://schemas.microsoft.com/office/drawing/2014/main" id="{E01519CC-0CF0-44E3-B22E-B1AFBCD30DBD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5" name="Google Shape;1085;p14">
            <a:extLst>
              <a:ext uri="{FF2B5EF4-FFF2-40B4-BE49-F238E27FC236}">
                <a16:creationId xmlns:a16="http://schemas.microsoft.com/office/drawing/2014/main" id="{5EC2F2DD-FC5A-4166-8502-67B0E67210F6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6" name="Google Shape;1086;p14">
            <a:extLst>
              <a:ext uri="{FF2B5EF4-FFF2-40B4-BE49-F238E27FC236}">
                <a16:creationId xmlns:a16="http://schemas.microsoft.com/office/drawing/2014/main" id="{828B4189-A014-4A06-804B-1589EB2F9CF8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7" name="Google Shape;1082;p14">
            <a:extLst>
              <a:ext uri="{FF2B5EF4-FFF2-40B4-BE49-F238E27FC236}">
                <a16:creationId xmlns:a16="http://schemas.microsoft.com/office/drawing/2014/main" id="{647DE464-7568-4DD5-8BE4-324C14A8277D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8" name="Google Shape;1083;p14">
            <a:extLst>
              <a:ext uri="{FF2B5EF4-FFF2-40B4-BE49-F238E27FC236}">
                <a16:creationId xmlns:a16="http://schemas.microsoft.com/office/drawing/2014/main" id="{1ED11714-4115-4417-9213-DBC152A5EE6E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9" name="Google Shape;1084;p14">
            <a:extLst>
              <a:ext uri="{FF2B5EF4-FFF2-40B4-BE49-F238E27FC236}">
                <a16:creationId xmlns:a16="http://schemas.microsoft.com/office/drawing/2014/main" id="{23D69C4A-B0D7-467F-8C73-F0C897BC4C5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0" name="Google Shape;1085;p14">
            <a:extLst>
              <a:ext uri="{FF2B5EF4-FFF2-40B4-BE49-F238E27FC236}">
                <a16:creationId xmlns:a16="http://schemas.microsoft.com/office/drawing/2014/main" id="{23E1F321-10C6-49DB-A01C-554FC1D86C9B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1" name="Google Shape;1086;p14">
            <a:extLst>
              <a:ext uri="{FF2B5EF4-FFF2-40B4-BE49-F238E27FC236}">
                <a16:creationId xmlns:a16="http://schemas.microsoft.com/office/drawing/2014/main" id="{F9534E45-083B-4C35-AE35-2FECC04EA99E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2" name="Google Shape;1082;p14">
            <a:extLst>
              <a:ext uri="{FF2B5EF4-FFF2-40B4-BE49-F238E27FC236}">
                <a16:creationId xmlns:a16="http://schemas.microsoft.com/office/drawing/2014/main" id="{65C3AF7D-B3F5-4998-ACC4-2F2F95CA62A8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3" name="Google Shape;1083;p14">
            <a:extLst>
              <a:ext uri="{FF2B5EF4-FFF2-40B4-BE49-F238E27FC236}">
                <a16:creationId xmlns:a16="http://schemas.microsoft.com/office/drawing/2014/main" id="{92CF6BA5-78C4-4B4E-A78B-B2204A5F2530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4" name="Google Shape;1084;p14">
            <a:extLst>
              <a:ext uri="{FF2B5EF4-FFF2-40B4-BE49-F238E27FC236}">
                <a16:creationId xmlns:a16="http://schemas.microsoft.com/office/drawing/2014/main" id="{82B6228B-CBBE-463F-9E88-CFBE19F8043E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5" name="Google Shape;1085;p14">
            <a:extLst>
              <a:ext uri="{FF2B5EF4-FFF2-40B4-BE49-F238E27FC236}">
                <a16:creationId xmlns:a16="http://schemas.microsoft.com/office/drawing/2014/main" id="{7D174B50-8153-4359-8B9D-C9FFAE59E363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6" name="Google Shape;1086;p14">
            <a:extLst>
              <a:ext uri="{FF2B5EF4-FFF2-40B4-BE49-F238E27FC236}">
                <a16:creationId xmlns:a16="http://schemas.microsoft.com/office/drawing/2014/main" id="{9995CF07-4A23-454A-8825-F6E81F18D160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7" name="Google Shape;1082;p14">
            <a:extLst>
              <a:ext uri="{FF2B5EF4-FFF2-40B4-BE49-F238E27FC236}">
                <a16:creationId xmlns:a16="http://schemas.microsoft.com/office/drawing/2014/main" id="{7771C690-AD42-49CF-AC87-E4FCB23DD1C7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8" name="Google Shape;1083;p14">
            <a:extLst>
              <a:ext uri="{FF2B5EF4-FFF2-40B4-BE49-F238E27FC236}">
                <a16:creationId xmlns:a16="http://schemas.microsoft.com/office/drawing/2014/main" id="{F77B608A-FC29-4902-94B6-93F678644B06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9" name="Google Shape;1084;p14">
            <a:extLst>
              <a:ext uri="{FF2B5EF4-FFF2-40B4-BE49-F238E27FC236}">
                <a16:creationId xmlns:a16="http://schemas.microsoft.com/office/drawing/2014/main" id="{46A1CD74-AD03-4998-A1B4-3B896CADDF14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0" name="Google Shape;1085;p14">
            <a:extLst>
              <a:ext uri="{FF2B5EF4-FFF2-40B4-BE49-F238E27FC236}">
                <a16:creationId xmlns:a16="http://schemas.microsoft.com/office/drawing/2014/main" id="{00B42C35-3F40-4A4C-94F9-BEA6D12080B9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1" name="Google Shape;1086;p14">
            <a:extLst>
              <a:ext uri="{FF2B5EF4-FFF2-40B4-BE49-F238E27FC236}">
                <a16:creationId xmlns:a16="http://schemas.microsoft.com/office/drawing/2014/main" id="{5C318D3D-3080-4AD1-B777-CF89EDFC5DC0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2" name="Google Shape;1082;p14">
            <a:extLst>
              <a:ext uri="{FF2B5EF4-FFF2-40B4-BE49-F238E27FC236}">
                <a16:creationId xmlns:a16="http://schemas.microsoft.com/office/drawing/2014/main" id="{94284878-05BB-4FB8-9466-148B677B64CB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3" name="Google Shape;1083;p14">
            <a:extLst>
              <a:ext uri="{FF2B5EF4-FFF2-40B4-BE49-F238E27FC236}">
                <a16:creationId xmlns:a16="http://schemas.microsoft.com/office/drawing/2014/main" id="{E36AE8A6-DBE3-452F-921D-A87C88B52AA3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4" name="Google Shape;1084;p14">
            <a:extLst>
              <a:ext uri="{FF2B5EF4-FFF2-40B4-BE49-F238E27FC236}">
                <a16:creationId xmlns:a16="http://schemas.microsoft.com/office/drawing/2014/main" id="{82F27FB2-63D3-42BC-B740-7D13E52AF34F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5" name="Google Shape;1085;p14">
            <a:extLst>
              <a:ext uri="{FF2B5EF4-FFF2-40B4-BE49-F238E27FC236}">
                <a16:creationId xmlns:a16="http://schemas.microsoft.com/office/drawing/2014/main" id="{1F4E28BC-F2CF-4EC9-88C7-A72ED1261EA0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6" name="Google Shape;1086;p14">
            <a:extLst>
              <a:ext uri="{FF2B5EF4-FFF2-40B4-BE49-F238E27FC236}">
                <a16:creationId xmlns:a16="http://schemas.microsoft.com/office/drawing/2014/main" id="{122D6AD2-FF93-49D7-8B58-596968D93B34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7" name="Google Shape;1082;p14">
            <a:extLst>
              <a:ext uri="{FF2B5EF4-FFF2-40B4-BE49-F238E27FC236}">
                <a16:creationId xmlns:a16="http://schemas.microsoft.com/office/drawing/2014/main" id="{2680D11D-7E90-410C-8CE6-8F88E44BBA34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8" name="Google Shape;1083;p14">
            <a:extLst>
              <a:ext uri="{FF2B5EF4-FFF2-40B4-BE49-F238E27FC236}">
                <a16:creationId xmlns:a16="http://schemas.microsoft.com/office/drawing/2014/main" id="{19C6711F-DDEA-40EF-A499-A7DEE2C2915E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9" name="Google Shape;1084;p14">
            <a:extLst>
              <a:ext uri="{FF2B5EF4-FFF2-40B4-BE49-F238E27FC236}">
                <a16:creationId xmlns:a16="http://schemas.microsoft.com/office/drawing/2014/main" id="{66F47F23-E578-4EA5-9A6F-F642C1A9E3EA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0" name="Google Shape;1085;p14">
            <a:extLst>
              <a:ext uri="{FF2B5EF4-FFF2-40B4-BE49-F238E27FC236}">
                <a16:creationId xmlns:a16="http://schemas.microsoft.com/office/drawing/2014/main" id="{9E0AE9EA-DFC8-47FB-9A5C-C4B9AB7167E5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1" name="Google Shape;1086;p14">
            <a:extLst>
              <a:ext uri="{FF2B5EF4-FFF2-40B4-BE49-F238E27FC236}">
                <a16:creationId xmlns:a16="http://schemas.microsoft.com/office/drawing/2014/main" id="{31C11A86-666C-4ECC-B2BB-22A5F76303A7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2" name="Google Shape;1082;p14">
            <a:extLst>
              <a:ext uri="{FF2B5EF4-FFF2-40B4-BE49-F238E27FC236}">
                <a16:creationId xmlns:a16="http://schemas.microsoft.com/office/drawing/2014/main" id="{89C579DA-732B-4398-92D1-BEE007EBD812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3" name="Google Shape;1083;p14">
            <a:extLst>
              <a:ext uri="{FF2B5EF4-FFF2-40B4-BE49-F238E27FC236}">
                <a16:creationId xmlns:a16="http://schemas.microsoft.com/office/drawing/2014/main" id="{196CABBD-93A7-4F5C-AEE3-800BD0EA39A1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4" name="Google Shape;1084;p14">
            <a:extLst>
              <a:ext uri="{FF2B5EF4-FFF2-40B4-BE49-F238E27FC236}">
                <a16:creationId xmlns:a16="http://schemas.microsoft.com/office/drawing/2014/main" id="{0EE478E8-FDD6-49EA-996B-972A7468227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5" name="Google Shape;1085;p14">
            <a:extLst>
              <a:ext uri="{FF2B5EF4-FFF2-40B4-BE49-F238E27FC236}">
                <a16:creationId xmlns:a16="http://schemas.microsoft.com/office/drawing/2014/main" id="{8266C508-3715-41D3-8F14-A7380A494671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6" name="Google Shape;1086;p14">
            <a:extLst>
              <a:ext uri="{FF2B5EF4-FFF2-40B4-BE49-F238E27FC236}">
                <a16:creationId xmlns:a16="http://schemas.microsoft.com/office/drawing/2014/main" id="{C7309805-E3C7-4EBD-9DEB-C7217972097B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7" name="Google Shape;1765;p26">
            <a:extLst>
              <a:ext uri="{FF2B5EF4-FFF2-40B4-BE49-F238E27FC236}">
                <a16:creationId xmlns:a16="http://schemas.microsoft.com/office/drawing/2014/main" id="{106E0AA7-7E27-451B-A779-C16D0C6F7959}"/>
              </a:ext>
            </a:extLst>
          </p:cNvPr>
          <p:cNvSpPr/>
          <p:nvPr userDrawn="1"/>
        </p:nvSpPr>
        <p:spPr>
          <a:xfrm rot="126755">
            <a:off x="3091462" y="1090110"/>
            <a:ext cx="5550035" cy="4730758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sp>
        <p:nvSpPr>
          <p:cNvPr id="98" name="Google Shape;1766;p26">
            <a:extLst>
              <a:ext uri="{FF2B5EF4-FFF2-40B4-BE49-F238E27FC236}">
                <a16:creationId xmlns:a16="http://schemas.microsoft.com/office/drawing/2014/main" id="{96C763DA-0530-4345-8869-27D84192065D}"/>
              </a:ext>
            </a:extLst>
          </p:cNvPr>
          <p:cNvSpPr/>
          <p:nvPr userDrawn="1"/>
        </p:nvSpPr>
        <p:spPr>
          <a:xfrm rot="-135875">
            <a:off x="2811048" y="772938"/>
            <a:ext cx="1284031" cy="1336800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rgbClr val="C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sp>
        <p:nvSpPr>
          <p:cNvPr id="99" name="Google Shape;1767;p26">
            <a:extLst>
              <a:ext uri="{FF2B5EF4-FFF2-40B4-BE49-F238E27FC236}">
                <a16:creationId xmlns:a16="http://schemas.microsoft.com/office/drawing/2014/main" id="{68C3693C-60D7-4DAB-95E4-7D0140ED723C}"/>
              </a:ext>
            </a:extLst>
          </p:cNvPr>
          <p:cNvSpPr/>
          <p:nvPr userDrawn="1"/>
        </p:nvSpPr>
        <p:spPr>
          <a:xfrm rot="4829593">
            <a:off x="7640070" y="1029487"/>
            <a:ext cx="1546974" cy="1109544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rgbClr val="00206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grpSp>
        <p:nvGrpSpPr>
          <p:cNvPr id="138" name="Google Shape;939;p32">
            <a:extLst>
              <a:ext uri="{FF2B5EF4-FFF2-40B4-BE49-F238E27FC236}">
                <a16:creationId xmlns:a16="http://schemas.microsoft.com/office/drawing/2014/main" id="{4E1A926E-6662-419E-9E55-EA22A881A7F7}"/>
              </a:ext>
            </a:extLst>
          </p:cNvPr>
          <p:cNvGrpSpPr/>
          <p:nvPr userDrawn="1"/>
        </p:nvGrpSpPr>
        <p:grpSpPr>
          <a:xfrm>
            <a:off x="2204474" y="3950454"/>
            <a:ext cx="1973864" cy="2020086"/>
            <a:chOff x="2718975" y="493050"/>
            <a:chExt cx="2013175" cy="2066600"/>
          </a:xfrm>
        </p:grpSpPr>
        <p:sp>
          <p:nvSpPr>
            <p:cNvPr id="139" name="Google Shape;940;p32">
              <a:extLst>
                <a:ext uri="{FF2B5EF4-FFF2-40B4-BE49-F238E27FC236}">
                  <a16:creationId xmlns:a16="http://schemas.microsoft.com/office/drawing/2014/main" id="{86F0682C-B277-4309-975F-A0C04F8F30C6}"/>
                </a:ext>
              </a:extLst>
            </p:cNvPr>
            <p:cNvSpPr/>
            <p:nvPr/>
          </p:nvSpPr>
          <p:spPr>
            <a:xfrm>
              <a:off x="3297025" y="2415950"/>
              <a:ext cx="962925" cy="143700"/>
            </a:xfrm>
            <a:custGeom>
              <a:avLst/>
              <a:gdLst/>
              <a:ahLst/>
              <a:cxnLst/>
              <a:rect l="l" t="t" r="r" b="b"/>
              <a:pathLst>
                <a:path w="38517" h="5748" extrusionOk="0">
                  <a:moveTo>
                    <a:pt x="19326" y="1"/>
                  </a:moveTo>
                  <a:cubicBezTo>
                    <a:pt x="8672" y="1"/>
                    <a:pt x="1" y="1379"/>
                    <a:pt x="1" y="2925"/>
                  </a:cubicBezTo>
                  <a:cubicBezTo>
                    <a:pt x="1" y="4471"/>
                    <a:pt x="8672" y="5748"/>
                    <a:pt x="19326" y="5748"/>
                  </a:cubicBezTo>
                  <a:cubicBezTo>
                    <a:pt x="29946" y="5748"/>
                    <a:pt x="38516" y="4471"/>
                    <a:pt x="38516" y="2925"/>
                  </a:cubicBezTo>
                  <a:cubicBezTo>
                    <a:pt x="38516" y="1379"/>
                    <a:pt x="29946" y="1"/>
                    <a:pt x="1932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0" name="Google Shape;941;p32">
              <a:extLst>
                <a:ext uri="{FF2B5EF4-FFF2-40B4-BE49-F238E27FC236}">
                  <a16:creationId xmlns:a16="http://schemas.microsoft.com/office/drawing/2014/main" id="{FE326C58-C67D-4FF9-963A-4D9950D4B3B3}"/>
                </a:ext>
              </a:extLst>
            </p:cNvPr>
            <p:cNvSpPr/>
            <p:nvPr/>
          </p:nvSpPr>
          <p:spPr>
            <a:xfrm>
              <a:off x="3853250" y="2190975"/>
              <a:ext cx="381500" cy="366800"/>
            </a:xfrm>
            <a:custGeom>
              <a:avLst/>
              <a:gdLst/>
              <a:ahLst/>
              <a:cxnLst/>
              <a:rect l="l" t="t" r="r" b="b"/>
              <a:pathLst>
                <a:path w="15260" h="14672" extrusionOk="0">
                  <a:moveTo>
                    <a:pt x="4963" y="1"/>
                  </a:moveTo>
                  <a:cubicBezTo>
                    <a:pt x="4854" y="1"/>
                    <a:pt x="4745" y="9"/>
                    <a:pt x="4639" y="26"/>
                  </a:cubicBezTo>
                  <a:cubicBezTo>
                    <a:pt x="3362" y="161"/>
                    <a:pt x="2387" y="732"/>
                    <a:pt x="1681" y="1438"/>
                  </a:cubicBezTo>
                  <a:cubicBezTo>
                    <a:pt x="1144" y="1975"/>
                    <a:pt x="572" y="2816"/>
                    <a:pt x="303" y="3824"/>
                  </a:cubicBezTo>
                  <a:cubicBezTo>
                    <a:pt x="1" y="4664"/>
                    <a:pt x="303" y="5773"/>
                    <a:pt x="1144" y="6345"/>
                  </a:cubicBezTo>
                  <a:lnTo>
                    <a:pt x="10789" y="13738"/>
                  </a:lnTo>
                  <a:lnTo>
                    <a:pt x="11629" y="14444"/>
                  </a:lnTo>
                  <a:cubicBezTo>
                    <a:pt x="11764" y="14595"/>
                    <a:pt x="11940" y="14671"/>
                    <a:pt x="12117" y="14671"/>
                  </a:cubicBezTo>
                  <a:cubicBezTo>
                    <a:pt x="12293" y="14671"/>
                    <a:pt x="12470" y="14595"/>
                    <a:pt x="12604" y="14444"/>
                  </a:cubicBezTo>
                  <a:lnTo>
                    <a:pt x="12739" y="14310"/>
                  </a:lnTo>
                  <a:lnTo>
                    <a:pt x="15125" y="12495"/>
                  </a:lnTo>
                  <a:cubicBezTo>
                    <a:pt x="15259" y="12361"/>
                    <a:pt x="15259" y="11924"/>
                    <a:pt x="14990" y="11924"/>
                  </a:cubicBezTo>
                  <a:lnTo>
                    <a:pt x="13175" y="11655"/>
                  </a:lnTo>
                  <a:lnTo>
                    <a:pt x="13041" y="11655"/>
                  </a:lnTo>
                  <a:lnTo>
                    <a:pt x="6857" y="1135"/>
                  </a:lnTo>
                  <a:cubicBezTo>
                    <a:pt x="6505" y="401"/>
                    <a:pt x="5716" y="1"/>
                    <a:pt x="4963" y="1"/>
                  </a:cubicBez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1" name="Google Shape;942;p32">
              <a:extLst>
                <a:ext uri="{FF2B5EF4-FFF2-40B4-BE49-F238E27FC236}">
                  <a16:creationId xmlns:a16="http://schemas.microsoft.com/office/drawing/2014/main" id="{93F05A58-172A-4C8D-ADA3-0C77ADDADAF0}"/>
                </a:ext>
              </a:extLst>
            </p:cNvPr>
            <p:cNvSpPr/>
            <p:nvPr/>
          </p:nvSpPr>
          <p:spPr>
            <a:xfrm>
              <a:off x="3975925" y="2373950"/>
              <a:ext cx="195800" cy="181500"/>
            </a:xfrm>
            <a:custGeom>
              <a:avLst/>
              <a:gdLst/>
              <a:ahLst/>
              <a:cxnLst/>
              <a:rect l="l" t="t" r="r" b="b"/>
              <a:pathLst>
                <a:path w="7832" h="7260" extrusionOk="0">
                  <a:moveTo>
                    <a:pt x="1816" y="0"/>
                  </a:moveTo>
                  <a:cubicBezTo>
                    <a:pt x="1547" y="135"/>
                    <a:pt x="1412" y="404"/>
                    <a:pt x="1110" y="538"/>
                  </a:cubicBezTo>
                  <a:cubicBezTo>
                    <a:pt x="841" y="975"/>
                    <a:pt x="572" y="1378"/>
                    <a:pt x="270" y="1681"/>
                  </a:cubicBezTo>
                  <a:cubicBezTo>
                    <a:pt x="135" y="1681"/>
                    <a:pt x="135" y="1815"/>
                    <a:pt x="1" y="1950"/>
                  </a:cubicBezTo>
                  <a:lnTo>
                    <a:pt x="5882" y="6419"/>
                  </a:lnTo>
                  <a:lnTo>
                    <a:pt x="6722" y="7125"/>
                  </a:lnTo>
                  <a:cubicBezTo>
                    <a:pt x="6857" y="7260"/>
                    <a:pt x="6991" y="7260"/>
                    <a:pt x="7159" y="7260"/>
                  </a:cubicBezTo>
                  <a:cubicBezTo>
                    <a:pt x="7294" y="7260"/>
                    <a:pt x="7563" y="7260"/>
                    <a:pt x="7697" y="7125"/>
                  </a:cubicBezTo>
                  <a:lnTo>
                    <a:pt x="7832" y="6991"/>
                  </a:lnTo>
                  <a:cubicBezTo>
                    <a:pt x="6588" y="5310"/>
                    <a:pt x="4202" y="2521"/>
                    <a:pt x="1816" y="0"/>
                  </a:cubicBezTo>
                  <a:close/>
                </a:path>
              </a:pathLst>
            </a:custGeom>
            <a:solidFill>
              <a:srgbClr val="E2A2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2" name="Google Shape;943;p32">
              <a:extLst>
                <a:ext uri="{FF2B5EF4-FFF2-40B4-BE49-F238E27FC236}">
                  <a16:creationId xmlns:a16="http://schemas.microsoft.com/office/drawing/2014/main" id="{AEA51228-7E6A-4ED4-9C9B-D2E2CC0BD1D6}"/>
                </a:ext>
              </a:extLst>
            </p:cNvPr>
            <p:cNvSpPr/>
            <p:nvPr/>
          </p:nvSpPr>
          <p:spPr>
            <a:xfrm>
              <a:off x="3366775" y="2190975"/>
              <a:ext cx="381475" cy="366800"/>
            </a:xfrm>
            <a:custGeom>
              <a:avLst/>
              <a:gdLst/>
              <a:ahLst/>
              <a:cxnLst/>
              <a:rect l="l" t="t" r="r" b="b"/>
              <a:pathLst>
                <a:path w="15259" h="14672" extrusionOk="0">
                  <a:moveTo>
                    <a:pt x="10330" y="1"/>
                  </a:moveTo>
                  <a:cubicBezTo>
                    <a:pt x="9576" y="1"/>
                    <a:pt x="8784" y="401"/>
                    <a:pt x="8403" y="1135"/>
                  </a:cubicBezTo>
                  <a:lnTo>
                    <a:pt x="2252" y="11655"/>
                  </a:lnTo>
                  <a:lnTo>
                    <a:pt x="2118" y="11655"/>
                  </a:lnTo>
                  <a:lnTo>
                    <a:pt x="269" y="11924"/>
                  </a:lnTo>
                  <a:cubicBezTo>
                    <a:pt x="0" y="11924"/>
                    <a:pt x="0" y="12361"/>
                    <a:pt x="135" y="12495"/>
                  </a:cubicBezTo>
                  <a:lnTo>
                    <a:pt x="2387" y="14175"/>
                  </a:lnTo>
                  <a:lnTo>
                    <a:pt x="2656" y="14444"/>
                  </a:lnTo>
                  <a:cubicBezTo>
                    <a:pt x="2807" y="14595"/>
                    <a:pt x="2983" y="14671"/>
                    <a:pt x="3155" y="14671"/>
                  </a:cubicBezTo>
                  <a:cubicBezTo>
                    <a:pt x="3328" y="14671"/>
                    <a:pt x="3496" y="14595"/>
                    <a:pt x="3630" y="14444"/>
                  </a:cubicBezTo>
                  <a:lnTo>
                    <a:pt x="4470" y="13738"/>
                  </a:lnTo>
                  <a:lnTo>
                    <a:pt x="14284" y="6345"/>
                  </a:lnTo>
                  <a:cubicBezTo>
                    <a:pt x="14990" y="5773"/>
                    <a:pt x="15259" y="4664"/>
                    <a:pt x="14990" y="3824"/>
                  </a:cubicBezTo>
                  <a:cubicBezTo>
                    <a:pt x="14721" y="2984"/>
                    <a:pt x="14284" y="2278"/>
                    <a:pt x="13881" y="1707"/>
                  </a:cubicBezTo>
                  <a:cubicBezTo>
                    <a:pt x="13041" y="866"/>
                    <a:pt x="12032" y="161"/>
                    <a:pt x="10654" y="26"/>
                  </a:cubicBezTo>
                  <a:cubicBezTo>
                    <a:pt x="10548" y="9"/>
                    <a:pt x="10440" y="1"/>
                    <a:pt x="10330" y="1"/>
                  </a:cubicBez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3" name="Google Shape;944;p32">
              <a:extLst>
                <a:ext uri="{FF2B5EF4-FFF2-40B4-BE49-F238E27FC236}">
                  <a16:creationId xmlns:a16="http://schemas.microsoft.com/office/drawing/2014/main" id="{DD28A33D-03B5-4CF8-872C-9932FEF06FED}"/>
                </a:ext>
              </a:extLst>
            </p:cNvPr>
            <p:cNvSpPr/>
            <p:nvPr/>
          </p:nvSpPr>
          <p:spPr>
            <a:xfrm>
              <a:off x="3426425" y="2377300"/>
              <a:ext cx="199150" cy="178150"/>
            </a:xfrm>
            <a:custGeom>
              <a:avLst/>
              <a:gdLst/>
              <a:ahLst/>
              <a:cxnLst/>
              <a:rect l="l" t="t" r="r" b="b"/>
              <a:pathLst>
                <a:path w="7966" h="7126" extrusionOk="0">
                  <a:moveTo>
                    <a:pt x="6151" y="1"/>
                  </a:moveTo>
                  <a:cubicBezTo>
                    <a:pt x="3933" y="2387"/>
                    <a:pt x="1412" y="5042"/>
                    <a:pt x="1" y="6722"/>
                  </a:cubicBezTo>
                  <a:lnTo>
                    <a:pt x="270" y="6991"/>
                  </a:lnTo>
                  <a:cubicBezTo>
                    <a:pt x="404" y="7126"/>
                    <a:pt x="706" y="7126"/>
                    <a:pt x="841" y="7126"/>
                  </a:cubicBezTo>
                  <a:cubicBezTo>
                    <a:pt x="975" y="7126"/>
                    <a:pt x="1110" y="7126"/>
                    <a:pt x="1244" y="6991"/>
                  </a:cubicBezTo>
                  <a:lnTo>
                    <a:pt x="2084" y="6285"/>
                  </a:lnTo>
                  <a:lnTo>
                    <a:pt x="7966" y="1816"/>
                  </a:lnTo>
                  <a:cubicBezTo>
                    <a:pt x="7697" y="1681"/>
                    <a:pt x="7563" y="1412"/>
                    <a:pt x="7428" y="1110"/>
                  </a:cubicBezTo>
                  <a:lnTo>
                    <a:pt x="6991" y="706"/>
                  </a:lnTo>
                  <a:cubicBezTo>
                    <a:pt x="6722" y="404"/>
                    <a:pt x="6454" y="135"/>
                    <a:pt x="6151" y="1"/>
                  </a:cubicBezTo>
                  <a:close/>
                </a:path>
              </a:pathLst>
            </a:custGeom>
            <a:solidFill>
              <a:srgbClr val="E2A2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4" name="Google Shape;945;p32">
              <a:extLst>
                <a:ext uri="{FF2B5EF4-FFF2-40B4-BE49-F238E27FC236}">
                  <a16:creationId xmlns:a16="http://schemas.microsoft.com/office/drawing/2014/main" id="{7E473B28-F0B1-4222-BFBD-D3DC90AB3D26}"/>
                </a:ext>
              </a:extLst>
            </p:cNvPr>
            <p:cNvSpPr/>
            <p:nvPr/>
          </p:nvSpPr>
          <p:spPr>
            <a:xfrm>
              <a:off x="3366775" y="2482325"/>
              <a:ext cx="111775" cy="75450"/>
            </a:xfrm>
            <a:custGeom>
              <a:avLst/>
              <a:gdLst/>
              <a:ahLst/>
              <a:cxnLst/>
              <a:rect l="l" t="t" r="r" b="b"/>
              <a:pathLst>
                <a:path w="4471" h="3018" extrusionOk="0">
                  <a:moveTo>
                    <a:pt x="2118" y="1"/>
                  </a:moveTo>
                  <a:lnTo>
                    <a:pt x="269" y="270"/>
                  </a:lnTo>
                  <a:cubicBezTo>
                    <a:pt x="0" y="270"/>
                    <a:pt x="0" y="707"/>
                    <a:pt x="135" y="841"/>
                  </a:cubicBezTo>
                  <a:lnTo>
                    <a:pt x="2656" y="2790"/>
                  </a:lnTo>
                  <a:cubicBezTo>
                    <a:pt x="2807" y="2941"/>
                    <a:pt x="2983" y="3017"/>
                    <a:pt x="3155" y="3017"/>
                  </a:cubicBezTo>
                  <a:cubicBezTo>
                    <a:pt x="3328" y="3017"/>
                    <a:pt x="3496" y="2941"/>
                    <a:pt x="3630" y="2790"/>
                  </a:cubicBezTo>
                  <a:lnTo>
                    <a:pt x="4470" y="2084"/>
                  </a:lnTo>
                  <a:lnTo>
                    <a:pt x="2118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5" name="Google Shape;946;p32">
              <a:extLst>
                <a:ext uri="{FF2B5EF4-FFF2-40B4-BE49-F238E27FC236}">
                  <a16:creationId xmlns:a16="http://schemas.microsoft.com/office/drawing/2014/main" id="{ADD02867-7745-483B-A79E-3BC899B1DF55}"/>
                </a:ext>
              </a:extLst>
            </p:cNvPr>
            <p:cNvSpPr/>
            <p:nvPr/>
          </p:nvSpPr>
          <p:spPr>
            <a:xfrm>
              <a:off x="4122975" y="2482325"/>
              <a:ext cx="111775" cy="75450"/>
            </a:xfrm>
            <a:custGeom>
              <a:avLst/>
              <a:gdLst/>
              <a:ahLst/>
              <a:cxnLst/>
              <a:rect l="l" t="t" r="r" b="b"/>
              <a:pathLst>
                <a:path w="4471" h="3018" extrusionOk="0">
                  <a:moveTo>
                    <a:pt x="2386" y="1"/>
                  </a:moveTo>
                  <a:lnTo>
                    <a:pt x="0" y="2084"/>
                  </a:lnTo>
                  <a:lnTo>
                    <a:pt x="840" y="2790"/>
                  </a:lnTo>
                  <a:cubicBezTo>
                    <a:pt x="975" y="2941"/>
                    <a:pt x="1151" y="3017"/>
                    <a:pt x="1328" y="3017"/>
                  </a:cubicBezTo>
                  <a:cubicBezTo>
                    <a:pt x="1504" y="3017"/>
                    <a:pt x="1681" y="2941"/>
                    <a:pt x="1815" y="2790"/>
                  </a:cubicBezTo>
                  <a:lnTo>
                    <a:pt x="4336" y="841"/>
                  </a:lnTo>
                  <a:cubicBezTo>
                    <a:pt x="4470" y="707"/>
                    <a:pt x="4470" y="270"/>
                    <a:pt x="4201" y="270"/>
                  </a:cubicBezTo>
                  <a:lnTo>
                    <a:pt x="2386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6" name="Google Shape;947;p32">
              <a:extLst>
                <a:ext uri="{FF2B5EF4-FFF2-40B4-BE49-F238E27FC236}">
                  <a16:creationId xmlns:a16="http://schemas.microsoft.com/office/drawing/2014/main" id="{ECBECAB9-3A80-4E81-9F61-F5AB5A32E080}"/>
                </a:ext>
              </a:extLst>
            </p:cNvPr>
            <p:cNvSpPr/>
            <p:nvPr/>
          </p:nvSpPr>
          <p:spPr>
            <a:xfrm>
              <a:off x="3559175" y="1745975"/>
              <a:ext cx="473075" cy="611225"/>
            </a:xfrm>
            <a:custGeom>
              <a:avLst/>
              <a:gdLst/>
              <a:ahLst/>
              <a:cxnLst/>
              <a:rect l="l" t="t" r="r" b="b"/>
              <a:pathLst>
                <a:path w="18923" h="24449" extrusionOk="0">
                  <a:moveTo>
                    <a:pt x="9163" y="1"/>
                  </a:moveTo>
                  <a:cubicBezTo>
                    <a:pt x="7538" y="1"/>
                    <a:pt x="5920" y="545"/>
                    <a:pt x="4639" y="1593"/>
                  </a:cubicBezTo>
                  <a:lnTo>
                    <a:pt x="4504" y="1593"/>
                  </a:lnTo>
                  <a:cubicBezTo>
                    <a:pt x="2387" y="3274"/>
                    <a:pt x="1412" y="5929"/>
                    <a:pt x="1816" y="8449"/>
                  </a:cubicBezTo>
                  <a:cubicBezTo>
                    <a:pt x="2253" y="11373"/>
                    <a:pt x="1984" y="14331"/>
                    <a:pt x="975" y="16986"/>
                  </a:cubicBezTo>
                  <a:lnTo>
                    <a:pt x="438" y="18532"/>
                  </a:lnTo>
                  <a:cubicBezTo>
                    <a:pt x="1" y="19641"/>
                    <a:pt x="438" y="21053"/>
                    <a:pt x="1412" y="21758"/>
                  </a:cubicBezTo>
                  <a:lnTo>
                    <a:pt x="4639" y="23977"/>
                  </a:lnTo>
                  <a:cubicBezTo>
                    <a:pt x="4969" y="24224"/>
                    <a:pt x="5411" y="24449"/>
                    <a:pt x="5874" y="24449"/>
                  </a:cubicBezTo>
                  <a:cubicBezTo>
                    <a:pt x="5977" y="24449"/>
                    <a:pt x="6081" y="24438"/>
                    <a:pt x="6185" y="24413"/>
                  </a:cubicBezTo>
                  <a:lnTo>
                    <a:pt x="12066" y="24279"/>
                  </a:lnTo>
                  <a:cubicBezTo>
                    <a:pt x="12470" y="24279"/>
                    <a:pt x="13041" y="24145"/>
                    <a:pt x="13444" y="23708"/>
                  </a:cubicBezTo>
                  <a:lnTo>
                    <a:pt x="17511" y="20918"/>
                  </a:lnTo>
                  <a:cubicBezTo>
                    <a:pt x="18486" y="20212"/>
                    <a:pt x="18922" y="18801"/>
                    <a:pt x="18351" y="17692"/>
                  </a:cubicBezTo>
                  <a:lnTo>
                    <a:pt x="17376" y="15305"/>
                  </a:lnTo>
                  <a:cubicBezTo>
                    <a:pt x="16536" y="13222"/>
                    <a:pt x="16099" y="10701"/>
                    <a:pt x="16267" y="8315"/>
                  </a:cubicBezTo>
                  <a:lnTo>
                    <a:pt x="16267" y="7475"/>
                  </a:lnTo>
                  <a:cubicBezTo>
                    <a:pt x="16402" y="4820"/>
                    <a:pt x="14990" y="2299"/>
                    <a:pt x="12604" y="887"/>
                  </a:cubicBezTo>
                  <a:cubicBezTo>
                    <a:pt x="11540" y="291"/>
                    <a:pt x="10350" y="1"/>
                    <a:pt x="916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7" name="Google Shape;948;p32">
              <a:extLst>
                <a:ext uri="{FF2B5EF4-FFF2-40B4-BE49-F238E27FC236}">
                  <a16:creationId xmlns:a16="http://schemas.microsoft.com/office/drawing/2014/main" id="{B7C06D9E-3A47-4324-B8FE-4A51A2CAA9AA}"/>
                </a:ext>
              </a:extLst>
            </p:cNvPr>
            <p:cNvSpPr/>
            <p:nvPr/>
          </p:nvSpPr>
          <p:spPr>
            <a:xfrm>
              <a:off x="3597825" y="2020200"/>
              <a:ext cx="14325" cy="111775"/>
            </a:xfrm>
            <a:custGeom>
              <a:avLst/>
              <a:gdLst/>
              <a:ahLst/>
              <a:cxnLst/>
              <a:rect l="l" t="t" r="r" b="b"/>
              <a:pathLst>
                <a:path w="573" h="4471" extrusionOk="0">
                  <a:moveTo>
                    <a:pt x="572" y="1"/>
                  </a:moveTo>
                  <a:cubicBezTo>
                    <a:pt x="572" y="1547"/>
                    <a:pt x="270" y="3093"/>
                    <a:pt x="1" y="4471"/>
                  </a:cubicBezTo>
                  <a:lnTo>
                    <a:pt x="1" y="4471"/>
                  </a:lnTo>
                  <a:cubicBezTo>
                    <a:pt x="270" y="3093"/>
                    <a:pt x="572" y="1547"/>
                    <a:pt x="572" y="1"/>
                  </a:cubicBezTo>
                  <a:close/>
                </a:path>
              </a:pathLst>
            </a:custGeom>
            <a:solidFill>
              <a:srgbClr val="CACC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8" name="Google Shape;949;p32">
              <a:extLst>
                <a:ext uri="{FF2B5EF4-FFF2-40B4-BE49-F238E27FC236}">
                  <a16:creationId xmlns:a16="http://schemas.microsoft.com/office/drawing/2014/main" id="{0E41DDDB-0B85-4B64-AD7C-5B42DC471236}"/>
                </a:ext>
              </a:extLst>
            </p:cNvPr>
            <p:cNvSpPr/>
            <p:nvPr/>
          </p:nvSpPr>
          <p:spPr>
            <a:xfrm>
              <a:off x="3595030" y="1907045"/>
              <a:ext cx="59700" cy="252100"/>
            </a:xfrm>
            <a:custGeom>
              <a:avLst/>
              <a:gdLst/>
              <a:ahLst/>
              <a:cxnLst/>
              <a:rect l="l" t="t" r="r" b="b"/>
              <a:pathLst>
                <a:path w="2388" h="10084" extrusionOk="0">
                  <a:moveTo>
                    <a:pt x="438" y="1"/>
                  </a:moveTo>
                  <a:cubicBezTo>
                    <a:pt x="270" y="1"/>
                    <a:pt x="135" y="303"/>
                    <a:pt x="135" y="1009"/>
                  </a:cubicBezTo>
                  <a:cubicBezTo>
                    <a:pt x="135" y="1278"/>
                    <a:pt x="135" y="1681"/>
                    <a:pt x="270" y="2118"/>
                  </a:cubicBezTo>
                  <a:cubicBezTo>
                    <a:pt x="438" y="2959"/>
                    <a:pt x="438" y="3799"/>
                    <a:pt x="572" y="4639"/>
                  </a:cubicBezTo>
                  <a:cubicBezTo>
                    <a:pt x="572" y="6185"/>
                    <a:pt x="270" y="7731"/>
                    <a:pt x="1" y="9109"/>
                  </a:cubicBezTo>
                  <a:cubicBezTo>
                    <a:pt x="270" y="9243"/>
                    <a:pt x="1816" y="9949"/>
                    <a:pt x="1950" y="9949"/>
                  </a:cubicBezTo>
                  <a:cubicBezTo>
                    <a:pt x="2118" y="10084"/>
                    <a:pt x="2253" y="10084"/>
                    <a:pt x="2387" y="10084"/>
                  </a:cubicBezTo>
                  <a:cubicBezTo>
                    <a:pt x="1816" y="2690"/>
                    <a:pt x="841" y="1"/>
                    <a:pt x="43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9" name="Google Shape;950;p32">
              <a:extLst>
                <a:ext uri="{FF2B5EF4-FFF2-40B4-BE49-F238E27FC236}">
                  <a16:creationId xmlns:a16="http://schemas.microsoft.com/office/drawing/2014/main" id="{B8270323-2185-4ABB-9F1A-91DD7D23EB43}"/>
                </a:ext>
              </a:extLst>
            </p:cNvPr>
            <p:cNvSpPr/>
            <p:nvPr/>
          </p:nvSpPr>
          <p:spPr>
            <a:xfrm>
              <a:off x="3965850" y="1984925"/>
              <a:ext cx="31100" cy="147050"/>
            </a:xfrm>
            <a:custGeom>
              <a:avLst/>
              <a:gdLst/>
              <a:ahLst/>
              <a:cxnLst/>
              <a:rect l="l" t="t" r="r" b="b"/>
              <a:pathLst>
                <a:path w="1244" h="5882" extrusionOk="0">
                  <a:moveTo>
                    <a:pt x="0" y="0"/>
                  </a:moveTo>
                  <a:cubicBezTo>
                    <a:pt x="0" y="1983"/>
                    <a:pt x="404" y="3933"/>
                    <a:pt x="1109" y="5747"/>
                  </a:cubicBezTo>
                  <a:lnTo>
                    <a:pt x="1109" y="5747"/>
                  </a:lnTo>
                  <a:lnTo>
                    <a:pt x="1244" y="5882"/>
                  </a:lnTo>
                  <a:lnTo>
                    <a:pt x="1109" y="5747"/>
                  </a:lnTo>
                  <a:cubicBezTo>
                    <a:pt x="404" y="3933"/>
                    <a:pt x="0" y="1983"/>
                    <a:pt x="0" y="0"/>
                  </a:cubicBezTo>
                  <a:close/>
                </a:path>
              </a:pathLst>
            </a:custGeom>
            <a:solidFill>
              <a:srgbClr val="CACC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0" name="Google Shape;951;p32">
              <a:extLst>
                <a:ext uri="{FF2B5EF4-FFF2-40B4-BE49-F238E27FC236}">
                  <a16:creationId xmlns:a16="http://schemas.microsoft.com/office/drawing/2014/main" id="{BE578E9C-33B5-45A4-911F-23A5E521093B}"/>
                </a:ext>
              </a:extLst>
            </p:cNvPr>
            <p:cNvSpPr/>
            <p:nvPr/>
          </p:nvSpPr>
          <p:spPr>
            <a:xfrm>
              <a:off x="3877625" y="1852175"/>
              <a:ext cx="115975" cy="308375"/>
            </a:xfrm>
            <a:custGeom>
              <a:avLst/>
              <a:gdLst/>
              <a:ahLst/>
              <a:cxnLst/>
              <a:rect l="l" t="t" r="r" b="b"/>
              <a:pathLst>
                <a:path w="4639" h="12335" extrusionOk="0">
                  <a:moveTo>
                    <a:pt x="841" y="0"/>
                  </a:moveTo>
                  <a:cubicBezTo>
                    <a:pt x="303" y="0"/>
                    <a:pt x="0" y="269"/>
                    <a:pt x="169" y="1109"/>
                  </a:cubicBezTo>
                  <a:cubicBezTo>
                    <a:pt x="841" y="4336"/>
                    <a:pt x="1143" y="8537"/>
                    <a:pt x="1278" y="12335"/>
                  </a:cubicBezTo>
                  <a:cubicBezTo>
                    <a:pt x="1546" y="12167"/>
                    <a:pt x="1849" y="12032"/>
                    <a:pt x="2252" y="12032"/>
                  </a:cubicBezTo>
                  <a:cubicBezTo>
                    <a:pt x="2252" y="11898"/>
                    <a:pt x="4504" y="11192"/>
                    <a:pt x="4638" y="11057"/>
                  </a:cubicBezTo>
                  <a:cubicBezTo>
                    <a:pt x="3933" y="9243"/>
                    <a:pt x="3529" y="7293"/>
                    <a:pt x="3529" y="5310"/>
                  </a:cubicBezTo>
                  <a:cubicBezTo>
                    <a:pt x="3361" y="4907"/>
                    <a:pt x="3361" y="4470"/>
                    <a:pt x="3529" y="4067"/>
                  </a:cubicBezTo>
                  <a:lnTo>
                    <a:pt x="3529" y="3227"/>
                  </a:lnTo>
                  <a:lnTo>
                    <a:pt x="3529" y="2924"/>
                  </a:lnTo>
                  <a:cubicBezTo>
                    <a:pt x="3529" y="1244"/>
                    <a:pt x="1849" y="0"/>
                    <a:pt x="84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1" name="Google Shape;952;p32">
              <a:extLst>
                <a:ext uri="{FF2B5EF4-FFF2-40B4-BE49-F238E27FC236}">
                  <a16:creationId xmlns:a16="http://schemas.microsoft.com/office/drawing/2014/main" id="{4C518626-E4A3-4EB8-9670-E68DE27C7024}"/>
                </a:ext>
              </a:extLst>
            </p:cNvPr>
            <p:cNvSpPr/>
            <p:nvPr/>
          </p:nvSpPr>
          <p:spPr>
            <a:xfrm>
              <a:off x="3486075" y="2128600"/>
              <a:ext cx="622625" cy="372375"/>
            </a:xfrm>
            <a:custGeom>
              <a:avLst/>
              <a:gdLst/>
              <a:ahLst/>
              <a:cxnLst/>
              <a:rect l="l" t="t" r="r" b="b"/>
              <a:pathLst>
                <a:path w="24905" h="14895" extrusionOk="0">
                  <a:moveTo>
                    <a:pt x="20300" y="0"/>
                  </a:moveTo>
                  <a:cubicBezTo>
                    <a:pt x="17304" y="1203"/>
                    <a:pt x="14432" y="1916"/>
                    <a:pt x="11618" y="1916"/>
                  </a:cubicBezTo>
                  <a:cubicBezTo>
                    <a:pt x="9161" y="1916"/>
                    <a:pt x="6749" y="1372"/>
                    <a:pt x="4336" y="135"/>
                  </a:cubicBezTo>
                  <a:lnTo>
                    <a:pt x="1" y="9108"/>
                  </a:lnTo>
                  <a:cubicBezTo>
                    <a:pt x="62" y="9108"/>
                    <a:pt x="527" y="8879"/>
                    <a:pt x="1241" y="8879"/>
                  </a:cubicBezTo>
                  <a:cubicBezTo>
                    <a:pt x="2095" y="8879"/>
                    <a:pt x="3305" y="9208"/>
                    <a:pt x="4605" y="10654"/>
                  </a:cubicBezTo>
                  <a:lnTo>
                    <a:pt x="5042" y="11058"/>
                  </a:lnTo>
                  <a:cubicBezTo>
                    <a:pt x="6420" y="13041"/>
                    <a:pt x="8537" y="14419"/>
                    <a:pt x="10924" y="14721"/>
                  </a:cubicBezTo>
                  <a:cubicBezTo>
                    <a:pt x="11577" y="14826"/>
                    <a:pt x="12267" y="14894"/>
                    <a:pt x="12972" y="14894"/>
                  </a:cubicBezTo>
                  <a:cubicBezTo>
                    <a:pt x="14986" y="14894"/>
                    <a:pt x="17122" y="14336"/>
                    <a:pt x="18889" y="12469"/>
                  </a:cubicBezTo>
                  <a:cubicBezTo>
                    <a:pt x="19326" y="12200"/>
                    <a:pt x="19595" y="11764"/>
                    <a:pt x="19864" y="11495"/>
                  </a:cubicBezTo>
                  <a:cubicBezTo>
                    <a:pt x="20166" y="11192"/>
                    <a:pt x="20435" y="10789"/>
                    <a:pt x="20704" y="10352"/>
                  </a:cubicBezTo>
                  <a:cubicBezTo>
                    <a:pt x="21531" y="9549"/>
                    <a:pt x="22640" y="8675"/>
                    <a:pt x="23713" y="8675"/>
                  </a:cubicBezTo>
                  <a:cubicBezTo>
                    <a:pt x="24121" y="8675"/>
                    <a:pt x="24525" y="8802"/>
                    <a:pt x="24905" y="9108"/>
                  </a:cubicBezTo>
                  <a:lnTo>
                    <a:pt x="2030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2" name="Google Shape;953;p32">
              <a:extLst>
                <a:ext uri="{FF2B5EF4-FFF2-40B4-BE49-F238E27FC236}">
                  <a16:creationId xmlns:a16="http://schemas.microsoft.com/office/drawing/2014/main" id="{375A0294-045B-4F57-9300-F65929A5A1AF}"/>
                </a:ext>
              </a:extLst>
            </p:cNvPr>
            <p:cNvSpPr/>
            <p:nvPr/>
          </p:nvSpPr>
          <p:spPr>
            <a:xfrm>
              <a:off x="3486075" y="2131950"/>
              <a:ext cx="111775" cy="224375"/>
            </a:xfrm>
            <a:custGeom>
              <a:avLst/>
              <a:gdLst/>
              <a:ahLst/>
              <a:cxnLst/>
              <a:rect l="l" t="t" r="r" b="b"/>
              <a:pathLst>
                <a:path w="4471" h="8975" extrusionOk="0">
                  <a:moveTo>
                    <a:pt x="4336" y="1"/>
                  </a:moveTo>
                  <a:lnTo>
                    <a:pt x="1" y="8974"/>
                  </a:lnTo>
                  <a:lnTo>
                    <a:pt x="1" y="8974"/>
                  </a:lnTo>
                  <a:lnTo>
                    <a:pt x="4336" y="1"/>
                  </a:lnTo>
                  <a:lnTo>
                    <a:pt x="4471" y="1"/>
                  </a:lnTo>
                  <a:lnTo>
                    <a:pt x="4471" y="1"/>
                  </a:lnTo>
                  <a:close/>
                </a:path>
              </a:pathLst>
            </a:custGeom>
            <a:solidFill>
              <a:srgbClr val="BAC5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3" name="Google Shape;954;p32">
              <a:extLst>
                <a:ext uri="{FF2B5EF4-FFF2-40B4-BE49-F238E27FC236}">
                  <a16:creationId xmlns:a16="http://schemas.microsoft.com/office/drawing/2014/main" id="{BE78E60F-BE5F-405F-95D2-22E34C03D440}"/>
                </a:ext>
              </a:extLst>
            </p:cNvPr>
            <p:cNvSpPr/>
            <p:nvPr/>
          </p:nvSpPr>
          <p:spPr>
            <a:xfrm>
              <a:off x="3597825" y="2131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949EC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4" name="Google Shape;955;p32">
              <a:extLst>
                <a:ext uri="{FF2B5EF4-FFF2-40B4-BE49-F238E27FC236}">
                  <a16:creationId xmlns:a16="http://schemas.microsoft.com/office/drawing/2014/main" id="{B2349C7C-9B55-4EEA-89B3-753189FEC384}"/>
                </a:ext>
              </a:extLst>
            </p:cNvPr>
            <p:cNvSpPr/>
            <p:nvPr/>
          </p:nvSpPr>
          <p:spPr>
            <a:xfrm>
              <a:off x="3486075" y="2131950"/>
              <a:ext cx="160525" cy="231100"/>
            </a:xfrm>
            <a:custGeom>
              <a:avLst/>
              <a:gdLst/>
              <a:ahLst/>
              <a:cxnLst/>
              <a:rect l="l" t="t" r="r" b="b"/>
              <a:pathLst>
                <a:path w="6421" h="9244" extrusionOk="0">
                  <a:moveTo>
                    <a:pt x="4336" y="1"/>
                  </a:moveTo>
                  <a:lnTo>
                    <a:pt x="1" y="8974"/>
                  </a:lnTo>
                  <a:cubicBezTo>
                    <a:pt x="135" y="8974"/>
                    <a:pt x="539" y="8706"/>
                    <a:pt x="1244" y="8706"/>
                  </a:cubicBezTo>
                  <a:cubicBezTo>
                    <a:pt x="1816" y="8706"/>
                    <a:pt x="2387" y="8840"/>
                    <a:pt x="3059" y="9243"/>
                  </a:cubicBezTo>
                  <a:cubicBezTo>
                    <a:pt x="3362" y="5882"/>
                    <a:pt x="4471" y="3093"/>
                    <a:pt x="6420" y="841"/>
                  </a:cubicBezTo>
                  <a:cubicBezTo>
                    <a:pt x="5748" y="707"/>
                    <a:pt x="5042" y="438"/>
                    <a:pt x="447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5" name="Google Shape;956;p32">
              <a:extLst>
                <a:ext uri="{FF2B5EF4-FFF2-40B4-BE49-F238E27FC236}">
                  <a16:creationId xmlns:a16="http://schemas.microsoft.com/office/drawing/2014/main" id="{520DA718-FDBB-4BD2-8BF0-9CA9868E416E}"/>
                </a:ext>
              </a:extLst>
            </p:cNvPr>
            <p:cNvSpPr/>
            <p:nvPr/>
          </p:nvSpPr>
          <p:spPr>
            <a:xfrm>
              <a:off x="3996925" y="2131950"/>
              <a:ext cx="111775" cy="224375"/>
            </a:xfrm>
            <a:custGeom>
              <a:avLst/>
              <a:gdLst/>
              <a:ahLst/>
              <a:cxnLst/>
              <a:rect l="l" t="t" r="r" b="b"/>
              <a:pathLst>
                <a:path w="4471" h="8975" extrusionOk="0">
                  <a:moveTo>
                    <a:pt x="1" y="1"/>
                  </a:moveTo>
                  <a:lnTo>
                    <a:pt x="1" y="1"/>
                  </a:lnTo>
                  <a:lnTo>
                    <a:pt x="4471" y="8974"/>
                  </a:lnTo>
                  <a:lnTo>
                    <a:pt x="4471" y="8974"/>
                  </a:lnTo>
                  <a:close/>
                </a:path>
              </a:pathLst>
            </a:custGeom>
            <a:solidFill>
              <a:srgbClr val="BAC5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6" name="Google Shape;957;p32">
              <a:extLst>
                <a:ext uri="{FF2B5EF4-FFF2-40B4-BE49-F238E27FC236}">
                  <a16:creationId xmlns:a16="http://schemas.microsoft.com/office/drawing/2014/main" id="{B2D2C12E-200E-42C0-9CB6-32AEB0EC3662}"/>
                </a:ext>
              </a:extLst>
            </p:cNvPr>
            <p:cNvSpPr/>
            <p:nvPr/>
          </p:nvSpPr>
          <p:spPr>
            <a:xfrm>
              <a:off x="3993575" y="2128600"/>
              <a:ext cx="3375" cy="3375"/>
            </a:xfrm>
            <a:custGeom>
              <a:avLst/>
              <a:gdLst/>
              <a:ahLst/>
              <a:cxnLst/>
              <a:rect l="l" t="t" r="r" b="b"/>
              <a:pathLst>
                <a:path w="135" h="135" extrusionOk="0">
                  <a:moveTo>
                    <a:pt x="0" y="0"/>
                  </a:moveTo>
                  <a:lnTo>
                    <a:pt x="0" y="135"/>
                  </a:lnTo>
                  <a:lnTo>
                    <a:pt x="135" y="1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49EC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7" name="Google Shape;958;p32">
              <a:extLst>
                <a:ext uri="{FF2B5EF4-FFF2-40B4-BE49-F238E27FC236}">
                  <a16:creationId xmlns:a16="http://schemas.microsoft.com/office/drawing/2014/main" id="{DC9D3593-7232-4EF5-B495-B7A00FBF325F}"/>
                </a:ext>
              </a:extLst>
            </p:cNvPr>
            <p:cNvSpPr/>
            <p:nvPr/>
          </p:nvSpPr>
          <p:spPr>
            <a:xfrm>
              <a:off x="3933925" y="2128600"/>
              <a:ext cx="59675" cy="24400"/>
            </a:xfrm>
            <a:custGeom>
              <a:avLst/>
              <a:gdLst/>
              <a:ahLst/>
              <a:cxnLst/>
              <a:rect l="l" t="t" r="r" b="b"/>
              <a:pathLst>
                <a:path w="2387" h="976" extrusionOk="0">
                  <a:moveTo>
                    <a:pt x="2386" y="0"/>
                  </a:moveTo>
                  <a:lnTo>
                    <a:pt x="2386" y="0"/>
                  </a:lnTo>
                  <a:cubicBezTo>
                    <a:pt x="2324" y="33"/>
                    <a:pt x="2262" y="64"/>
                    <a:pt x="2200" y="95"/>
                  </a:cubicBezTo>
                  <a:lnTo>
                    <a:pt x="2200" y="95"/>
                  </a:lnTo>
                  <a:cubicBezTo>
                    <a:pt x="2300" y="53"/>
                    <a:pt x="2366" y="20"/>
                    <a:pt x="2386" y="0"/>
                  </a:cubicBezTo>
                  <a:close/>
                  <a:moveTo>
                    <a:pt x="2200" y="95"/>
                  </a:moveTo>
                  <a:lnTo>
                    <a:pt x="2200" y="95"/>
                  </a:lnTo>
                  <a:cubicBezTo>
                    <a:pt x="1632" y="332"/>
                    <a:pt x="0" y="861"/>
                    <a:pt x="0" y="975"/>
                  </a:cubicBezTo>
                  <a:cubicBezTo>
                    <a:pt x="654" y="726"/>
                    <a:pt x="1423" y="477"/>
                    <a:pt x="2200" y="95"/>
                  </a:cubicBezTo>
                  <a:close/>
                </a:path>
              </a:pathLst>
            </a:custGeom>
            <a:solidFill>
              <a:srgbClr val="2E34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8" name="Google Shape;959;p32">
              <a:extLst>
                <a:ext uri="{FF2B5EF4-FFF2-40B4-BE49-F238E27FC236}">
                  <a16:creationId xmlns:a16="http://schemas.microsoft.com/office/drawing/2014/main" id="{FCE84438-A020-49AA-9771-FCC57744A802}"/>
                </a:ext>
              </a:extLst>
            </p:cNvPr>
            <p:cNvSpPr/>
            <p:nvPr/>
          </p:nvSpPr>
          <p:spPr>
            <a:xfrm>
              <a:off x="3933925" y="2128600"/>
              <a:ext cx="174775" cy="237800"/>
            </a:xfrm>
            <a:custGeom>
              <a:avLst/>
              <a:gdLst/>
              <a:ahLst/>
              <a:cxnLst/>
              <a:rect l="l" t="t" r="r" b="b"/>
              <a:pathLst>
                <a:path w="6991" h="9512" extrusionOk="0">
                  <a:moveTo>
                    <a:pt x="2386" y="0"/>
                  </a:moveTo>
                  <a:cubicBezTo>
                    <a:pt x="1546" y="437"/>
                    <a:pt x="706" y="706"/>
                    <a:pt x="0" y="975"/>
                  </a:cubicBezTo>
                  <a:cubicBezTo>
                    <a:pt x="2252" y="2656"/>
                    <a:pt x="3227" y="5748"/>
                    <a:pt x="3798" y="9512"/>
                  </a:cubicBezTo>
                  <a:cubicBezTo>
                    <a:pt x="4336" y="9108"/>
                    <a:pt x="5042" y="8672"/>
                    <a:pt x="5747" y="8672"/>
                  </a:cubicBezTo>
                  <a:cubicBezTo>
                    <a:pt x="6151" y="8672"/>
                    <a:pt x="6588" y="8840"/>
                    <a:pt x="6991" y="9108"/>
                  </a:cubicBezTo>
                  <a:lnTo>
                    <a:pt x="2521" y="135"/>
                  </a:lnTo>
                  <a:lnTo>
                    <a:pt x="2386" y="135"/>
                  </a:lnTo>
                  <a:lnTo>
                    <a:pt x="23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9" name="Google Shape;960;p32">
              <a:extLst>
                <a:ext uri="{FF2B5EF4-FFF2-40B4-BE49-F238E27FC236}">
                  <a16:creationId xmlns:a16="http://schemas.microsoft.com/office/drawing/2014/main" id="{03918BCF-4665-4000-8A7F-BAD72050685D}"/>
                </a:ext>
              </a:extLst>
            </p:cNvPr>
            <p:cNvSpPr/>
            <p:nvPr/>
          </p:nvSpPr>
          <p:spPr>
            <a:xfrm>
              <a:off x="3801175" y="2093300"/>
              <a:ext cx="108400" cy="238650"/>
            </a:xfrm>
            <a:custGeom>
              <a:avLst/>
              <a:gdLst/>
              <a:ahLst/>
              <a:cxnLst/>
              <a:rect l="l" t="t" r="r" b="b"/>
              <a:pathLst>
                <a:path w="4336" h="9546" extrusionOk="0">
                  <a:moveTo>
                    <a:pt x="4336" y="1"/>
                  </a:moveTo>
                  <a:lnTo>
                    <a:pt x="403" y="169"/>
                  </a:lnTo>
                  <a:lnTo>
                    <a:pt x="0" y="7731"/>
                  </a:lnTo>
                  <a:cubicBezTo>
                    <a:pt x="0" y="8000"/>
                    <a:pt x="135" y="8403"/>
                    <a:pt x="403" y="8706"/>
                  </a:cubicBezTo>
                  <a:cubicBezTo>
                    <a:pt x="1244" y="9546"/>
                    <a:pt x="2521" y="9411"/>
                    <a:pt x="3361" y="9546"/>
                  </a:cubicBezTo>
                  <a:cubicBezTo>
                    <a:pt x="3899" y="9546"/>
                    <a:pt x="4201" y="8974"/>
                    <a:pt x="3899" y="8403"/>
                  </a:cubicBezTo>
                  <a:lnTo>
                    <a:pt x="2084" y="7025"/>
                  </a:lnTo>
                  <a:lnTo>
                    <a:pt x="4336" y="1"/>
                  </a:ln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0" name="Google Shape;961;p32">
              <a:extLst>
                <a:ext uri="{FF2B5EF4-FFF2-40B4-BE49-F238E27FC236}">
                  <a16:creationId xmlns:a16="http://schemas.microsoft.com/office/drawing/2014/main" id="{A19C359B-F0DD-4D01-9729-66F5974AD58E}"/>
                </a:ext>
              </a:extLst>
            </p:cNvPr>
            <p:cNvSpPr/>
            <p:nvPr/>
          </p:nvSpPr>
          <p:spPr>
            <a:xfrm>
              <a:off x="3814600" y="1806800"/>
              <a:ext cx="147075" cy="241175"/>
            </a:xfrm>
            <a:custGeom>
              <a:avLst/>
              <a:gdLst/>
              <a:ahLst/>
              <a:cxnLst/>
              <a:rect l="l" t="t" r="r" b="b"/>
              <a:pathLst>
                <a:path w="5883" h="9647" extrusionOk="0">
                  <a:moveTo>
                    <a:pt x="2824" y="0"/>
                  </a:moveTo>
                  <a:cubicBezTo>
                    <a:pt x="1984" y="0"/>
                    <a:pt x="1144" y="404"/>
                    <a:pt x="707" y="1378"/>
                  </a:cubicBezTo>
                  <a:cubicBezTo>
                    <a:pt x="438" y="1681"/>
                    <a:pt x="438" y="2084"/>
                    <a:pt x="438" y="2387"/>
                  </a:cubicBezTo>
                  <a:lnTo>
                    <a:pt x="1" y="9646"/>
                  </a:lnTo>
                  <a:lnTo>
                    <a:pt x="4370" y="9512"/>
                  </a:lnTo>
                  <a:lnTo>
                    <a:pt x="5613" y="5176"/>
                  </a:lnTo>
                  <a:cubicBezTo>
                    <a:pt x="5748" y="4605"/>
                    <a:pt x="5882" y="4201"/>
                    <a:pt x="5882" y="3630"/>
                  </a:cubicBezTo>
                  <a:cubicBezTo>
                    <a:pt x="5882" y="2790"/>
                    <a:pt x="5479" y="1815"/>
                    <a:pt x="4908" y="1109"/>
                  </a:cubicBezTo>
                  <a:cubicBezTo>
                    <a:pt x="4504" y="269"/>
                    <a:pt x="3664" y="0"/>
                    <a:pt x="28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1" name="Google Shape;962;p32">
              <a:extLst>
                <a:ext uri="{FF2B5EF4-FFF2-40B4-BE49-F238E27FC236}">
                  <a16:creationId xmlns:a16="http://schemas.microsoft.com/office/drawing/2014/main" id="{562D14E3-66C3-436E-8BFC-1081C86BF1C8}"/>
                </a:ext>
              </a:extLst>
            </p:cNvPr>
            <p:cNvSpPr/>
            <p:nvPr/>
          </p:nvSpPr>
          <p:spPr>
            <a:xfrm>
              <a:off x="3807875" y="2044575"/>
              <a:ext cx="140350" cy="52950"/>
            </a:xfrm>
            <a:custGeom>
              <a:avLst/>
              <a:gdLst/>
              <a:ahLst/>
              <a:cxnLst/>
              <a:rect l="l" t="t" r="r" b="b"/>
              <a:pathLst>
                <a:path w="5614" h="2118" extrusionOk="0">
                  <a:moveTo>
                    <a:pt x="5614" y="1"/>
                  </a:moveTo>
                  <a:lnTo>
                    <a:pt x="135" y="135"/>
                  </a:lnTo>
                  <a:lnTo>
                    <a:pt x="1" y="2118"/>
                  </a:lnTo>
                  <a:lnTo>
                    <a:pt x="4336" y="1950"/>
                  </a:lnTo>
                  <a:lnTo>
                    <a:pt x="5614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2" name="Google Shape;963;p32">
              <a:extLst>
                <a:ext uri="{FF2B5EF4-FFF2-40B4-BE49-F238E27FC236}">
                  <a16:creationId xmlns:a16="http://schemas.microsoft.com/office/drawing/2014/main" id="{B7821707-35BA-4100-AE96-D2C83EA58467}"/>
                </a:ext>
              </a:extLst>
            </p:cNvPr>
            <p:cNvSpPr/>
            <p:nvPr/>
          </p:nvSpPr>
          <p:spPr>
            <a:xfrm>
              <a:off x="3618850" y="2044575"/>
              <a:ext cx="143700" cy="48750"/>
            </a:xfrm>
            <a:custGeom>
              <a:avLst/>
              <a:gdLst/>
              <a:ahLst/>
              <a:cxnLst/>
              <a:rect l="l" t="t" r="r" b="b"/>
              <a:pathLst>
                <a:path w="5748" h="1950" extrusionOk="0">
                  <a:moveTo>
                    <a:pt x="0" y="1"/>
                  </a:moveTo>
                  <a:lnTo>
                    <a:pt x="1412" y="1950"/>
                  </a:lnTo>
                  <a:lnTo>
                    <a:pt x="5747" y="1950"/>
                  </a:lnTo>
                  <a:lnTo>
                    <a:pt x="547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3" name="Google Shape;964;p32">
              <a:extLst>
                <a:ext uri="{FF2B5EF4-FFF2-40B4-BE49-F238E27FC236}">
                  <a16:creationId xmlns:a16="http://schemas.microsoft.com/office/drawing/2014/main" id="{8E05BF23-8AB3-4FB7-BFE9-2AF0C1DC7341}"/>
                </a:ext>
              </a:extLst>
            </p:cNvPr>
            <p:cNvSpPr/>
            <p:nvPr/>
          </p:nvSpPr>
          <p:spPr>
            <a:xfrm>
              <a:off x="3612125" y="1806800"/>
              <a:ext cx="143700" cy="237800"/>
            </a:xfrm>
            <a:custGeom>
              <a:avLst/>
              <a:gdLst/>
              <a:ahLst/>
              <a:cxnLst/>
              <a:rect l="l" t="t" r="r" b="b"/>
              <a:pathLst>
                <a:path w="5748" h="9512" extrusionOk="0">
                  <a:moveTo>
                    <a:pt x="3059" y="0"/>
                  </a:moveTo>
                  <a:cubicBezTo>
                    <a:pt x="2218" y="0"/>
                    <a:pt x="1546" y="269"/>
                    <a:pt x="975" y="975"/>
                  </a:cubicBezTo>
                  <a:cubicBezTo>
                    <a:pt x="403" y="1815"/>
                    <a:pt x="0" y="2790"/>
                    <a:pt x="0" y="3899"/>
                  </a:cubicBezTo>
                  <a:cubicBezTo>
                    <a:pt x="0" y="4336"/>
                    <a:pt x="135" y="4739"/>
                    <a:pt x="135" y="5042"/>
                  </a:cubicBezTo>
                  <a:lnTo>
                    <a:pt x="1378" y="9512"/>
                  </a:lnTo>
                  <a:lnTo>
                    <a:pt x="5747" y="9512"/>
                  </a:lnTo>
                  <a:lnTo>
                    <a:pt x="5579" y="2521"/>
                  </a:lnTo>
                  <a:cubicBezTo>
                    <a:pt x="5579" y="2084"/>
                    <a:pt x="5445" y="1815"/>
                    <a:pt x="5310" y="1378"/>
                  </a:cubicBezTo>
                  <a:cubicBezTo>
                    <a:pt x="4907" y="538"/>
                    <a:pt x="3899" y="0"/>
                    <a:pt x="305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4" name="Google Shape;965;p32">
              <a:extLst>
                <a:ext uri="{FF2B5EF4-FFF2-40B4-BE49-F238E27FC236}">
                  <a16:creationId xmlns:a16="http://schemas.microsoft.com/office/drawing/2014/main" id="{5CF38F30-90D7-4FEF-9DA0-987E76A17AEA}"/>
                </a:ext>
              </a:extLst>
            </p:cNvPr>
            <p:cNvSpPr/>
            <p:nvPr/>
          </p:nvSpPr>
          <p:spPr>
            <a:xfrm>
              <a:off x="3654125" y="2093300"/>
              <a:ext cx="105050" cy="238650"/>
            </a:xfrm>
            <a:custGeom>
              <a:avLst/>
              <a:gdLst/>
              <a:ahLst/>
              <a:cxnLst/>
              <a:rect l="l" t="t" r="r" b="b"/>
              <a:pathLst>
                <a:path w="4202" h="9546" extrusionOk="0">
                  <a:moveTo>
                    <a:pt x="269" y="1"/>
                  </a:moveTo>
                  <a:lnTo>
                    <a:pt x="2084" y="7025"/>
                  </a:lnTo>
                  <a:lnTo>
                    <a:pt x="269" y="8403"/>
                  </a:lnTo>
                  <a:cubicBezTo>
                    <a:pt x="1" y="8974"/>
                    <a:pt x="269" y="9546"/>
                    <a:pt x="841" y="9546"/>
                  </a:cubicBezTo>
                  <a:cubicBezTo>
                    <a:pt x="1681" y="9411"/>
                    <a:pt x="2925" y="9546"/>
                    <a:pt x="3765" y="8840"/>
                  </a:cubicBezTo>
                  <a:cubicBezTo>
                    <a:pt x="4067" y="8571"/>
                    <a:pt x="4202" y="8134"/>
                    <a:pt x="4202" y="7731"/>
                  </a:cubicBezTo>
                  <a:lnTo>
                    <a:pt x="4067" y="1"/>
                  </a:ln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5" name="Google Shape;966;p32">
              <a:extLst>
                <a:ext uri="{FF2B5EF4-FFF2-40B4-BE49-F238E27FC236}">
                  <a16:creationId xmlns:a16="http://schemas.microsoft.com/office/drawing/2014/main" id="{337D2F4F-B070-42C9-8EA6-CDEF4931C7AF}"/>
                </a:ext>
              </a:extLst>
            </p:cNvPr>
            <p:cNvSpPr/>
            <p:nvPr/>
          </p:nvSpPr>
          <p:spPr>
            <a:xfrm>
              <a:off x="3706225" y="1631200"/>
              <a:ext cx="119325" cy="203350"/>
            </a:xfrm>
            <a:custGeom>
              <a:avLst/>
              <a:gdLst/>
              <a:ahLst/>
              <a:cxnLst/>
              <a:rect l="l" t="t" r="r" b="b"/>
              <a:pathLst>
                <a:path w="4773" h="8134" extrusionOk="0">
                  <a:moveTo>
                    <a:pt x="3933" y="0"/>
                  </a:moveTo>
                  <a:lnTo>
                    <a:pt x="0" y="437"/>
                  </a:lnTo>
                  <a:lnTo>
                    <a:pt x="0" y="1277"/>
                  </a:lnTo>
                  <a:lnTo>
                    <a:pt x="572" y="5210"/>
                  </a:lnTo>
                  <a:lnTo>
                    <a:pt x="572" y="6319"/>
                  </a:lnTo>
                  <a:cubicBezTo>
                    <a:pt x="706" y="7428"/>
                    <a:pt x="1681" y="8133"/>
                    <a:pt x="2823" y="8133"/>
                  </a:cubicBezTo>
                  <a:cubicBezTo>
                    <a:pt x="3933" y="7999"/>
                    <a:pt x="4773" y="7024"/>
                    <a:pt x="4638" y="5882"/>
                  </a:cubicBezTo>
                  <a:lnTo>
                    <a:pt x="4504" y="4907"/>
                  </a:lnTo>
                  <a:lnTo>
                    <a:pt x="4067" y="840"/>
                  </a:lnTo>
                  <a:lnTo>
                    <a:pt x="3933" y="0"/>
                  </a:ln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6" name="Google Shape;967;p32">
              <a:extLst>
                <a:ext uri="{FF2B5EF4-FFF2-40B4-BE49-F238E27FC236}">
                  <a16:creationId xmlns:a16="http://schemas.microsoft.com/office/drawing/2014/main" id="{2A60D103-6178-4EEF-8631-09CF0C12991E}"/>
                </a:ext>
              </a:extLst>
            </p:cNvPr>
            <p:cNvSpPr/>
            <p:nvPr/>
          </p:nvSpPr>
          <p:spPr>
            <a:xfrm>
              <a:off x="3717150" y="1729500"/>
              <a:ext cx="101675" cy="42025"/>
            </a:xfrm>
            <a:custGeom>
              <a:avLst/>
              <a:gdLst/>
              <a:ahLst/>
              <a:cxnLst/>
              <a:rect l="l" t="t" r="r" b="b"/>
              <a:pathLst>
                <a:path w="4067" h="1681" extrusionOk="0">
                  <a:moveTo>
                    <a:pt x="4067" y="0"/>
                  </a:moveTo>
                  <a:cubicBezTo>
                    <a:pt x="2924" y="135"/>
                    <a:pt x="1815" y="135"/>
                    <a:pt x="706" y="135"/>
                  </a:cubicBezTo>
                  <a:lnTo>
                    <a:pt x="0" y="135"/>
                  </a:lnTo>
                  <a:lnTo>
                    <a:pt x="135" y="1278"/>
                  </a:lnTo>
                  <a:cubicBezTo>
                    <a:pt x="706" y="1546"/>
                    <a:pt x="1378" y="1681"/>
                    <a:pt x="1950" y="1681"/>
                  </a:cubicBezTo>
                  <a:cubicBezTo>
                    <a:pt x="2790" y="1681"/>
                    <a:pt x="3496" y="1412"/>
                    <a:pt x="4067" y="975"/>
                  </a:cubicBezTo>
                  <a:lnTo>
                    <a:pt x="4067" y="0"/>
                  </a:lnTo>
                  <a:close/>
                </a:path>
              </a:pathLst>
            </a:custGeom>
            <a:solidFill>
              <a:srgbClr val="E2A2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7" name="Google Shape;968;p32">
              <a:extLst>
                <a:ext uri="{FF2B5EF4-FFF2-40B4-BE49-F238E27FC236}">
                  <a16:creationId xmlns:a16="http://schemas.microsoft.com/office/drawing/2014/main" id="{8B6B7A52-6939-47BC-9E36-15E369D4399F}"/>
                </a:ext>
              </a:extLst>
            </p:cNvPr>
            <p:cNvSpPr/>
            <p:nvPr/>
          </p:nvSpPr>
          <p:spPr>
            <a:xfrm>
              <a:off x="3891900" y="493050"/>
              <a:ext cx="840250" cy="1409575"/>
            </a:xfrm>
            <a:custGeom>
              <a:avLst/>
              <a:gdLst/>
              <a:ahLst/>
              <a:cxnLst/>
              <a:rect l="l" t="t" r="r" b="b"/>
              <a:pathLst>
                <a:path w="33610" h="56383" extrusionOk="0">
                  <a:moveTo>
                    <a:pt x="18315" y="1"/>
                  </a:moveTo>
                  <a:cubicBezTo>
                    <a:pt x="15526" y="1"/>
                    <a:pt x="12803" y="587"/>
                    <a:pt x="10520" y="1835"/>
                  </a:cubicBezTo>
                  <a:cubicBezTo>
                    <a:pt x="10352" y="1835"/>
                    <a:pt x="10218" y="2003"/>
                    <a:pt x="10083" y="2137"/>
                  </a:cubicBezTo>
                  <a:cubicBezTo>
                    <a:pt x="7159" y="3818"/>
                    <a:pt x="4908" y="6607"/>
                    <a:pt x="3362" y="9699"/>
                  </a:cubicBezTo>
                  <a:cubicBezTo>
                    <a:pt x="135" y="16421"/>
                    <a:pt x="1" y="24252"/>
                    <a:pt x="2118" y="31411"/>
                  </a:cubicBezTo>
                  <a:cubicBezTo>
                    <a:pt x="3799" y="37695"/>
                    <a:pt x="6991" y="43711"/>
                    <a:pt x="11193" y="48753"/>
                  </a:cubicBezTo>
                  <a:cubicBezTo>
                    <a:pt x="12470" y="50299"/>
                    <a:pt x="13881" y="51710"/>
                    <a:pt x="15259" y="53088"/>
                  </a:cubicBezTo>
                  <a:cubicBezTo>
                    <a:pt x="17376" y="54937"/>
                    <a:pt x="19326" y="56180"/>
                    <a:pt x="22115" y="56315"/>
                  </a:cubicBezTo>
                  <a:cubicBezTo>
                    <a:pt x="22454" y="56360"/>
                    <a:pt x="22799" y="56383"/>
                    <a:pt x="23145" y="56383"/>
                  </a:cubicBezTo>
                  <a:cubicBezTo>
                    <a:pt x="25103" y="56383"/>
                    <a:pt x="27120" y="55659"/>
                    <a:pt x="28434" y="54231"/>
                  </a:cubicBezTo>
                  <a:lnTo>
                    <a:pt x="28434" y="54231"/>
                  </a:lnTo>
                  <a:cubicBezTo>
                    <a:pt x="28305" y="54257"/>
                    <a:pt x="28180" y="54270"/>
                    <a:pt x="28060" y="54270"/>
                  </a:cubicBezTo>
                  <a:cubicBezTo>
                    <a:pt x="26356" y="54270"/>
                    <a:pt x="25487" y="51734"/>
                    <a:pt x="25644" y="50164"/>
                  </a:cubicBezTo>
                  <a:cubicBezTo>
                    <a:pt x="26047" y="47644"/>
                    <a:pt x="28165" y="45963"/>
                    <a:pt x="29677" y="44148"/>
                  </a:cubicBezTo>
                  <a:cubicBezTo>
                    <a:pt x="31358" y="42165"/>
                    <a:pt x="32366" y="39645"/>
                    <a:pt x="31929" y="37124"/>
                  </a:cubicBezTo>
                  <a:cubicBezTo>
                    <a:pt x="31526" y="35175"/>
                    <a:pt x="30517" y="33629"/>
                    <a:pt x="29980" y="31814"/>
                  </a:cubicBezTo>
                  <a:cubicBezTo>
                    <a:pt x="29677" y="30974"/>
                    <a:pt x="28837" y="28319"/>
                    <a:pt x="29408" y="27478"/>
                  </a:cubicBezTo>
                  <a:lnTo>
                    <a:pt x="29408" y="27478"/>
                  </a:lnTo>
                  <a:cubicBezTo>
                    <a:pt x="30390" y="28579"/>
                    <a:pt x="31292" y="30364"/>
                    <a:pt x="32931" y="30364"/>
                  </a:cubicBezTo>
                  <a:cubicBezTo>
                    <a:pt x="33144" y="30364"/>
                    <a:pt x="33370" y="30334"/>
                    <a:pt x="33609" y="30268"/>
                  </a:cubicBezTo>
                  <a:lnTo>
                    <a:pt x="33609" y="30268"/>
                  </a:lnTo>
                  <a:cubicBezTo>
                    <a:pt x="33599" y="30270"/>
                    <a:pt x="33588" y="30272"/>
                    <a:pt x="33576" y="30272"/>
                  </a:cubicBezTo>
                  <a:cubicBezTo>
                    <a:pt x="32992" y="30272"/>
                    <a:pt x="31792" y="26899"/>
                    <a:pt x="31660" y="26504"/>
                  </a:cubicBezTo>
                  <a:cubicBezTo>
                    <a:pt x="30954" y="23983"/>
                    <a:pt x="31089" y="21462"/>
                    <a:pt x="31223" y="18942"/>
                  </a:cubicBezTo>
                  <a:cubicBezTo>
                    <a:pt x="31358" y="16421"/>
                    <a:pt x="31526" y="14035"/>
                    <a:pt x="31223" y="11514"/>
                  </a:cubicBezTo>
                  <a:cubicBezTo>
                    <a:pt x="30685" y="8153"/>
                    <a:pt x="29274" y="4792"/>
                    <a:pt x="26619" y="2675"/>
                  </a:cubicBezTo>
                  <a:cubicBezTo>
                    <a:pt x="24502" y="995"/>
                    <a:pt x="21846" y="154"/>
                    <a:pt x="19191" y="20"/>
                  </a:cubicBezTo>
                  <a:cubicBezTo>
                    <a:pt x="18899" y="7"/>
                    <a:pt x="18607" y="1"/>
                    <a:pt x="18315" y="1"/>
                  </a:cubicBezTo>
                  <a:close/>
                </a:path>
              </a:pathLst>
            </a:custGeom>
            <a:solidFill>
              <a:srgbClr val="FFEC9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8" name="Google Shape;969;p32">
              <a:extLst>
                <a:ext uri="{FF2B5EF4-FFF2-40B4-BE49-F238E27FC236}">
                  <a16:creationId xmlns:a16="http://schemas.microsoft.com/office/drawing/2014/main" id="{548747E1-6539-4474-B690-A9CB6E6D7989}"/>
                </a:ext>
              </a:extLst>
            </p:cNvPr>
            <p:cNvSpPr/>
            <p:nvPr/>
          </p:nvSpPr>
          <p:spPr>
            <a:xfrm>
              <a:off x="4056600" y="538900"/>
              <a:ext cx="304175" cy="1172975"/>
            </a:xfrm>
            <a:custGeom>
              <a:avLst/>
              <a:gdLst/>
              <a:ahLst/>
              <a:cxnLst/>
              <a:rect l="l" t="t" r="r" b="b"/>
              <a:pathLst>
                <a:path w="12167" h="46919" extrusionOk="0">
                  <a:moveTo>
                    <a:pt x="3932" y="1"/>
                  </a:moveTo>
                  <a:cubicBezTo>
                    <a:pt x="3764" y="1"/>
                    <a:pt x="3630" y="169"/>
                    <a:pt x="3495" y="303"/>
                  </a:cubicBezTo>
                  <a:cubicBezTo>
                    <a:pt x="2084" y="1009"/>
                    <a:pt x="975" y="1984"/>
                    <a:pt x="0" y="3093"/>
                  </a:cubicBezTo>
                  <a:cubicBezTo>
                    <a:pt x="1815" y="4202"/>
                    <a:pt x="3630" y="5345"/>
                    <a:pt x="5445" y="6723"/>
                  </a:cubicBezTo>
                  <a:cubicBezTo>
                    <a:pt x="4336" y="6050"/>
                    <a:pt x="3495" y="5614"/>
                    <a:pt x="2252" y="5614"/>
                  </a:cubicBezTo>
                  <a:lnTo>
                    <a:pt x="1949" y="5614"/>
                  </a:lnTo>
                  <a:cubicBezTo>
                    <a:pt x="3764" y="7160"/>
                    <a:pt x="6285" y="7865"/>
                    <a:pt x="8268" y="9546"/>
                  </a:cubicBezTo>
                  <a:cubicBezTo>
                    <a:pt x="8806" y="10083"/>
                    <a:pt x="9377" y="10655"/>
                    <a:pt x="9948" y="11226"/>
                  </a:cubicBezTo>
                  <a:cubicBezTo>
                    <a:pt x="9814" y="10789"/>
                    <a:pt x="9814" y="10252"/>
                    <a:pt x="9814" y="9680"/>
                  </a:cubicBezTo>
                  <a:cubicBezTo>
                    <a:pt x="9242" y="6319"/>
                    <a:pt x="7696" y="2958"/>
                    <a:pt x="5041" y="841"/>
                  </a:cubicBezTo>
                  <a:cubicBezTo>
                    <a:pt x="4605" y="572"/>
                    <a:pt x="4336" y="303"/>
                    <a:pt x="3932" y="1"/>
                  </a:cubicBezTo>
                  <a:close/>
                  <a:moveTo>
                    <a:pt x="10217" y="25073"/>
                  </a:moveTo>
                  <a:cubicBezTo>
                    <a:pt x="9948" y="25644"/>
                    <a:pt x="9646" y="26216"/>
                    <a:pt x="9242" y="26888"/>
                  </a:cubicBezTo>
                  <a:lnTo>
                    <a:pt x="9108" y="27056"/>
                  </a:lnTo>
                  <a:cubicBezTo>
                    <a:pt x="9814" y="27896"/>
                    <a:pt x="10486" y="28568"/>
                    <a:pt x="11494" y="28568"/>
                  </a:cubicBezTo>
                  <a:cubicBezTo>
                    <a:pt x="11763" y="28568"/>
                    <a:pt x="11898" y="28568"/>
                    <a:pt x="12166" y="28434"/>
                  </a:cubicBezTo>
                  <a:cubicBezTo>
                    <a:pt x="11629" y="28434"/>
                    <a:pt x="10654" y="26048"/>
                    <a:pt x="10217" y="25073"/>
                  </a:cubicBezTo>
                  <a:close/>
                  <a:moveTo>
                    <a:pt x="10217" y="34618"/>
                  </a:moveTo>
                  <a:cubicBezTo>
                    <a:pt x="9948" y="35592"/>
                    <a:pt x="9108" y="36433"/>
                    <a:pt x="8268" y="36970"/>
                  </a:cubicBezTo>
                  <a:cubicBezTo>
                    <a:pt x="7562" y="37273"/>
                    <a:pt x="6991" y="37407"/>
                    <a:pt x="6150" y="37407"/>
                  </a:cubicBezTo>
                  <a:lnTo>
                    <a:pt x="5445" y="37407"/>
                  </a:lnTo>
                  <a:cubicBezTo>
                    <a:pt x="4336" y="39222"/>
                    <a:pt x="2924" y="40903"/>
                    <a:pt x="1412" y="42449"/>
                  </a:cubicBezTo>
                  <a:cubicBezTo>
                    <a:pt x="2386" y="43995"/>
                    <a:pt x="3495" y="45541"/>
                    <a:pt x="4605" y="46919"/>
                  </a:cubicBezTo>
                  <a:cubicBezTo>
                    <a:pt x="5445" y="45104"/>
                    <a:pt x="6991" y="43692"/>
                    <a:pt x="8268" y="42314"/>
                  </a:cubicBezTo>
                  <a:cubicBezTo>
                    <a:pt x="9948" y="40331"/>
                    <a:pt x="10923" y="37811"/>
                    <a:pt x="10352" y="35290"/>
                  </a:cubicBezTo>
                  <a:cubicBezTo>
                    <a:pt x="10352" y="35021"/>
                    <a:pt x="10352" y="34887"/>
                    <a:pt x="10217" y="34618"/>
                  </a:cubicBez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9" name="Google Shape;970;p32">
              <a:extLst>
                <a:ext uri="{FF2B5EF4-FFF2-40B4-BE49-F238E27FC236}">
                  <a16:creationId xmlns:a16="http://schemas.microsoft.com/office/drawing/2014/main" id="{E39C8106-1F31-4C6A-83AA-519F66B4BA9C}"/>
                </a:ext>
              </a:extLst>
            </p:cNvPr>
            <p:cNvSpPr/>
            <p:nvPr/>
          </p:nvSpPr>
          <p:spPr>
            <a:xfrm>
              <a:off x="2718975" y="714525"/>
              <a:ext cx="861250" cy="1396700"/>
            </a:xfrm>
            <a:custGeom>
              <a:avLst/>
              <a:gdLst/>
              <a:ahLst/>
              <a:cxnLst/>
              <a:rect l="l" t="t" r="r" b="b"/>
              <a:pathLst>
                <a:path w="34450" h="55868" extrusionOk="0">
                  <a:moveTo>
                    <a:pt x="0" y="28971"/>
                  </a:moveTo>
                  <a:lnTo>
                    <a:pt x="0" y="28971"/>
                  </a:lnTo>
                  <a:cubicBezTo>
                    <a:pt x="15" y="28978"/>
                    <a:pt x="30" y="28984"/>
                    <a:pt x="46" y="28987"/>
                  </a:cubicBezTo>
                  <a:lnTo>
                    <a:pt x="46" y="28987"/>
                  </a:lnTo>
                  <a:cubicBezTo>
                    <a:pt x="31" y="28981"/>
                    <a:pt x="15" y="28976"/>
                    <a:pt x="0" y="28971"/>
                  </a:cubicBezTo>
                  <a:close/>
                  <a:moveTo>
                    <a:pt x="16805" y="0"/>
                  </a:moveTo>
                  <a:cubicBezTo>
                    <a:pt x="14149" y="0"/>
                    <a:pt x="11494" y="538"/>
                    <a:pt x="9243" y="1949"/>
                  </a:cubicBezTo>
                  <a:cubicBezTo>
                    <a:pt x="6453" y="3899"/>
                    <a:pt x="4638" y="7125"/>
                    <a:pt x="3932" y="10486"/>
                  </a:cubicBezTo>
                  <a:cubicBezTo>
                    <a:pt x="3361" y="12872"/>
                    <a:pt x="3361" y="15393"/>
                    <a:pt x="3227" y="17779"/>
                  </a:cubicBezTo>
                  <a:cubicBezTo>
                    <a:pt x="3227" y="20300"/>
                    <a:pt x="3092" y="22820"/>
                    <a:pt x="2252" y="25341"/>
                  </a:cubicBezTo>
                  <a:cubicBezTo>
                    <a:pt x="2123" y="25728"/>
                    <a:pt x="696" y="28989"/>
                    <a:pt x="75" y="28989"/>
                  </a:cubicBezTo>
                  <a:cubicBezTo>
                    <a:pt x="65" y="28989"/>
                    <a:pt x="55" y="28988"/>
                    <a:pt x="46" y="28987"/>
                  </a:cubicBezTo>
                  <a:lnTo>
                    <a:pt x="46" y="28987"/>
                  </a:lnTo>
                  <a:cubicBezTo>
                    <a:pt x="319" y="29079"/>
                    <a:pt x="578" y="29120"/>
                    <a:pt x="825" y="29120"/>
                  </a:cubicBezTo>
                  <a:cubicBezTo>
                    <a:pt x="2344" y="29120"/>
                    <a:pt x="3389" y="27540"/>
                    <a:pt x="4336" y="26450"/>
                  </a:cubicBezTo>
                  <a:lnTo>
                    <a:pt x="4336" y="26450"/>
                  </a:lnTo>
                  <a:cubicBezTo>
                    <a:pt x="4907" y="27425"/>
                    <a:pt x="3932" y="29945"/>
                    <a:pt x="3496" y="30786"/>
                  </a:cubicBezTo>
                  <a:cubicBezTo>
                    <a:pt x="2823" y="32466"/>
                    <a:pt x="1681" y="34012"/>
                    <a:pt x="1277" y="35827"/>
                  </a:cubicBezTo>
                  <a:cubicBezTo>
                    <a:pt x="572" y="38516"/>
                    <a:pt x="1277" y="41036"/>
                    <a:pt x="2823" y="43120"/>
                  </a:cubicBezTo>
                  <a:cubicBezTo>
                    <a:pt x="4201" y="44935"/>
                    <a:pt x="6184" y="46918"/>
                    <a:pt x="6319" y="49438"/>
                  </a:cubicBezTo>
                  <a:cubicBezTo>
                    <a:pt x="6443" y="50994"/>
                    <a:pt x="5502" y="53385"/>
                    <a:pt x="3682" y="53385"/>
                  </a:cubicBezTo>
                  <a:cubicBezTo>
                    <a:pt x="3536" y="53385"/>
                    <a:pt x="3384" y="53370"/>
                    <a:pt x="3227" y="53337"/>
                  </a:cubicBezTo>
                  <a:lnTo>
                    <a:pt x="3227" y="53337"/>
                  </a:lnTo>
                  <a:cubicBezTo>
                    <a:pt x="4773" y="55017"/>
                    <a:pt x="7159" y="55858"/>
                    <a:pt x="9377" y="55858"/>
                  </a:cubicBezTo>
                  <a:cubicBezTo>
                    <a:pt x="9517" y="55864"/>
                    <a:pt x="9655" y="55868"/>
                    <a:pt x="9792" y="55868"/>
                  </a:cubicBezTo>
                  <a:cubicBezTo>
                    <a:pt x="12407" y="55868"/>
                    <a:pt x="14396" y="54665"/>
                    <a:pt x="16536" y="53068"/>
                  </a:cubicBezTo>
                  <a:cubicBezTo>
                    <a:pt x="18787" y="51253"/>
                    <a:pt x="21006" y="49136"/>
                    <a:pt x="22989" y="46750"/>
                  </a:cubicBezTo>
                  <a:cubicBezTo>
                    <a:pt x="26618" y="42549"/>
                    <a:pt x="29408" y="37810"/>
                    <a:pt x="31391" y="32634"/>
                  </a:cubicBezTo>
                  <a:cubicBezTo>
                    <a:pt x="33911" y="25610"/>
                    <a:pt x="34449" y="17779"/>
                    <a:pt x="31794" y="10923"/>
                  </a:cubicBezTo>
                  <a:cubicBezTo>
                    <a:pt x="30550" y="7696"/>
                    <a:pt x="28568" y="4739"/>
                    <a:pt x="25778" y="2655"/>
                  </a:cubicBezTo>
                  <a:cubicBezTo>
                    <a:pt x="25207" y="2386"/>
                    <a:pt x="24669" y="1949"/>
                    <a:pt x="24098" y="1681"/>
                  </a:cubicBezTo>
                  <a:cubicBezTo>
                    <a:pt x="21846" y="538"/>
                    <a:pt x="19325" y="0"/>
                    <a:pt x="16805" y="0"/>
                  </a:cubicBezTo>
                  <a:close/>
                </a:path>
              </a:pathLst>
            </a:custGeom>
            <a:solidFill>
              <a:srgbClr val="FFEC9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0" name="Google Shape;971;p32">
              <a:extLst>
                <a:ext uri="{FF2B5EF4-FFF2-40B4-BE49-F238E27FC236}">
                  <a16:creationId xmlns:a16="http://schemas.microsoft.com/office/drawing/2014/main" id="{59805321-2B20-4A22-B7EE-118F0F0AFEBE}"/>
                </a:ext>
              </a:extLst>
            </p:cNvPr>
            <p:cNvSpPr/>
            <p:nvPr/>
          </p:nvSpPr>
          <p:spPr>
            <a:xfrm>
              <a:off x="3135725" y="1369050"/>
              <a:ext cx="315100" cy="514225"/>
            </a:xfrm>
            <a:custGeom>
              <a:avLst/>
              <a:gdLst/>
              <a:ahLst/>
              <a:cxnLst/>
              <a:rect l="l" t="t" r="r" b="b"/>
              <a:pathLst>
                <a:path w="12604" h="20569" extrusionOk="0">
                  <a:moveTo>
                    <a:pt x="975" y="0"/>
                  </a:moveTo>
                  <a:cubicBezTo>
                    <a:pt x="706" y="572"/>
                    <a:pt x="269" y="840"/>
                    <a:pt x="135" y="840"/>
                  </a:cubicBezTo>
                  <a:lnTo>
                    <a:pt x="0" y="840"/>
                  </a:lnTo>
                  <a:cubicBezTo>
                    <a:pt x="437" y="975"/>
                    <a:pt x="706" y="1109"/>
                    <a:pt x="840" y="1109"/>
                  </a:cubicBezTo>
                  <a:cubicBezTo>
                    <a:pt x="1277" y="1109"/>
                    <a:pt x="1546" y="975"/>
                    <a:pt x="1949" y="840"/>
                  </a:cubicBezTo>
                  <a:cubicBezTo>
                    <a:pt x="1546" y="572"/>
                    <a:pt x="1277" y="269"/>
                    <a:pt x="975" y="0"/>
                  </a:cubicBezTo>
                  <a:close/>
                  <a:moveTo>
                    <a:pt x="3932" y="1950"/>
                  </a:moveTo>
                  <a:cubicBezTo>
                    <a:pt x="3798" y="2252"/>
                    <a:pt x="3630" y="2521"/>
                    <a:pt x="3630" y="2655"/>
                  </a:cubicBezTo>
                  <a:cubicBezTo>
                    <a:pt x="3495" y="2790"/>
                    <a:pt x="3495" y="2924"/>
                    <a:pt x="3361" y="3092"/>
                  </a:cubicBezTo>
                  <a:cubicBezTo>
                    <a:pt x="3630" y="2790"/>
                    <a:pt x="3932" y="2386"/>
                    <a:pt x="4201" y="2084"/>
                  </a:cubicBezTo>
                  <a:cubicBezTo>
                    <a:pt x="4067" y="2084"/>
                    <a:pt x="3932" y="2084"/>
                    <a:pt x="3932" y="1950"/>
                  </a:cubicBezTo>
                  <a:close/>
                  <a:moveTo>
                    <a:pt x="2958" y="3932"/>
                  </a:moveTo>
                  <a:lnTo>
                    <a:pt x="2958" y="3932"/>
                  </a:lnTo>
                  <a:cubicBezTo>
                    <a:pt x="2386" y="5176"/>
                    <a:pt x="1681" y="6453"/>
                    <a:pt x="1277" y="7831"/>
                  </a:cubicBezTo>
                  <a:cubicBezTo>
                    <a:pt x="571" y="10352"/>
                    <a:pt x="1277" y="12872"/>
                    <a:pt x="2958" y="14990"/>
                  </a:cubicBezTo>
                  <a:cubicBezTo>
                    <a:pt x="4201" y="16670"/>
                    <a:pt x="5882" y="18485"/>
                    <a:pt x="6319" y="20569"/>
                  </a:cubicBezTo>
                  <a:cubicBezTo>
                    <a:pt x="8671" y="17779"/>
                    <a:pt x="10788" y="14687"/>
                    <a:pt x="12603" y="11326"/>
                  </a:cubicBezTo>
                  <a:cubicBezTo>
                    <a:pt x="11494" y="10789"/>
                    <a:pt x="10520" y="9948"/>
                    <a:pt x="9679" y="9243"/>
                  </a:cubicBezTo>
                  <a:cubicBezTo>
                    <a:pt x="9511" y="9243"/>
                    <a:pt x="9377" y="9377"/>
                    <a:pt x="9242" y="9512"/>
                  </a:cubicBezTo>
                  <a:cubicBezTo>
                    <a:pt x="8537" y="9814"/>
                    <a:pt x="7831" y="9948"/>
                    <a:pt x="7159" y="9948"/>
                  </a:cubicBezTo>
                  <a:cubicBezTo>
                    <a:pt x="4773" y="9948"/>
                    <a:pt x="2655" y="7966"/>
                    <a:pt x="2655" y="5445"/>
                  </a:cubicBezTo>
                  <a:cubicBezTo>
                    <a:pt x="2655" y="4907"/>
                    <a:pt x="2790" y="4470"/>
                    <a:pt x="2958" y="3932"/>
                  </a:cubicBez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1" name="Google Shape;972;p32">
              <a:extLst>
                <a:ext uri="{FF2B5EF4-FFF2-40B4-BE49-F238E27FC236}">
                  <a16:creationId xmlns:a16="http://schemas.microsoft.com/office/drawing/2014/main" id="{153086B4-590F-4CE6-8033-0ABD1149B7B0}"/>
                </a:ext>
              </a:extLst>
            </p:cNvPr>
            <p:cNvSpPr/>
            <p:nvPr/>
          </p:nvSpPr>
          <p:spPr>
            <a:xfrm>
              <a:off x="3198725" y="661575"/>
              <a:ext cx="1124250" cy="1071300"/>
            </a:xfrm>
            <a:custGeom>
              <a:avLst/>
              <a:gdLst/>
              <a:ahLst/>
              <a:cxnLst/>
              <a:rect l="l" t="t" r="r" b="b"/>
              <a:pathLst>
                <a:path w="44970" h="42852" extrusionOk="0">
                  <a:moveTo>
                    <a:pt x="21443" y="1"/>
                  </a:moveTo>
                  <a:cubicBezTo>
                    <a:pt x="9512" y="1"/>
                    <a:pt x="1" y="9680"/>
                    <a:pt x="1" y="21443"/>
                  </a:cubicBezTo>
                  <a:cubicBezTo>
                    <a:pt x="1" y="24670"/>
                    <a:pt x="707" y="27593"/>
                    <a:pt x="1816" y="30383"/>
                  </a:cubicBezTo>
                  <a:cubicBezTo>
                    <a:pt x="841" y="31089"/>
                    <a:pt x="135" y="32366"/>
                    <a:pt x="135" y="33744"/>
                  </a:cubicBezTo>
                  <a:cubicBezTo>
                    <a:pt x="135" y="36265"/>
                    <a:pt x="2253" y="38247"/>
                    <a:pt x="4639" y="38247"/>
                  </a:cubicBezTo>
                  <a:cubicBezTo>
                    <a:pt x="5613" y="38247"/>
                    <a:pt x="6454" y="37945"/>
                    <a:pt x="7159" y="37542"/>
                  </a:cubicBezTo>
                  <a:cubicBezTo>
                    <a:pt x="10924" y="40903"/>
                    <a:pt x="15965" y="42852"/>
                    <a:pt x="21443" y="42852"/>
                  </a:cubicBezTo>
                  <a:cubicBezTo>
                    <a:pt x="29274" y="42852"/>
                    <a:pt x="35996" y="38651"/>
                    <a:pt x="39760" y="32500"/>
                  </a:cubicBezTo>
                  <a:lnTo>
                    <a:pt x="40465" y="32500"/>
                  </a:lnTo>
                  <a:cubicBezTo>
                    <a:pt x="42852" y="32500"/>
                    <a:pt x="44969" y="30551"/>
                    <a:pt x="44969" y="28030"/>
                  </a:cubicBezTo>
                  <a:cubicBezTo>
                    <a:pt x="44969" y="26484"/>
                    <a:pt x="43961" y="24938"/>
                    <a:pt x="42717" y="24233"/>
                  </a:cubicBezTo>
                  <a:cubicBezTo>
                    <a:pt x="42717" y="23258"/>
                    <a:pt x="42852" y="22418"/>
                    <a:pt x="42852" y="21443"/>
                  </a:cubicBezTo>
                  <a:cubicBezTo>
                    <a:pt x="42852" y="9680"/>
                    <a:pt x="33206" y="1"/>
                    <a:pt x="21443" y="1"/>
                  </a:cubicBez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2" name="Google Shape;973;p32">
              <a:extLst>
                <a:ext uri="{FF2B5EF4-FFF2-40B4-BE49-F238E27FC236}">
                  <a16:creationId xmlns:a16="http://schemas.microsoft.com/office/drawing/2014/main" id="{7D879F0C-F3A7-4D49-A9AD-4DD859D495A5}"/>
                </a:ext>
              </a:extLst>
            </p:cNvPr>
            <p:cNvSpPr/>
            <p:nvPr/>
          </p:nvSpPr>
          <p:spPr>
            <a:xfrm>
              <a:off x="3352500" y="1064050"/>
              <a:ext cx="830150" cy="259650"/>
            </a:xfrm>
            <a:custGeom>
              <a:avLst/>
              <a:gdLst/>
              <a:ahLst/>
              <a:cxnLst/>
              <a:rect l="l" t="t" r="r" b="b"/>
              <a:pathLst>
                <a:path w="33206" h="10386" extrusionOk="0">
                  <a:moveTo>
                    <a:pt x="21711" y="0"/>
                  </a:moveTo>
                  <a:cubicBezTo>
                    <a:pt x="21577" y="841"/>
                    <a:pt x="20333" y="1681"/>
                    <a:pt x="19056" y="2823"/>
                  </a:cubicBezTo>
                  <a:cubicBezTo>
                    <a:pt x="20468" y="2823"/>
                    <a:pt x="21711" y="2958"/>
                    <a:pt x="22854" y="3227"/>
                  </a:cubicBezTo>
                  <a:cubicBezTo>
                    <a:pt x="22854" y="2689"/>
                    <a:pt x="22551" y="1983"/>
                    <a:pt x="22417" y="1412"/>
                  </a:cubicBezTo>
                  <a:cubicBezTo>
                    <a:pt x="22283" y="1009"/>
                    <a:pt x="21711" y="572"/>
                    <a:pt x="21711" y="0"/>
                  </a:cubicBezTo>
                  <a:close/>
                  <a:moveTo>
                    <a:pt x="0" y="6184"/>
                  </a:moveTo>
                  <a:cubicBezTo>
                    <a:pt x="168" y="6453"/>
                    <a:pt x="571" y="7730"/>
                    <a:pt x="1008" y="8839"/>
                  </a:cubicBezTo>
                  <a:cubicBezTo>
                    <a:pt x="1412" y="8402"/>
                    <a:pt x="1849" y="7999"/>
                    <a:pt x="2252" y="7730"/>
                  </a:cubicBezTo>
                  <a:cubicBezTo>
                    <a:pt x="1546" y="7428"/>
                    <a:pt x="706" y="6890"/>
                    <a:pt x="0" y="6184"/>
                  </a:cubicBezTo>
                  <a:close/>
                  <a:moveTo>
                    <a:pt x="29408" y="437"/>
                  </a:moveTo>
                  <a:cubicBezTo>
                    <a:pt x="28567" y="1681"/>
                    <a:pt x="27324" y="2958"/>
                    <a:pt x="26047" y="4067"/>
                  </a:cubicBezTo>
                  <a:lnTo>
                    <a:pt x="25912" y="4067"/>
                  </a:lnTo>
                  <a:cubicBezTo>
                    <a:pt x="29004" y="5344"/>
                    <a:pt x="31525" y="7293"/>
                    <a:pt x="33205" y="10385"/>
                  </a:cubicBezTo>
                  <a:lnTo>
                    <a:pt x="33205" y="9680"/>
                  </a:lnTo>
                  <a:cubicBezTo>
                    <a:pt x="33071" y="8571"/>
                    <a:pt x="32769" y="7428"/>
                    <a:pt x="32365" y="6319"/>
                  </a:cubicBezTo>
                  <a:cubicBezTo>
                    <a:pt x="31525" y="4369"/>
                    <a:pt x="30248" y="2521"/>
                    <a:pt x="29408" y="437"/>
                  </a:cubicBezTo>
                  <a:close/>
                </a:path>
              </a:pathLst>
            </a:custGeom>
            <a:solidFill>
              <a:srgbClr val="E6AC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3" name="Google Shape;974;p32">
              <a:extLst>
                <a:ext uri="{FF2B5EF4-FFF2-40B4-BE49-F238E27FC236}">
                  <a16:creationId xmlns:a16="http://schemas.microsoft.com/office/drawing/2014/main" id="{7956E721-7885-44EC-93C9-29AF40104545}"/>
                </a:ext>
              </a:extLst>
            </p:cNvPr>
            <p:cNvSpPr/>
            <p:nvPr/>
          </p:nvSpPr>
          <p:spPr>
            <a:xfrm>
              <a:off x="4266650" y="1267375"/>
              <a:ext cx="56325" cy="94975"/>
            </a:xfrm>
            <a:custGeom>
              <a:avLst/>
              <a:gdLst/>
              <a:ahLst/>
              <a:cxnLst/>
              <a:rect l="l" t="t" r="r" b="b"/>
              <a:pathLst>
                <a:path w="2253" h="3799" extrusionOk="0">
                  <a:moveTo>
                    <a:pt x="1" y="1"/>
                  </a:moveTo>
                  <a:cubicBezTo>
                    <a:pt x="1244" y="707"/>
                    <a:pt x="2252" y="2253"/>
                    <a:pt x="2252" y="3798"/>
                  </a:cubicBezTo>
                  <a:cubicBezTo>
                    <a:pt x="2252" y="2118"/>
                    <a:pt x="1244" y="707"/>
                    <a:pt x="1" y="1"/>
                  </a:cubicBezTo>
                  <a:close/>
                </a:path>
              </a:pathLst>
            </a:custGeom>
            <a:solidFill>
              <a:srgbClr val="F0D39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4" name="Google Shape;975;p32">
              <a:extLst>
                <a:ext uri="{FF2B5EF4-FFF2-40B4-BE49-F238E27FC236}">
                  <a16:creationId xmlns:a16="http://schemas.microsoft.com/office/drawing/2014/main" id="{CEB963D2-A019-4E38-BFF8-C0C2161238BD}"/>
                </a:ext>
              </a:extLst>
            </p:cNvPr>
            <p:cNvSpPr/>
            <p:nvPr/>
          </p:nvSpPr>
          <p:spPr>
            <a:xfrm>
              <a:off x="4210350" y="1463150"/>
              <a:ext cx="52950" cy="10950"/>
            </a:xfrm>
            <a:custGeom>
              <a:avLst/>
              <a:gdLst/>
              <a:ahLst/>
              <a:cxnLst/>
              <a:rect l="l" t="t" r="r" b="b"/>
              <a:pathLst>
                <a:path w="2118" h="438" extrusionOk="0">
                  <a:moveTo>
                    <a:pt x="2117" y="1"/>
                  </a:moveTo>
                  <a:lnTo>
                    <a:pt x="2117" y="1"/>
                  </a:lnTo>
                  <a:cubicBezTo>
                    <a:pt x="1412" y="303"/>
                    <a:pt x="706" y="437"/>
                    <a:pt x="0" y="437"/>
                  </a:cubicBezTo>
                  <a:cubicBezTo>
                    <a:pt x="841" y="437"/>
                    <a:pt x="1412" y="303"/>
                    <a:pt x="2117" y="1"/>
                  </a:cubicBezTo>
                  <a:close/>
                </a:path>
              </a:pathLst>
            </a:custGeom>
            <a:solidFill>
              <a:srgbClr val="E7BD6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5" name="Google Shape;976;p32">
              <a:extLst>
                <a:ext uri="{FF2B5EF4-FFF2-40B4-BE49-F238E27FC236}">
                  <a16:creationId xmlns:a16="http://schemas.microsoft.com/office/drawing/2014/main" id="{527EC3E6-0763-49D0-BA24-85035B9573D7}"/>
                </a:ext>
              </a:extLst>
            </p:cNvPr>
            <p:cNvSpPr/>
            <p:nvPr/>
          </p:nvSpPr>
          <p:spPr>
            <a:xfrm>
              <a:off x="4192700" y="1243000"/>
              <a:ext cx="130275" cy="231100"/>
            </a:xfrm>
            <a:custGeom>
              <a:avLst/>
              <a:gdLst/>
              <a:ahLst/>
              <a:cxnLst/>
              <a:rect l="l" t="t" r="r" b="b"/>
              <a:pathLst>
                <a:path w="5211" h="9244" extrusionOk="0">
                  <a:moveTo>
                    <a:pt x="2958" y="1"/>
                  </a:moveTo>
                  <a:cubicBezTo>
                    <a:pt x="2118" y="1413"/>
                    <a:pt x="1143" y="2925"/>
                    <a:pt x="1" y="4336"/>
                  </a:cubicBezTo>
                  <a:cubicBezTo>
                    <a:pt x="706" y="5882"/>
                    <a:pt x="706" y="7697"/>
                    <a:pt x="1" y="9243"/>
                  </a:cubicBezTo>
                  <a:lnTo>
                    <a:pt x="706" y="9243"/>
                  </a:lnTo>
                  <a:cubicBezTo>
                    <a:pt x="1412" y="9243"/>
                    <a:pt x="2118" y="9109"/>
                    <a:pt x="2824" y="8806"/>
                  </a:cubicBezTo>
                  <a:cubicBezTo>
                    <a:pt x="4067" y="7966"/>
                    <a:pt x="5042" y="6588"/>
                    <a:pt x="5210" y="5177"/>
                  </a:cubicBezTo>
                  <a:lnTo>
                    <a:pt x="5210" y="4773"/>
                  </a:lnTo>
                  <a:cubicBezTo>
                    <a:pt x="5210" y="3227"/>
                    <a:pt x="4202" y="1681"/>
                    <a:pt x="2958" y="976"/>
                  </a:cubicBezTo>
                  <a:lnTo>
                    <a:pt x="2958" y="1"/>
                  </a:lnTo>
                  <a:close/>
                </a:path>
              </a:pathLst>
            </a:custGeom>
            <a:solidFill>
              <a:srgbClr val="E6AC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6" name="Google Shape;977;p32">
              <a:extLst>
                <a:ext uri="{FF2B5EF4-FFF2-40B4-BE49-F238E27FC236}">
                  <a16:creationId xmlns:a16="http://schemas.microsoft.com/office/drawing/2014/main" id="{EE83BE8D-D17D-48E5-BDEF-F82A4C9A00E3}"/>
                </a:ext>
              </a:extLst>
            </p:cNvPr>
            <p:cNvSpPr/>
            <p:nvPr/>
          </p:nvSpPr>
          <p:spPr>
            <a:xfrm>
              <a:off x="3209650" y="1446350"/>
              <a:ext cx="10100" cy="21025"/>
            </a:xfrm>
            <a:custGeom>
              <a:avLst/>
              <a:gdLst/>
              <a:ahLst/>
              <a:cxnLst/>
              <a:rect l="l" t="t" r="r" b="b"/>
              <a:pathLst>
                <a:path w="404" h="841" extrusionOk="0">
                  <a:moveTo>
                    <a:pt x="404" y="0"/>
                  </a:moveTo>
                  <a:cubicBezTo>
                    <a:pt x="270" y="269"/>
                    <a:pt x="135" y="538"/>
                    <a:pt x="1" y="840"/>
                  </a:cubicBezTo>
                  <a:lnTo>
                    <a:pt x="135" y="840"/>
                  </a:lnTo>
                  <a:cubicBezTo>
                    <a:pt x="135" y="538"/>
                    <a:pt x="270" y="404"/>
                    <a:pt x="404" y="135"/>
                  </a:cubicBezTo>
                  <a:lnTo>
                    <a:pt x="404" y="0"/>
                  </a:lnTo>
                  <a:close/>
                </a:path>
              </a:pathLst>
            </a:custGeom>
            <a:solidFill>
              <a:srgbClr val="F0D39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7" name="Google Shape;978;p32">
              <a:extLst>
                <a:ext uri="{FF2B5EF4-FFF2-40B4-BE49-F238E27FC236}">
                  <a16:creationId xmlns:a16="http://schemas.microsoft.com/office/drawing/2014/main" id="{8D40C63D-0482-47AA-9C48-04583E9AECE5}"/>
                </a:ext>
              </a:extLst>
            </p:cNvPr>
            <p:cNvSpPr/>
            <p:nvPr/>
          </p:nvSpPr>
          <p:spPr>
            <a:xfrm>
              <a:off x="3202100" y="1421125"/>
              <a:ext cx="38675" cy="83975"/>
            </a:xfrm>
            <a:custGeom>
              <a:avLst/>
              <a:gdLst/>
              <a:ahLst/>
              <a:cxnLst/>
              <a:rect l="l" t="t" r="r" b="b"/>
              <a:pathLst>
                <a:path w="1547" h="3359" extrusionOk="0">
                  <a:moveTo>
                    <a:pt x="1546" y="1"/>
                  </a:moveTo>
                  <a:cubicBezTo>
                    <a:pt x="1277" y="303"/>
                    <a:pt x="975" y="707"/>
                    <a:pt x="706" y="1009"/>
                  </a:cubicBezTo>
                  <a:lnTo>
                    <a:pt x="706" y="1144"/>
                  </a:lnTo>
                  <a:cubicBezTo>
                    <a:pt x="975" y="707"/>
                    <a:pt x="1277" y="438"/>
                    <a:pt x="1546" y="169"/>
                  </a:cubicBezTo>
                  <a:lnTo>
                    <a:pt x="1546" y="1"/>
                  </a:lnTo>
                  <a:close/>
                  <a:moveTo>
                    <a:pt x="303" y="1849"/>
                  </a:moveTo>
                  <a:cubicBezTo>
                    <a:pt x="192" y="2204"/>
                    <a:pt x="96" y="2514"/>
                    <a:pt x="43" y="2839"/>
                  </a:cubicBezTo>
                  <a:lnTo>
                    <a:pt x="43" y="2839"/>
                  </a:lnTo>
                  <a:cubicBezTo>
                    <a:pt x="104" y="2474"/>
                    <a:pt x="232" y="2123"/>
                    <a:pt x="437" y="1849"/>
                  </a:cubicBezTo>
                  <a:close/>
                  <a:moveTo>
                    <a:pt x="43" y="2839"/>
                  </a:moveTo>
                  <a:cubicBezTo>
                    <a:pt x="14" y="3011"/>
                    <a:pt x="0" y="3186"/>
                    <a:pt x="0" y="3358"/>
                  </a:cubicBezTo>
                  <a:lnTo>
                    <a:pt x="0" y="3358"/>
                  </a:lnTo>
                  <a:cubicBezTo>
                    <a:pt x="0" y="3176"/>
                    <a:pt x="16" y="3006"/>
                    <a:pt x="43" y="2839"/>
                  </a:cubicBezTo>
                  <a:close/>
                </a:path>
              </a:pathLst>
            </a:custGeom>
            <a:solidFill>
              <a:srgbClr val="E7BD6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8" name="Google Shape;979;p32">
              <a:extLst>
                <a:ext uri="{FF2B5EF4-FFF2-40B4-BE49-F238E27FC236}">
                  <a16:creationId xmlns:a16="http://schemas.microsoft.com/office/drawing/2014/main" id="{BE3D1C9A-770C-4C81-8A7B-E8BB39DCB010}"/>
                </a:ext>
              </a:extLst>
            </p:cNvPr>
            <p:cNvSpPr/>
            <p:nvPr/>
          </p:nvSpPr>
          <p:spPr>
            <a:xfrm>
              <a:off x="3202100" y="1320300"/>
              <a:ext cx="175625" cy="297475"/>
            </a:xfrm>
            <a:custGeom>
              <a:avLst/>
              <a:gdLst/>
              <a:ahLst/>
              <a:cxnLst/>
              <a:rect l="l" t="t" r="r" b="b"/>
              <a:pathLst>
                <a:path w="7025" h="11899" extrusionOk="0">
                  <a:moveTo>
                    <a:pt x="2655" y="1"/>
                  </a:moveTo>
                  <a:cubicBezTo>
                    <a:pt x="2655" y="1"/>
                    <a:pt x="2521" y="841"/>
                    <a:pt x="2521" y="1816"/>
                  </a:cubicBezTo>
                  <a:cubicBezTo>
                    <a:pt x="2655" y="2522"/>
                    <a:pt x="2958" y="3496"/>
                    <a:pt x="3495" y="4336"/>
                  </a:cubicBezTo>
                  <a:lnTo>
                    <a:pt x="3495" y="4471"/>
                  </a:lnTo>
                  <a:lnTo>
                    <a:pt x="3092" y="4471"/>
                  </a:lnTo>
                  <a:cubicBezTo>
                    <a:pt x="2655" y="4471"/>
                    <a:pt x="2118" y="4336"/>
                    <a:pt x="1546" y="4202"/>
                  </a:cubicBezTo>
                  <a:cubicBezTo>
                    <a:pt x="1277" y="4471"/>
                    <a:pt x="975" y="4740"/>
                    <a:pt x="706" y="5177"/>
                  </a:cubicBezTo>
                  <a:cubicBezTo>
                    <a:pt x="572" y="5446"/>
                    <a:pt x="437" y="5580"/>
                    <a:pt x="437" y="5882"/>
                  </a:cubicBezTo>
                  <a:cubicBezTo>
                    <a:pt x="135" y="6286"/>
                    <a:pt x="0" y="6857"/>
                    <a:pt x="0" y="7395"/>
                  </a:cubicBezTo>
                  <a:cubicBezTo>
                    <a:pt x="0" y="9916"/>
                    <a:pt x="2118" y="11898"/>
                    <a:pt x="4504" y="11898"/>
                  </a:cubicBezTo>
                  <a:cubicBezTo>
                    <a:pt x="4773" y="11898"/>
                    <a:pt x="5747" y="11764"/>
                    <a:pt x="6587" y="11462"/>
                  </a:cubicBezTo>
                  <a:cubicBezTo>
                    <a:pt x="6722" y="11327"/>
                    <a:pt x="6856" y="11193"/>
                    <a:pt x="7024" y="11193"/>
                  </a:cubicBezTo>
                  <a:cubicBezTo>
                    <a:pt x="6016" y="8672"/>
                    <a:pt x="2823" y="5580"/>
                    <a:pt x="5747" y="135"/>
                  </a:cubicBezTo>
                  <a:cubicBezTo>
                    <a:pt x="5882" y="135"/>
                    <a:pt x="5882" y="1"/>
                    <a:pt x="5882" y="1"/>
                  </a:cubicBezTo>
                  <a:cubicBezTo>
                    <a:pt x="5344" y="1"/>
                    <a:pt x="4773" y="135"/>
                    <a:pt x="4336" y="135"/>
                  </a:cubicBezTo>
                  <a:cubicBezTo>
                    <a:pt x="3361" y="135"/>
                    <a:pt x="2655" y="1"/>
                    <a:pt x="2655" y="1"/>
                  </a:cubicBezTo>
                  <a:close/>
                </a:path>
              </a:pathLst>
            </a:custGeom>
            <a:solidFill>
              <a:srgbClr val="E6AC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9" name="Google Shape;980;p32">
              <a:extLst>
                <a:ext uri="{FF2B5EF4-FFF2-40B4-BE49-F238E27FC236}">
                  <a16:creationId xmlns:a16="http://schemas.microsoft.com/office/drawing/2014/main" id="{1E77FE36-C89B-4203-8BE3-007B9EDC7F16}"/>
                </a:ext>
              </a:extLst>
            </p:cNvPr>
            <p:cNvSpPr/>
            <p:nvPr/>
          </p:nvSpPr>
          <p:spPr>
            <a:xfrm>
              <a:off x="3058425" y="530950"/>
              <a:ext cx="1320000" cy="898800"/>
            </a:xfrm>
            <a:custGeom>
              <a:avLst/>
              <a:gdLst/>
              <a:ahLst/>
              <a:cxnLst/>
              <a:rect l="l" t="t" r="r" b="b"/>
              <a:pathLst>
                <a:path w="52800" h="35952" extrusionOk="0">
                  <a:moveTo>
                    <a:pt x="27902" y="0"/>
                  </a:moveTo>
                  <a:cubicBezTo>
                    <a:pt x="27435" y="0"/>
                    <a:pt x="26964" y="17"/>
                    <a:pt x="26484" y="50"/>
                  </a:cubicBezTo>
                  <a:cubicBezTo>
                    <a:pt x="25643" y="184"/>
                    <a:pt x="24803" y="184"/>
                    <a:pt x="24097" y="487"/>
                  </a:cubicBezTo>
                  <a:cubicBezTo>
                    <a:pt x="23123" y="890"/>
                    <a:pt x="22686" y="1730"/>
                    <a:pt x="21846" y="2302"/>
                  </a:cubicBezTo>
                  <a:cubicBezTo>
                    <a:pt x="21679" y="2385"/>
                    <a:pt x="21470" y="2417"/>
                    <a:pt x="21236" y="2417"/>
                  </a:cubicBezTo>
                  <a:cubicBezTo>
                    <a:pt x="20716" y="2417"/>
                    <a:pt x="20073" y="2260"/>
                    <a:pt x="19493" y="2167"/>
                  </a:cubicBezTo>
                  <a:cubicBezTo>
                    <a:pt x="18653" y="2167"/>
                    <a:pt x="17645" y="2167"/>
                    <a:pt x="16670" y="2302"/>
                  </a:cubicBezTo>
                  <a:cubicBezTo>
                    <a:pt x="14721" y="2571"/>
                    <a:pt x="12906" y="3276"/>
                    <a:pt x="11494" y="4520"/>
                  </a:cubicBezTo>
                  <a:cubicBezTo>
                    <a:pt x="10654" y="5360"/>
                    <a:pt x="10083" y="6200"/>
                    <a:pt x="9411" y="7209"/>
                  </a:cubicBezTo>
                  <a:cubicBezTo>
                    <a:pt x="8839" y="7746"/>
                    <a:pt x="8133" y="8452"/>
                    <a:pt x="7730" y="9292"/>
                  </a:cubicBezTo>
                  <a:cubicBezTo>
                    <a:pt x="6722" y="10973"/>
                    <a:pt x="6319" y="13090"/>
                    <a:pt x="5882" y="14905"/>
                  </a:cubicBezTo>
                  <a:cubicBezTo>
                    <a:pt x="5209" y="17291"/>
                    <a:pt x="4067" y="19644"/>
                    <a:pt x="3092" y="21896"/>
                  </a:cubicBezTo>
                  <a:cubicBezTo>
                    <a:pt x="2252" y="23711"/>
                    <a:pt x="840" y="25391"/>
                    <a:pt x="0" y="27206"/>
                  </a:cubicBezTo>
                  <a:cubicBezTo>
                    <a:pt x="706" y="27071"/>
                    <a:pt x="1546" y="26668"/>
                    <a:pt x="2252" y="26366"/>
                  </a:cubicBezTo>
                  <a:lnTo>
                    <a:pt x="2252" y="26366"/>
                  </a:lnTo>
                  <a:cubicBezTo>
                    <a:pt x="1143" y="28483"/>
                    <a:pt x="1681" y="30298"/>
                    <a:pt x="2823" y="32113"/>
                  </a:cubicBezTo>
                  <a:cubicBezTo>
                    <a:pt x="3730" y="33552"/>
                    <a:pt x="6705" y="35952"/>
                    <a:pt x="8793" y="35952"/>
                  </a:cubicBezTo>
                  <a:cubicBezTo>
                    <a:pt x="8948" y="35952"/>
                    <a:pt x="9098" y="35938"/>
                    <a:pt x="9242" y="35910"/>
                  </a:cubicBezTo>
                  <a:cubicBezTo>
                    <a:pt x="7865" y="33928"/>
                    <a:pt x="8402" y="31575"/>
                    <a:pt x="8402" y="31575"/>
                  </a:cubicBezTo>
                  <a:lnTo>
                    <a:pt x="8402" y="31575"/>
                  </a:lnTo>
                  <a:cubicBezTo>
                    <a:pt x="8402" y="31575"/>
                    <a:pt x="9001" y="31616"/>
                    <a:pt x="9789" y="31616"/>
                  </a:cubicBezTo>
                  <a:cubicBezTo>
                    <a:pt x="11021" y="31616"/>
                    <a:pt x="12715" y="31516"/>
                    <a:pt x="13309" y="31004"/>
                  </a:cubicBezTo>
                  <a:cubicBezTo>
                    <a:pt x="12771" y="30298"/>
                    <a:pt x="11763" y="27509"/>
                    <a:pt x="11763" y="27508"/>
                  </a:cubicBezTo>
                  <a:lnTo>
                    <a:pt x="11763" y="27508"/>
                  </a:lnTo>
                  <a:cubicBezTo>
                    <a:pt x="13256" y="28983"/>
                    <a:pt x="14864" y="29421"/>
                    <a:pt x="16528" y="29421"/>
                  </a:cubicBezTo>
                  <a:cubicBezTo>
                    <a:pt x="17859" y="29421"/>
                    <a:pt x="19228" y="29140"/>
                    <a:pt x="20602" y="28886"/>
                  </a:cubicBezTo>
                  <a:cubicBezTo>
                    <a:pt x="21972" y="28609"/>
                    <a:pt x="23342" y="28323"/>
                    <a:pt x="24637" y="28323"/>
                  </a:cubicBezTo>
                  <a:cubicBezTo>
                    <a:pt x="25854" y="28323"/>
                    <a:pt x="27005" y="28575"/>
                    <a:pt x="28030" y="29323"/>
                  </a:cubicBezTo>
                  <a:cubicBezTo>
                    <a:pt x="27738" y="25005"/>
                    <a:pt x="33090" y="23291"/>
                    <a:pt x="33455" y="21392"/>
                  </a:cubicBezTo>
                  <a:lnTo>
                    <a:pt x="33455" y="21392"/>
                  </a:lnTo>
                  <a:cubicBezTo>
                    <a:pt x="33474" y="21862"/>
                    <a:pt x="33944" y="22234"/>
                    <a:pt x="34180" y="22736"/>
                  </a:cubicBezTo>
                  <a:cubicBezTo>
                    <a:pt x="34314" y="23307"/>
                    <a:pt x="34617" y="24013"/>
                    <a:pt x="34751" y="24685"/>
                  </a:cubicBezTo>
                  <a:cubicBezTo>
                    <a:pt x="34886" y="25828"/>
                    <a:pt x="34617" y="26937"/>
                    <a:pt x="33911" y="27777"/>
                  </a:cubicBezTo>
                  <a:cubicBezTo>
                    <a:pt x="35155" y="26803"/>
                    <a:pt x="36566" y="26366"/>
                    <a:pt x="37810" y="25257"/>
                  </a:cubicBezTo>
                  <a:cubicBezTo>
                    <a:pt x="39087" y="24282"/>
                    <a:pt x="40330" y="23005"/>
                    <a:pt x="41171" y="21761"/>
                  </a:cubicBezTo>
                  <a:cubicBezTo>
                    <a:pt x="42011" y="23711"/>
                    <a:pt x="43288" y="25693"/>
                    <a:pt x="44128" y="27643"/>
                  </a:cubicBezTo>
                  <a:cubicBezTo>
                    <a:pt x="44968" y="29458"/>
                    <a:pt x="45103" y="31844"/>
                    <a:pt x="44700" y="33659"/>
                  </a:cubicBezTo>
                  <a:cubicBezTo>
                    <a:pt x="46380" y="31709"/>
                    <a:pt x="47758" y="29323"/>
                    <a:pt x="49169" y="27206"/>
                  </a:cubicBezTo>
                  <a:cubicBezTo>
                    <a:pt x="50984" y="24282"/>
                    <a:pt x="51556" y="21761"/>
                    <a:pt x="51556" y="18400"/>
                  </a:cubicBezTo>
                  <a:cubicBezTo>
                    <a:pt x="51556" y="17291"/>
                    <a:pt x="51690" y="16283"/>
                    <a:pt x="51253" y="15308"/>
                  </a:cubicBezTo>
                  <a:lnTo>
                    <a:pt x="51253" y="15308"/>
                  </a:lnTo>
                  <a:cubicBezTo>
                    <a:pt x="51690" y="16014"/>
                    <a:pt x="52261" y="16585"/>
                    <a:pt x="52665" y="17123"/>
                  </a:cubicBezTo>
                  <a:cubicBezTo>
                    <a:pt x="52799" y="16014"/>
                    <a:pt x="52261" y="14771"/>
                    <a:pt x="51556" y="13762"/>
                  </a:cubicBezTo>
                  <a:cubicBezTo>
                    <a:pt x="50715" y="12519"/>
                    <a:pt x="49304" y="10973"/>
                    <a:pt x="48195" y="9864"/>
                  </a:cubicBezTo>
                  <a:cubicBezTo>
                    <a:pt x="46212" y="8183"/>
                    <a:pt x="43691" y="7478"/>
                    <a:pt x="41876" y="5932"/>
                  </a:cubicBezTo>
                  <a:cubicBezTo>
                    <a:pt x="42017" y="5918"/>
                    <a:pt x="42152" y="5912"/>
                    <a:pt x="42282" y="5912"/>
                  </a:cubicBezTo>
                  <a:cubicBezTo>
                    <a:pt x="43459" y="5912"/>
                    <a:pt x="44252" y="6435"/>
                    <a:pt x="45372" y="7041"/>
                  </a:cubicBezTo>
                  <a:cubicBezTo>
                    <a:pt x="41473" y="3982"/>
                    <a:pt x="36970" y="1730"/>
                    <a:pt x="32096" y="487"/>
                  </a:cubicBezTo>
                  <a:cubicBezTo>
                    <a:pt x="30703" y="158"/>
                    <a:pt x="29329" y="0"/>
                    <a:pt x="27902" y="0"/>
                  </a:cubicBezTo>
                  <a:close/>
                </a:path>
              </a:pathLst>
            </a:custGeom>
            <a:solidFill>
              <a:srgbClr val="FFEC9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0" name="Google Shape;981;p32">
              <a:extLst>
                <a:ext uri="{FF2B5EF4-FFF2-40B4-BE49-F238E27FC236}">
                  <a16:creationId xmlns:a16="http://schemas.microsoft.com/office/drawing/2014/main" id="{900BB52F-722C-4A63-833F-DE299C12AB92}"/>
                </a:ext>
              </a:extLst>
            </p:cNvPr>
            <p:cNvSpPr/>
            <p:nvPr/>
          </p:nvSpPr>
          <p:spPr>
            <a:xfrm>
              <a:off x="4266650" y="996350"/>
              <a:ext cx="80675" cy="246675"/>
            </a:xfrm>
            <a:custGeom>
              <a:avLst/>
              <a:gdLst/>
              <a:ahLst/>
              <a:cxnLst/>
              <a:rect l="l" t="t" r="r" b="b"/>
              <a:pathLst>
                <a:path w="3227" h="9867" extrusionOk="0">
                  <a:moveTo>
                    <a:pt x="3226" y="0"/>
                  </a:moveTo>
                  <a:cubicBezTo>
                    <a:pt x="3210" y="2555"/>
                    <a:pt x="2894" y="4614"/>
                    <a:pt x="1815" y="6641"/>
                  </a:cubicBezTo>
                  <a:lnTo>
                    <a:pt x="1815" y="6775"/>
                  </a:lnTo>
                  <a:cubicBezTo>
                    <a:pt x="2894" y="4617"/>
                    <a:pt x="3210" y="2555"/>
                    <a:pt x="3226" y="0"/>
                  </a:cubicBezTo>
                  <a:close/>
                  <a:moveTo>
                    <a:pt x="701" y="8765"/>
                  </a:moveTo>
                  <a:lnTo>
                    <a:pt x="701" y="8765"/>
                  </a:lnTo>
                  <a:cubicBezTo>
                    <a:pt x="402" y="9164"/>
                    <a:pt x="268" y="9432"/>
                    <a:pt x="0" y="9733"/>
                  </a:cubicBezTo>
                  <a:lnTo>
                    <a:pt x="0" y="9867"/>
                  </a:lnTo>
                  <a:cubicBezTo>
                    <a:pt x="268" y="9432"/>
                    <a:pt x="402" y="9164"/>
                    <a:pt x="701" y="8765"/>
                  </a:cubicBezTo>
                  <a:close/>
                </a:path>
              </a:pathLst>
            </a:custGeom>
            <a:solidFill>
              <a:srgbClr val="EDCE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1" name="Google Shape;982;p32">
              <a:extLst>
                <a:ext uri="{FF2B5EF4-FFF2-40B4-BE49-F238E27FC236}">
                  <a16:creationId xmlns:a16="http://schemas.microsoft.com/office/drawing/2014/main" id="{52AC4ACA-37F3-4522-8B02-DE49F94A3306}"/>
                </a:ext>
              </a:extLst>
            </p:cNvPr>
            <p:cNvSpPr/>
            <p:nvPr/>
          </p:nvSpPr>
          <p:spPr>
            <a:xfrm>
              <a:off x="4287650" y="1162350"/>
              <a:ext cx="24400" cy="48750"/>
            </a:xfrm>
            <a:custGeom>
              <a:avLst/>
              <a:gdLst/>
              <a:ahLst/>
              <a:cxnLst/>
              <a:rect l="l" t="t" r="r" b="b"/>
              <a:pathLst>
                <a:path w="976" h="1950" extrusionOk="0">
                  <a:moveTo>
                    <a:pt x="975" y="1"/>
                  </a:moveTo>
                  <a:cubicBezTo>
                    <a:pt x="706" y="706"/>
                    <a:pt x="404" y="1278"/>
                    <a:pt x="0" y="1950"/>
                  </a:cubicBezTo>
                  <a:cubicBezTo>
                    <a:pt x="404" y="1278"/>
                    <a:pt x="706" y="706"/>
                    <a:pt x="975" y="135"/>
                  </a:cubicBezTo>
                  <a:lnTo>
                    <a:pt x="975" y="1"/>
                  </a:lnTo>
                  <a:close/>
                </a:path>
              </a:pathLst>
            </a:custGeom>
            <a:solidFill>
              <a:srgbClr val="E5B9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2" name="Google Shape;983;p32">
              <a:extLst>
                <a:ext uri="{FF2B5EF4-FFF2-40B4-BE49-F238E27FC236}">
                  <a16:creationId xmlns:a16="http://schemas.microsoft.com/office/drawing/2014/main" id="{0A76BAB6-BB88-4B6A-A1C7-8217320C2884}"/>
                </a:ext>
              </a:extLst>
            </p:cNvPr>
            <p:cNvSpPr/>
            <p:nvPr/>
          </p:nvSpPr>
          <p:spPr>
            <a:xfrm>
              <a:off x="3759150" y="1134625"/>
              <a:ext cx="241150" cy="122700"/>
            </a:xfrm>
            <a:custGeom>
              <a:avLst/>
              <a:gdLst/>
              <a:ahLst/>
              <a:cxnLst/>
              <a:rect l="l" t="t" r="r" b="b"/>
              <a:pathLst>
                <a:path w="9646" h="4908" extrusionOk="0">
                  <a:moveTo>
                    <a:pt x="6588" y="404"/>
                  </a:moveTo>
                  <a:cubicBezTo>
                    <a:pt x="6722" y="404"/>
                    <a:pt x="6722" y="538"/>
                    <a:pt x="6722" y="538"/>
                  </a:cubicBezTo>
                  <a:cubicBezTo>
                    <a:pt x="6722" y="404"/>
                    <a:pt x="6722" y="404"/>
                    <a:pt x="6588" y="404"/>
                  </a:cubicBezTo>
                  <a:close/>
                  <a:moveTo>
                    <a:pt x="9646" y="1245"/>
                  </a:moveTo>
                  <a:lnTo>
                    <a:pt x="9646" y="1245"/>
                  </a:lnTo>
                  <a:cubicBezTo>
                    <a:pt x="8537" y="2219"/>
                    <a:pt x="6991" y="2656"/>
                    <a:pt x="5882" y="3630"/>
                  </a:cubicBezTo>
                  <a:cubicBezTo>
                    <a:pt x="7125" y="2656"/>
                    <a:pt x="8537" y="2219"/>
                    <a:pt x="9646" y="1245"/>
                  </a:cubicBezTo>
                  <a:close/>
                  <a:moveTo>
                    <a:pt x="2790" y="0"/>
                  </a:moveTo>
                  <a:lnTo>
                    <a:pt x="2790" y="0"/>
                  </a:lnTo>
                  <a:cubicBezTo>
                    <a:pt x="1379" y="1110"/>
                    <a:pt x="1" y="2656"/>
                    <a:pt x="1" y="4907"/>
                  </a:cubicBezTo>
                  <a:cubicBezTo>
                    <a:pt x="1" y="2656"/>
                    <a:pt x="1547" y="1110"/>
                    <a:pt x="2790" y="0"/>
                  </a:cubicBezTo>
                  <a:close/>
                </a:path>
              </a:pathLst>
            </a:custGeom>
            <a:solidFill>
              <a:srgbClr val="E3A8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3" name="Google Shape;984;p32">
              <a:extLst>
                <a:ext uri="{FF2B5EF4-FFF2-40B4-BE49-F238E27FC236}">
                  <a16:creationId xmlns:a16="http://schemas.microsoft.com/office/drawing/2014/main" id="{6D033E4D-BE1B-4631-9F19-45DBA61747BD}"/>
                </a:ext>
              </a:extLst>
            </p:cNvPr>
            <p:cNvSpPr/>
            <p:nvPr/>
          </p:nvSpPr>
          <p:spPr>
            <a:xfrm>
              <a:off x="3058425" y="1190075"/>
              <a:ext cx="56300" cy="21025"/>
            </a:xfrm>
            <a:custGeom>
              <a:avLst/>
              <a:gdLst/>
              <a:ahLst/>
              <a:cxnLst/>
              <a:rect l="l" t="t" r="r" b="b"/>
              <a:pathLst>
                <a:path w="2252" h="841" extrusionOk="0">
                  <a:moveTo>
                    <a:pt x="2252" y="1"/>
                  </a:moveTo>
                  <a:cubicBezTo>
                    <a:pt x="1546" y="303"/>
                    <a:pt x="706" y="706"/>
                    <a:pt x="0" y="841"/>
                  </a:cubicBezTo>
                  <a:cubicBezTo>
                    <a:pt x="706" y="706"/>
                    <a:pt x="1546" y="438"/>
                    <a:pt x="2252" y="169"/>
                  </a:cubicBezTo>
                  <a:lnTo>
                    <a:pt x="2252" y="1"/>
                  </a:lnTo>
                  <a:close/>
                </a:path>
              </a:pathLst>
            </a:custGeom>
            <a:solidFill>
              <a:srgbClr val="EDCE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4" name="Google Shape;985;p32">
              <a:extLst>
                <a:ext uri="{FF2B5EF4-FFF2-40B4-BE49-F238E27FC236}">
                  <a16:creationId xmlns:a16="http://schemas.microsoft.com/office/drawing/2014/main" id="{DE60CB05-A775-44C9-AB59-94B26AFB361C}"/>
                </a:ext>
              </a:extLst>
            </p:cNvPr>
            <p:cNvSpPr/>
            <p:nvPr/>
          </p:nvSpPr>
          <p:spPr>
            <a:xfrm>
              <a:off x="3671800" y="1239650"/>
              <a:ext cx="87375" cy="27750"/>
            </a:xfrm>
            <a:custGeom>
              <a:avLst/>
              <a:gdLst/>
              <a:ahLst/>
              <a:cxnLst/>
              <a:rect l="l" t="t" r="r" b="b"/>
              <a:pathLst>
                <a:path w="3495" h="1110" extrusionOk="0">
                  <a:moveTo>
                    <a:pt x="0" y="1"/>
                  </a:moveTo>
                  <a:lnTo>
                    <a:pt x="0" y="1"/>
                  </a:lnTo>
                  <a:cubicBezTo>
                    <a:pt x="1243" y="1"/>
                    <a:pt x="2520" y="270"/>
                    <a:pt x="3495" y="1110"/>
                  </a:cubicBezTo>
                  <a:lnTo>
                    <a:pt x="3495" y="975"/>
                  </a:lnTo>
                  <a:cubicBezTo>
                    <a:pt x="2520" y="270"/>
                    <a:pt x="1243" y="1"/>
                    <a:pt x="0" y="1"/>
                  </a:cubicBezTo>
                  <a:close/>
                </a:path>
              </a:pathLst>
            </a:custGeom>
            <a:solidFill>
              <a:srgbClr val="E3A8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5" name="Google Shape;986;p32">
              <a:extLst>
                <a:ext uri="{FF2B5EF4-FFF2-40B4-BE49-F238E27FC236}">
                  <a16:creationId xmlns:a16="http://schemas.microsoft.com/office/drawing/2014/main" id="{E3AADBFA-EB66-438B-9619-575A52353D2C}"/>
                </a:ext>
              </a:extLst>
            </p:cNvPr>
            <p:cNvSpPr/>
            <p:nvPr/>
          </p:nvSpPr>
          <p:spPr>
            <a:xfrm>
              <a:off x="3097075" y="1260650"/>
              <a:ext cx="136975" cy="157150"/>
            </a:xfrm>
            <a:custGeom>
              <a:avLst/>
              <a:gdLst/>
              <a:ahLst/>
              <a:cxnLst/>
              <a:rect l="l" t="t" r="r" b="b"/>
              <a:pathLst>
                <a:path w="5479" h="6286" extrusionOk="0">
                  <a:moveTo>
                    <a:pt x="3495" y="5176"/>
                  </a:moveTo>
                  <a:lnTo>
                    <a:pt x="3495" y="5176"/>
                  </a:lnTo>
                  <a:cubicBezTo>
                    <a:pt x="4067" y="5580"/>
                    <a:pt x="4773" y="6017"/>
                    <a:pt x="5478" y="6286"/>
                  </a:cubicBezTo>
                  <a:lnTo>
                    <a:pt x="5478" y="6286"/>
                  </a:lnTo>
                  <a:cubicBezTo>
                    <a:pt x="4773" y="6017"/>
                    <a:pt x="4067" y="5580"/>
                    <a:pt x="3495" y="5176"/>
                  </a:cubicBezTo>
                  <a:close/>
                  <a:moveTo>
                    <a:pt x="0" y="1"/>
                  </a:moveTo>
                  <a:cubicBezTo>
                    <a:pt x="135" y="975"/>
                    <a:pt x="571" y="1950"/>
                    <a:pt x="1277" y="2925"/>
                  </a:cubicBezTo>
                  <a:cubicBezTo>
                    <a:pt x="1546" y="3362"/>
                    <a:pt x="1983" y="3899"/>
                    <a:pt x="2521" y="4336"/>
                  </a:cubicBezTo>
                  <a:lnTo>
                    <a:pt x="2521" y="4336"/>
                  </a:lnTo>
                  <a:cubicBezTo>
                    <a:pt x="1983" y="3899"/>
                    <a:pt x="1546" y="3362"/>
                    <a:pt x="1277" y="2925"/>
                  </a:cubicBezTo>
                  <a:cubicBezTo>
                    <a:pt x="571" y="1950"/>
                    <a:pt x="135" y="975"/>
                    <a:pt x="0" y="1"/>
                  </a:cubicBezTo>
                  <a:close/>
                </a:path>
              </a:pathLst>
            </a:custGeom>
            <a:solidFill>
              <a:srgbClr val="EDCE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6" name="Google Shape;987;p32">
              <a:extLst>
                <a:ext uri="{FF2B5EF4-FFF2-40B4-BE49-F238E27FC236}">
                  <a16:creationId xmlns:a16="http://schemas.microsoft.com/office/drawing/2014/main" id="{5C380CE3-CD51-40AD-A9B5-3E8AC0738821}"/>
                </a:ext>
              </a:extLst>
            </p:cNvPr>
            <p:cNvSpPr/>
            <p:nvPr/>
          </p:nvSpPr>
          <p:spPr>
            <a:xfrm>
              <a:off x="3234025" y="1417775"/>
              <a:ext cx="6750" cy="3375"/>
            </a:xfrm>
            <a:custGeom>
              <a:avLst/>
              <a:gdLst/>
              <a:ahLst/>
              <a:cxnLst/>
              <a:rect l="l" t="t" r="r" b="b"/>
              <a:pathLst>
                <a:path w="270" h="135" extrusionOk="0">
                  <a:moveTo>
                    <a:pt x="0" y="1"/>
                  </a:moveTo>
                  <a:cubicBezTo>
                    <a:pt x="0" y="135"/>
                    <a:pt x="135" y="135"/>
                    <a:pt x="269" y="135"/>
                  </a:cubicBezTo>
                  <a:cubicBezTo>
                    <a:pt x="135" y="135"/>
                    <a:pt x="135" y="135"/>
                    <a:pt x="0" y="1"/>
                  </a:cubicBezTo>
                  <a:close/>
                </a:path>
              </a:pathLst>
            </a:custGeom>
            <a:solidFill>
              <a:srgbClr val="E5B9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7" name="Google Shape;988;p32">
              <a:extLst>
                <a:ext uri="{FF2B5EF4-FFF2-40B4-BE49-F238E27FC236}">
                  <a16:creationId xmlns:a16="http://schemas.microsoft.com/office/drawing/2014/main" id="{DC7587FD-34E5-4BEE-B2EE-FA19220BC59D}"/>
                </a:ext>
              </a:extLst>
            </p:cNvPr>
            <p:cNvSpPr/>
            <p:nvPr/>
          </p:nvSpPr>
          <p:spPr>
            <a:xfrm>
              <a:off x="4175900" y="1351525"/>
              <a:ext cx="16775" cy="24275"/>
            </a:xfrm>
            <a:custGeom>
              <a:avLst/>
              <a:gdLst/>
              <a:ahLst/>
              <a:cxnLst/>
              <a:rect l="l" t="t" r="r" b="b"/>
              <a:pathLst>
                <a:path w="671" h="971" extrusionOk="0">
                  <a:moveTo>
                    <a:pt x="670" y="1"/>
                  </a:moveTo>
                  <a:lnTo>
                    <a:pt x="670" y="1"/>
                  </a:lnTo>
                  <a:cubicBezTo>
                    <a:pt x="535" y="268"/>
                    <a:pt x="268" y="569"/>
                    <a:pt x="1" y="836"/>
                  </a:cubicBezTo>
                  <a:lnTo>
                    <a:pt x="1" y="970"/>
                  </a:lnTo>
                  <a:cubicBezTo>
                    <a:pt x="268" y="569"/>
                    <a:pt x="535" y="268"/>
                    <a:pt x="670" y="1"/>
                  </a:cubicBezTo>
                  <a:close/>
                </a:path>
              </a:pathLst>
            </a:custGeom>
            <a:solidFill>
              <a:srgbClr val="E3A8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8" name="Google Shape;989;p32">
              <a:extLst>
                <a:ext uri="{FF2B5EF4-FFF2-40B4-BE49-F238E27FC236}">
                  <a16:creationId xmlns:a16="http://schemas.microsoft.com/office/drawing/2014/main" id="{23D81141-76E8-413F-93DC-32E522F857BA}"/>
                </a:ext>
              </a:extLst>
            </p:cNvPr>
            <p:cNvSpPr/>
            <p:nvPr/>
          </p:nvSpPr>
          <p:spPr>
            <a:xfrm>
              <a:off x="4000300" y="1074975"/>
              <a:ext cx="161350" cy="147050"/>
            </a:xfrm>
            <a:custGeom>
              <a:avLst/>
              <a:gdLst/>
              <a:ahLst/>
              <a:cxnLst/>
              <a:rect l="l" t="t" r="r" b="b"/>
              <a:pathLst>
                <a:path w="6454" h="5882" extrusionOk="0">
                  <a:moveTo>
                    <a:pt x="3481" y="21"/>
                  </a:moveTo>
                  <a:cubicBezTo>
                    <a:pt x="2641" y="1258"/>
                    <a:pt x="1405" y="2526"/>
                    <a:pt x="135" y="3496"/>
                  </a:cubicBezTo>
                  <a:cubicBezTo>
                    <a:pt x="135" y="3630"/>
                    <a:pt x="0" y="3630"/>
                    <a:pt x="0" y="3630"/>
                  </a:cubicBezTo>
                  <a:lnTo>
                    <a:pt x="135" y="3630"/>
                  </a:lnTo>
                  <a:cubicBezTo>
                    <a:pt x="1405" y="2527"/>
                    <a:pt x="2641" y="1258"/>
                    <a:pt x="3481" y="21"/>
                  </a:cubicBezTo>
                  <a:close/>
                  <a:moveTo>
                    <a:pt x="3496" y="0"/>
                  </a:moveTo>
                  <a:cubicBezTo>
                    <a:pt x="4336" y="2084"/>
                    <a:pt x="5613" y="3932"/>
                    <a:pt x="6453" y="5882"/>
                  </a:cubicBezTo>
                  <a:cubicBezTo>
                    <a:pt x="5613" y="3932"/>
                    <a:pt x="4336" y="1950"/>
                    <a:pt x="3496" y="0"/>
                  </a:cubicBezTo>
                  <a:close/>
                </a:path>
              </a:pathLst>
            </a:custGeom>
            <a:solidFill>
              <a:srgbClr val="DE9A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9" name="Google Shape;990;p32">
              <a:extLst>
                <a:ext uri="{FF2B5EF4-FFF2-40B4-BE49-F238E27FC236}">
                  <a16:creationId xmlns:a16="http://schemas.microsoft.com/office/drawing/2014/main" id="{0FC9BDC9-80FE-48A1-9B18-B333F387DA6F}"/>
                </a:ext>
              </a:extLst>
            </p:cNvPr>
            <p:cNvSpPr/>
            <p:nvPr/>
          </p:nvSpPr>
          <p:spPr>
            <a:xfrm>
              <a:off x="4266650" y="1239650"/>
              <a:ext cx="25" cy="3375"/>
            </a:xfrm>
            <a:custGeom>
              <a:avLst/>
              <a:gdLst/>
              <a:ahLst/>
              <a:cxnLst/>
              <a:rect l="l" t="t" r="r" b="b"/>
              <a:pathLst>
                <a:path w="1" h="135" extrusionOk="0">
                  <a:moveTo>
                    <a:pt x="0" y="1"/>
                  </a:moveTo>
                  <a:lnTo>
                    <a:pt x="0" y="1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E8BD6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0" name="Google Shape;991;p32">
              <a:extLst>
                <a:ext uri="{FF2B5EF4-FFF2-40B4-BE49-F238E27FC236}">
                  <a16:creationId xmlns:a16="http://schemas.microsoft.com/office/drawing/2014/main" id="{868C0B39-2C6F-4A52-B14D-28B7041985C3}"/>
                </a:ext>
              </a:extLst>
            </p:cNvPr>
            <p:cNvSpPr/>
            <p:nvPr/>
          </p:nvSpPr>
          <p:spPr>
            <a:xfrm>
              <a:off x="3265100" y="1239650"/>
              <a:ext cx="1001575" cy="126050"/>
            </a:xfrm>
            <a:custGeom>
              <a:avLst/>
              <a:gdLst/>
              <a:ahLst/>
              <a:cxnLst/>
              <a:rect l="l" t="t" r="r" b="b"/>
              <a:pathLst>
                <a:path w="40063" h="5042" extrusionOk="0">
                  <a:moveTo>
                    <a:pt x="135" y="3227"/>
                  </a:moveTo>
                  <a:cubicBezTo>
                    <a:pt x="135" y="3227"/>
                    <a:pt x="841" y="3361"/>
                    <a:pt x="1816" y="3361"/>
                  </a:cubicBezTo>
                  <a:cubicBezTo>
                    <a:pt x="2253" y="3361"/>
                    <a:pt x="2824" y="3227"/>
                    <a:pt x="3362" y="3227"/>
                  </a:cubicBezTo>
                  <a:close/>
                  <a:moveTo>
                    <a:pt x="40062" y="1"/>
                  </a:moveTo>
                  <a:cubicBezTo>
                    <a:pt x="39224" y="1542"/>
                    <a:pt x="38253" y="3050"/>
                    <a:pt x="37114" y="4459"/>
                  </a:cubicBezTo>
                  <a:lnTo>
                    <a:pt x="37114" y="4459"/>
                  </a:lnTo>
                  <a:cubicBezTo>
                    <a:pt x="38253" y="3050"/>
                    <a:pt x="39224" y="1543"/>
                    <a:pt x="40062" y="135"/>
                  </a:cubicBezTo>
                  <a:lnTo>
                    <a:pt x="40062" y="1"/>
                  </a:lnTo>
                  <a:close/>
                  <a:moveTo>
                    <a:pt x="135" y="3227"/>
                  </a:moveTo>
                  <a:lnTo>
                    <a:pt x="135" y="3227"/>
                  </a:lnTo>
                  <a:cubicBezTo>
                    <a:pt x="135" y="3227"/>
                    <a:pt x="1" y="3900"/>
                    <a:pt x="1" y="5042"/>
                  </a:cubicBezTo>
                  <a:cubicBezTo>
                    <a:pt x="1" y="4068"/>
                    <a:pt x="135" y="3228"/>
                    <a:pt x="135" y="3227"/>
                  </a:cubicBezTo>
                  <a:close/>
                </a:path>
              </a:pathLst>
            </a:custGeom>
            <a:solidFill>
              <a:srgbClr val="DE9A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1" name="Google Shape;992;p32">
              <a:extLst>
                <a:ext uri="{FF2B5EF4-FFF2-40B4-BE49-F238E27FC236}">
                  <a16:creationId xmlns:a16="http://schemas.microsoft.com/office/drawing/2014/main" id="{FDEC5419-D47E-4EDC-8657-89BCD3D011C6}"/>
                </a:ext>
              </a:extLst>
            </p:cNvPr>
            <p:cNvSpPr/>
            <p:nvPr/>
          </p:nvSpPr>
          <p:spPr>
            <a:xfrm>
              <a:off x="3240750" y="1421125"/>
              <a:ext cx="25" cy="4250"/>
            </a:xfrm>
            <a:custGeom>
              <a:avLst/>
              <a:gdLst/>
              <a:ahLst/>
              <a:cxnLst/>
              <a:rect l="l" t="t" r="r" b="b"/>
              <a:pathLst>
                <a:path w="1" h="170" extrusionOk="0">
                  <a:moveTo>
                    <a:pt x="0" y="1"/>
                  </a:moveTo>
                  <a:lnTo>
                    <a:pt x="0" y="1"/>
                  </a:lnTo>
                  <a:lnTo>
                    <a:pt x="0" y="16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DFAA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2" name="Google Shape;993;p32">
              <a:extLst>
                <a:ext uri="{FF2B5EF4-FFF2-40B4-BE49-F238E27FC236}">
                  <a16:creationId xmlns:a16="http://schemas.microsoft.com/office/drawing/2014/main" id="{A95A7CC2-C218-4A9C-A330-B75DF0C560A0}"/>
                </a:ext>
              </a:extLst>
            </p:cNvPr>
            <p:cNvSpPr/>
            <p:nvPr/>
          </p:nvSpPr>
          <p:spPr>
            <a:xfrm>
              <a:off x="3240750" y="1421125"/>
              <a:ext cx="48750" cy="10950"/>
            </a:xfrm>
            <a:custGeom>
              <a:avLst/>
              <a:gdLst/>
              <a:ahLst/>
              <a:cxnLst/>
              <a:rect l="l" t="t" r="r" b="b"/>
              <a:pathLst>
                <a:path w="1950" h="438" extrusionOk="0">
                  <a:moveTo>
                    <a:pt x="0" y="1"/>
                  </a:moveTo>
                  <a:lnTo>
                    <a:pt x="0" y="169"/>
                  </a:lnTo>
                  <a:cubicBezTo>
                    <a:pt x="572" y="303"/>
                    <a:pt x="1109" y="438"/>
                    <a:pt x="1546" y="438"/>
                  </a:cubicBezTo>
                  <a:cubicBezTo>
                    <a:pt x="1109" y="438"/>
                    <a:pt x="572" y="303"/>
                    <a:pt x="0" y="1"/>
                  </a:cubicBezTo>
                  <a:close/>
                  <a:moveTo>
                    <a:pt x="1949" y="303"/>
                  </a:moveTo>
                  <a:cubicBezTo>
                    <a:pt x="1815" y="438"/>
                    <a:pt x="1681" y="438"/>
                    <a:pt x="1546" y="438"/>
                  </a:cubicBezTo>
                  <a:lnTo>
                    <a:pt x="1949" y="438"/>
                  </a:lnTo>
                  <a:lnTo>
                    <a:pt x="1949" y="303"/>
                  </a:lnTo>
                  <a:close/>
                </a:path>
              </a:pathLst>
            </a:custGeom>
            <a:solidFill>
              <a:srgbClr val="DE9A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3" name="Google Shape;994;p32">
              <a:extLst>
                <a:ext uri="{FF2B5EF4-FFF2-40B4-BE49-F238E27FC236}">
                  <a16:creationId xmlns:a16="http://schemas.microsoft.com/office/drawing/2014/main" id="{5EF0A9CE-5E1B-432E-8F0D-CB7FD2A8E31C}"/>
                </a:ext>
              </a:extLst>
            </p:cNvPr>
            <p:cNvSpPr/>
            <p:nvPr/>
          </p:nvSpPr>
          <p:spPr>
            <a:xfrm>
              <a:off x="3058425" y="819550"/>
              <a:ext cx="1316625" cy="612525"/>
            </a:xfrm>
            <a:custGeom>
              <a:avLst/>
              <a:gdLst/>
              <a:ahLst/>
              <a:cxnLst/>
              <a:rect l="l" t="t" r="r" b="b"/>
              <a:pathLst>
                <a:path w="52665" h="24501" extrusionOk="0">
                  <a:moveTo>
                    <a:pt x="49741" y="0"/>
                  </a:moveTo>
                  <a:lnTo>
                    <a:pt x="49741" y="0"/>
                  </a:lnTo>
                  <a:cubicBezTo>
                    <a:pt x="51690" y="6016"/>
                    <a:pt x="49035" y="14418"/>
                    <a:pt x="45809" y="15259"/>
                  </a:cubicBezTo>
                  <a:cubicBezTo>
                    <a:pt x="46077" y="13309"/>
                    <a:pt x="43422" y="8671"/>
                    <a:pt x="42582" y="6991"/>
                  </a:cubicBezTo>
                  <a:cubicBezTo>
                    <a:pt x="41742" y="4907"/>
                    <a:pt x="40498" y="3059"/>
                    <a:pt x="39658" y="975"/>
                  </a:cubicBezTo>
                  <a:cubicBezTo>
                    <a:pt x="38818" y="2218"/>
                    <a:pt x="37541" y="3495"/>
                    <a:pt x="36297" y="4605"/>
                  </a:cubicBezTo>
                  <a:cubicBezTo>
                    <a:pt x="35155" y="5579"/>
                    <a:pt x="33609" y="6016"/>
                    <a:pt x="32365" y="6991"/>
                  </a:cubicBezTo>
                  <a:cubicBezTo>
                    <a:pt x="33071" y="6151"/>
                    <a:pt x="33340" y="5041"/>
                    <a:pt x="33205" y="3899"/>
                  </a:cubicBezTo>
                  <a:cubicBezTo>
                    <a:pt x="33071" y="3361"/>
                    <a:pt x="32937" y="2521"/>
                    <a:pt x="32634" y="1949"/>
                  </a:cubicBezTo>
                  <a:cubicBezTo>
                    <a:pt x="32500" y="1546"/>
                    <a:pt x="31928" y="1109"/>
                    <a:pt x="31928" y="538"/>
                  </a:cubicBezTo>
                  <a:cubicBezTo>
                    <a:pt x="31659" y="2386"/>
                    <a:pt x="26349" y="4201"/>
                    <a:pt x="26484" y="8671"/>
                  </a:cubicBezTo>
                  <a:cubicBezTo>
                    <a:pt x="25509" y="7831"/>
                    <a:pt x="24232" y="7562"/>
                    <a:pt x="23123" y="7562"/>
                  </a:cubicBezTo>
                  <a:cubicBezTo>
                    <a:pt x="21846" y="7562"/>
                    <a:pt x="20468" y="7831"/>
                    <a:pt x="19056" y="8100"/>
                  </a:cubicBezTo>
                  <a:cubicBezTo>
                    <a:pt x="17813" y="8402"/>
                    <a:pt x="16401" y="8671"/>
                    <a:pt x="14990" y="8671"/>
                  </a:cubicBezTo>
                  <a:cubicBezTo>
                    <a:pt x="13309" y="8671"/>
                    <a:pt x="11763" y="8268"/>
                    <a:pt x="10251" y="6722"/>
                  </a:cubicBezTo>
                  <a:lnTo>
                    <a:pt x="10251" y="6722"/>
                  </a:lnTo>
                  <a:cubicBezTo>
                    <a:pt x="10385" y="6991"/>
                    <a:pt x="11225" y="9511"/>
                    <a:pt x="11763" y="10217"/>
                  </a:cubicBezTo>
                  <a:cubicBezTo>
                    <a:pt x="11225" y="10789"/>
                    <a:pt x="9679" y="10923"/>
                    <a:pt x="8570" y="10923"/>
                  </a:cubicBezTo>
                  <a:cubicBezTo>
                    <a:pt x="7562" y="10923"/>
                    <a:pt x="6890" y="10789"/>
                    <a:pt x="6890" y="10789"/>
                  </a:cubicBezTo>
                  <a:lnTo>
                    <a:pt x="6890" y="10789"/>
                  </a:lnTo>
                  <a:cubicBezTo>
                    <a:pt x="6890" y="10789"/>
                    <a:pt x="6319" y="13141"/>
                    <a:pt x="7865" y="15259"/>
                  </a:cubicBezTo>
                  <a:lnTo>
                    <a:pt x="7293" y="15259"/>
                  </a:lnTo>
                  <a:cubicBezTo>
                    <a:pt x="5613" y="15259"/>
                    <a:pt x="3361" y="13578"/>
                    <a:pt x="1983" y="12301"/>
                  </a:cubicBezTo>
                  <a:cubicBezTo>
                    <a:pt x="1277" y="13444"/>
                    <a:pt x="571" y="14553"/>
                    <a:pt x="0" y="15662"/>
                  </a:cubicBezTo>
                  <a:cubicBezTo>
                    <a:pt x="706" y="15527"/>
                    <a:pt x="1546" y="15124"/>
                    <a:pt x="2252" y="14822"/>
                  </a:cubicBezTo>
                  <a:lnTo>
                    <a:pt x="2252" y="14822"/>
                  </a:lnTo>
                  <a:cubicBezTo>
                    <a:pt x="1681" y="15830"/>
                    <a:pt x="1546" y="16670"/>
                    <a:pt x="1546" y="17645"/>
                  </a:cubicBezTo>
                  <a:cubicBezTo>
                    <a:pt x="1681" y="18619"/>
                    <a:pt x="2117" y="19594"/>
                    <a:pt x="2823" y="20569"/>
                  </a:cubicBezTo>
                  <a:cubicBezTo>
                    <a:pt x="3092" y="21006"/>
                    <a:pt x="3529" y="21543"/>
                    <a:pt x="4067" y="21980"/>
                  </a:cubicBezTo>
                  <a:cubicBezTo>
                    <a:pt x="4369" y="22249"/>
                    <a:pt x="4638" y="22552"/>
                    <a:pt x="5041" y="22820"/>
                  </a:cubicBezTo>
                  <a:cubicBezTo>
                    <a:pt x="5613" y="23224"/>
                    <a:pt x="6319" y="23661"/>
                    <a:pt x="7024" y="23930"/>
                  </a:cubicBezTo>
                  <a:cubicBezTo>
                    <a:pt x="7159" y="24064"/>
                    <a:pt x="7159" y="24064"/>
                    <a:pt x="7293" y="24064"/>
                  </a:cubicBezTo>
                  <a:cubicBezTo>
                    <a:pt x="7865" y="24366"/>
                    <a:pt x="8402" y="24501"/>
                    <a:pt x="8839" y="24501"/>
                  </a:cubicBezTo>
                  <a:cubicBezTo>
                    <a:pt x="8974" y="24501"/>
                    <a:pt x="9108" y="24501"/>
                    <a:pt x="9242" y="24366"/>
                  </a:cubicBezTo>
                  <a:cubicBezTo>
                    <a:pt x="8705" y="23526"/>
                    <a:pt x="8402" y="22552"/>
                    <a:pt x="8268" y="21846"/>
                  </a:cubicBezTo>
                  <a:cubicBezTo>
                    <a:pt x="8268" y="20703"/>
                    <a:pt x="8402" y="20031"/>
                    <a:pt x="8402" y="20031"/>
                  </a:cubicBezTo>
                  <a:lnTo>
                    <a:pt x="11629" y="20031"/>
                  </a:lnTo>
                  <a:cubicBezTo>
                    <a:pt x="12334" y="19863"/>
                    <a:pt x="13040" y="19728"/>
                    <a:pt x="13309" y="19460"/>
                  </a:cubicBezTo>
                  <a:cubicBezTo>
                    <a:pt x="12781" y="18767"/>
                    <a:pt x="11962" y="16195"/>
                    <a:pt x="11773" y="15974"/>
                  </a:cubicBezTo>
                  <a:lnTo>
                    <a:pt x="11773" y="15974"/>
                  </a:lnTo>
                  <a:cubicBezTo>
                    <a:pt x="12477" y="16675"/>
                    <a:pt x="13312" y="17209"/>
                    <a:pt x="14015" y="17510"/>
                  </a:cubicBezTo>
                  <a:cubicBezTo>
                    <a:pt x="14855" y="17779"/>
                    <a:pt x="15695" y="17914"/>
                    <a:pt x="16536" y="17914"/>
                  </a:cubicBezTo>
                  <a:cubicBezTo>
                    <a:pt x="17947" y="17914"/>
                    <a:pt x="19325" y="17645"/>
                    <a:pt x="20602" y="17342"/>
                  </a:cubicBezTo>
                  <a:cubicBezTo>
                    <a:pt x="22014" y="17073"/>
                    <a:pt x="23257" y="16805"/>
                    <a:pt x="24534" y="16805"/>
                  </a:cubicBezTo>
                  <a:cubicBezTo>
                    <a:pt x="25778" y="16805"/>
                    <a:pt x="27055" y="17073"/>
                    <a:pt x="28030" y="17779"/>
                  </a:cubicBezTo>
                  <a:lnTo>
                    <a:pt x="28030" y="17510"/>
                  </a:lnTo>
                  <a:cubicBezTo>
                    <a:pt x="28030" y="15259"/>
                    <a:pt x="29408" y="13713"/>
                    <a:pt x="30819" y="12603"/>
                  </a:cubicBezTo>
                  <a:cubicBezTo>
                    <a:pt x="32096" y="11461"/>
                    <a:pt x="33340" y="10621"/>
                    <a:pt x="33474" y="9780"/>
                  </a:cubicBezTo>
                  <a:cubicBezTo>
                    <a:pt x="33474" y="10352"/>
                    <a:pt x="34046" y="10789"/>
                    <a:pt x="34180" y="11192"/>
                  </a:cubicBezTo>
                  <a:cubicBezTo>
                    <a:pt x="34314" y="11763"/>
                    <a:pt x="34617" y="12469"/>
                    <a:pt x="34617" y="13007"/>
                  </a:cubicBezTo>
                  <a:cubicBezTo>
                    <a:pt x="34751" y="13007"/>
                    <a:pt x="34751" y="13007"/>
                    <a:pt x="34751" y="13141"/>
                  </a:cubicBezTo>
                  <a:lnTo>
                    <a:pt x="34751" y="13578"/>
                  </a:lnTo>
                  <a:cubicBezTo>
                    <a:pt x="34751" y="14553"/>
                    <a:pt x="34449" y="15393"/>
                    <a:pt x="33911" y="16233"/>
                  </a:cubicBezTo>
                  <a:cubicBezTo>
                    <a:pt x="35155" y="15259"/>
                    <a:pt x="36566" y="14822"/>
                    <a:pt x="37675" y="13847"/>
                  </a:cubicBezTo>
                  <a:cubicBezTo>
                    <a:pt x="37675" y="13847"/>
                    <a:pt x="37810" y="13847"/>
                    <a:pt x="37810" y="13713"/>
                  </a:cubicBezTo>
                  <a:cubicBezTo>
                    <a:pt x="39087" y="12738"/>
                    <a:pt x="40330" y="11461"/>
                    <a:pt x="41171" y="10217"/>
                  </a:cubicBezTo>
                  <a:cubicBezTo>
                    <a:pt x="42011" y="12167"/>
                    <a:pt x="43288" y="14149"/>
                    <a:pt x="44128" y="16099"/>
                  </a:cubicBezTo>
                  <a:cubicBezTo>
                    <a:pt x="44532" y="17208"/>
                    <a:pt x="44834" y="18351"/>
                    <a:pt x="44968" y="19460"/>
                  </a:cubicBezTo>
                  <a:cubicBezTo>
                    <a:pt x="44968" y="20434"/>
                    <a:pt x="44968" y="21274"/>
                    <a:pt x="44700" y="22115"/>
                  </a:cubicBezTo>
                  <a:cubicBezTo>
                    <a:pt x="44968" y="21846"/>
                    <a:pt x="45237" y="21543"/>
                    <a:pt x="45372" y="21274"/>
                  </a:cubicBezTo>
                  <a:cubicBezTo>
                    <a:pt x="46514" y="19863"/>
                    <a:pt x="47489" y="18351"/>
                    <a:pt x="48329" y="16805"/>
                  </a:cubicBezTo>
                  <a:cubicBezTo>
                    <a:pt x="48598" y="16502"/>
                    <a:pt x="48733" y="16233"/>
                    <a:pt x="49035" y="15830"/>
                  </a:cubicBezTo>
                  <a:lnTo>
                    <a:pt x="49169" y="15662"/>
                  </a:lnTo>
                  <a:cubicBezTo>
                    <a:pt x="49573" y="14990"/>
                    <a:pt x="49875" y="14418"/>
                    <a:pt x="50144" y="13713"/>
                  </a:cubicBezTo>
                  <a:cubicBezTo>
                    <a:pt x="51253" y="11629"/>
                    <a:pt x="51556" y="9511"/>
                    <a:pt x="51556" y="6856"/>
                  </a:cubicBezTo>
                  <a:lnTo>
                    <a:pt x="51556" y="4739"/>
                  </a:lnTo>
                  <a:cubicBezTo>
                    <a:pt x="51421" y="4470"/>
                    <a:pt x="51421" y="4201"/>
                    <a:pt x="51253" y="3764"/>
                  </a:cubicBezTo>
                  <a:lnTo>
                    <a:pt x="51253" y="3764"/>
                  </a:lnTo>
                  <a:cubicBezTo>
                    <a:pt x="51690" y="4470"/>
                    <a:pt x="52261" y="5041"/>
                    <a:pt x="52665" y="5579"/>
                  </a:cubicBezTo>
                  <a:lnTo>
                    <a:pt x="52665" y="5310"/>
                  </a:lnTo>
                  <a:cubicBezTo>
                    <a:pt x="52665" y="4201"/>
                    <a:pt x="52093" y="3059"/>
                    <a:pt x="51556" y="2218"/>
                  </a:cubicBezTo>
                  <a:cubicBezTo>
                    <a:pt x="51119" y="1546"/>
                    <a:pt x="50413" y="706"/>
                    <a:pt x="49741" y="0"/>
                  </a:cubicBez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4" name="Google Shape;995;p32">
              <a:extLst>
                <a:ext uri="{FF2B5EF4-FFF2-40B4-BE49-F238E27FC236}">
                  <a16:creationId xmlns:a16="http://schemas.microsoft.com/office/drawing/2014/main" id="{F8847BEC-8771-435B-BF7B-4E735D0BFC85}"/>
                </a:ext>
              </a:extLst>
            </p:cNvPr>
            <p:cNvSpPr/>
            <p:nvPr/>
          </p:nvSpPr>
          <p:spPr>
            <a:xfrm>
              <a:off x="3664200" y="1449700"/>
              <a:ext cx="175650" cy="115150"/>
            </a:xfrm>
            <a:custGeom>
              <a:avLst/>
              <a:gdLst/>
              <a:ahLst/>
              <a:cxnLst/>
              <a:rect l="l" t="t" r="r" b="b"/>
              <a:pathLst>
                <a:path w="7026" h="4606" extrusionOk="0">
                  <a:moveTo>
                    <a:pt x="6319" y="1"/>
                  </a:moveTo>
                  <a:cubicBezTo>
                    <a:pt x="6017" y="1"/>
                    <a:pt x="5882" y="270"/>
                    <a:pt x="5882" y="538"/>
                  </a:cubicBezTo>
                  <a:cubicBezTo>
                    <a:pt x="6017" y="706"/>
                    <a:pt x="6017" y="975"/>
                    <a:pt x="6017" y="1110"/>
                  </a:cubicBezTo>
                  <a:cubicBezTo>
                    <a:pt x="6017" y="2521"/>
                    <a:pt x="4908" y="3630"/>
                    <a:pt x="3496" y="3630"/>
                  </a:cubicBezTo>
                  <a:cubicBezTo>
                    <a:pt x="2253" y="3630"/>
                    <a:pt x="1144" y="2656"/>
                    <a:pt x="976" y="1379"/>
                  </a:cubicBezTo>
                  <a:cubicBezTo>
                    <a:pt x="976" y="1110"/>
                    <a:pt x="707" y="975"/>
                    <a:pt x="438" y="975"/>
                  </a:cubicBezTo>
                  <a:cubicBezTo>
                    <a:pt x="135" y="975"/>
                    <a:pt x="1" y="1244"/>
                    <a:pt x="1" y="1547"/>
                  </a:cubicBezTo>
                  <a:cubicBezTo>
                    <a:pt x="303" y="3227"/>
                    <a:pt x="1681" y="4605"/>
                    <a:pt x="3496" y="4605"/>
                  </a:cubicBezTo>
                  <a:cubicBezTo>
                    <a:pt x="5479" y="4605"/>
                    <a:pt x="7025" y="3059"/>
                    <a:pt x="7025" y="1110"/>
                  </a:cubicBezTo>
                  <a:cubicBezTo>
                    <a:pt x="7025" y="841"/>
                    <a:pt x="7025" y="706"/>
                    <a:pt x="6857" y="404"/>
                  </a:cubicBezTo>
                  <a:cubicBezTo>
                    <a:pt x="6857" y="135"/>
                    <a:pt x="6588" y="1"/>
                    <a:pt x="63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5" name="Google Shape;996;p32">
              <a:extLst>
                <a:ext uri="{FF2B5EF4-FFF2-40B4-BE49-F238E27FC236}">
                  <a16:creationId xmlns:a16="http://schemas.microsoft.com/office/drawing/2014/main" id="{52A14F81-F171-4C7F-BFD5-8CB1A5683460}"/>
                </a:ext>
              </a:extLst>
            </p:cNvPr>
            <p:cNvSpPr/>
            <p:nvPr/>
          </p:nvSpPr>
          <p:spPr>
            <a:xfrm>
              <a:off x="3381050" y="1294800"/>
              <a:ext cx="231100" cy="168725"/>
            </a:xfrm>
            <a:custGeom>
              <a:avLst/>
              <a:gdLst/>
              <a:ahLst/>
              <a:cxnLst/>
              <a:rect l="l" t="t" r="r" b="b"/>
              <a:pathLst>
                <a:path w="9244" h="6749" extrusionOk="0">
                  <a:moveTo>
                    <a:pt x="5732" y="0"/>
                  </a:moveTo>
                  <a:cubicBezTo>
                    <a:pt x="4300" y="0"/>
                    <a:pt x="3026" y="940"/>
                    <a:pt x="2521" y="2264"/>
                  </a:cubicBezTo>
                  <a:cubicBezTo>
                    <a:pt x="2270" y="2342"/>
                    <a:pt x="2033" y="2374"/>
                    <a:pt x="1812" y="2374"/>
                  </a:cubicBezTo>
                  <a:cubicBezTo>
                    <a:pt x="794" y="2374"/>
                    <a:pt x="135" y="1693"/>
                    <a:pt x="135" y="1693"/>
                  </a:cubicBezTo>
                  <a:lnTo>
                    <a:pt x="135" y="1693"/>
                  </a:lnTo>
                  <a:cubicBezTo>
                    <a:pt x="1" y="4079"/>
                    <a:pt x="1681" y="4651"/>
                    <a:pt x="2656" y="4785"/>
                  </a:cubicBezTo>
                  <a:cubicBezTo>
                    <a:pt x="3059" y="5760"/>
                    <a:pt x="4202" y="6600"/>
                    <a:pt x="5445" y="6734"/>
                  </a:cubicBezTo>
                  <a:cubicBezTo>
                    <a:pt x="5544" y="6744"/>
                    <a:pt x="5642" y="6748"/>
                    <a:pt x="5740" y="6748"/>
                  </a:cubicBezTo>
                  <a:cubicBezTo>
                    <a:pt x="7438" y="6748"/>
                    <a:pt x="8950" y="5392"/>
                    <a:pt x="9109" y="3676"/>
                  </a:cubicBezTo>
                  <a:cubicBezTo>
                    <a:pt x="9243" y="1861"/>
                    <a:pt x="7832" y="181"/>
                    <a:pt x="6017" y="13"/>
                  </a:cubicBezTo>
                  <a:cubicBezTo>
                    <a:pt x="5921" y="4"/>
                    <a:pt x="5826" y="0"/>
                    <a:pt x="57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6" name="Google Shape;997;p32">
              <a:extLst>
                <a:ext uri="{FF2B5EF4-FFF2-40B4-BE49-F238E27FC236}">
                  <a16:creationId xmlns:a16="http://schemas.microsoft.com/office/drawing/2014/main" id="{69FE29CB-0F5D-4F41-B0E9-B79923F044E2}"/>
                </a:ext>
              </a:extLst>
            </p:cNvPr>
            <p:cNvSpPr/>
            <p:nvPr/>
          </p:nvSpPr>
          <p:spPr>
            <a:xfrm>
              <a:off x="3507100" y="1306025"/>
              <a:ext cx="59675" cy="59675"/>
            </a:xfrm>
            <a:custGeom>
              <a:avLst/>
              <a:gdLst/>
              <a:ahLst/>
              <a:cxnLst/>
              <a:rect l="l" t="t" r="r" b="b"/>
              <a:pathLst>
                <a:path w="2387" h="2387" extrusionOk="0">
                  <a:moveTo>
                    <a:pt x="1109" y="1"/>
                  </a:moveTo>
                  <a:cubicBezTo>
                    <a:pt x="403" y="1"/>
                    <a:pt x="0" y="572"/>
                    <a:pt x="0" y="1244"/>
                  </a:cubicBezTo>
                  <a:cubicBezTo>
                    <a:pt x="0" y="1950"/>
                    <a:pt x="403" y="2387"/>
                    <a:pt x="1109" y="2387"/>
                  </a:cubicBezTo>
                  <a:cubicBezTo>
                    <a:pt x="1815" y="2387"/>
                    <a:pt x="2386" y="1950"/>
                    <a:pt x="2386" y="1244"/>
                  </a:cubicBezTo>
                  <a:cubicBezTo>
                    <a:pt x="2386" y="572"/>
                    <a:pt x="1815" y="1"/>
                    <a:pt x="11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7" name="Google Shape;998;p32">
              <a:extLst>
                <a:ext uri="{FF2B5EF4-FFF2-40B4-BE49-F238E27FC236}">
                  <a16:creationId xmlns:a16="http://schemas.microsoft.com/office/drawing/2014/main" id="{E733EEB6-CA51-47B3-B011-35A945F30FC5}"/>
                </a:ext>
              </a:extLst>
            </p:cNvPr>
            <p:cNvSpPr/>
            <p:nvPr/>
          </p:nvSpPr>
          <p:spPr>
            <a:xfrm>
              <a:off x="3877625" y="1246025"/>
              <a:ext cx="227725" cy="168650"/>
            </a:xfrm>
            <a:custGeom>
              <a:avLst/>
              <a:gdLst/>
              <a:ahLst/>
              <a:cxnLst/>
              <a:rect l="l" t="t" r="r" b="b"/>
              <a:pathLst>
                <a:path w="9109" h="6746" extrusionOk="0">
                  <a:moveTo>
                    <a:pt x="3549" y="0"/>
                  </a:moveTo>
                  <a:cubicBezTo>
                    <a:pt x="3443" y="0"/>
                    <a:pt x="3335" y="5"/>
                    <a:pt x="3227" y="14"/>
                  </a:cubicBezTo>
                  <a:cubicBezTo>
                    <a:pt x="1278" y="149"/>
                    <a:pt x="0" y="1695"/>
                    <a:pt x="169" y="3644"/>
                  </a:cubicBezTo>
                  <a:cubicBezTo>
                    <a:pt x="297" y="5409"/>
                    <a:pt x="1712" y="6745"/>
                    <a:pt x="3537" y="6745"/>
                  </a:cubicBezTo>
                  <a:cubicBezTo>
                    <a:pt x="3623" y="6745"/>
                    <a:pt x="3710" y="6742"/>
                    <a:pt x="3798" y="6736"/>
                  </a:cubicBezTo>
                  <a:cubicBezTo>
                    <a:pt x="5042" y="6602"/>
                    <a:pt x="6050" y="5761"/>
                    <a:pt x="6588" y="4652"/>
                  </a:cubicBezTo>
                  <a:cubicBezTo>
                    <a:pt x="7562" y="4652"/>
                    <a:pt x="9108" y="4081"/>
                    <a:pt x="8974" y="1560"/>
                  </a:cubicBezTo>
                  <a:lnTo>
                    <a:pt x="8974" y="1560"/>
                  </a:lnTo>
                  <a:cubicBezTo>
                    <a:pt x="8974" y="1561"/>
                    <a:pt x="8430" y="2279"/>
                    <a:pt x="7411" y="2279"/>
                  </a:cubicBezTo>
                  <a:cubicBezTo>
                    <a:pt x="7164" y="2279"/>
                    <a:pt x="6889" y="2237"/>
                    <a:pt x="6588" y="2132"/>
                  </a:cubicBezTo>
                  <a:cubicBezTo>
                    <a:pt x="6213" y="819"/>
                    <a:pt x="4966" y="0"/>
                    <a:pt x="3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8" name="Google Shape;999;p32">
              <a:extLst>
                <a:ext uri="{FF2B5EF4-FFF2-40B4-BE49-F238E27FC236}">
                  <a16:creationId xmlns:a16="http://schemas.microsoft.com/office/drawing/2014/main" id="{BB854CF8-D117-4B97-900E-1FF9BDAC94FE}"/>
                </a:ext>
              </a:extLst>
            </p:cNvPr>
            <p:cNvSpPr/>
            <p:nvPr/>
          </p:nvSpPr>
          <p:spPr>
            <a:xfrm>
              <a:off x="3916275" y="1264025"/>
              <a:ext cx="59675" cy="59675"/>
            </a:xfrm>
            <a:custGeom>
              <a:avLst/>
              <a:gdLst/>
              <a:ahLst/>
              <a:cxnLst/>
              <a:rect l="l" t="t" r="r" b="b"/>
              <a:pathLst>
                <a:path w="2387" h="2387" extrusionOk="0">
                  <a:moveTo>
                    <a:pt x="1143" y="0"/>
                  </a:moveTo>
                  <a:cubicBezTo>
                    <a:pt x="572" y="0"/>
                    <a:pt x="0" y="572"/>
                    <a:pt x="0" y="1244"/>
                  </a:cubicBezTo>
                  <a:cubicBezTo>
                    <a:pt x="0" y="1815"/>
                    <a:pt x="572" y="2386"/>
                    <a:pt x="1143" y="2386"/>
                  </a:cubicBezTo>
                  <a:cubicBezTo>
                    <a:pt x="1815" y="2386"/>
                    <a:pt x="2387" y="1815"/>
                    <a:pt x="2387" y="1244"/>
                  </a:cubicBezTo>
                  <a:cubicBezTo>
                    <a:pt x="2387" y="572"/>
                    <a:pt x="1815" y="0"/>
                    <a:pt x="114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9" name="Google Shape;1000;p32">
              <a:extLst>
                <a:ext uri="{FF2B5EF4-FFF2-40B4-BE49-F238E27FC236}">
                  <a16:creationId xmlns:a16="http://schemas.microsoft.com/office/drawing/2014/main" id="{594A85AE-DD6F-43F3-B245-D04B1AC5499A}"/>
                </a:ext>
              </a:extLst>
            </p:cNvPr>
            <p:cNvSpPr/>
            <p:nvPr/>
          </p:nvSpPr>
          <p:spPr>
            <a:xfrm>
              <a:off x="3373500" y="1446350"/>
              <a:ext cx="206725" cy="105050"/>
            </a:xfrm>
            <a:custGeom>
              <a:avLst/>
              <a:gdLst/>
              <a:ahLst/>
              <a:cxnLst/>
              <a:rect l="l" t="t" r="r" b="b"/>
              <a:pathLst>
                <a:path w="8269" h="4202" extrusionOk="0">
                  <a:moveTo>
                    <a:pt x="4201" y="0"/>
                  </a:moveTo>
                  <a:cubicBezTo>
                    <a:pt x="1849" y="0"/>
                    <a:pt x="0" y="975"/>
                    <a:pt x="0" y="2084"/>
                  </a:cubicBezTo>
                  <a:cubicBezTo>
                    <a:pt x="0" y="3193"/>
                    <a:pt x="1849" y="4201"/>
                    <a:pt x="4201" y="4201"/>
                  </a:cubicBezTo>
                  <a:cubicBezTo>
                    <a:pt x="6453" y="4201"/>
                    <a:pt x="8268" y="3193"/>
                    <a:pt x="8268" y="2084"/>
                  </a:cubicBezTo>
                  <a:cubicBezTo>
                    <a:pt x="8268" y="975"/>
                    <a:pt x="6453" y="0"/>
                    <a:pt x="4201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0" name="Google Shape;1001;p32">
              <a:extLst>
                <a:ext uri="{FF2B5EF4-FFF2-40B4-BE49-F238E27FC236}">
                  <a16:creationId xmlns:a16="http://schemas.microsoft.com/office/drawing/2014/main" id="{EB8F90F8-D523-4387-A32E-90083F58B62E}"/>
                </a:ext>
              </a:extLst>
            </p:cNvPr>
            <p:cNvSpPr/>
            <p:nvPr/>
          </p:nvSpPr>
          <p:spPr>
            <a:xfrm>
              <a:off x="3930550" y="1374500"/>
              <a:ext cx="213450" cy="111225"/>
            </a:xfrm>
            <a:custGeom>
              <a:avLst/>
              <a:gdLst/>
              <a:ahLst/>
              <a:cxnLst/>
              <a:rect l="l" t="t" r="r" b="b"/>
              <a:pathLst>
                <a:path w="8538" h="4449" extrusionOk="0">
                  <a:moveTo>
                    <a:pt x="4900" y="1"/>
                  </a:moveTo>
                  <a:cubicBezTo>
                    <a:pt x="4629" y="1"/>
                    <a:pt x="4350" y="17"/>
                    <a:pt x="4067" y="51"/>
                  </a:cubicBezTo>
                  <a:cubicBezTo>
                    <a:pt x="1681" y="354"/>
                    <a:pt x="1" y="1463"/>
                    <a:pt x="135" y="2706"/>
                  </a:cubicBezTo>
                  <a:cubicBezTo>
                    <a:pt x="251" y="3689"/>
                    <a:pt x="1735" y="4449"/>
                    <a:pt x="3561" y="4449"/>
                  </a:cubicBezTo>
                  <a:cubicBezTo>
                    <a:pt x="3856" y="4449"/>
                    <a:pt x="4161" y="4429"/>
                    <a:pt x="4471" y="4387"/>
                  </a:cubicBezTo>
                  <a:cubicBezTo>
                    <a:pt x="6723" y="4118"/>
                    <a:pt x="8537" y="3009"/>
                    <a:pt x="8403" y="1732"/>
                  </a:cubicBezTo>
                  <a:cubicBezTo>
                    <a:pt x="8286" y="764"/>
                    <a:pt x="6761" y="1"/>
                    <a:pt x="490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1" name="Google Shape;1002;p32">
              <a:extLst>
                <a:ext uri="{FF2B5EF4-FFF2-40B4-BE49-F238E27FC236}">
                  <a16:creationId xmlns:a16="http://schemas.microsoft.com/office/drawing/2014/main" id="{ADA22323-A815-4D9E-B7B8-06DA5C0E7193}"/>
                </a:ext>
              </a:extLst>
            </p:cNvPr>
            <p:cNvSpPr/>
            <p:nvPr/>
          </p:nvSpPr>
          <p:spPr>
            <a:xfrm>
              <a:off x="3597825" y="2131950"/>
              <a:ext cx="48775" cy="21050"/>
            </a:xfrm>
            <a:custGeom>
              <a:avLst/>
              <a:gdLst/>
              <a:ahLst/>
              <a:cxnLst/>
              <a:rect l="l" t="t" r="r" b="b"/>
              <a:pathLst>
                <a:path w="1951" h="842" extrusionOk="0">
                  <a:moveTo>
                    <a:pt x="1" y="1"/>
                  </a:moveTo>
                  <a:cubicBezTo>
                    <a:pt x="559" y="428"/>
                    <a:pt x="1245" y="694"/>
                    <a:pt x="1903" y="832"/>
                  </a:cubicBezTo>
                  <a:lnTo>
                    <a:pt x="1903" y="832"/>
                  </a:lnTo>
                  <a:cubicBezTo>
                    <a:pt x="1610" y="747"/>
                    <a:pt x="251" y="126"/>
                    <a:pt x="1" y="1"/>
                  </a:cubicBezTo>
                  <a:close/>
                  <a:moveTo>
                    <a:pt x="1903" y="832"/>
                  </a:moveTo>
                  <a:cubicBezTo>
                    <a:pt x="1925" y="838"/>
                    <a:pt x="1941" y="841"/>
                    <a:pt x="1950" y="841"/>
                  </a:cubicBezTo>
                  <a:cubicBezTo>
                    <a:pt x="1935" y="838"/>
                    <a:pt x="1919" y="835"/>
                    <a:pt x="1903" y="832"/>
                  </a:cubicBezTo>
                  <a:close/>
                </a:path>
              </a:pathLst>
            </a:custGeom>
            <a:solidFill>
              <a:srgbClr val="2E34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02" name="Google Shape;211;p3">
            <a:extLst>
              <a:ext uri="{FF2B5EF4-FFF2-40B4-BE49-F238E27FC236}">
                <a16:creationId xmlns:a16="http://schemas.microsoft.com/office/drawing/2014/main" id="{36C19A32-EB14-46B6-BE30-A420DB3A7F9C}"/>
              </a:ext>
            </a:extLst>
          </p:cNvPr>
          <p:cNvGrpSpPr/>
          <p:nvPr userDrawn="1"/>
        </p:nvGrpSpPr>
        <p:grpSpPr>
          <a:xfrm>
            <a:off x="1030175" y="1581350"/>
            <a:ext cx="444275" cy="398525"/>
            <a:chOff x="2495125" y="2142250"/>
            <a:chExt cx="444275" cy="398525"/>
          </a:xfrm>
        </p:grpSpPr>
        <p:sp>
          <p:nvSpPr>
            <p:cNvPr id="203" name="Google Shape;212;p3">
              <a:extLst>
                <a:ext uri="{FF2B5EF4-FFF2-40B4-BE49-F238E27FC236}">
                  <a16:creationId xmlns:a16="http://schemas.microsoft.com/office/drawing/2014/main" id="{22119F67-39FE-47B8-97DB-A9DDAFCE3F72}"/>
                </a:ext>
              </a:extLst>
            </p:cNvPr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4" name="Google Shape;213;p3">
              <a:extLst>
                <a:ext uri="{FF2B5EF4-FFF2-40B4-BE49-F238E27FC236}">
                  <a16:creationId xmlns:a16="http://schemas.microsoft.com/office/drawing/2014/main" id="{95B9D80B-1308-40DE-B7AB-F51F061B728F}"/>
                </a:ext>
              </a:extLst>
            </p:cNvPr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05" name="Google Shape;214;p3">
            <a:extLst>
              <a:ext uri="{FF2B5EF4-FFF2-40B4-BE49-F238E27FC236}">
                <a16:creationId xmlns:a16="http://schemas.microsoft.com/office/drawing/2014/main" id="{FF773F4A-00DE-480A-A1E4-267BF6A95F53}"/>
              </a:ext>
            </a:extLst>
          </p:cNvPr>
          <p:cNvGrpSpPr/>
          <p:nvPr userDrawn="1"/>
        </p:nvGrpSpPr>
        <p:grpSpPr>
          <a:xfrm>
            <a:off x="10561107" y="5038641"/>
            <a:ext cx="291375" cy="281375"/>
            <a:chOff x="3243875" y="2372825"/>
            <a:chExt cx="291375" cy="281375"/>
          </a:xfrm>
        </p:grpSpPr>
        <p:sp>
          <p:nvSpPr>
            <p:cNvPr id="206" name="Google Shape;215;p3">
              <a:extLst>
                <a:ext uri="{FF2B5EF4-FFF2-40B4-BE49-F238E27FC236}">
                  <a16:creationId xmlns:a16="http://schemas.microsoft.com/office/drawing/2014/main" id="{B061D21D-9962-482E-8B77-708CF59A3EB6}"/>
                </a:ext>
              </a:extLst>
            </p:cNvPr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7" name="Google Shape;216;p3">
              <a:extLst>
                <a:ext uri="{FF2B5EF4-FFF2-40B4-BE49-F238E27FC236}">
                  <a16:creationId xmlns:a16="http://schemas.microsoft.com/office/drawing/2014/main" id="{204A213E-8F6F-4FC4-AB3D-8806D287E243}"/>
                </a:ext>
              </a:extLst>
            </p:cNvPr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8" name="Google Shape;217;p3">
              <a:extLst>
                <a:ext uri="{FF2B5EF4-FFF2-40B4-BE49-F238E27FC236}">
                  <a16:creationId xmlns:a16="http://schemas.microsoft.com/office/drawing/2014/main" id="{75F3FCD1-BCD2-41A7-AF94-8CEC0F2FFE09}"/>
                </a:ext>
              </a:extLst>
            </p:cNvPr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9" name="Google Shape;218;p3">
              <a:extLst>
                <a:ext uri="{FF2B5EF4-FFF2-40B4-BE49-F238E27FC236}">
                  <a16:creationId xmlns:a16="http://schemas.microsoft.com/office/drawing/2014/main" id="{EB1D663F-9A65-4AE5-82B7-355924900575}"/>
                </a:ext>
              </a:extLst>
            </p:cNvPr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0" name="Google Shape;219;p3">
              <a:extLst>
                <a:ext uri="{FF2B5EF4-FFF2-40B4-BE49-F238E27FC236}">
                  <a16:creationId xmlns:a16="http://schemas.microsoft.com/office/drawing/2014/main" id="{A3231104-E2F1-474D-A57B-1B68E9AE6F33}"/>
                </a:ext>
              </a:extLst>
            </p:cNvPr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1" name="Google Shape;220;p3">
              <a:extLst>
                <a:ext uri="{FF2B5EF4-FFF2-40B4-BE49-F238E27FC236}">
                  <a16:creationId xmlns:a16="http://schemas.microsoft.com/office/drawing/2014/main" id="{F5ADB79B-53AA-46AB-84C9-DB8354756BC7}"/>
                </a:ext>
              </a:extLst>
            </p:cNvPr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2" name="Google Shape;221;p3">
              <a:extLst>
                <a:ext uri="{FF2B5EF4-FFF2-40B4-BE49-F238E27FC236}">
                  <a16:creationId xmlns:a16="http://schemas.microsoft.com/office/drawing/2014/main" id="{0EA0A449-FE2B-4948-8A13-06CFC25A3A68}"/>
                </a:ext>
              </a:extLst>
            </p:cNvPr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3" name="Google Shape;222;p3">
              <a:extLst>
                <a:ext uri="{FF2B5EF4-FFF2-40B4-BE49-F238E27FC236}">
                  <a16:creationId xmlns:a16="http://schemas.microsoft.com/office/drawing/2014/main" id="{FDF13A9C-A97B-44BE-9F23-62A6C5EDEC49}"/>
                </a:ext>
              </a:extLst>
            </p:cNvPr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4" name="Google Shape;223;p3">
              <a:extLst>
                <a:ext uri="{FF2B5EF4-FFF2-40B4-BE49-F238E27FC236}">
                  <a16:creationId xmlns:a16="http://schemas.microsoft.com/office/drawing/2014/main" id="{ADA04C5F-ECF7-42DD-B1EB-83FC80EB7BDD}"/>
                </a:ext>
              </a:extLst>
            </p:cNvPr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5" name="Google Shape;224;p3">
              <a:extLst>
                <a:ext uri="{FF2B5EF4-FFF2-40B4-BE49-F238E27FC236}">
                  <a16:creationId xmlns:a16="http://schemas.microsoft.com/office/drawing/2014/main" id="{EC7C5AD5-90D8-4F7D-9C2C-CFD820FC374A}"/>
                </a:ext>
              </a:extLst>
            </p:cNvPr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16" name="Google Shape;225;p3">
            <a:extLst>
              <a:ext uri="{FF2B5EF4-FFF2-40B4-BE49-F238E27FC236}">
                <a16:creationId xmlns:a16="http://schemas.microsoft.com/office/drawing/2014/main" id="{06FC704C-BA05-45EE-B62B-22DABC82E899}"/>
              </a:ext>
            </a:extLst>
          </p:cNvPr>
          <p:cNvGrpSpPr/>
          <p:nvPr userDrawn="1"/>
        </p:nvGrpSpPr>
        <p:grpSpPr>
          <a:xfrm>
            <a:off x="10778557" y="714860"/>
            <a:ext cx="166675" cy="168575"/>
            <a:chOff x="4954425" y="2036375"/>
            <a:chExt cx="166675" cy="168575"/>
          </a:xfrm>
        </p:grpSpPr>
        <p:sp>
          <p:nvSpPr>
            <p:cNvPr id="217" name="Google Shape;226;p3">
              <a:extLst>
                <a:ext uri="{FF2B5EF4-FFF2-40B4-BE49-F238E27FC236}">
                  <a16:creationId xmlns:a16="http://schemas.microsoft.com/office/drawing/2014/main" id="{EE9E41F6-3648-44F1-A46C-BDD91F82AF1F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8" name="Google Shape;227;p3">
              <a:extLst>
                <a:ext uri="{FF2B5EF4-FFF2-40B4-BE49-F238E27FC236}">
                  <a16:creationId xmlns:a16="http://schemas.microsoft.com/office/drawing/2014/main" id="{A7D8C30C-9D8A-4F45-A5DD-F918DD863CF3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219" name="Google Shape;228;p3">
            <a:extLst>
              <a:ext uri="{FF2B5EF4-FFF2-40B4-BE49-F238E27FC236}">
                <a16:creationId xmlns:a16="http://schemas.microsoft.com/office/drawing/2014/main" id="{EBE612EC-FC5F-4192-9E24-C046316489E0}"/>
              </a:ext>
            </a:extLst>
          </p:cNvPr>
          <p:cNvSpPr/>
          <p:nvPr userDrawn="1"/>
        </p:nvSpPr>
        <p:spPr>
          <a:xfrm>
            <a:off x="1577019" y="3597776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20" name="Google Shape;229;p3">
            <a:extLst>
              <a:ext uri="{FF2B5EF4-FFF2-40B4-BE49-F238E27FC236}">
                <a16:creationId xmlns:a16="http://schemas.microsoft.com/office/drawing/2014/main" id="{31BD3FA8-6E2A-4C65-9E9F-29FBB5C804BE}"/>
              </a:ext>
            </a:extLst>
          </p:cNvPr>
          <p:cNvSpPr/>
          <p:nvPr userDrawn="1"/>
        </p:nvSpPr>
        <p:spPr>
          <a:xfrm>
            <a:off x="9846753" y="3888529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221" name="Google Shape;230;p3">
            <a:extLst>
              <a:ext uri="{FF2B5EF4-FFF2-40B4-BE49-F238E27FC236}">
                <a16:creationId xmlns:a16="http://schemas.microsoft.com/office/drawing/2014/main" id="{69E37D2F-6DF5-4A21-A568-0E80AD7AD85B}"/>
              </a:ext>
            </a:extLst>
          </p:cNvPr>
          <p:cNvGrpSpPr/>
          <p:nvPr userDrawn="1"/>
        </p:nvGrpSpPr>
        <p:grpSpPr>
          <a:xfrm>
            <a:off x="1274794" y="5541495"/>
            <a:ext cx="166675" cy="168575"/>
            <a:chOff x="4954425" y="2036375"/>
            <a:chExt cx="166675" cy="168575"/>
          </a:xfrm>
        </p:grpSpPr>
        <p:sp>
          <p:nvSpPr>
            <p:cNvPr id="222" name="Google Shape;231;p3">
              <a:extLst>
                <a:ext uri="{FF2B5EF4-FFF2-40B4-BE49-F238E27FC236}">
                  <a16:creationId xmlns:a16="http://schemas.microsoft.com/office/drawing/2014/main" id="{68E4F49D-2FDF-45EC-A2F0-64258873AC93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3" name="Google Shape;232;p3">
              <a:extLst>
                <a:ext uri="{FF2B5EF4-FFF2-40B4-BE49-F238E27FC236}">
                  <a16:creationId xmlns:a16="http://schemas.microsoft.com/office/drawing/2014/main" id="{424729EF-CCC4-4D87-A50A-4CA7DB6D3AA9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224" name="TextBox 223">
            <a:extLst>
              <a:ext uri="{FF2B5EF4-FFF2-40B4-BE49-F238E27FC236}">
                <a16:creationId xmlns:a16="http://schemas.microsoft.com/office/drawing/2014/main" id="{93F46B3B-D663-4FBA-8528-CFD2F9C1E141}"/>
              </a:ext>
            </a:extLst>
          </p:cNvPr>
          <p:cNvSpPr txBox="1"/>
          <p:nvPr userDrawn="1"/>
        </p:nvSpPr>
        <p:spPr>
          <a:xfrm>
            <a:off x="3705562" y="1647225"/>
            <a:ext cx="4484883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11500">
                <a:solidFill>
                  <a:srgbClr val="002060"/>
                </a:solidFill>
                <a:latin typeface="+mj-lt"/>
              </a:rPr>
              <a:t>LUYỆN TẬP</a:t>
            </a:r>
            <a:endParaRPr lang="vi-VN" sz="11500" dirty="0">
              <a:solidFill>
                <a:srgbClr val="00206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80866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20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21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22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2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fill="hold"/>
                                        <p:tgtEl>
                                          <p:spTgt spid="22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20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  <p:bldP spid="99" grpId="0" animBg="1"/>
      <p:bldP spid="219" grpId="0" animBg="1"/>
      <p:bldP spid="220" grpId="0" animBg="1"/>
      <p:bldP spid="224" grpId="0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bg>
      <p:bgPr>
        <a:solidFill>
          <a:schemeClr val="accent6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id="{EF6FD315-F887-4E7B-BF0C-3EC48D585604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id="{ED6ABFE7-BF37-4F7F-8D5D-600A7D834F21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id="{45D5AE83-1783-43E2-A213-A5A5EBD17266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id="{D06F31EF-754A-4F9F-A77D-7C1C58F47361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id="{2A6ED803-0DF8-42E8-8A88-BB9F2CDF6D32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id="{6E08B2E4-05D4-4A21-BDFA-FCE59E28EE53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id="{B43A1E9A-54EB-4A95-B37E-51072FAD6CAD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id="{B5709D43-3D83-463A-9E8C-6FA8BF6FE3F4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id="{0088CC8B-A9D0-4733-8E17-053C04A699A0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id="{98A9649B-0F27-46EA-B0AD-B010CF9D80E2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id="{7E2F91D5-68DF-48A6-8869-7FD6B10D5313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id="{C3EFBFCC-5EC0-422F-83D0-13B128DBCD98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id="{873AEC25-6E98-4A44-BBA8-5258490B51FC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id="{18466ED5-E416-4DE1-A4F7-CD23EAA77B79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id="{2B2454FC-1990-4881-9AD0-D1C7F996114E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id="{80E9CEE5-0350-493C-9229-1A39A52E961D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id="{11848AC2-1101-45B6-ABB6-4FD06AA8642A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id="{62EF156A-37AB-441F-A5B2-47A1C576F477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id="{ABCD2DB3-3524-446A-8B92-A59461EB4B24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id="{87C36489-2782-4D32-8AFF-590446FE6759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id="{960D755E-9DD5-4D14-A5D7-995B746EA64C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id="{57A347C5-BCEE-4C2E-845B-EF3674655559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id="{B4210492-E8D1-4EE4-AA31-F7A5E84FCB69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52" name="Google Shape;1082;p14">
            <a:extLst>
              <a:ext uri="{FF2B5EF4-FFF2-40B4-BE49-F238E27FC236}">
                <a16:creationId xmlns:a16="http://schemas.microsoft.com/office/drawing/2014/main" id="{0F2E9747-C66A-480C-9099-C7BDE1E89365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3" name="Google Shape;1083;p14">
            <a:extLst>
              <a:ext uri="{FF2B5EF4-FFF2-40B4-BE49-F238E27FC236}">
                <a16:creationId xmlns:a16="http://schemas.microsoft.com/office/drawing/2014/main" id="{C10D7406-2BDA-4DC4-9A79-3D4FC95CAC2A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4" name="Google Shape;1084;p14">
            <a:extLst>
              <a:ext uri="{FF2B5EF4-FFF2-40B4-BE49-F238E27FC236}">
                <a16:creationId xmlns:a16="http://schemas.microsoft.com/office/drawing/2014/main" id="{4E0493D0-81D3-4EAC-94E3-12DB540A6AD7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" name="Google Shape;1085;p14">
            <a:extLst>
              <a:ext uri="{FF2B5EF4-FFF2-40B4-BE49-F238E27FC236}">
                <a16:creationId xmlns:a16="http://schemas.microsoft.com/office/drawing/2014/main" id="{D0FB441C-211A-4F68-8767-DA7B95B4F920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6" name="Google Shape;1086;p14">
            <a:extLst>
              <a:ext uri="{FF2B5EF4-FFF2-40B4-BE49-F238E27FC236}">
                <a16:creationId xmlns:a16="http://schemas.microsoft.com/office/drawing/2014/main" id="{B9340F31-2646-4E29-8212-879AEEF962DA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7" name="Google Shape;1082;p14">
            <a:extLst>
              <a:ext uri="{FF2B5EF4-FFF2-40B4-BE49-F238E27FC236}">
                <a16:creationId xmlns:a16="http://schemas.microsoft.com/office/drawing/2014/main" id="{765A6E3B-E1F9-4D37-B213-7F9E645D0EDA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8" name="Google Shape;1083;p14">
            <a:extLst>
              <a:ext uri="{FF2B5EF4-FFF2-40B4-BE49-F238E27FC236}">
                <a16:creationId xmlns:a16="http://schemas.microsoft.com/office/drawing/2014/main" id="{867E7D37-2590-4ECE-A535-9DA46F4EA583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9" name="Google Shape;1084;p14">
            <a:extLst>
              <a:ext uri="{FF2B5EF4-FFF2-40B4-BE49-F238E27FC236}">
                <a16:creationId xmlns:a16="http://schemas.microsoft.com/office/drawing/2014/main" id="{74625DF1-F15F-4CAD-BD7C-85A4680501B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0" name="Google Shape;1085;p14">
            <a:extLst>
              <a:ext uri="{FF2B5EF4-FFF2-40B4-BE49-F238E27FC236}">
                <a16:creationId xmlns:a16="http://schemas.microsoft.com/office/drawing/2014/main" id="{B26C5877-FFC0-49F2-89B0-0C72531E73AE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1" name="Google Shape;1086;p14">
            <a:extLst>
              <a:ext uri="{FF2B5EF4-FFF2-40B4-BE49-F238E27FC236}">
                <a16:creationId xmlns:a16="http://schemas.microsoft.com/office/drawing/2014/main" id="{B081A515-D8D9-4BF5-90F1-621FE162C9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2" name="Google Shape;1082;p14">
            <a:extLst>
              <a:ext uri="{FF2B5EF4-FFF2-40B4-BE49-F238E27FC236}">
                <a16:creationId xmlns:a16="http://schemas.microsoft.com/office/drawing/2014/main" id="{E5B7DF78-1D3E-41E2-9FE9-36B062BD3CC8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3" name="Google Shape;1083;p14">
            <a:extLst>
              <a:ext uri="{FF2B5EF4-FFF2-40B4-BE49-F238E27FC236}">
                <a16:creationId xmlns:a16="http://schemas.microsoft.com/office/drawing/2014/main" id="{E853253F-BCCE-42EF-8554-3C3E3C2E285A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4" name="Google Shape;1084;p14">
            <a:extLst>
              <a:ext uri="{FF2B5EF4-FFF2-40B4-BE49-F238E27FC236}">
                <a16:creationId xmlns:a16="http://schemas.microsoft.com/office/drawing/2014/main" id="{E01519CC-0CF0-44E3-B22E-B1AFBCD30DBD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5" name="Google Shape;1085;p14">
            <a:extLst>
              <a:ext uri="{FF2B5EF4-FFF2-40B4-BE49-F238E27FC236}">
                <a16:creationId xmlns:a16="http://schemas.microsoft.com/office/drawing/2014/main" id="{5EC2F2DD-FC5A-4166-8502-67B0E67210F6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6" name="Google Shape;1086;p14">
            <a:extLst>
              <a:ext uri="{FF2B5EF4-FFF2-40B4-BE49-F238E27FC236}">
                <a16:creationId xmlns:a16="http://schemas.microsoft.com/office/drawing/2014/main" id="{828B4189-A014-4A06-804B-1589EB2F9CF8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7" name="Google Shape;1082;p14">
            <a:extLst>
              <a:ext uri="{FF2B5EF4-FFF2-40B4-BE49-F238E27FC236}">
                <a16:creationId xmlns:a16="http://schemas.microsoft.com/office/drawing/2014/main" id="{647DE464-7568-4DD5-8BE4-324C14A8277D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8" name="Google Shape;1083;p14">
            <a:extLst>
              <a:ext uri="{FF2B5EF4-FFF2-40B4-BE49-F238E27FC236}">
                <a16:creationId xmlns:a16="http://schemas.microsoft.com/office/drawing/2014/main" id="{1ED11714-4115-4417-9213-DBC152A5EE6E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9" name="Google Shape;1084;p14">
            <a:extLst>
              <a:ext uri="{FF2B5EF4-FFF2-40B4-BE49-F238E27FC236}">
                <a16:creationId xmlns:a16="http://schemas.microsoft.com/office/drawing/2014/main" id="{23D69C4A-B0D7-467F-8C73-F0C897BC4C5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0" name="Google Shape;1085;p14">
            <a:extLst>
              <a:ext uri="{FF2B5EF4-FFF2-40B4-BE49-F238E27FC236}">
                <a16:creationId xmlns:a16="http://schemas.microsoft.com/office/drawing/2014/main" id="{23E1F321-10C6-49DB-A01C-554FC1D86C9B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1" name="Google Shape;1086;p14">
            <a:extLst>
              <a:ext uri="{FF2B5EF4-FFF2-40B4-BE49-F238E27FC236}">
                <a16:creationId xmlns:a16="http://schemas.microsoft.com/office/drawing/2014/main" id="{F9534E45-083B-4C35-AE35-2FECC04EA99E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2" name="Google Shape;1082;p14">
            <a:extLst>
              <a:ext uri="{FF2B5EF4-FFF2-40B4-BE49-F238E27FC236}">
                <a16:creationId xmlns:a16="http://schemas.microsoft.com/office/drawing/2014/main" id="{65C3AF7D-B3F5-4998-ACC4-2F2F95CA62A8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3" name="Google Shape;1083;p14">
            <a:extLst>
              <a:ext uri="{FF2B5EF4-FFF2-40B4-BE49-F238E27FC236}">
                <a16:creationId xmlns:a16="http://schemas.microsoft.com/office/drawing/2014/main" id="{92CF6BA5-78C4-4B4E-A78B-B2204A5F2530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4" name="Google Shape;1084;p14">
            <a:extLst>
              <a:ext uri="{FF2B5EF4-FFF2-40B4-BE49-F238E27FC236}">
                <a16:creationId xmlns:a16="http://schemas.microsoft.com/office/drawing/2014/main" id="{82B6228B-CBBE-463F-9E88-CFBE19F8043E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5" name="Google Shape;1085;p14">
            <a:extLst>
              <a:ext uri="{FF2B5EF4-FFF2-40B4-BE49-F238E27FC236}">
                <a16:creationId xmlns:a16="http://schemas.microsoft.com/office/drawing/2014/main" id="{7D174B50-8153-4359-8B9D-C9FFAE59E363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6" name="Google Shape;1086;p14">
            <a:extLst>
              <a:ext uri="{FF2B5EF4-FFF2-40B4-BE49-F238E27FC236}">
                <a16:creationId xmlns:a16="http://schemas.microsoft.com/office/drawing/2014/main" id="{9995CF07-4A23-454A-8825-F6E81F18D160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7" name="Google Shape;1082;p14">
            <a:extLst>
              <a:ext uri="{FF2B5EF4-FFF2-40B4-BE49-F238E27FC236}">
                <a16:creationId xmlns:a16="http://schemas.microsoft.com/office/drawing/2014/main" id="{7771C690-AD42-49CF-AC87-E4FCB23DD1C7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8" name="Google Shape;1083;p14">
            <a:extLst>
              <a:ext uri="{FF2B5EF4-FFF2-40B4-BE49-F238E27FC236}">
                <a16:creationId xmlns:a16="http://schemas.microsoft.com/office/drawing/2014/main" id="{F77B608A-FC29-4902-94B6-93F678644B06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9" name="Google Shape;1084;p14">
            <a:extLst>
              <a:ext uri="{FF2B5EF4-FFF2-40B4-BE49-F238E27FC236}">
                <a16:creationId xmlns:a16="http://schemas.microsoft.com/office/drawing/2014/main" id="{46A1CD74-AD03-4998-A1B4-3B896CADDF14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0" name="Google Shape;1085;p14">
            <a:extLst>
              <a:ext uri="{FF2B5EF4-FFF2-40B4-BE49-F238E27FC236}">
                <a16:creationId xmlns:a16="http://schemas.microsoft.com/office/drawing/2014/main" id="{00B42C35-3F40-4A4C-94F9-BEA6D12080B9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1" name="Google Shape;1086;p14">
            <a:extLst>
              <a:ext uri="{FF2B5EF4-FFF2-40B4-BE49-F238E27FC236}">
                <a16:creationId xmlns:a16="http://schemas.microsoft.com/office/drawing/2014/main" id="{5C318D3D-3080-4AD1-B777-CF89EDFC5DC0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2" name="Google Shape;1082;p14">
            <a:extLst>
              <a:ext uri="{FF2B5EF4-FFF2-40B4-BE49-F238E27FC236}">
                <a16:creationId xmlns:a16="http://schemas.microsoft.com/office/drawing/2014/main" id="{94284878-05BB-4FB8-9466-148B677B64CB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3" name="Google Shape;1083;p14">
            <a:extLst>
              <a:ext uri="{FF2B5EF4-FFF2-40B4-BE49-F238E27FC236}">
                <a16:creationId xmlns:a16="http://schemas.microsoft.com/office/drawing/2014/main" id="{E36AE8A6-DBE3-452F-921D-A87C88B52AA3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4" name="Google Shape;1084;p14">
            <a:extLst>
              <a:ext uri="{FF2B5EF4-FFF2-40B4-BE49-F238E27FC236}">
                <a16:creationId xmlns:a16="http://schemas.microsoft.com/office/drawing/2014/main" id="{82F27FB2-63D3-42BC-B740-7D13E52AF34F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5" name="Google Shape;1085;p14">
            <a:extLst>
              <a:ext uri="{FF2B5EF4-FFF2-40B4-BE49-F238E27FC236}">
                <a16:creationId xmlns:a16="http://schemas.microsoft.com/office/drawing/2014/main" id="{1F4E28BC-F2CF-4EC9-88C7-A72ED1261EA0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6" name="Google Shape;1086;p14">
            <a:extLst>
              <a:ext uri="{FF2B5EF4-FFF2-40B4-BE49-F238E27FC236}">
                <a16:creationId xmlns:a16="http://schemas.microsoft.com/office/drawing/2014/main" id="{122D6AD2-FF93-49D7-8B58-596968D93B34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7" name="Google Shape;1082;p14">
            <a:extLst>
              <a:ext uri="{FF2B5EF4-FFF2-40B4-BE49-F238E27FC236}">
                <a16:creationId xmlns:a16="http://schemas.microsoft.com/office/drawing/2014/main" id="{2680D11D-7E90-410C-8CE6-8F88E44BBA34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8" name="Google Shape;1083;p14">
            <a:extLst>
              <a:ext uri="{FF2B5EF4-FFF2-40B4-BE49-F238E27FC236}">
                <a16:creationId xmlns:a16="http://schemas.microsoft.com/office/drawing/2014/main" id="{19C6711F-DDEA-40EF-A499-A7DEE2C2915E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9" name="Google Shape;1084;p14">
            <a:extLst>
              <a:ext uri="{FF2B5EF4-FFF2-40B4-BE49-F238E27FC236}">
                <a16:creationId xmlns:a16="http://schemas.microsoft.com/office/drawing/2014/main" id="{66F47F23-E578-4EA5-9A6F-F642C1A9E3EA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0" name="Google Shape;1085;p14">
            <a:extLst>
              <a:ext uri="{FF2B5EF4-FFF2-40B4-BE49-F238E27FC236}">
                <a16:creationId xmlns:a16="http://schemas.microsoft.com/office/drawing/2014/main" id="{9E0AE9EA-DFC8-47FB-9A5C-C4B9AB7167E5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1" name="Google Shape;1086;p14">
            <a:extLst>
              <a:ext uri="{FF2B5EF4-FFF2-40B4-BE49-F238E27FC236}">
                <a16:creationId xmlns:a16="http://schemas.microsoft.com/office/drawing/2014/main" id="{31C11A86-666C-4ECC-B2BB-22A5F76303A7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2" name="Google Shape;1082;p14">
            <a:extLst>
              <a:ext uri="{FF2B5EF4-FFF2-40B4-BE49-F238E27FC236}">
                <a16:creationId xmlns:a16="http://schemas.microsoft.com/office/drawing/2014/main" id="{89C579DA-732B-4398-92D1-BEE007EBD812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3" name="Google Shape;1083;p14">
            <a:extLst>
              <a:ext uri="{FF2B5EF4-FFF2-40B4-BE49-F238E27FC236}">
                <a16:creationId xmlns:a16="http://schemas.microsoft.com/office/drawing/2014/main" id="{196CABBD-93A7-4F5C-AEE3-800BD0EA39A1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4" name="Google Shape;1084;p14">
            <a:extLst>
              <a:ext uri="{FF2B5EF4-FFF2-40B4-BE49-F238E27FC236}">
                <a16:creationId xmlns:a16="http://schemas.microsoft.com/office/drawing/2014/main" id="{0EE478E8-FDD6-49EA-996B-972A7468227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5" name="Google Shape;1085;p14">
            <a:extLst>
              <a:ext uri="{FF2B5EF4-FFF2-40B4-BE49-F238E27FC236}">
                <a16:creationId xmlns:a16="http://schemas.microsoft.com/office/drawing/2014/main" id="{8266C508-3715-41D3-8F14-A7380A494671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6" name="Google Shape;1086;p14">
            <a:extLst>
              <a:ext uri="{FF2B5EF4-FFF2-40B4-BE49-F238E27FC236}">
                <a16:creationId xmlns:a16="http://schemas.microsoft.com/office/drawing/2014/main" id="{C7309805-E3C7-4EBD-9DEB-C7217972097B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7" name="Google Shape;1765;p26">
            <a:extLst>
              <a:ext uri="{FF2B5EF4-FFF2-40B4-BE49-F238E27FC236}">
                <a16:creationId xmlns:a16="http://schemas.microsoft.com/office/drawing/2014/main" id="{106E0AA7-7E27-451B-A779-C16D0C6F7959}"/>
              </a:ext>
            </a:extLst>
          </p:cNvPr>
          <p:cNvSpPr/>
          <p:nvPr userDrawn="1"/>
        </p:nvSpPr>
        <p:spPr>
          <a:xfrm rot="126755">
            <a:off x="3091462" y="1090110"/>
            <a:ext cx="5550035" cy="4730758"/>
          </a:xfrm>
          <a:prstGeom prst="rect">
            <a:avLst/>
          </a:prstGeom>
          <a:solidFill>
            <a:srgbClr val="FFE28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sp>
        <p:nvSpPr>
          <p:cNvPr id="98" name="Google Shape;1766;p26">
            <a:extLst>
              <a:ext uri="{FF2B5EF4-FFF2-40B4-BE49-F238E27FC236}">
                <a16:creationId xmlns:a16="http://schemas.microsoft.com/office/drawing/2014/main" id="{96C763DA-0530-4345-8869-27D84192065D}"/>
              </a:ext>
            </a:extLst>
          </p:cNvPr>
          <p:cNvSpPr/>
          <p:nvPr userDrawn="1"/>
        </p:nvSpPr>
        <p:spPr>
          <a:xfrm rot="-135875">
            <a:off x="2811048" y="772938"/>
            <a:ext cx="1284031" cy="1336800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sp>
        <p:nvSpPr>
          <p:cNvPr id="99" name="Google Shape;1767;p26">
            <a:extLst>
              <a:ext uri="{FF2B5EF4-FFF2-40B4-BE49-F238E27FC236}">
                <a16:creationId xmlns:a16="http://schemas.microsoft.com/office/drawing/2014/main" id="{68C3693C-60D7-4DAB-95E4-7D0140ED723C}"/>
              </a:ext>
            </a:extLst>
          </p:cNvPr>
          <p:cNvSpPr/>
          <p:nvPr userDrawn="1"/>
        </p:nvSpPr>
        <p:spPr>
          <a:xfrm rot="4829593">
            <a:off x="7640070" y="1029487"/>
            <a:ext cx="1546974" cy="1109544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grpSp>
        <p:nvGrpSpPr>
          <p:cNvPr id="100" name="Google Shape;211;p3">
            <a:extLst>
              <a:ext uri="{FF2B5EF4-FFF2-40B4-BE49-F238E27FC236}">
                <a16:creationId xmlns:a16="http://schemas.microsoft.com/office/drawing/2014/main" id="{3EE8E1EA-42BA-40F4-91B8-92E720E0C7B3}"/>
              </a:ext>
            </a:extLst>
          </p:cNvPr>
          <p:cNvGrpSpPr/>
          <p:nvPr userDrawn="1"/>
        </p:nvGrpSpPr>
        <p:grpSpPr>
          <a:xfrm>
            <a:off x="1030175" y="1581350"/>
            <a:ext cx="444275" cy="398525"/>
            <a:chOff x="2495125" y="2142250"/>
            <a:chExt cx="444275" cy="398525"/>
          </a:xfrm>
        </p:grpSpPr>
        <p:sp>
          <p:nvSpPr>
            <p:cNvPr id="101" name="Google Shape;212;p3">
              <a:extLst>
                <a:ext uri="{FF2B5EF4-FFF2-40B4-BE49-F238E27FC236}">
                  <a16:creationId xmlns:a16="http://schemas.microsoft.com/office/drawing/2014/main" id="{535446D6-A2F2-4960-9F20-4FD2FC844655}"/>
                </a:ext>
              </a:extLst>
            </p:cNvPr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02" name="Google Shape;213;p3">
              <a:extLst>
                <a:ext uri="{FF2B5EF4-FFF2-40B4-BE49-F238E27FC236}">
                  <a16:creationId xmlns:a16="http://schemas.microsoft.com/office/drawing/2014/main" id="{E3877D8C-8D49-48AE-983D-46B3D4C316AA}"/>
                </a:ext>
              </a:extLst>
            </p:cNvPr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103" name="Google Shape;214;p3">
            <a:extLst>
              <a:ext uri="{FF2B5EF4-FFF2-40B4-BE49-F238E27FC236}">
                <a16:creationId xmlns:a16="http://schemas.microsoft.com/office/drawing/2014/main" id="{6B26BBFF-8A4A-4D77-8E20-7565D314876E}"/>
              </a:ext>
            </a:extLst>
          </p:cNvPr>
          <p:cNvGrpSpPr/>
          <p:nvPr userDrawn="1"/>
        </p:nvGrpSpPr>
        <p:grpSpPr>
          <a:xfrm>
            <a:off x="10561107" y="5038641"/>
            <a:ext cx="291375" cy="281375"/>
            <a:chOff x="3243875" y="2372825"/>
            <a:chExt cx="291375" cy="281375"/>
          </a:xfrm>
        </p:grpSpPr>
        <p:sp>
          <p:nvSpPr>
            <p:cNvPr id="104" name="Google Shape;215;p3">
              <a:extLst>
                <a:ext uri="{FF2B5EF4-FFF2-40B4-BE49-F238E27FC236}">
                  <a16:creationId xmlns:a16="http://schemas.microsoft.com/office/drawing/2014/main" id="{5905416B-3780-49A3-85AC-E7AB8A365E53}"/>
                </a:ext>
              </a:extLst>
            </p:cNvPr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05" name="Google Shape;216;p3">
              <a:extLst>
                <a:ext uri="{FF2B5EF4-FFF2-40B4-BE49-F238E27FC236}">
                  <a16:creationId xmlns:a16="http://schemas.microsoft.com/office/drawing/2014/main" id="{B31BA3B0-0DA2-4CD9-AB3D-C2DF62186FC9}"/>
                </a:ext>
              </a:extLst>
            </p:cNvPr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06" name="Google Shape;217;p3">
              <a:extLst>
                <a:ext uri="{FF2B5EF4-FFF2-40B4-BE49-F238E27FC236}">
                  <a16:creationId xmlns:a16="http://schemas.microsoft.com/office/drawing/2014/main" id="{367F9544-3ED4-4D1E-8702-43837309CF8C}"/>
                </a:ext>
              </a:extLst>
            </p:cNvPr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07" name="Google Shape;218;p3">
              <a:extLst>
                <a:ext uri="{FF2B5EF4-FFF2-40B4-BE49-F238E27FC236}">
                  <a16:creationId xmlns:a16="http://schemas.microsoft.com/office/drawing/2014/main" id="{8C773ACC-4F47-4265-AF08-3AAA1BA820F1}"/>
                </a:ext>
              </a:extLst>
            </p:cNvPr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08" name="Google Shape;219;p3">
              <a:extLst>
                <a:ext uri="{FF2B5EF4-FFF2-40B4-BE49-F238E27FC236}">
                  <a16:creationId xmlns:a16="http://schemas.microsoft.com/office/drawing/2014/main" id="{1E75251D-8191-4F83-B19D-C278B5C567D2}"/>
                </a:ext>
              </a:extLst>
            </p:cNvPr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09" name="Google Shape;220;p3">
              <a:extLst>
                <a:ext uri="{FF2B5EF4-FFF2-40B4-BE49-F238E27FC236}">
                  <a16:creationId xmlns:a16="http://schemas.microsoft.com/office/drawing/2014/main" id="{CD244239-4494-4523-A92A-04BBF5524A62}"/>
                </a:ext>
              </a:extLst>
            </p:cNvPr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10" name="Google Shape;221;p3">
              <a:extLst>
                <a:ext uri="{FF2B5EF4-FFF2-40B4-BE49-F238E27FC236}">
                  <a16:creationId xmlns:a16="http://schemas.microsoft.com/office/drawing/2014/main" id="{C8D2A7B8-8AEC-4A7B-A85D-C49CFD031893}"/>
                </a:ext>
              </a:extLst>
            </p:cNvPr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11" name="Google Shape;222;p3">
              <a:extLst>
                <a:ext uri="{FF2B5EF4-FFF2-40B4-BE49-F238E27FC236}">
                  <a16:creationId xmlns:a16="http://schemas.microsoft.com/office/drawing/2014/main" id="{1BEBBF71-61D7-45D6-BB70-B4B6FDBF84CF}"/>
                </a:ext>
              </a:extLst>
            </p:cNvPr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12" name="Google Shape;223;p3">
              <a:extLst>
                <a:ext uri="{FF2B5EF4-FFF2-40B4-BE49-F238E27FC236}">
                  <a16:creationId xmlns:a16="http://schemas.microsoft.com/office/drawing/2014/main" id="{1C8DD35C-E26B-4702-B102-151D077CFA0B}"/>
                </a:ext>
              </a:extLst>
            </p:cNvPr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13" name="Google Shape;224;p3">
              <a:extLst>
                <a:ext uri="{FF2B5EF4-FFF2-40B4-BE49-F238E27FC236}">
                  <a16:creationId xmlns:a16="http://schemas.microsoft.com/office/drawing/2014/main" id="{FAEA3EBF-3AF4-48CF-B780-2C24192864A7}"/>
                </a:ext>
              </a:extLst>
            </p:cNvPr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114" name="Google Shape;225;p3">
            <a:extLst>
              <a:ext uri="{FF2B5EF4-FFF2-40B4-BE49-F238E27FC236}">
                <a16:creationId xmlns:a16="http://schemas.microsoft.com/office/drawing/2014/main" id="{8349EE9D-865C-4187-8F2A-C8D67A315C95}"/>
              </a:ext>
            </a:extLst>
          </p:cNvPr>
          <p:cNvGrpSpPr/>
          <p:nvPr userDrawn="1"/>
        </p:nvGrpSpPr>
        <p:grpSpPr>
          <a:xfrm>
            <a:off x="10778557" y="714860"/>
            <a:ext cx="166675" cy="168575"/>
            <a:chOff x="4954425" y="2036375"/>
            <a:chExt cx="166675" cy="168575"/>
          </a:xfrm>
        </p:grpSpPr>
        <p:sp>
          <p:nvSpPr>
            <p:cNvPr id="115" name="Google Shape;226;p3">
              <a:extLst>
                <a:ext uri="{FF2B5EF4-FFF2-40B4-BE49-F238E27FC236}">
                  <a16:creationId xmlns:a16="http://schemas.microsoft.com/office/drawing/2014/main" id="{C3E893B2-B741-45D1-AA70-EFBF2C1CCB32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16" name="Google Shape;227;p3">
              <a:extLst>
                <a:ext uri="{FF2B5EF4-FFF2-40B4-BE49-F238E27FC236}">
                  <a16:creationId xmlns:a16="http://schemas.microsoft.com/office/drawing/2014/main" id="{4806DF11-E7A6-4BCA-864C-D4BB12AF1B79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117" name="Google Shape;228;p3">
            <a:extLst>
              <a:ext uri="{FF2B5EF4-FFF2-40B4-BE49-F238E27FC236}">
                <a16:creationId xmlns:a16="http://schemas.microsoft.com/office/drawing/2014/main" id="{DE8A01B2-77F0-42CA-BCD0-4D9A98E4E84B}"/>
              </a:ext>
            </a:extLst>
          </p:cNvPr>
          <p:cNvSpPr/>
          <p:nvPr userDrawn="1"/>
        </p:nvSpPr>
        <p:spPr>
          <a:xfrm>
            <a:off x="1577019" y="3597776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8" name="Google Shape;229;p3">
            <a:extLst>
              <a:ext uri="{FF2B5EF4-FFF2-40B4-BE49-F238E27FC236}">
                <a16:creationId xmlns:a16="http://schemas.microsoft.com/office/drawing/2014/main" id="{040941FA-39DE-4897-9957-4F8E125A8F2C}"/>
              </a:ext>
            </a:extLst>
          </p:cNvPr>
          <p:cNvSpPr/>
          <p:nvPr userDrawn="1"/>
        </p:nvSpPr>
        <p:spPr>
          <a:xfrm>
            <a:off x="9846753" y="3888529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119" name="Google Shape;230;p3">
            <a:extLst>
              <a:ext uri="{FF2B5EF4-FFF2-40B4-BE49-F238E27FC236}">
                <a16:creationId xmlns:a16="http://schemas.microsoft.com/office/drawing/2014/main" id="{39E1EAF3-ED4F-4E40-A591-87F74A538B8E}"/>
              </a:ext>
            </a:extLst>
          </p:cNvPr>
          <p:cNvGrpSpPr/>
          <p:nvPr userDrawn="1"/>
        </p:nvGrpSpPr>
        <p:grpSpPr>
          <a:xfrm>
            <a:off x="1274794" y="5541495"/>
            <a:ext cx="166675" cy="168575"/>
            <a:chOff x="4954425" y="2036375"/>
            <a:chExt cx="166675" cy="168575"/>
          </a:xfrm>
        </p:grpSpPr>
        <p:sp>
          <p:nvSpPr>
            <p:cNvPr id="120" name="Google Shape;231;p3">
              <a:extLst>
                <a:ext uri="{FF2B5EF4-FFF2-40B4-BE49-F238E27FC236}">
                  <a16:creationId xmlns:a16="http://schemas.microsoft.com/office/drawing/2014/main" id="{637B9622-5D72-4988-A025-9DDD451CEE63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21" name="Google Shape;232;p3">
              <a:extLst>
                <a:ext uri="{FF2B5EF4-FFF2-40B4-BE49-F238E27FC236}">
                  <a16:creationId xmlns:a16="http://schemas.microsoft.com/office/drawing/2014/main" id="{90AFE972-DB48-45E9-9EE9-E273CE0A3941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122" name="Google Shape;769;p31">
            <a:extLst>
              <a:ext uri="{FF2B5EF4-FFF2-40B4-BE49-F238E27FC236}">
                <a16:creationId xmlns:a16="http://schemas.microsoft.com/office/drawing/2014/main" id="{9BC6E0ED-AB1D-4836-B4E8-0379D97072CC}"/>
              </a:ext>
            </a:extLst>
          </p:cNvPr>
          <p:cNvGrpSpPr/>
          <p:nvPr userDrawn="1"/>
        </p:nvGrpSpPr>
        <p:grpSpPr>
          <a:xfrm>
            <a:off x="2548289" y="3588080"/>
            <a:ext cx="2599446" cy="2521829"/>
            <a:chOff x="5641385" y="2381306"/>
            <a:chExt cx="2599446" cy="2521829"/>
          </a:xfrm>
        </p:grpSpPr>
        <p:sp>
          <p:nvSpPr>
            <p:cNvPr id="123" name="Google Shape;770;p31">
              <a:extLst>
                <a:ext uri="{FF2B5EF4-FFF2-40B4-BE49-F238E27FC236}">
                  <a16:creationId xmlns:a16="http://schemas.microsoft.com/office/drawing/2014/main" id="{54FBC327-7229-4E48-B70D-221E3B4ABBD6}"/>
                </a:ext>
              </a:extLst>
            </p:cNvPr>
            <p:cNvSpPr/>
            <p:nvPr/>
          </p:nvSpPr>
          <p:spPr>
            <a:xfrm>
              <a:off x="5715495" y="4459755"/>
              <a:ext cx="2364987" cy="361232"/>
            </a:xfrm>
            <a:custGeom>
              <a:avLst/>
              <a:gdLst/>
              <a:ahLst/>
              <a:cxnLst/>
              <a:rect l="l" t="t" r="r" b="b"/>
              <a:pathLst>
                <a:path w="38516" h="5883" extrusionOk="0">
                  <a:moveTo>
                    <a:pt x="19191" y="1"/>
                  </a:moveTo>
                  <a:cubicBezTo>
                    <a:pt x="8537" y="1"/>
                    <a:pt x="0" y="1379"/>
                    <a:pt x="0" y="2925"/>
                  </a:cubicBezTo>
                  <a:cubicBezTo>
                    <a:pt x="0" y="4471"/>
                    <a:pt x="8537" y="5882"/>
                    <a:pt x="19191" y="5882"/>
                  </a:cubicBezTo>
                  <a:cubicBezTo>
                    <a:pt x="29811" y="5882"/>
                    <a:pt x="38516" y="4471"/>
                    <a:pt x="38516" y="2925"/>
                  </a:cubicBezTo>
                  <a:cubicBezTo>
                    <a:pt x="38516" y="1379"/>
                    <a:pt x="29811" y="1"/>
                    <a:pt x="1919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24" name="Google Shape;771;p31">
              <a:extLst>
                <a:ext uri="{FF2B5EF4-FFF2-40B4-BE49-F238E27FC236}">
                  <a16:creationId xmlns:a16="http://schemas.microsoft.com/office/drawing/2014/main" id="{735A0EF3-CD49-4849-A6D0-53FADD84C85D}"/>
                </a:ext>
              </a:extLst>
            </p:cNvPr>
            <p:cNvGrpSpPr/>
            <p:nvPr/>
          </p:nvGrpSpPr>
          <p:grpSpPr>
            <a:xfrm flipH="1">
              <a:off x="6793275" y="3690844"/>
              <a:ext cx="1447557" cy="1002468"/>
              <a:chOff x="4799733" y="3457797"/>
              <a:chExt cx="2301388" cy="1593766"/>
            </a:xfrm>
          </p:grpSpPr>
          <p:sp>
            <p:nvSpPr>
              <p:cNvPr id="179" name="Google Shape;772;p31">
                <a:extLst>
                  <a:ext uri="{FF2B5EF4-FFF2-40B4-BE49-F238E27FC236}">
                    <a16:creationId xmlns:a16="http://schemas.microsoft.com/office/drawing/2014/main" id="{F854EEEE-60A7-4C8E-8953-E8769EEC5813}"/>
                  </a:ext>
                </a:extLst>
              </p:cNvPr>
              <p:cNvSpPr/>
              <p:nvPr/>
            </p:nvSpPr>
            <p:spPr>
              <a:xfrm>
                <a:off x="5512937" y="4441437"/>
                <a:ext cx="134693" cy="122202"/>
              </a:xfrm>
              <a:custGeom>
                <a:avLst/>
                <a:gdLst/>
                <a:ahLst/>
                <a:cxnLst/>
                <a:rect l="l" t="t" r="r" b="b"/>
                <a:pathLst>
                  <a:path w="2437" h="2211" extrusionOk="0">
                    <a:moveTo>
                      <a:pt x="1" y="1"/>
                    </a:moveTo>
                    <a:lnTo>
                      <a:pt x="1" y="715"/>
                    </a:lnTo>
                    <a:lnTo>
                      <a:pt x="1" y="1271"/>
                    </a:lnTo>
                    <a:lnTo>
                      <a:pt x="1" y="2211"/>
                    </a:lnTo>
                    <a:lnTo>
                      <a:pt x="2436" y="1112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F09C4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0" name="Google Shape;773;p31">
                <a:extLst>
                  <a:ext uri="{FF2B5EF4-FFF2-40B4-BE49-F238E27FC236}">
                    <a16:creationId xmlns:a16="http://schemas.microsoft.com/office/drawing/2014/main" id="{3A64CB13-0C6D-4353-9509-7D271A41CDF4}"/>
                  </a:ext>
                </a:extLst>
              </p:cNvPr>
              <p:cNvSpPr/>
              <p:nvPr/>
            </p:nvSpPr>
            <p:spPr>
              <a:xfrm>
                <a:off x="5671673" y="4450943"/>
                <a:ext cx="91527" cy="79091"/>
              </a:xfrm>
              <a:custGeom>
                <a:avLst/>
                <a:gdLst/>
                <a:ahLst/>
                <a:cxnLst/>
                <a:rect l="l" t="t" r="r" b="b"/>
                <a:pathLst>
                  <a:path w="1656" h="1431" extrusionOk="0">
                    <a:moveTo>
                      <a:pt x="1" y="1"/>
                    </a:moveTo>
                    <a:lnTo>
                      <a:pt x="1" y="1430"/>
                    </a:lnTo>
                    <a:lnTo>
                      <a:pt x="1655" y="1430"/>
                    </a:lnTo>
                    <a:lnTo>
                      <a:pt x="1655" y="1"/>
                    </a:lnTo>
                    <a:close/>
                  </a:path>
                </a:pathLst>
              </a:custGeom>
              <a:solidFill>
                <a:srgbClr val="F9CF7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1" name="Google Shape;774;p31">
                <a:extLst>
                  <a:ext uri="{FF2B5EF4-FFF2-40B4-BE49-F238E27FC236}">
                    <a16:creationId xmlns:a16="http://schemas.microsoft.com/office/drawing/2014/main" id="{CA6E3753-A1B1-4953-8CA7-64699041E7E4}"/>
                  </a:ext>
                </a:extLst>
              </p:cNvPr>
              <p:cNvSpPr/>
              <p:nvPr/>
            </p:nvSpPr>
            <p:spPr>
              <a:xfrm>
                <a:off x="5670236" y="4448014"/>
                <a:ext cx="92246" cy="80528"/>
              </a:xfrm>
              <a:custGeom>
                <a:avLst/>
                <a:gdLst/>
                <a:ahLst/>
                <a:cxnLst/>
                <a:rect l="l" t="t" r="r" b="b"/>
                <a:pathLst>
                  <a:path w="1669" h="1457" extrusionOk="0">
                    <a:moveTo>
                      <a:pt x="239" y="1"/>
                    </a:moveTo>
                    <a:cubicBezTo>
                      <a:pt x="146" y="1"/>
                      <a:pt x="80" y="14"/>
                      <a:pt x="53" y="27"/>
                    </a:cubicBezTo>
                    <a:cubicBezTo>
                      <a:pt x="14" y="40"/>
                      <a:pt x="0" y="54"/>
                      <a:pt x="0" y="93"/>
                    </a:cubicBezTo>
                    <a:cubicBezTo>
                      <a:pt x="0" y="120"/>
                      <a:pt x="14" y="146"/>
                      <a:pt x="40" y="160"/>
                    </a:cubicBezTo>
                    <a:cubicBezTo>
                      <a:pt x="80" y="173"/>
                      <a:pt x="120" y="173"/>
                      <a:pt x="186" y="173"/>
                    </a:cubicBezTo>
                    <a:cubicBezTo>
                      <a:pt x="225" y="186"/>
                      <a:pt x="265" y="186"/>
                      <a:pt x="292" y="199"/>
                    </a:cubicBezTo>
                    <a:cubicBezTo>
                      <a:pt x="305" y="212"/>
                      <a:pt x="345" y="239"/>
                      <a:pt x="371" y="292"/>
                    </a:cubicBezTo>
                    <a:lnTo>
                      <a:pt x="689" y="729"/>
                    </a:lnTo>
                    <a:lnTo>
                      <a:pt x="636" y="795"/>
                    </a:lnTo>
                    <a:lnTo>
                      <a:pt x="596" y="861"/>
                    </a:lnTo>
                    <a:lnTo>
                      <a:pt x="517" y="954"/>
                    </a:lnTo>
                    <a:cubicBezTo>
                      <a:pt x="490" y="993"/>
                      <a:pt x="450" y="1046"/>
                      <a:pt x="398" y="1126"/>
                    </a:cubicBezTo>
                    <a:cubicBezTo>
                      <a:pt x="371" y="1139"/>
                      <a:pt x="358" y="1152"/>
                      <a:pt x="331" y="1165"/>
                    </a:cubicBezTo>
                    <a:cubicBezTo>
                      <a:pt x="318" y="1179"/>
                      <a:pt x="292" y="1179"/>
                      <a:pt x="265" y="1192"/>
                    </a:cubicBezTo>
                    <a:cubicBezTo>
                      <a:pt x="212" y="1192"/>
                      <a:pt x="173" y="1205"/>
                      <a:pt x="133" y="1218"/>
                    </a:cubicBezTo>
                    <a:cubicBezTo>
                      <a:pt x="93" y="1232"/>
                      <a:pt x="80" y="1245"/>
                      <a:pt x="80" y="1285"/>
                    </a:cubicBezTo>
                    <a:cubicBezTo>
                      <a:pt x="80" y="1298"/>
                      <a:pt x="80" y="1324"/>
                      <a:pt x="80" y="1337"/>
                    </a:cubicBezTo>
                    <a:cubicBezTo>
                      <a:pt x="93" y="1337"/>
                      <a:pt x="106" y="1351"/>
                      <a:pt x="120" y="1351"/>
                    </a:cubicBezTo>
                    <a:cubicBezTo>
                      <a:pt x="133" y="1364"/>
                      <a:pt x="146" y="1364"/>
                      <a:pt x="159" y="1364"/>
                    </a:cubicBezTo>
                    <a:lnTo>
                      <a:pt x="556" y="1364"/>
                    </a:lnTo>
                    <a:cubicBezTo>
                      <a:pt x="570" y="1364"/>
                      <a:pt x="583" y="1377"/>
                      <a:pt x="609" y="1377"/>
                    </a:cubicBezTo>
                    <a:lnTo>
                      <a:pt x="675" y="1377"/>
                    </a:lnTo>
                    <a:cubicBezTo>
                      <a:pt x="702" y="1377"/>
                      <a:pt x="728" y="1364"/>
                      <a:pt x="755" y="1364"/>
                    </a:cubicBezTo>
                    <a:cubicBezTo>
                      <a:pt x="781" y="1351"/>
                      <a:pt x="808" y="1324"/>
                      <a:pt x="808" y="1298"/>
                    </a:cubicBezTo>
                    <a:cubicBezTo>
                      <a:pt x="808" y="1285"/>
                      <a:pt x="795" y="1258"/>
                      <a:pt x="781" y="1245"/>
                    </a:cubicBezTo>
                    <a:cubicBezTo>
                      <a:pt x="768" y="1218"/>
                      <a:pt x="715" y="1218"/>
                      <a:pt x="662" y="1218"/>
                    </a:cubicBezTo>
                    <a:cubicBezTo>
                      <a:pt x="636" y="1218"/>
                      <a:pt x="609" y="1205"/>
                      <a:pt x="609" y="1205"/>
                    </a:cubicBezTo>
                    <a:cubicBezTo>
                      <a:pt x="609" y="1192"/>
                      <a:pt x="596" y="1192"/>
                      <a:pt x="596" y="1179"/>
                    </a:cubicBezTo>
                    <a:cubicBezTo>
                      <a:pt x="596" y="1179"/>
                      <a:pt x="609" y="1152"/>
                      <a:pt x="623" y="1139"/>
                    </a:cubicBezTo>
                    <a:cubicBezTo>
                      <a:pt x="636" y="1112"/>
                      <a:pt x="649" y="1099"/>
                      <a:pt x="662" y="1086"/>
                    </a:cubicBezTo>
                    <a:cubicBezTo>
                      <a:pt x="689" y="1046"/>
                      <a:pt x="702" y="1020"/>
                      <a:pt x="728" y="993"/>
                    </a:cubicBezTo>
                    <a:cubicBezTo>
                      <a:pt x="742" y="980"/>
                      <a:pt x="768" y="940"/>
                      <a:pt x="808" y="887"/>
                    </a:cubicBezTo>
                    <a:cubicBezTo>
                      <a:pt x="834" y="927"/>
                      <a:pt x="861" y="967"/>
                      <a:pt x="887" y="1007"/>
                    </a:cubicBezTo>
                    <a:cubicBezTo>
                      <a:pt x="914" y="1033"/>
                      <a:pt x="940" y="1073"/>
                      <a:pt x="967" y="1112"/>
                    </a:cubicBezTo>
                    <a:cubicBezTo>
                      <a:pt x="980" y="1139"/>
                      <a:pt x="1006" y="1165"/>
                      <a:pt x="1020" y="1192"/>
                    </a:cubicBezTo>
                    <a:cubicBezTo>
                      <a:pt x="1033" y="1218"/>
                      <a:pt x="1046" y="1232"/>
                      <a:pt x="1046" y="1245"/>
                    </a:cubicBezTo>
                    <a:cubicBezTo>
                      <a:pt x="1046" y="1258"/>
                      <a:pt x="1033" y="1271"/>
                      <a:pt x="1033" y="1285"/>
                    </a:cubicBezTo>
                    <a:lnTo>
                      <a:pt x="993" y="1285"/>
                    </a:lnTo>
                    <a:cubicBezTo>
                      <a:pt x="967" y="1298"/>
                      <a:pt x="953" y="1311"/>
                      <a:pt x="953" y="1324"/>
                    </a:cubicBezTo>
                    <a:cubicBezTo>
                      <a:pt x="940" y="1337"/>
                      <a:pt x="940" y="1351"/>
                      <a:pt x="940" y="1364"/>
                    </a:cubicBezTo>
                    <a:cubicBezTo>
                      <a:pt x="940" y="1377"/>
                      <a:pt x="953" y="1404"/>
                      <a:pt x="967" y="1430"/>
                    </a:cubicBezTo>
                    <a:cubicBezTo>
                      <a:pt x="993" y="1443"/>
                      <a:pt x="1033" y="1457"/>
                      <a:pt x="1086" y="1457"/>
                    </a:cubicBezTo>
                    <a:lnTo>
                      <a:pt x="1536" y="1457"/>
                    </a:lnTo>
                    <a:cubicBezTo>
                      <a:pt x="1575" y="1457"/>
                      <a:pt x="1602" y="1457"/>
                      <a:pt x="1628" y="1443"/>
                    </a:cubicBezTo>
                    <a:cubicBezTo>
                      <a:pt x="1655" y="1443"/>
                      <a:pt x="1668" y="1417"/>
                      <a:pt x="1668" y="1377"/>
                    </a:cubicBezTo>
                    <a:cubicBezTo>
                      <a:pt x="1668" y="1351"/>
                      <a:pt x="1655" y="1337"/>
                      <a:pt x="1628" y="1324"/>
                    </a:cubicBezTo>
                    <a:cubicBezTo>
                      <a:pt x="1615" y="1311"/>
                      <a:pt x="1589" y="1298"/>
                      <a:pt x="1549" y="1298"/>
                    </a:cubicBezTo>
                    <a:lnTo>
                      <a:pt x="1456" y="1298"/>
                    </a:lnTo>
                    <a:cubicBezTo>
                      <a:pt x="1430" y="1298"/>
                      <a:pt x="1403" y="1285"/>
                      <a:pt x="1364" y="1271"/>
                    </a:cubicBezTo>
                    <a:cubicBezTo>
                      <a:pt x="1350" y="1271"/>
                      <a:pt x="1337" y="1258"/>
                      <a:pt x="1324" y="1245"/>
                    </a:cubicBezTo>
                    <a:cubicBezTo>
                      <a:pt x="1311" y="1232"/>
                      <a:pt x="1284" y="1205"/>
                      <a:pt x="1245" y="1165"/>
                    </a:cubicBezTo>
                    <a:cubicBezTo>
                      <a:pt x="1218" y="1126"/>
                      <a:pt x="1178" y="1073"/>
                      <a:pt x="1125" y="1007"/>
                    </a:cubicBezTo>
                    <a:cubicBezTo>
                      <a:pt x="1073" y="927"/>
                      <a:pt x="1006" y="835"/>
                      <a:pt x="927" y="729"/>
                    </a:cubicBezTo>
                    <a:cubicBezTo>
                      <a:pt x="967" y="676"/>
                      <a:pt x="1006" y="610"/>
                      <a:pt x="1046" y="557"/>
                    </a:cubicBezTo>
                    <a:cubicBezTo>
                      <a:pt x="1073" y="504"/>
                      <a:pt x="1125" y="451"/>
                      <a:pt x="1165" y="385"/>
                    </a:cubicBezTo>
                    <a:cubicBezTo>
                      <a:pt x="1205" y="345"/>
                      <a:pt x="1245" y="318"/>
                      <a:pt x="1271" y="305"/>
                    </a:cubicBezTo>
                    <a:cubicBezTo>
                      <a:pt x="1298" y="292"/>
                      <a:pt x="1337" y="292"/>
                      <a:pt x="1390" y="292"/>
                    </a:cubicBezTo>
                    <a:cubicBezTo>
                      <a:pt x="1430" y="292"/>
                      <a:pt x="1509" y="279"/>
                      <a:pt x="1589" y="279"/>
                    </a:cubicBezTo>
                    <a:cubicBezTo>
                      <a:pt x="1615" y="279"/>
                      <a:pt x="1628" y="279"/>
                      <a:pt x="1642" y="265"/>
                    </a:cubicBezTo>
                    <a:cubicBezTo>
                      <a:pt x="1655" y="239"/>
                      <a:pt x="1655" y="226"/>
                      <a:pt x="1655" y="212"/>
                    </a:cubicBezTo>
                    <a:cubicBezTo>
                      <a:pt x="1655" y="146"/>
                      <a:pt x="1642" y="120"/>
                      <a:pt x="1589" y="120"/>
                    </a:cubicBezTo>
                    <a:lnTo>
                      <a:pt x="1020" y="120"/>
                    </a:lnTo>
                    <a:cubicBezTo>
                      <a:pt x="980" y="120"/>
                      <a:pt x="953" y="120"/>
                      <a:pt x="927" y="133"/>
                    </a:cubicBezTo>
                    <a:cubicBezTo>
                      <a:pt x="900" y="146"/>
                      <a:pt x="887" y="173"/>
                      <a:pt x="887" y="212"/>
                    </a:cubicBezTo>
                    <a:cubicBezTo>
                      <a:pt x="887" y="226"/>
                      <a:pt x="887" y="252"/>
                      <a:pt x="914" y="265"/>
                    </a:cubicBezTo>
                    <a:cubicBezTo>
                      <a:pt x="927" y="265"/>
                      <a:pt x="940" y="279"/>
                      <a:pt x="953" y="279"/>
                    </a:cubicBezTo>
                    <a:cubicBezTo>
                      <a:pt x="953" y="292"/>
                      <a:pt x="967" y="292"/>
                      <a:pt x="967" y="305"/>
                    </a:cubicBezTo>
                    <a:cubicBezTo>
                      <a:pt x="967" y="305"/>
                      <a:pt x="953" y="332"/>
                      <a:pt x="940" y="358"/>
                    </a:cubicBezTo>
                    <a:cubicBezTo>
                      <a:pt x="927" y="385"/>
                      <a:pt x="900" y="411"/>
                      <a:pt x="874" y="451"/>
                    </a:cubicBezTo>
                    <a:lnTo>
                      <a:pt x="808" y="570"/>
                    </a:lnTo>
                    <a:cubicBezTo>
                      <a:pt x="768" y="517"/>
                      <a:pt x="742" y="477"/>
                      <a:pt x="715" y="437"/>
                    </a:cubicBezTo>
                    <a:cubicBezTo>
                      <a:pt x="689" y="398"/>
                      <a:pt x="662" y="371"/>
                      <a:pt x="636" y="332"/>
                    </a:cubicBezTo>
                    <a:cubicBezTo>
                      <a:pt x="623" y="305"/>
                      <a:pt x="596" y="279"/>
                      <a:pt x="596" y="252"/>
                    </a:cubicBezTo>
                    <a:cubicBezTo>
                      <a:pt x="583" y="239"/>
                      <a:pt x="570" y="226"/>
                      <a:pt x="570" y="212"/>
                    </a:cubicBezTo>
                    <a:cubicBezTo>
                      <a:pt x="570" y="199"/>
                      <a:pt x="583" y="186"/>
                      <a:pt x="596" y="186"/>
                    </a:cubicBezTo>
                    <a:lnTo>
                      <a:pt x="662" y="186"/>
                    </a:lnTo>
                    <a:cubicBezTo>
                      <a:pt x="702" y="186"/>
                      <a:pt x="728" y="173"/>
                      <a:pt x="742" y="160"/>
                    </a:cubicBezTo>
                    <a:cubicBezTo>
                      <a:pt x="755" y="133"/>
                      <a:pt x="768" y="120"/>
                      <a:pt x="768" y="107"/>
                    </a:cubicBezTo>
                    <a:cubicBezTo>
                      <a:pt x="768" y="93"/>
                      <a:pt x="768" y="80"/>
                      <a:pt x="768" y="67"/>
                    </a:cubicBezTo>
                    <a:cubicBezTo>
                      <a:pt x="768" y="54"/>
                      <a:pt x="755" y="40"/>
                      <a:pt x="742" y="40"/>
                    </a:cubicBezTo>
                    <a:cubicBezTo>
                      <a:pt x="728" y="27"/>
                      <a:pt x="715" y="14"/>
                      <a:pt x="689" y="14"/>
                    </a:cubicBezTo>
                    <a:cubicBezTo>
                      <a:pt x="675" y="1"/>
                      <a:pt x="636" y="1"/>
                      <a:pt x="596" y="1"/>
                    </a:cubicBezTo>
                    <a:close/>
                  </a:path>
                </a:pathLst>
              </a:custGeom>
              <a:solidFill>
                <a:srgbClr val="F09C4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2" name="Google Shape;775;p31">
                <a:extLst>
                  <a:ext uri="{FF2B5EF4-FFF2-40B4-BE49-F238E27FC236}">
                    <a16:creationId xmlns:a16="http://schemas.microsoft.com/office/drawing/2014/main" id="{3E292DF2-70CE-4152-8475-FBB7C5053487}"/>
                  </a:ext>
                </a:extLst>
              </p:cNvPr>
              <p:cNvSpPr/>
              <p:nvPr/>
            </p:nvSpPr>
            <p:spPr>
              <a:xfrm>
                <a:off x="5668799" y="4448014"/>
                <a:ext cx="100260" cy="84895"/>
              </a:xfrm>
              <a:custGeom>
                <a:avLst/>
                <a:gdLst/>
                <a:ahLst/>
                <a:cxnLst/>
                <a:rect l="l" t="t" r="r" b="b"/>
                <a:pathLst>
                  <a:path w="1814" h="1536" extrusionOk="0">
                    <a:moveTo>
                      <a:pt x="768" y="107"/>
                    </a:moveTo>
                    <a:lnTo>
                      <a:pt x="768" y="160"/>
                    </a:lnTo>
                    <a:lnTo>
                      <a:pt x="662" y="160"/>
                    </a:lnTo>
                    <a:cubicBezTo>
                      <a:pt x="609" y="160"/>
                      <a:pt x="556" y="212"/>
                      <a:pt x="556" y="265"/>
                    </a:cubicBezTo>
                    <a:cubicBezTo>
                      <a:pt x="556" y="265"/>
                      <a:pt x="609" y="265"/>
                      <a:pt x="609" y="332"/>
                    </a:cubicBezTo>
                    <a:cubicBezTo>
                      <a:pt x="609" y="332"/>
                      <a:pt x="609" y="385"/>
                      <a:pt x="662" y="385"/>
                    </a:cubicBezTo>
                    <a:cubicBezTo>
                      <a:pt x="662" y="437"/>
                      <a:pt x="715" y="490"/>
                      <a:pt x="715" y="490"/>
                    </a:cubicBezTo>
                    <a:cubicBezTo>
                      <a:pt x="768" y="543"/>
                      <a:pt x="768" y="596"/>
                      <a:pt x="821" y="662"/>
                    </a:cubicBezTo>
                    <a:lnTo>
                      <a:pt x="887" y="715"/>
                    </a:lnTo>
                    <a:lnTo>
                      <a:pt x="993" y="543"/>
                    </a:lnTo>
                    <a:cubicBezTo>
                      <a:pt x="993" y="490"/>
                      <a:pt x="1046" y="437"/>
                      <a:pt x="1046" y="437"/>
                    </a:cubicBezTo>
                    <a:cubicBezTo>
                      <a:pt x="1046" y="385"/>
                      <a:pt x="1099" y="385"/>
                      <a:pt x="1099" y="332"/>
                    </a:cubicBezTo>
                    <a:cubicBezTo>
                      <a:pt x="1099" y="265"/>
                      <a:pt x="1046" y="265"/>
                      <a:pt x="1046" y="265"/>
                    </a:cubicBezTo>
                    <a:lnTo>
                      <a:pt x="993" y="265"/>
                    </a:lnTo>
                    <a:lnTo>
                      <a:pt x="993" y="212"/>
                    </a:lnTo>
                    <a:lnTo>
                      <a:pt x="1654" y="212"/>
                    </a:lnTo>
                    <a:lnTo>
                      <a:pt x="1654" y="265"/>
                    </a:lnTo>
                    <a:lnTo>
                      <a:pt x="1324" y="265"/>
                    </a:lnTo>
                    <a:cubicBezTo>
                      <a:pt x="1271" y="332"/>
                      <a:pt x="1218" y="332"/>
                      <a:pt x="1218" y="385"/>
                    </a:cubicBezTo>
                    <a:cubicBezTo>
                      <a:pt x="1151" y="437"/>
                      <a:pt x="1099" y="490"/>
                      <a:pt x="1046" y="543"/>
                    </a:cubicBezTo>
                    <a:cubicBezTo>
                      <a:pt x="993" y="596"/>
                      <a:pt x="993" y="662"/>
                      <a:pt x="940" y="715"/>
                    </a:cubicBezTo>
                    <a:lnTo>
                      <a:pt x="940" y="768"/>
                    </a:lnTo>
                    <a:lnTo>
                      <a:pt x="940" y="821"/>
                    </a:lnTo>
                    <a:cubicBezTo>
                      <a:pt x="993" y="927"/>
                      <a:pt x="1099" y="993"/>
                      <a:pt x="1151" y="1099"/>
                    </a:cubicBezTo>
                    <a:cubicBezTo>
                      <a:pt x="1218" y="1152"/>
                      <a:pt x="1218" y="1205"/>
                      <a:pt x="1271" y="1258"/>
                    </a:cubicBezTo>
                    <a:cubicBezTo>
                      <a:pt x="1324" y="1258"/>
                      <a:pt x="1324" y="1324"/>
                      <a:pt x="1324" y="1324"/>
                    </a:cubicBezTo>
                    <a:cubicBezTo>
                      <a:pt x="1376" y="1324"/>
                      <a:pt x="1376" y="1377"/>
                      <a:pt x="1429" y="1377"/>
                    </a:cubicBezTo>
                    <a:lnTo>
                      <a:pt x="1601" y="1377"/>
                    </a:lnTo>
                    <a:cubicBezTo>
                      <a:pt x="1654" y="1377"/>
                      <a:pt x="1654" y="1430"/>
                      <a:pt x="1654" y="1430"/>
                    </a:cubicBezTo>
                    <a:lnTo>
                      <a:pt x="1099" y="1430"/>
                    </a:lnTo>
                    <a:lnTo>
                      <a:pt x="1046" y="1377"/>
                    </a:lnTo>
                    <a:lnTo>
                      <a:pt x="1099" y="1377"/>
                    </a:lnTo>
                    <a:cubicBezTo>
                      <a:pt x="1151" y="1377"/>
                      <a:pt x="1151" y="1324"/>
                      <a:pt x="1151" y="1258"/>
                    </a:cubicBezTo>
                    <a:lnTo>
                      <a:pt x="1151" y="1205"/>
                    </a:lnTo>
                    <a:cubicBezTo>
                      <a:pt x="1099" y="1152"/>
                      <a:pt x="1099" y="1152"/>
                      <a:pt x="1099" y="1099"/>
                    </a:cubicBezTo>
                    <a:cubicBezTo>
                      <a:pt x="1046" y="1099"/>
                      <a:pt x="1046" y="1046"/>
                      <a:pt x="993" y="993"/>
                    </a:cubicBezTo>
                    <a:cubicBezTo>
                      <a:pt x="993" y="993"/>
                      <a:pt x="940" y="927"/>
                      <a:pt x="940" y="874"/>
                    </a:cubicBezTo>
                    <a:lnTo>
                      <a:pt x="887" y="821"/>
                    </a:lnTo>
                    <a:lnTo>
                      <a:pt x="821" y="874"/>
                    </a:lnTo>
                    <a:cubicBezTo>
                      <a:pt x="768" y="927"/>
                      <a:pt x="768" y="993"/>
                      <a:pt x="715" y="993"/>
                    </a:cubicBezTo>
                    <a:cubicBezTo>
                      <a:pt x="715" y="1046"/>
                      <a:pt x="715" y="1046"/>
                      <a:pt x="662" y="1099"/>
                    </a:cubicBezTo>
                    <a:lnTo>
                      <a:pt x="662" y="1152"/>
                    </a:lnTo>
                    <a:cubicBezTo>
                      <a:pt x="609" y="1152"/>
                      <a:pt x="609" y="1152"/>
                      <a:pt x="609" y="1205"/>
                    </a:cubicBezTo>
                    <a:lnTo>
                      <a:pt x="609" y="1258"/>
                    </a:lnTo>
                    <a:cubicBezTo>
                      <a:pt x="662" y="1324"/>
                      <a:pt x="662" y="1324"/>
                      <a:pt x="715" y="1324"/>
                    </a:cubicBezTo>
                    <a:lnTo>
                      <a:pt x="821" y="1324"/>
                    </a:lnTo>
                    <a:cubicBezTo>
                      <a:pt x="768" y="1324"/>
                      <a:pt x="768" y="1377"/>
                      <a:pt x="715" y="1377"/>
                    </a:cubicBezTo>
                    <a:lnTo>
                      <a:pt x="662" y="1377"/>
                    </a:lnTo>
                    <a:lnTo>
                      <a:pt x="609" y="1324"/>
                    </a:lnTo>
                    <a:lnTo>
                      <a:pt x="225" y="1324"/>
                    </a:lnTo>
                    <a:cubicBezTo>
                      <a:pt x="278" y="1324"/>
                      <a:pt x="278" y="1324"/>
                      <a:pt x="331" y="1258"/>
                    </a:cubicBezTo>
                    <a:lnTo>
                      <a:pt x="437" y="1258"/>
                    </a:lnTo>
                    <a:lnTo>
                      <a:pt x="490" y="1205"/>
                    </a:lnTo>
                    <a:cubicBezTo>
                      <a:pt x="556" y="1099"/>
                      <a:pt x="609" y="1046"/>
                      <a:pt x="609" y="1046"/>
                    </a:cubicBezTo>
                    <a:cubicBezTo>
                      <a:pt x="662" y="993"/>
                      <a:pt x="662" y="927"/>
                      <a:pt x="715" y="927"/>
                    </a:cubicBezTo>
                    <a:cubicBezTo>
                      <a:pt x="715" y="927"/>
                      <a:pt x="715" y="874"/>
                      <a:pt x="768" y="874"/>
                    </a:cubicBezTo>
                    <a:lnTo>
                      <a:pt x="768" y="821"/>
                    </a:lnTo>
                    <a:lnTo>
                      <a:pt x="821" y="768"/>
                    </a:lnTo>
                    <a:lnTo>
                      <a:pt x="490" y="265"/>
                    </a:lnTo>
                    <a:cubicBezTo>
                      <a:pt x="437" y="265"/>
                      <a:pt x="437" y="212"/>
                      <a:pt x="384" y="160"/>
                    </a:cubicBezTo>
                    <a:lnTo>
                      <a:pt x="106" y="160"/>
                    </a:lnTo>
                    <a:lnTo>
                      <a:pt x="106" y="107"/>
                    </a:lnTo>
                    <a:close/>
                    <a:moveTo>
                      <a:pt x="106" y="1"/>
                    </a:moveTo>
                    <a:cubicBezTo>
                      <a:pt x="53" y="54"/>
                      <a:pt x="0" y="107"/>
                      <a:pt x="0" y="107"/>
                    </a:cubicBezTo>
                    <a:cubicBezTo>
                      <a:pt x="0" y="160"/>
                      <a:pt x="53" y="212"/>
                      <a:pt x="53" y="265"/>
                    </a:cubicBezTo>
                    <a:lnTo>
                      <a:pt x="331" y="265"/>
                    </a:lnTo>
                    <a:cubicBezTo>
                      <a:pt x="331" y="332"/>
                      <a:pt x="331" y="332"/>
                      <a:pt x="384" y="385"/>
                    </a:cubicBezTo>
                    <a:lnTo>
                      <a:pt x="662" y="768"/>
                    </a:lnTo>
                    <a:lnTo>
                      <a:pt x="662" y="821"/>
                    </a:lnTo>
                    <a:cubicBezTo>
                      <a:pt x="662" y="821"/>
                      <a:pt x="609" y="821"/>
                      <a:pt x="609" y="874"/>
                    </a:cubicBezTo>
                    <a:lnTo>
                      <a:pt x="556" y="927"/>
                    </a:lnTo>
                    <a:cubicBezTo>
                      <a:pt x="490" y="993"/>
                      <a:pt x="437" y="1046"/>
                      <a:pt x="384" y="1099"/>
                    </a:cubicBezTo>
                    <a:lnTo>
                      <a:pt x="384" y="1152"/>
                    </a:lnTo>
                    <a:lnTo>
                      <a:pt x="331" y="1152"/>
                    </a:lnTo>
                    <a:cubicBezTo>
                      <a:pt x="278" y="1152"/>
                      <a:pt x="225" y="1152"/>
                      <a:pt x="159" y="1205"/>
                    </a:cubicBezTo>
                    <a:cubicBezTo>
                      <a:pt x="106" y="1205"/>
                      <a:pt x="53" y="1258"/>
                      <a:pt x="53" y="1324"/>
                    </a:cubicBezTo>
                    <a:cubicBezTo>
                      <a:pt x="53" y="1377"/>
                      <a:pt x="53" y="1377"/>
                      <a:pt x="106" y="1430"/>
                    </a:cubicBezTo>
                    <a:lnTo>
                      <a:pt x="159" y="1430"/>
                    </a:lnTo>
                    <a:cubicBezTo>
                      <a:pt x="159" y="1483"/>
                      <a:pt x="225" y="1483"/>
                      <a:pt x="225" y="1483"/>
                    </a:cubicBezTo>
                    <a:lnTo>
                      <a:pt x="715" y="1483"/>
                    </a:lnTo>
                    <a:cubicBezTo>
                      <a:pt x="768" y="1483"/>
                      <a:pt x="821" y="1483"/>
                      <a:pt x="821" y="1430"/>
                    </a:cubicBezTo>
                    <a:cubicBezTo>
                      <a:pt x="887" y="1430"/>
                      <a:pt x="940" y="1377"/>
                      <a:pt x="940" y="1324"/>
                    </a:cubicBezTo>
                    <a:cubicBezTo>
                      <a:pt x="940" y="1258"/>
                      <a:pt x="887" y="1258"/>
                      <a:pt x="887" y="1258"/>
                    </a:cubicBezTo>
                    <a:cubicBezTo>
                      <a:pt x="821" y="1205"/>
                      <a:pt x="821" y="1205"/>
                      <a:pt x="768" y="1205"/>
                    </a:cubicBezTo>
                    <a:lnTo>
                      <a:pt x="768" y="1152"/>
                    </a:lnTo>
                    <a:cubicBezTo>
                      <a:pt x="768" y="1099"/>
                      <a:pt x="821" y="1099"/>
                      <a:pt x="821" y="1099"/>
                    </a:cubicBezTo>
                    <a:cubicBezTo>
                      <a:pt x="821" y="1046"/>
                      <a:pt x="887" y="1046"/>
                      <a:pt x="887" y="1046"/>
                    </a:cubicBezTo>
                    <a:lnTo>
                      <a:pt x="887" y="1099"/>
                    </a:lnTo>
                    <a:cubicBezTo>
                      <a:pt x="940" y="1099"/>
                      <a:pt x="940" y="1152"/>
                      <a:pt x="993" y="1152"/>
                    </a:cubicBezTo>
                    <a:cubicBezTo>
                      <a:pt x="993" y="1205"/>
                      <a:pt x="993" y="1258"/>
                      <a:pt x="1046" y="1258"/>
                    </a:cubicBezTo>
                    <a:cubicBezTo>
                      <a:pt x="993" y="1258"/>
                      <a:pt x="993" y="1324"/>
                      <a:pt x="940" y="1324"/>
                    </a:cubicBezTo>
                    <a:lnTo>
                      <a:pt x="940" y="1430"/>
                    </a:lnTo>
                    <a:cubicBezTo>
                      <a:pt x="940" y="1430"/>
                      <a:pt x="940" y="1483"/>
                      <a:pt x="993" y="1483"/>
                    </a:cubicBezTo>
                    <a:cubicBezTo>
                      <a:pt x="1046" y="1536"/>
                      <a:pt x="1099" y="1536"/>
                      <a:pt x="1151" y="1536"/>
                    </a:cubicBezTo>
                    <a:lnTo>
                      <a:pt x="1707" y="1536"/>
                    </a:lnTo>
                    <a:cubicBezTo>
                      <a:pt x="1760" y="1536"/>
                      <a:pt x="1813" y="1483"/>
                      <a:pt x="1813" y="1430"/>
                    </a:cubicBezTo>
                    <a:cubicBezTo>
                      <a:pt x="1813" y="1377"/>
                      <a:pt x="1760" y="1324"/>
                      <a:pt x="1707" y="1324"/>
                    </a:cubicBezTo>
                    <a:cubicBezTo>
                      <a:pt x="1707" y="1258"/>
                      <a:pt x="1654" y="1258"/>
                      <a:pt x="1601" y="1258"/>
                    </a:cubicBezTo>
                    <a:lnTo>
                      <a:pt x="1429" y="1258"/>
                    </a:lnTo>
                    <a:cubicBezTo>
                      <a:pt x="1429" y="1205"/>
                      <a:pt x="1376" y="1205"/>
                      <a:pt x="1376" y="1152"/>
                    </a:cubicBezTo>
                    <a:cubicBezTo>
                      <a:pt x="1324" y="1099"/>
                      <a:pt x="1271" y="1046"/>
                      <a:pt x="1218" y="993"/>
                    </a:cubicBezTo>
                    <a:cubicBezTo>
                      <a:pt x="1218" y="927"/>
                      <a:pt x="1099" y="874"/>
                      <a:pt x="1046" y="768"/>
                    </a:cubicBezTo>
                    <a:cubicBezTo>
                      <a:pt x="1099" y="715"/>
                      <a:pt x="1099" y="662"/>
                      <a:pt x="1151" y="596"/>
                    </a:cubicBezTo>
                    <a:cubicBezTo>
                      <a:pt x="1218" y="596"/>
                      <a:pt x="1218" y="543"/>
                      <a:pt x="1271" y="490"/>
                    </a:cubicBezTo>
                    <a:cubicBezTo>
                      <a:pt x="1324" y="437"/>
                      <a:pt x="1324" y="437"/>
                      <a:pt x="1376" y="385"/>
                    </a:cubicBezTo>
                    <a:lnTo>
                      <a:pt x="1654" y="385"/>
                    </a:lnTo>
                    <a:cubicBezTo>
                      <a:pt x="1707" y="385"/>
                      <a:pt x="1707" y="385"/>
                      <a:pt x="1707" y="332"/>
                    </a:cubicBezTo>
                    <a:lnTo>
                      <a:pt x="1760" y="332"/>
                    </a:lnTo>
                    <a:lnTo>
                      <a:pt x="1760" y="265"/>
                    </a:lnTo>
                    <a:lnTo>
                      <a:pt x="1760" y="160"/>
                    </a:lnTo>
                    <a:cubicBezTo>
                      <a:pt x="1760" y="160"/>
                      <a:pt x="1760" y="107"/>
                      <a:pt x="1707" y="107"/>
                    </a:cubicBezTo>
                    <a:lnTo>
                      <a:pt x="940" y="107"/>
                    </a:lnTo>
                    <a:cubicBezTo>
                      <a:pt x="887" y="160"/>
                      <a:pt x="887" y="212"/>
                      <a:pt x="887" y="265"/>
                    </a:cubicBezTo>
                    <a:cubicBezTo>
                      <a:pt x="887" y="265"/>
                      <a:pt x="887" y="332"/>
                      <a:pt x="940" y="332"/>
                    </a:cubicBezTo>
                    <a:lnTo>
                      <a:pt x="940" y="385"/>
                    </a:lnTo>
                    <a:cubicBezTo>
                      <a:pt x="940" y="385"/>
                      <a:pt x="940" y="437"/>
                      <a:pt x="887" y="437"/>
                    </a:cubicBezTo>
                    <a:lnTo>
                      <a:pt x="887" y="490"/>
                    </a:lnTo>
                    <a:cubicBezTo>
                      <a:pt x="821" y="490"/>
                      <a:pt x="821" y="437"/>
                      <a:pt x="821" y="437"/>
                    </a:cubicBezTo>
                    <a:cubicBezTo>
                      <a:pt x="768" y="385"/>
                      <a:pt x="768" y="385"/>
                      <a:pt x="768" y="332"/>
                    </a:cubicBezTo>
                    <a:cubicBezTo>
                      <a:pt x="715" y="332"/>
                      <a:pt x="715" y="332"/>
                      <a:pt x="715" y="265"/>
                    </a:cubicBezTo>
                    <a:cubicBezTo>
                      <a:pt x="768" y="265"/>
                      <a:pt x="821" y="265"/>
                      <a:pt x="821" y="212"/>
                    </a:cubicBezTo>
                    <a:cubicBezTo>
                      <a:pt x="887" y="212"/>
                      <a:pt x="887" y="160"/>
                      <a:pt x="887" y="160"/>
                    </a:cubicBezTo>
                    <a:lnTo>
                      <a:pt x="887" y="107"/>
                    </a:lnTo>
                    <a:lnTo>
                      <a:pt x="887" y="54"/>
                    </a:lnTo>
                    <a:lnTo>
                      <a:pt x="821" y="54"/>
                    </a:lnTo>
                    <a:cubicBezTo>
                      <a:pt x="821" y="1"/>
                      <a:pt x="821" y="1"/>
                      <a:pt x="768" y="1"/>
                    </a:cubicBezTo>
                    <a:close/>
                  </a:path>
                </a:pathLst>
              </a:custGeom>
              <a:solidFill>
                <a:srgbClr val="F09C4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3" name="Google Shape;776;p31">
                <a:extLst>
                  <a:ext uri="{FF2B5EF4-FFF2-40B4-BE49-F238E27FC236}">
                    <a16:creationId xmlns:a16="http://schemas.microsoft.com/office/drawing/2014/main" id="{E8A500DB-B210-4DFF-A20D-666636286385}"/>
                  </a:ext>
                </a:extLst>
              </p:cNvPr>
              <p:cNvSpPr/>
              <p:nvPr/>
            </p:nvSpPr>
            <p:spPr>
              <a:xfrm>
                <a:off x="4799733" y="3864528"/>
                <a:ext cx="1237772" cy="1187034"/>
              </a:xfrm>
              <a:custGeom>
                <a:avLst/>
                <a:gdLst/>
                <a:ahLst/>
                <a:cxnLst/>
                <a:rect l="l" t="t" r="r" b="b"/>
                <a:pathLst>
                  <a:path w="22395" h="21477" extrusionOk="0">
                    <a:moveTo>
                      <a:pt x="17201" y="8638"/>
                    </a:moveTo>
                    <a:cubicBezTo>
                      <a:pt x="17575" y="8638"/>
                      <a:pt x="17951" y="8924"/>
                      <a:pt x="17987" y="9340"/>
                    </a:cubicBezTo>
                    <a:lnTo>
                      <a:pt x="18318" y="16672"/>
                    </a:lnTo>
                    <a:cubicBezTo>
                      <a:pt x="18371" y="17228"/>
                      <a:pt x="17868" y="17718"/>
                      <a:pt x="17273" y="17718"/>
                    </a:cubicBezTo>
                    <a:lnTo>
                      <a:pt x="9821" y="17612"/>
                    </a:lnTo>
                    <a:cubicBezTo>
                      <a:pt x="9212" y="17612"/>
                      <a:pt x="8881" y="16844"/>
                      <a:pt x="9331" y="16447"/>
                    </a:cubicBezTo>
                    <a:lnTo>
                      <a:pt x="16717" y="8837"/>
                    </a:lnTo>
                    <a:cubicBezTo>
                      <a:pt x="16855" y="8699"/>
                      <a:pt x="17028" y="8638"/>
                      <a:pt x="17201" y="8638"/>
                    </a:cubicBezTo>
                    <a:close/>
                    <a:moveTo>
                      <a:pt x="20125" y="1"/>
                    </a:moveTo>
                    <a:cubicBezTo>
                      <a:pt x="19697" y="1"/>
                      <a:pt x="19262" y="159"/>
                      <a:pt x="18927" y="512"/>
                    </a:cubicBezTo>
                    <a:lnTo>
                      <a:pt x="993" y="18711"/>
                    </a:lnTo>
                    <a:cubicBezTo>
                      <a:pt x="0" y="19756"/>
                      <a:pt x="781" y="21477"/>
                      <a:pt x="2264" y="21477"/>
                    </a:cubicBezTo>
                    <a:lnTo>
                      <a:pt x="20303" y="21477"/>
                    </a:lnTo>
                    <a:cubicBezTo>
                      <a:pt x="21508" y="21477"/>
                      <a:pt x="22395" y="20537"/>
                      <a:pt x="22395" y="19425"/>
                    </a:cubicBezTo>
                    <a:lnTo>
                      <a:pt x="21786" y="1558"/>
                    </a:lnTo>
                    <a:cubicBezTo>
                      <a:pt x="21786" y="611"/>
                      <a:pt x="20967" y="1"/>
                      <a:pt x="2012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4" name="Google Shape;777;p31">
                <a:extLst>
                  <a:ext uri="{FF2B5EF4-FFF2-40B4-BE49-F238E27FC236}">
                    <a16:creationId xmlns:a16="http://schemas.microsoft.com/office/drawing/2014/main" id="{E44028BD-ABE9-4D77-8E13-8D81364C0687}"/>
                  </a:ext>
                </a:extLst>
              </p:cNvPr>
              <p:cNvSpPr/>
              <p:nvPr/>
            </p:nvSpPr>
            <p:spPr>
              <a:xfrm>
                <a:off x="4845828" y="3874532"/>
                <a:ext cx="1027082" cy="1046648"/>
              </a:xfrm>
              <a:custGeom>
                <a:avLst/>
                <a:gdLst/>
                <a:ahLst/>
                <a:cxnLst/>
                <a:rect l="l" t="t" r="r" b="b"/>
                <a:pathLst>
                  <a:path w="18583" h="18937" extrusionOk="0">
                    <a:moveTo>
                      <a:pt x="18477" y="0"/>
                    </a:moveTo>
                    <a:cubicBezTo>
                      <a:pt x="18305" y="119"/>
                      <a:pt x="18199" y="225"/>
                      <a:pt x="18093" y="331"/>
                    </a:cubicBezTo>
                    <a:lnTo>
                      <a:pt x="159" y="18530"/>
                    </a:lnTo>
                    <a:cubicBezTo>
                      <a:pt x="106" y="18649"/>
                      <a:pt x="53" y="18702"/>
                      <a:pt x="0" y="18755"/>
                    </a:cubicBezTo>
                    <a:lnTo>
                      <a:pt x="0" y="18808"/>
                    </a:lnTo>
                    <a:cubicBezTo>
                      <a:pt x="80" y="18894"/>
                      <a:pt x="189" y="18937"/>
                      <a:pt x="293" y="18937"/>
                    </a:cubicBezTo>
                    <a:cubicBezTo>
                      <a:pt x="397" y="18937"/>
                      <a:pt x="497" y="18894"/>
                      <a:pt x="556" y="18808"/>
                    </a:cubicBezTo>
                    <a:lnTo>
                      <a:pt x="18477" y="556"/>
                    </a:lnTo>
                    <a:cubicBezTo>
                      <a:pt x="18583" y="384"/>
                      <a:pt x="18583" y="172"/>
                      <a:pt x="18477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5" name="Google Shape;778;p31">
                <a:extLst>
                  <a:ext uri="{FF2B5EF4-FFF2-40B4-BE49-F238E27FC236}">
                    <a16:creationId xmlns:a16="http://schemas.microsoft.com/office/drawing/2014/main" id="{237C9002-05C8-4A2E-93E1-71F680200424}"/>
                  </a:ext>
                </a:extLst>
              </p:cNvPr>
              <p:cNvSpPr/>
              <p:nvPr/>
            </p:nvSpPr>
            <p:spPr>
              <a:xfrm>
                <a:off x="5818028" y="3941796"/>
                <a:ext cx="76107" cy="67374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19" extrusionOk="0">
                    <a:moveTo>
                      <a:pt x="0" y="1"/>
                    </a:moveTo>
                    <a:lnTo>
                      <a:pt x="0" y="160"/>
                    </a:lnTo>
                    <a:lnTo>
                      <a:pt x="1218" y="1219"/>
                    </a:lnTo>
                    <a:lnTo>
                      <a:pt x="1324" y="1219"/>
                    </a:lnTo>
                    <a:cubicBezTo>
                      <a:pt x="1376" y="1152"/>
                      <a:pt x="1376" y="1099"/>
                      <a:pt x="1324" y="1047"/>
                    </a:cubicBezTo>
                    <a:lnTo>
                      <a:pt x="172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6" name="Google Shape;779;p31">
                <a:extLst>
                  <a:ext uri="{FF2B5EF4-FFF2-40B4-BE49-F238E27FC236}">
                    <a16:creationId xmlns:a16="http://schemas.microsoft.com/office/drawing/2014/main" id="{F7CB1473-EE54-4CB9-8AFD-2741D2347015}"/>
                  </a:ext>
                </a:extLst>
              </p:cNvPr>
              <p:cNvSpPr/>
              <p:nvPr/>
            </p:nvSpPr>
            <p:spPr>
              <a:xfrm>
                <a:off x="5647575" y="4112967"/>
                <a:ext cx="76107" cy="69585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59" extrusionOk="0">
                    <a:moveTo>
                      <a:pt x="86" y="1"/>
                    </a:moveTo>
                    <a:cubicBezTo>
                      <a:pt x="66" y="1"/>
                      <a:pt x="53" y="14"/>
                      <a:pt x="53" y="41"/>
                    </a:cubicBezTo>
                    <a:cubicBezTo>
                      <a:pt x="0" y="107"/>
                      <a:pt x="0" y="160"/>
                      <a:pt x="53" y="160"/>
                    </a:cubicBezTo>
                    <a:lnTo>
                      <a:pt x="1205" y="1258"/>
                    </a:lnTo>
                    <a:lnTo>
                      <a:pt x="1377" y="1258"/>
                    </a:lnTo>
                    <a:cubicBezTo>
                      <a:pt x="1377" y="1205"/>
                      <a:pt x="1377" y="1152"/>
                      <a:pt x="1324" y="1100"/>
                    </a:cubicBezTo>
                    <a:lnTo>
                      <a:pt x="159" y="41"/>
                    </a:lnTo>
                    <a:cubicBezTo>
                      <a:pt x="133" y="14"/>
                      <a:pt x="106" y="1"/>
                      <a:pt x="86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7" name="Google Shape;780;p31">
                <a:extLst>
                  <a:ext uri="{FF2B5EF4-FFF2-40B4-BE49-F238E27FC236}">
                    <a16:creationId xmlns:a16="http://schemas.microsoft.com/office/drawing/2014/main" id="{1270F571-E266-4846-AA40-84B6ADACF443}"/>
                  </a:ext>
                </a:extLst>
              </p:cNvPr>
              <p:cNvSpPr/>
              <p:nvPr/>
            </p:nvSpPr>
            <p:spPr>
              <a:xfrm>
                <a:off x="5775580" y="3984243"/>
                <a:ext cx="54883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88" extrusionOk="0">
                    <a:moveTo>
                      <a:pt x="53" y="1"/>
                    </a:moveTo>
                    <a:cubicBezTo>
                      <a:pt x="0" y="54"/>
                      <a:pt x="0" y="54"/>
                      <a:pt x="53" y="120"/>
                    </a:cubicBezTo>
                    <a:lnTo>
                      <a:pt x="874" y="887"/>
                    </a:lnTo>
                    <a:lnTo>
                      <a:pt x="993" y="887"/>
                    </a:lnTo>
                    <a:lnTo>
                      <a:pt x="993" y="781"/>
                    </a:lnTo>
                    <a:lnTo>
                      <a:pt x="106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8" name="Google Shape;781;p31">
                <a:extLst>
                  <a:ext uri="{FF2B5EF4-FFF2-40B4-BE49-F238E27FC236}">
                    <a16:creationId xmlns:a16="http://schemas.microsoft.com/office/drawing/2014/main" id="{66003CAD-52D8-4830-8C9F-89DC91466739}"/>
                  </a:ext>
                </a:extLst>
              </p:cNvPr>
              <p:cNvSpPr/>
              <p:nvPr/>
            </p:nvSpPr>
            <p:spPr>
              <a:xfrm>
                <a:off x="5736062" y="4024646"/>
                <a:ext cx="54938" cy="50351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1" extrusionOk="0">
                    <a:moveTo>
                      <a:pt x="73" y="1"/>
                    </a:moveTo>
                    <a:cubicBezTo>
                      <a:pt x="54" y="1"/>
                      <a:pt x="27" y="17"/>
                      <a:pt x="1" y="50"/>
                    </a:cubicBezTo>
                    <a:lnTo>
                      <a:pt x="1" y="103"/>
                    </a:lnTo>
                    <a:lnTo>
                      <a:pt x="874" y="871"/>
                    </a:lnTo>
                    <a:cubicBezTo>
                      <a:pt x="901" y="898"/>
                      <a:pt x="914" y="911"/>
                      <a:pt x="929" y="911"/>
                    </a:cubicBezTo>
                    <a:cubicBezTo>
                      <a:pt x="944" y="911"/>
                      <a:pt x="960" y="898"/>
                      <a:pt x="993" y="871"/>
                    </a:cubicBezTo>
                    <a:lnTo>
                      <a:pt x="993" y="818"/>
                    </a:lnTo>
                    <a:lnTo>
                      <a:pt x="107" y="50"/>
                    </a:lnTo>
                    <a:cubicBezTo>
                      <a:pt x="107" y="17"/>
                      <a:pt x="93" y="1"/>
                      <a:pt x="73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9" name="Google Shape;782;p31">
                <a:extLst>
                  <a:ext uri="{FF2B5EF4-FFF2-40B4-BE49-F238E27FC236}">
                    <a16:creationId xmlns:a16="http://schemas.microsoft.com/office/drawing/2014/main" id="{B2BA155A-3FE4-43A4-95B4-E80185A9DBF7}"/>
                  </a:ext>
                </a:extLst>
              </p:cNvPr>
              <p:cNvSpPr/>
              <p:nvPr/>
            </p:nvSpPr>
            <p:spPr>
              <a:xfrm>
                <a:off x="5695826" y="4066927"/>
                <a:ext cx="54938" cy="48306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74" extrusionOk="0">
                    <a:moveTo>
                      <a:pt x="1" y="0"/>
                    </a:moveTo>
                    <a:lnTo>
                      <a:pt x="1" y="106"/>
                    </a:lnTo>
                    <a:lnTo>
                      <a:pt x="887" y="874"/>
                    </a:lnTo>
                    <a:lnTo>
                      <a:pt x="940" y="874"/>
                    </a:lnTo>
                    <a:cubicBezTo>
                      <a:pt x="993" y="874"/>
                      <a:pt x="993" y="821"/>
                      <a:pt x="940" y="768"/>
                    </a:cubicBez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0" name="Google Shape;783;p31">
                <a:extLst>
                  <a:ext uri="{FF2B5EF4-FFF2-40B4-BE49-F238E27FC236}">
                    <a16:creationId xmlns:a16="http://schemas.microsoft.com/office/drawing/2014/main" id="{30E537BB-4E0A-4665-A7B9-DF88B39E9A09}"/>
                  </a:ext>
                </a:extLst>
              </p:cNvPr>
              <p:cNvSpPr/>
              <p:nvPr/>
            </p:nvSpPr>
            <p:spPr>
              <a:xfrm>
                <a:off x="5604409" y="4158344"/>
                <a:ext cx="54883" cy="4836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75" extrusionOk="0">
                    <a:moveTo>
                      <a:pt x="66" y="1"/>
                    </a:moveTo>
                    <a:cubicBezTo>
                      <a:pt x="0" y="54"/>
                      <a:pt x="0" y="54"/>
                      <a:pt x="66" y="106"/>
                    </a:cubicBezTo>
                    <a:lnTo>
                      <a:pt x="887" y="874"/>
                    </a:lnTo>
                    <a:lnTo>
                      <a:pt x="993" y="874"/>
                    </a:lnTo>
                    <a:lnTo>
                      <a:pt x="993" y="768"/>
                    </a:lnTo>
                    <a:lnTo>
                      <a:pt x="119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1" name="Google Shape;784;p31">
                <a:extLst>
                  <a:ext uri="{FF2B5EF4-FFF2-40B4-BE49-F238E27FC236}">
                    <a16:creationId xmlns:a16="http://schemas.microsoft.com/office/drawing/2014/main" id="{0B357D3C-EDF2-401D-AFC3-3D88771217FC}"/>
                  </a:ext>
                </a:extLst>
              </p:cNvPr>
              <p:cNvSpPr/>
              <p:nvPr/>
            </p:nvSpPr>
            <p:spPr>
              <a:xfrm>
                <a:off x="5564891" y="4198580"/>
                <a:ext cx="54938" cy="50517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4" extrusionOk="0">
                    <a:moveTo>
                      <a:pt x="87" y="1"/>
                    </a:moveTo>
                    <a:cubicBezTo>
                      <a:pt x="70" y="1"/>
                      <a:pt x="54" y="14"/>
                      <a:pt x="54" y="40"/>
                    </a:cubicBezTo>
                    <a:cubicBezTo>
                      <a:pt x="1" y="40"/>
                      <a:pt x="1" y="93"/>
                      <a:pt x="54" y="93"/>
                    </a:cubicBezTo>
                    <a:lnTo>
                      <a:pt x="887" y="874"/>
                    </a:lnTo>
                    <a:cubicBezTo>
                      <a:pt x="914" y="901"/>
                      <a:pt x="927" y="914"/>
                      <a:pt x="940" y="914"/>
                    </a:cubicBezTo>
                    <a:cubicBezTo>
                      <a:pt x="954" y="914"/>
                      <a:pt x="967" y="901"/>
                      <a:pt x="993" y="874"/>
                    </a:cubicBezTo>
                    <a:lnTo>
                      <a:pt x="993" y="808"/>
                    </a:lnTo>
                    <a:lnTo>
                      <a:pt x="120" y="40"/>
                    </a:lnTo>
                    <a:cubicBezTo>
                      <a:pt x="120" y="14"/>
                      <a:pt x="103" y="1"/>
                      <a:pt x="87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2" name="Google Shape;785;p31">
                <a:extLst>
                  <a:ext uri="{FF2B5EF4-FFF2-40B4-BE49-F238E27FC236}">
                    <a16:creationId xmlns:a16="http://schemas.microsoft.com/office/drawing/2014/main" id="{E7FA9937-7A99-4D4D-B4C3-75D6C83A7388}"/>
                  </a:ext>
                </a:extLst>
              </p:cNvPr>
              <p:cNvSpPr/>
              <p:nvPr/>
            </p:nvSpPr>
            <p:spPr>
              <a:xfrm>
                <a:off x="5525373" y="4240254"/>
                <a:ext cx="54938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88" extrusionOk="0">
                    <a:moveTo>
                      <a:pt x="1" y="1"/>
                    </a:moveTo>
                    <a:lnTo>
                      <a:pt x="1" y="120"/>
                    </a:lnTo>
                    <a:lnTo>
                      <a:pt x="888" y="888"/>
                    </a:lnTo>
                    <a:lnTo>
                      <a:pt x="994" y="888"/>
                    </a:lnTo>
                    <a:cubicBezTo>
                      <a:pt x="994" y="888"/>
                      <a:pt x="994" y="835"/>
                      <a:pt x="941" y="782"/>
                    </a:cubicBezTo>
                    <a:lnTo>
                      <a:pt x="107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3" name="Google Shape;786;p31">
                <a:extLst>
                  <a:ext uri="{FF2B5EF4-FFF2-40B4-BE49-F238E27FC236}">
                    <a16:creationId xmlns:a16="http://schemas.microsoft.com/office/drawing/2014/main" id="{AFAF38D6-83F1-435B-B8B4-2E31A364AE50}"/>
                  </a:ext>
                </a:extLst>
              </p:cNvPr>
              <p:cNvSpPr/>
              <p:nvPr/>
            </p:nvSpPr>
            <p:spPr>
              <a:xfrm>
                <a:off x="5433956" y="4331726"/>
                <a:ext cx="57868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1047" h="888" extrusionOk="0">
                    <a:moveTo>
                      <a:pt x="53" y="0"/>
                    </a:moveTo>
                    <a:cubicBezTo>
                      <a:pt x="0" y="53"/>
                      <a:pt x="0" y="53"/>
                      <a:pt x="53" y="119"/>
                    </a:cubicBezTo>
                    <a:lnTo>
                      <a:pt x="940" y="887"/>
                    </a:lnTo>
                    <a:lnTo>
                      <a:pt x="993" y="887"/>
                    </a:lnTo>
                    <a:cubicBezTo>
                      <a:pt x="1046" y="887"/>
                      <a:pt x="1046" y="834"/>
                      <a:pt x="993" y="781"/>
                    </a:cubicBezTo>
                    <a:lnTo>
                      <a:pt x="173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4" name="Google Shape;787;p31">
                <a:extLst>
                  <a:ext uri="{FF2B5EF4-FFF2-40B4-BE49-F238E27FC236}">
                    <a16:creationId xmlns:a16="http://schemas.microsoft.com/office/drawing/2014/main" id="{209D6F8F-3D6C-4410-A1E9-FF14B2C03814}"/>
                  </a:ext>
                </a:extLst>
              </p:cNvPr>
              <p:cNvSpPr/>
              <p:nvPr/>
            </p:nvSpPr>
            <p:spPr>
              <a:xfrm>
                <a:off x="5394438" y="4372128"/>
                <a:ext cx="54938" cy="50351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1" extrusionOk="0">
                    <a:moveTo>
                      <a:pt x="80" y="1"/>
                    </a:moveTo>
                    <a:cubicBezTo>
                      <a:pt x="67" y="1"/>
                      <a:pt x="54" y="17"/>
                      <a:pt x="54" y="50"/>
                    </a:cubicBezTo>
                    <a:cubicBezTo>
                      <a:pt x="1" y="50"/>
                      <a:pt x="1" y="103"/>
                      <a:pt x="54" y="103"/>
                    </a:cubicBezTo>
                    <a:lnTo>
                      <a:pt x="888" y="871"/>
                    </a:lnTo>
                    <a:cubicBezTo>
                      <a:pt x="914" y="897"/>
                      <a:pt x="940" y="910"/>
                      <a:pt x="960" y="910"/>
                    </a:cubicBezTo>
                    <a:cubicBezTo>
                      <a:pt x="980" y="910"/>
                      <a:pt x="993" y="897"/>
                      <a:pt x="993" y="871"/>
                    </a:cubicBezTo>
                    <a:lnTo>
                      <a:pt x="993" y="818"/>
                    </a:lnTo>
                    <a:lnTo>
                      <a:pt x="107" y="50"/>
                    </a:lnTo>
                    <a:cubicBezTo>
                      <a:pt x="107" y="17"/>
                      <a:pt x="93" y="1"/>
                      <a:pt x="80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5" name="Google Shape;788;p31">
                <a:extLst>
                  <a:ext uri="{FF2B5EF4-FFF2-40B4-BE49-F238E27FC236}">
                    <a16:creationId xmlns:a16="http://schemas.microsoft.com/office/drawing/2014/main" id="{2E14871B-0005-4363-8024-41CDC33D64EB}"/>
                  </a:ext>
                </a:extLst>
              </p:cNvPr>
              <p:cNvSpPr/>
              <p:nvPr/>
            </p:nvSpPr>
            <p:spPr>
              <a:xfrm>
                <a:off x="5354975" y="4414354"/>
                <a:ext cx="54883" cy="4836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75" extrusionOk="0">
                    <a:moveTo>
                      <a:pt x="0" y="1"/>
                    </a:moveTo>
                    <a:cubicBezTo>
                      <a:pt x="0" y="54"/>
                      <a:pt x="0" y="54"/>
                      <a:pt x="53" y="107"/>
                    </a:cubicBezTo>
                    <a:lnTo>
                      <a:pt x="874" y="874"/>
                    </a:lnTo>
                    <a:lnTo>
                      <a:pt x="993" y="874"/>
                    </a:lnTo>
                    <a:lnTo>
                      <a:pt x="993" y="769"/>
                    </a:lnTo>
                    <a:lnTo>
                      <a:pt x="106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6" name="Google Shape;789;p31">
                <a:extLst>
                  <a:ext uri="{FF2B5EF4-FFF2-40B4-BE49-F238E27FC236}">
                    <a16:creationId xmlns:a16="http://schemas.microsoft.com/office/drawing/2014/main" id="{F9A04849-BAA8-4BEC-9B26-B9A9265C5443}"/>
                  </a:ext>
                </a:extLst>
              </p:cNvPr>
              <p:cNvSpPr/>
              <p:nvPr/>
            </p:nvSpPr>
            <p:spPr>
              <a:xfrm>
                <a:off x="5266433" y="4505826"/>
                <a:ext cx="54938" cy="48306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74" extrusionOk="0">
                    <a:moveTo>
                      <a:pt x="1" y="0"/>
                    </a:moveTo>
                    <a:lnTo>
                      <a:pt x="1" y="106"/>
                    </a:lnTo>
                    <a:lnTo>
                      <a:pt x="887" y="874"/>
                    </a:lnTo>
                    <a:lnTo>
                      <a:pt x="940" y="874"/>
                    </a:lnTo>
                    <a:cubicBezTo>
                      <a:pt x="993" y="874"/>
                      <a:pt x="993" y="821"/>
                      <a:pt x="940" y="768"/>
                    </a:cubicBezTo>
                    <a:lnTo>
                      <a:pt x="106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7" name="Google Shape;790;p31">
                <a:extLst>
                  <a:ext uri="{FF2B5EF4-FFF2-40B4-BE49-F238E27FC236}">
                    <a16:creationId xmlns:a16="http://schemas.microsoft.com/office/drawing/2014/main" id="{F3EF5BE9-1D37-4493-BB7B-BBC6B28E94B5}"/>
                  </a:ext>
                </a:extLst>
              </p:cNvPr>
              <p:cNvSpPr/>
              <p:nvPr/>
            </p:nvSpPr>
            <p:spPr>
              <a:xfrm>
                <a:off x="5223986" y="4546063"/>
                <a:ext cx="57868" cy="50517"/>
              </a:xfrm>
              <a:custGeom>
                <a:avLst/>
                <a:gdLst/>
                <a:ahLst/>
                <a:cxnLst/>
                <a:rect l="l" t="t" r="r" b="b"/>
                <a:pathLst>
                  <a:path w="1047" h="914" extrusionOk="0">
                    <a:moveTo>
                      <a:pt x="87" y="0"/>
                    </a:moveTo>
                    <a:cubicBezTo>
                      <a:pt x="67" y="0"/>
                      <a:pt x="54" y="13"/>
                      <a:pt x="54" y="40"/>
                    </a:cubicBezTo>
                    <a:cubicBezTo>
                      <a:pt x="1" y="40"/>
                      <a:pt x="1" y="93"/>
                      <a:pt x="54" y="93"/>
                    </a:cubicBezTo>
                    <a:lnTo>
                      <a:pt x="874" y="874"/>
                    </a:lnTo>
                    <a:cubicBezTo>
                      <a:pt x="901" y="900"/>
                      <a:pt x="931" y="913"/>
                      <a:pt x="954" y="913"/>
                    </a:cubicBezTo>
                    <a:cubicBezTo>
                      <a:pt x="977" y="913"/>
                      <a:pt x="994" y="900"/>
                      <a:pt x="994" y="874"/>
                    </a:cubicBezTo>
                    <a:cubicBezTo>
                      <a:pt x="1047" y="874"/>
                      <a:pt x="1047" y="808"/>
                      <a:pt x="994" y="808"/>
                    </a:cubicBezTo>
                    <a:lnTo>
                      <a:pt x="160" y="40"/>
                    </a:lnTo>
                    <a:cubicBezTo>
                      <a:pt x="133" y="13"/>
                      <a:pt x="107" y="0"/>
                      <a:pt x="87" y="0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8" name="Google Shape;791;p31">
                <a:extLst>
                  <a:ext uri="{FF2B5EF4-FFF2-40B4-BE49-F238E27FC236}">
                    <a16:creationId xmlns:a16="http://schemas.microsoft.com/office/drawing/2014/main" id="{1C71BCFA-7DC6-4E85-9435-CEC8DE763738}"/>
                  </a:ext>
                </a:extLst>
              </p:cNvPr>
              <p:cNvSpPr/>
              <p:nvPr/>
            </p:nvSpPr>
            <p:spPr>
              <a:xfrm>
                <a:off x="5183804" y="4587736"/>
                <a:ext cx="54883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88" extrusionOk="0">
                    <a:moveTo>
                      <a:pt x="66" y="1"/>
                    </a:moveTo>
                    <a:cubicBezTo>
                      <a:pt x="0" y="54"/>
                      <a:pt x="0" y="120"/>
                      <a:pt x="66" y="120"/>
                    </a:cubicBezTo>
                    <a:lnTo>
                      <a:pt x="887" y="887"/>
                    </a:lnTo>
                    <a:lnTo>
                      <a:pt x="993" y="887"/>
                    </a:lnTo>
                    <a:lnTo>
                      <a:pt x="993" y="782"/>
                    </a:lnTo>
                    <a:lnTo>
                      <a:pt x="119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9" name="Google Shape;792;p31">
                <a:extLst>
                  <a:ext uri="{FF2B5EF4-FFF2-40B4-BE49-F238E27FC236}">
                    <a16:creationId xmlns:a16="http://schemas.microsoft.com/office/drawing/2014/main" id="{4D23DD00-30F8-465A-A4CF-EFAA11ABF39B}"/>
                  </a:ext>
                </a:extLst>
              </p:cNvPr>
              <p:cNvSpPr/>
              <p:nvPr/>
            </p:nvSpPr>
            <p:spPr>
              <a:xfrm>
                <a:off x="5095980" y="4679208"/>
                <a:ext cx="54938" cy="49024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87" extrusionOk="0">
                    <a:moveTo>
                      <a:pt x="1" y="0"/>
                    </a:moveTo>
                    <a:lnTo>
                      <a:pt x="1" y="119"/>
                    </a:lnTo>
                    <a:lnTo>
                      <a:pt x="874" y="887"/>
                    </a:lnTo>
                    <a:lnTo>
                      <a:pt x="993" y="887"/>
                    </a:lnTo>
                    <a:cubicBezTo>
                      <a:pt x="993" y="887"/>
                      <a:pt x="993" y="834"/>
                      <a:pt x="927" y="781"/>
                    </a:cubicBezTo>
                    <a:lnTo>
                      <a:pt x="107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0" name="Google Shape;793;p31">
                <a:extLst>
                  <a:ext uri="{FF2B5EF4-FFF2-40B4-BE49-F238E27FC236}">
                    <a16:creationId xmlns:a16="http://schemas.microsoft.com/office/drawing/2014/main" id="{42DA9856-4448-43EC-9FE5-265665745E1C}"/>
                  </a:ext>
                </a:extLst>
              </p:cNvPr>
              <p:cNvSpPr/>
              <p:nvPr/>
            </p:nvSpPr>
            <p:spPr>
              <a:xfrm>
                <a:off x="5055744" y="4719611"/>
                <a:ext cx="54938" cy="50351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1" extrusionOk="0">
                    <a:moveTo>
                      <a:pt x="41" y="0"/>
                    </a:moveTo>
                    <a:cubicBezTo>
                      <a:pt x="17" y="0"/>
                      <a:pt x="1" y="17"/>
                      <a:pt x="1" y="50"/>
                    </a:cubicBezTo>
                    <a:lnTo>
                      <a:pt x="1" y="103"/>
                    </a:lnTo>
                    <a:lnTo>
                      <a:pt x="888" y="871"/>
                    </a:lnTo>
                    <a:cubicBezTo>
                      <a:pt x="888" y="897"/>
                      <a:pt x="901" y="910"/>
                      <a:pt x="914" y="910"/>
                    </a:cubicBezTo>
                    <a:cubicBezTo>
                      <a:pt x="927" y="910"/>
                      <a:pt x="941" y="897"/>
                      <a:pt x="941" y="871"/>
                    </a:cubicBezTo>
                    <a:cubicBezTo>
                      <a:pt x="993" y="871"/>
                      <a:pt x="993" y="818"/>
                      <a:pt x="941" y="818"/>
                    </a:cubicBezTo>
                    <a:lnTo>
                      <a:pt x="120" y="50"/>
                    </a:lnTo>
                    <a:cubicBezTo>
                      <a:pt x="93" y="17"/>
                      <a:pt x="64" y="0"/>
                      <a:pt x="41" y="0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1" name="Google Shape;794;p31">
                <a:extLst>
                  <a:ext uri="{FF2B5EF4-FFF2-40B4-BE49-F238E27FC236}">
                    <a16:creationId xmlns:a16="http://schemas.microsoft.com/office/drawing/2014/main" id="{FCD3B74B-7950-48D3-851C-D9F296F1980C}"/>
                  </a:ext>
                </a:extLst>
              </p:cNvPr>
              <p:cNvSpPr/>
              <p:nvPr/>
            </p:nvSpPr>
            <p:spPr>
              <a:xfrm>
                <a:off x="5013352" y="4761837"/>
                <a:ext cx="54883" cy="4836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75" extrusionOk="0">
                    <a:moveTo>
                      <a:pt x="53" y="1"/>
                    </a:moveTo>
                    <a:cubicBezTo>
                      <a:pt x="0" y="54"/>
                      <a:pt x="0" y="107"/>
                      <a:pt x="53" y="107"/>
                    </a:cubicBezTo>
                    <a:lnTo>
                      <a:pt x="887" y="874"/>
                    </a:lnTo>
                    <a:lnTo>
                      <a:pt x="993" y="874"/>
                    </a:lnTo>
                    <a:lnTo>
                      <a:pt x="993" y="768"/>
                    </a:lnTo>
                    <a:lnTo>
                      <a:pt x="106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2" name="Google Shape;795;p31">
                <a:extLst>
                  <a:ext uri="{FF2B5EF4-FFF2-40B4-BE49-F238E27FC236}">
                    <a16:creationId xmlns:a16="http://schemas.microsoft.com/office/drawing/2014/main" id="{E42274F8-8BDE-44C5-80CC-9156BEC44DE9}"/>
                  </a:ext>
                </a:extLst>
              </p:cNvPr>
              <p:cNvSpPr/>
              <p:nvPr/>
            </p:nvSpPr>
            <p:spPr>
              <a:xfrm>
                <a:off x="4924809" y="4853309"/>
                <a:ext cx="54938" cy="48306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74" extrusionOk="0">
                    <a:moveTo>
                      <a:pt x="1" y="0"/>
                    </a:moveTo>
                    <a:lnTo>
                      <a:pt x="1" y="106"/>
                    </a:lnTo>
                    <a:lnTo>
                      <a:pt x="887" y="874"/>
                    </a:lnTo>
                    <a:lnTo>
                      <a:pt x="993" y="874"/>
                    </a:lnTo>
                    <a:lnTo>
                      <a:pt x="993" y="768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3" name="Google Shape;796;p31">
                <a:extLst>
                  <a:ext uri="{FF2B5EF4-FFF2-40B4-BE49-F238E27FC236}">
                    <a16:creationId xmlns:a16="http://schemas.microsoft.com/office/drawing/2014/main" id="{977D4C15-B4AA-4951-BD17-F19DD249F837}"/>
                  </a:ext>
                </a:extLst>
              </p:cNvPr>
              <p:cNvSpPr/>
              <p:nvPr/>
            </p:nvSpPr>
            <p:spPr>
              <a:xfrm>
                <a:off x="4885346" y="4893490"/>
                <a:ext cx="54883" cy="5129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928" extrusionOk="0">
                    <a:moveTo>
                      <a:pt x="53" y="1"/>
                    </a:moveTo>
                    <a:cubicBezTo>
                      <a:pt x="40" y="1"/>
                      <a:pt x="26" y="14"/>
                      <a:pt x="0" y="41"/>
                    </a:cubicBezTo>
                    <a:lnTo>
                      <a:pt x="0" y="94"/>
                    </a:lnTo>
                    <a:lnTo>
                      <a:pt x="887" y="874"/>
                    </a:lnTo>
                    <a:cubicBezTo>
                      <a:pt x="887" y="927"/>
                      <a:pt x="940" y="927"/>
                      <a:pt x="940" y="927"/>
                    </a:cubicBezTo>
                    <a:cubicBezTo>
                      <a:pt x="993" y="874"/>
                      <a:pt x="993" y="808"/>
                      <a:pt x="940" y="808"/>
                    </a:cubicBezTo>
                    <a:lnTo>
                      <a:pt x="106" y="41"/>
                    </a:lnTo>
                    <a:cubicBezTo>
                      <a:pt x="79" y="14"/>
                      <a:pt x="66" y="1"/>
                      <a:pt x="53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4" name="Google Shape;797;p31">
                <a:extLst>
                  <a:ext uri="{FF2B5EF4-FFF2-40B4-BE49-F238E27FC236}">
                    <a16:creationId xmlns:a16="http://schemas.microsoft.com/office/drawing/2014/main" id="{D06F808D-4D4F-4C28-AAE4-372B745ECB76}"/>
                  </a:ext>
                </a:extLst>
              </p:cNvPr>
              <p:cNvSpPr/>
              <p:nvPr/>
            </p:nvSpPr>
            <p:spPr>
              <a:xfrm>
                <a:off x="5480051" y="4287068"/>
                <a:ext cx="76107" cy="68645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42" extrusionOk="0">
                    <a:moveTo>
                      <a:pt x="80" y="1"/>
                    </a:moveTo>
                    <a:cubicBezTo>
                      <a:pt x="53" y="1"/>
                      <a:pt x="27" y="14"/>
                      <a:pt x="0" y="41"/>
                    </a:cubicBezTo>
                    <a:lnTo>
                      <a:pt x="0" y="147"/>
                    </a:lnTo>
                    <a:lnTo>
                      <a:pt x="1205" y="1192"/>
                    </a:lnTo>
                    <a:cubicBezTo>
                      <a:pt x="1205" y="1225"/>
                      <a:pt x="1218" y="1242"/>
                      <a:pt x="1239" y="1242"/>
                    </a:cubicBezTo>
                    <a:cubicBezTo>
                      <a:pt x="1261" y="1242"/>
                      <a:pt x="1291" y="1225"/>
                      <a:pt x="1324" y="1192"/>
                    </a:cubicBezTo>
                    <a:cubicBezTo>
                      <a:pt x="1377" y="1192"/>
                      <a:pt x="1377" y="1139"/>
                      <a:pt x="1324" y="1086"/>
                    </a:cubicBezTo>
                    <a:lnTo>
                      <a:pt x="159" y="41"/>
                    </a:lnTo>
                    <a:cubicBezTo>
                      <a:pt x="133" y="14"/>
                      <a:pt x="106" y="1"/>
                      <a:pt x="80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5" name="Google Shape;798;p31">
                <a:extLst>
                  <a:ext uri="{FF2B5EF4-FFF2-40B4-BE49-F238E27FC236}">
                    <a16:creationId xmlns:a16="http://schemas.microsoft.com/office/drawing/2014/main" id="{D2BA24A8-C9DC-4FB5-A6B6-9B81690DE639}"/>
                  </a:ext>
                </a:extLst>
              </p:cNvPr>
              <p:cNvSpPr/>
              <p:nvPr/>
            </p:nvSpPr>
            <p:spPr>
              <a:xfrm>
                <a:off x="5308880" y="4459731"/>
                <a:ext cx="76107" cy="69530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58" extrusionOk="0">
                    <a:moveTo>
                      <a:pt x="53" y="0"/>
                    </a:moveTo>
                    <a:cubicBezTo>
                      <a:pt x="0" y="53"/>
                      <a:pt x="0" y="120"/>
                      <a:pt x="53" y="173"/>
                    </a:cubicBezTo>
                    <a:lnTo>
                      <a:pt x="1218" y="1218"/>
                    </a:lnTo>
                    <a:cubicBezTo>
                      <a:pt x="1244" y="1245"/>
                      <a:pt x="1271" y="1258"/>
                      <a:pt x="1291" y="1258"/>
                    </a:cubicBezTo>
                    <a:cubicBezTo>
                      <a:pt x="1311" y="1258"/>
                      <a:pt x="1324" y="1245"/>
                      <a:pt x="1324" y="1218"/>
                    </a:cubicBezTo>
                    <a:cubicBezTo>
                      <a:pt x="1377" y="1165"/>
                      <a:pt x="1377" y="1112"/>
                      <a:pt x="1324" y="1112"/>
                    </a:cubicBezTo>
                    <a:lnTo>
                      <a:pt x="172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6" name="Google Shape;799;p31">
                <a:extLst>
                  <a:ext uri="{FF2B5EF4-FFF2-40B4-BE49-F238E27FC236}">
                    <a16:creationId xmlns:a16="http://schemas.microsoft.com/office/drawing/2014/main" id="{50C2B5D8-882A-4E64-862C-4513602D44ED}"/>
                  </a:ext>
                </a:extLst>
              </p:cNvPr>
              <p:cNvSpPr/>
              <p:nvPr/>
            </p:nvSpPr>
            <p:spPr>
              <a:xfrm>
                <a:off x="5138428" y="4631621"/>
                <a:ext cx="79036" cy="68811"/>
              </a:xfrm>
              <a:custGeom>
                <a:avLst/>
                <a:gdLst/>
                <a:ahLst/>
                <a:cxnLst/>
                <a:rect l="l" t="t" r="r" b="b"/>
                <a:pathLst>
                  <a:path w="1430" h="1245" extrusionOk="0">
                    <a:moveTo>
                      <a:pt x="134" y="1"/>
                    </a:moveTo>
                    <a:cubicBezTo>
                      <a:pt x="106" y="1"/>
                      <a:pt x="80" y="14"/>
                      <a:pt x="53" y="40"/>
                    </a:cubicBezTo>
                    <a:cubicBezTo>
                      <a:pt x="0" y="93"/>
                      <a:pt x="53" y="146"/>
                      <a:pt x="53" y="146"/>
                    </a:cubicBezTo>
                    <a:lnTo>
                      <a:pt x="1271" y="1245"/>
                    </a:lnTo>
                    <a:lnTo>
                      <a:pt x="1377" y="1245"/>
                    </a:lnTo>
                    <a:cubicBezTo>
                      <a:pt x="1430" y="1192"/>
                      <a:pt x="1430" y="1139"/>
                      <a:pt x="1377" y="1086"/>
                    </a:cubicBezTo>
                    <a:lnTo>
                      <a:pt x="225" y="40"/>
                    </a:lnTo>
                    <a:cubicBezTo>
                      <a:pt x="192" y="14"/>
                      <a:pt x="163" y="1"/>
                      <a:pt x="134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7" name="Google Shape;800;p31">
                <a:extLst>
                  <a:ext uri="{FF2B5EF4-FFF2-40B4-BE49-F238E27FC236}">
                    <a16:creationId xmlns:a16="http://schemas.microsoft.com/office/drawing/2014/main" id="{3E8EA5DF-553D-40B7-8582-4C67204A077F}"/>
                  </a:ext>
                </a:extLst>
              </p:cNvPr>
              <p:cNvSpPr/>
              <p:nvPr/>
            </p:nvSpPr>
            <p:spPr>
              <a:xfrm>
                <a:off x="4970904" y="4805003"/>
                <a:ext cx="76107" cy="68811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45" extrusionOk="0">
                    <a:moveTo>
                      <a:pt x="87" y="1"/>
                    </a:moveTo>
                    <a:cubicBezTo>
                      <a:pt x="67" y="1"/>
                      <a:pt x="53" y="14"/>
                      <a:pt x="53" y="40"/>
                    </a:cubicBezTo>
                    <a:cubicBezTo>
                      <a:pt x="1" y="40"/>
                      <a:pt x="1" y="93"/>
                      <a:pt x="53" y="159"/>
                    </a:cubicBezTo>
                    <a:lnTo>
                      <a:pt x="1205" y="1205"/>
                    </a:lnTo>
                    <a:cubicBezTo>
                      <a:pt x="1238" y="1231"/>
                      <a:pt x="1268" y="1245"/>
                      <a:pt x="1289" y="1245"/>
                    </a:cubicBezTo>
                    <a:cubicBezTo>
                      <a:pt x="1311" y="1245"/>
                      <a:pt x="1324" y="1231"/>
                      <a:pt x="1324" y="1205"/>
                    </a:cubicBezTo>
                    <a:cubicBezTo>
                      <a:pt x="1377" y="1205"/>
                      <a:pt x="1377" y="1152"/>
                      <a:pt x="1324" y="1086"/>
                    </a:cubicBezTo>
                    <a:lnTo>
                      <a:pt x="159" y="40"/>
                    </a:lnTo>
                    <a:cubicBezTo>
                      <a:pt x="133" y="14"/>
                      <a:pt x="106" y="1"/>
                      <a:pt x="87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8" name="Google Shape;801;p31">
                <a:extLst>
                  <a:ext uri="{FF2B5EF4-FFF2-40B4-BE49-F238E27FC236}">
                    <a16:creationId xmlns:a16="http://schemas.microsoft.com/office/drawing/2014/main" id="{0B0C6E18-FA4F-42EA-83DB-7541420F71BD}"/>
                  </a:ext>
                </a:extLst>
              </p:cNvPr>
              <p:cNvSpPr/>
              <p:nvPr/>
            </p:nvSpPr>
            <p:spPr>
              <a:xfrm>
                <a:off x="5818028" y="4746472"/>
                <a:ext cx="1121428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20" extrusionOk="0">
                    <a:moveTo>
                      <a:pt x="2316" y="1"/>
                    </a:moveTo>
                    <a:cubicBezTo>
                      <a:pt x="1046" y="1"/>
                      <a:pt x="0" y="940"/>
                      <a:pt x="0" y="2092"/>
                    </a:cubicBezTo>
                    <a:lnTo>
                      <a:pt x="0" y="3534"/>
                    </a:lnTo>
                    <a:cubicBezTo>
                      <a:pt x="0" y="4633"/>
                      <a:pt x="1046" y="5520"/>
                      <a:pt x="2316" y="5520"/>
                    </a:cubicBezTo>
                    <a:lnTo>
                      <a:pt x="20290" y="5520"/>
                    </a:lnTo>
                    <a:lnTo>
                      <a:pt x="20290" y="4408"/>
                    </a:ln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9" name="Google Shape;802;p31">
                <a:extLst>
                  <a:ext uri="{FF2B5EF4-FFF2-40B4-BE49-F238E27FC236}">
                    <a16:creationId xmlns:a16="http://schemas.microsoft.com/office/drawing/2014/main" id="{2C744340-D0B6-4A32-9374-2C03ADAA76E3}"/>
                  </a:ext>
                </a:extLst>
              </p:cNvPr>
              <p:cNvSpPr/>
              <p:nvPr/>
            </p:nvSpPr>
            <p:spPr>
              <a:xfrm>
                <a:off x="5979692" y="4746472"/>
                <a:ext cx="1121428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20" extrusionOk="0">
                    <a:moveTo>
                      <a:pt x="2263" y="1"/>
                    </a:moveTo>
                    <a:cubicBezTo>
                      <a:pt x="993" y="1"/>
                      <a:pt x="0" y="940"/>
                      <a:pt x="0" y="2092"/>
                    </a:cubicBezTo>
                    <a:lnTo>
                      <a:pt x="0" y="3534"/>
                    </a:lnTo>
                    <a:cubicBezTo>
                      <a:pt x="0" y="4633"/>
                      <a:pt x="993" y="5520"/>
                      <a:pt x="2263" y="5520"/>
                    </a:cubicBezTo>
                    <a:lnTo>
                      <a:pt x="20290" y="5520"/>
                    </a:lnTo>
                    <a:lnTo>
                      <a:pt x="20290" y="4408"/>
                    </a:lnTo>
                    <a:lnTo>
                      <a:pt x="2144" y="4408"/>
                    </a:lnTo>
                    <a:cubicBezTo>
                      <a:pt x="1707" y="4408"/>
                      <a:pt x="1324" y="3971"/>
                      <a:pt x="1324" y="3468"/>
                    </a:cubicBezTo>
                    <a:lnTo>
                      <a:pt x="1324" y="2039"/>
                    </a:lnTo>
                    <a:cubicBezTo>
                      <a:pt x="1324" y="1602"/>
                      <a:pt x="1707" y="1099"/>
                      <a:pt x="2144" y="1099"/>
                    </a:cubicBez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0" name="Google Shape;803;p31">
                <a:extLst>
                  <a:ext uri="{FF2B5EF4-FFF2-40B4-BE49-F238E27FC236}">
                    <a16:creationId xmlns:a16="http://schemas.microsoft.com/office/drawing/2014/main" id="{97C0CE84-7B4E-4CCE-8FD7-3CF2B21B0C70}"/>
                  </a:ext>
                </a:extLst>
              </p:cNvPr>
              <p:cNvSpPr/>
              <p:nvPr/>
            </p:nvSpPr>
            <p:spPr>
              <a:xfrm>
                <a:off x="6052814" y="4807214"/>
                <a:ext cx="1011717" cy="182944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3310" extrusionOk="0">
                    <a:moveTo>
                      <a:pt x="821" y="0"/>
                    </a:moveTo>
                    <a:cubicBezTo>
                      <a:pt x="331" y="0"/>
                      <a:pt x="1" y="503"/>
                      <a:pt x="1" y="940"/>
                    </a:cubicBezTo>
                    <a:lnTo>
                      <a:pt x="1" y="2369"/>
                    </a:lnTo>
                    <a:cubicBezTo>
                      <a:pt x="1" y="2872"/>
                      <a:pt x="331" y="3309"/>
                      <a:pt x="821" y="3309"/>
                    </a:cubicBezTo>
                    <a:lnTo>
                      <a:pt x="18305" y="3309"/>
                    </a:lnTo>
                    <a:lnTo>
                      <a:pt x="18305" y="0"/>
                    </a:lnTo>
                    <a:close/>
                  </a:path>
                </a:pathLst>
              </a:custGeom>
              <a:solidFill>
                <a:srgbClr val="FEF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1" name="Google Shape;804;p31">
                <a:extLst>
                  <a:ext uri="{FF2B5EF4-FFF2-40B4-BE49-F238E27FC236}">
                    <a16:creationId xmlns:a16="http://schemas.microsoft.com/office/drawing/2014/main" id="{5CB17839-65D7-47C8-BF37-55E75E502ADC}"/>
                  </a:ext>
                </a:extLst>
              </p:cNvPr>
              <p:cNvSpPr/>
              <p:nvPr/>
            </p:nvSpPr>
            <p:spPr>
              <a:xfrm>
                <a:off x="6052814" y="4898630"/>
                <a:ext cx="1011717" cy="91527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1656" extrusionOk="0">
                    <a:moveTo>
                      <a:pt x="1" y="1"/>
                    </a:moveTo>
                    <a:lnTo>
                      <a:pt x="1" y="715"/>
                    </a:lnTo>
                    <a:cubicBezTo>
                      <a:pt x="1" y="1218"/>
                      <a:pt x="331" y="1655"/>
                      <a:pt x="821" y="1655"/>
                    </a:cubicBezTo>
                    <a:lnTo>
                      <a:pt x="18305" y="1655"/>
                    </a:lnTo>
                    <a:lnTo>
                      <a:pt x="18305" y="1"/>
                    </a:lnTo>
                    <a:close/>
                  </a:path>
                </a:pathLst>
              </a:custGeom>
              <a:solidFill>
                <a:srgbClr val="E3E8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2" name="Google Shape;805;p31">
                <a:extLst>
                  <a:ext uri="{FF2B5EF4-FFF2-40B4-BE49-F238E27FC236}">
                    <a16:creationId xmlns:a16="http://schemas.microsoft.com/office/drawing/2014/main" id="{157D8A5C-00ED-4A80-AEEF-FF9582C5B4A5}"/>
                  </a:ext>
                </a:extLst>
              </p:cNvPr>
              <p:cNvSpPr/>
              <p:nvPr/>
            </p:nvSpPr>
            <p:spPr>
              <a:xfrm>
                <a:off x="5818028" y="4137120"/>
                <a:ext cx="1121428" cy="304372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07" extrusionOk="0">
                    <a:moveTo>
                      <a:pt x="2316" y="1"/>
                    </a:moveTo>
                    <a:cubicBezTo>
                      <a:pt x="1046" y="1"/>
                      <a:pt x="0" y="927"/>
                      <a:pt x="0" y="2092"/>
                    </a:cubicBezTo>
                    <a:lnTo>
                      <a:pt x="0" y="3521"/>
                    </a:lnTo>
                    <a:cubicBezTo>
                      <a:pt x="0" y="4633"/>
                      <a:pt x="1046" y="5507"/>
                      <a:pt x="2316" y="5507"/>
                    </a:cubicBezTo>
                    <a:lnTo>
                      <a:pt x="20290" y="5507"/>
                    </a:lnTo>
                    <a:lnTo>
                      <a:pt x="20290" y="4408"/>
                    </a:ln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rgbClr val="3FB6D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3" name="Google Shape;806;p31">
                <a:extLst>
                  <a:ext uri="{FF2B5EF4-FFF2-40B4-BE49-F238E27FC236}">
                    <a16:creationId xmlns:a16="http://schemas.microsoft.com/office/drawing/2014/main" id="{F318FE11-06EA-4D17-AD18-5A6A3449ECD1}"/>
                  </a:ext>
                </a:extLst>
              </p:cNvPr>
              <p:cNvSpPr/>
              <p:nvPr/>
            </p:nvSpPr>
            <p:spPr>
              <a:xfrm>
                <a:off x="5979692" y="4137120"/>
                <a:ext cx="1121428" cy="304372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07" extrusionOk="0">
                    <a:moveTo>
                      <a:pt x="2263" y="1"/>
                    </a:moveTo>
                    <a:cubicBezTo>
                      <a:pt x="993" y="1"/>
                      <a:pt x="0" y="927"/>
                      <a:pt x="0" y="2092"/>
                    </a:cubicBezTo>
                    <a:lnTo>
                      <a:pt x="0" y="3521"/>
                    </a:lnTo>
                    <a:cubicBezTo>
                      <a:pt x="0" y="4633"/>
                      <a:pt x="993" y="5507"/>
                      <a:pt x="2263" y="5507"/>
                    </a:cubicBezTo>
                    <a:lnTo>
                      <a:pt x="20290" y="5507"/>
                    </a:lnTo>
                    <a:lnTo>
                      <a:pt x="20290" y="4408"/>
                    </a:lnTo>
                    <a:lnTo>
                      <a:pt x="2144" y="4408"/>
                    </a:lnTo>
                    <a:cubicBezTo>
                      <a:pt x="1707" y="4408"/>
                      <a:pt x="1324" y="3971"/>
                      <a:pt x="1324" y="3468"/>
                    </a:cubicBezTo>
                    <a:lnTo>
                      <a:pt x="1324" y="2039"/>
                    </a:lnTo>
                    <a:cubicBezTo>
                      <a:pt x="1324" y="1589"/>
                      <a:pt x="1707" y="1099"/>
                      <a:pt x="2144" y="1099"/>
                    </a:cubicBez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4" name="Google Shape;807;p31">
                <a:extLst>
                  <a:ext uri="{FF2B5EF4-FFF2-40B4-BE49-F238E27FC236}">
                    <a16:creationId xmlns:a16="http://schemas.microsoft.com/office/drawing/2014/main" id="{AC617E18-C9A4-4561-8372-E77866C5E8A4}"/>
                  </a:ext>
                </a:extLst>
              </p:cNvPr>
              <p:cNvSpPr/>
              <p:nvPr/>
            </p:nvSpPr>
            <p:spPr>
              <a:xfrm>
                <a:off x="6052814" y="4197862"/>
                <a:ext cx="1011717" cy="182944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3310" extrusionOk="0">
                    <a:moveTo>
                      <a:pt x="821" y="0"/>
                    </a:moveTo>
                    <a:cubicBezTo>
                      <a:pt x="331" y="0"/>
                      <a:pt x="1" y="490"/>
                      <a:pt x="1" y="940"/>
                    </a:cubicBezTo>
                    <a:lnTo>
                      <a:pt x="1" y="2369"/>
                    </a:lnTo>
                    <a:cubicBezTo>
                      <a:pt x="1" y="2872"/>
                      <a:pt x="331" y="3309"/>
                      <a:pt x="821" y="3309"/>
                    </a:cubicBezTo>
                    <a:lnTo>
                      <a:pt x="18305" y="3309"/>
                    </a:lnTo>
                    <a:lnTo>
                      <a:pt x="18305" y="0"/>
                    </a:lnTo>
                    <a:close/>
                  </a:path>
                </a:pathLst>
              </a:custGeom>
              <a:solidFill>
                <a:srgbClr val="FEF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5" name="Google Shape;808;p31">
                <a:extLst>
                  <a:ext uri="{FF2B5EF4-FFF2-40B4-BE49-F238E27FC236}">
                    <a16:creationId xmlns:a16="http://schemas.microsoft.com/office/drawing/2014/main" id="{597C1522-09EE-497E-A546-21408671C88A}"/>
                  </a:ext>
                </a:extLst>
              </p:cNvPr>
              <p:cNvSpPr/>
              <p:nvPr/>
            </p:nvSpPr>
            <p:spPr>
              <a:xfrm>
                <a:off x="6052814" y="4289278"/>
                <a:ext cx="1011717" cy="91527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1656" extrusionOk="0">
                    <a:moveTo>
                      <a:pt x="1" y="1"/>
                    </a:moveTo>
                    <a:lnTo>
                      <a:pt x="1" y="715"/>
                    </a:lnTo>
                    <a:cubicBezTo>
                      <a:pt x="1" y="1218"/>
                      <a:pt x="331" y="1655"/>
                      <a:pt x="821" y="1655"/>
                    </a:cubicBezTo>
                    <a:lnTo>
                      <a:pt x="18305" y="1655"/>
                    </a:lnTo>
                    <a:lnTo>
                      <a:pt x="18305" y="1"/>
                    </a:lnTo>
                    <a:close/>
                  </a:path>
                </a:pathLst>
              </a:custGeom>
              <a:solidFill>
                <a:srgbClr val="E3E8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6" name="Google Shape;809;p31">
                <a:extLst>
                  <a:ext uri="{FF2B5EF4-FFF2-40B4-BE49-F238E27FC236}">
                    <a16:creationId xmlns:a16="http://schemas.microsoft.com/office/drawing/2014/main" id="{B9790C46-8F90-43AB-A40D-A02313A1FE36}"/>
                  </a:ext>
                </a:extLst>
              </p:cNvPr>
              <p:cNvSpPr/>
              <p:nvPr/>
            </p:nvSpPr>
            <p:spPr>
              <a:xfrm>
                <a:off x="5878714" y="4441437"/>
                <a:ext cx="1122202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304" h="5520" extrusionOk="0">
                    <a:moveTo>
                      <a:pt x="1" y="1"/>
                    </a:moveTo>
                    <a:lnTo>
                      <a:pt x="1" y="1112"/>
                    </a:lnTo>
                    <a:lnTo>
                      <a:pt x="1" y="4421"/>
                    </a:lnTo>
                    <a:lnTo>
                      <a:pt x="1" y="5520"/>
                    </a:lnTo>
                    <a:lnTo>
                      <a:pt x="18146" y="5520"/>
                    </a:lnTo>
                    <a:cubicBezTo>
                      <a:pt x="19417" y="5520"/>
                      <a:pt x="20303" y="4633"/>
                      <a:pt x="20303" y="3534"/>
                    </a:cubicBezTo>
                    <a:lnTo>
                      <a:pt x="20303" y="2105"/>
                    </a:lnTo>
                    <a:cubicBezTo>
                      <a:pt x="20303" y="940"/>
                      <a:pt x="19417" y="1"/>
                      <a:pt x="1814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7" name="Google Shape;810;p31">
                <a:extLst>
                  <a:ext uri="{FF2B5EF4-FFF2-40B4-BE49-F238E27FC236}">
                    <a16:creationId xmlns:a16="http://schemas.microsoft.com/office/drawing/2014/main" id="{C2FD0F4C-FE02-4A94-9F7C-A4359310E2BB}"/>
                  </a:ext>
                </a:extLst>
              </p:cNvPr>
              <p:cNvSpPr/>
              <p:nvPr/>
            </p:nvSpPr>
            <p:spPr>
              <a:xfrm>
                <a:off x="5723626" y="4441437"/>
                <a:ext cx="1121484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291" h="5520" extrusionOk="0">
                    <a:moveTo>
                      <a:pt x="1" y="1"/>
                    </a:moveTo>
                    <a:lnTo>
                      <a:pt x="1" y="1112"/>
                    </a:lnTo>
                    <a:lnTo>
                      <a:pt x="18199" y="1112"/>
                    </a:lnTo>
                    <a:cubicBezTo>
                      <a:pt x="18636" y="1112"/>
                      <a:pt x="18967" y="1602"/>
                      <a:pt x="18967" y="2039"/>
                    </a:cubicBezTo>
                    <a:lnTo>
                      <a:pt x="18967" y="3481"/>
                    </a:lnTo>
                    <a:cubicBezTo>
                      <a:pt x="18967" y="3971"/>
                      <a:pt x="18636" y="4421"/>
                      <a:pt x="18199" y="4421"/>
                    </a:cubicBezTo>
                    <a:lnTo>
                      <a:pt x="1" y="4421"/>
                    </a:lnTo>
                    <a:lnTo>
                      <a:pt x="1" y="5520"/>
                    </a:lnTo>
                    <a:lnTo>
                      <a:pt x="18093" y="5520"/>
                    </a:lnTo>
                    <a:cubicBezTo>
                      <a:pt x="19351" y="5520"/>
                      <a:pt x="20290" y="4633"/>
                      <a:pt x="20290" y="3534"/>
                    </a:cubicBezTo>
                    <a:lnTo>
                      <a:pt x="20290" y="2105"/>
                    </a:lnTo>
                    <a:cubicBezTo>
                      <a:pt x="20290" y="940"/>
                      <a:pt x="19351" y="1"/>
                      <a:pt x="18093" y="1"/>
                    </a:cubicBezTo>
                    <a:close/>
                  </a:path>
                </a:pathLst>
              </a:custGeom>
              <a:solidFill>
                <a:srgbClr val="EE1D6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8" name="Google Shape;811;p31">
                <a:extLst>
                  <a:ext uri="{FF2B5EF4-FFF2-40B4-BE49-F238E27FC236}">
                    <a16:creationId xmlns:a16="http://schemas.microsoft.com/office/drawing/2014/main" id="{BB2A69A5-2D49-4B85-A645-93DAE0CC5D71}"/>
                  </a:ext>
                </a:extLst>
              </p:cNvPr>
              <p:cNvSpPr/>
              <p:nvPr/>
            </p:nvSpPr>
            <p:spPr>
              <a:xfrm>
                <a:off x="5760215" y="4502897"/>
                <a:ext cx="1011717" cy="182944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3310" extrusionOk="0">
                    <a:moveTo>
                      <a:pt x="0" y="0"/>
                    </a:moveTo>
                    <a:lnTo>
                      <a:pt x="0" y="3309"/>
                    </a:lnTo>
                    <a:lnTo>
                      <a:pt x="17537" y="3309"/>
                    </a:lnTo>
                    <a:cubicBezTo>
                      <a:pt x="18027" y="3309"/>
                      <a:pt x="18305" y="2859"/>
                      <a:pt x="18305" y="2369"/>
                    </a:cubicBezTo>
                    <a:lnTo>
                      <a:pt x="18305" y="927"/>
                    </a:lnTo>
                    <a:cubicBezTo>
                      <a:pt x="18305" y="490"/>
                      <a:pt x="18027" y="0"/>
                      <a:pt x="17537" y="0"/>
                    </a:cubicBezTo>
                    <a:close/>
                  </a:path>
                </a:pathLst>
              </a:custGeom>
              <a:solidFill>
                <a:srgbClr val="FEF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9" name="Google Shape;812;p31">
                <a:extLst>
                  <a:ext uri="{FF2B5EF4-FFF2-40B4-BE49-F238E27FC236}">
                    <a16:creationId xmlns:a16="http://schemas.microsoft.com/office/drawing/2014/main" id="{0385A1DD-AED6-4BBF-818D-F6805D362168}"/>
                  </a:ext>
                </a:extLst>
              </p:cNvPr>
              <p:cNvSpPr/>
              <p:nvPr/>
            </p:nvSpPr>
            <p:spPr>
              <a:xfrm>
                <a:off x="5760215" y="4594314"/>
                <a:ext cx="1011717" cy="91527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1656" extrusionOk="0">
                    <a:moveTo>
                      <a:pt x="0" y="1"/>
                    </a:moveTo>
                    <a:lnTo>
                      <a:pt x="0" y="1655"/>
                    </a:lnTo>
                    <a:lnTo>
                      <a:pt x="17537" y="1655"/>
                    </a:lnTo>
                    <a:cubicBezTo>
                      <a:pt x="18027" y="1655"/>
                      <a:pt x="18305" y="1205"/>
                      <a:pt x="18305" y="715"/>
                    </a:cubicBezTo>
                    <a:lnTo>
                      <a:pt x="18305" y="1"/>
                    </a:lnTo>
                    <a:close/>
                  </a:path>
                </a:pathLst>
              </a:custGeom>
              <a:solidFill>
                <a:srgbClr val="E3E8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0" name="Google Shape;813;p31">
                <a:extLst>
                  <a:ext uri="{FF2B5EF4-FFF2-40B4-BE49-F238E27FC236}">
                    <a16:creationId xmlns:a16="http://schemas.microsoft.com/office/drawing/2014/main" id="{88640C6F-0822-47FA-83C1-A54B8B33A937}"/>
                  </a:ext>
                </a:extLst>
              </p:cNvPr>
              <p:cNvSpPr/>
              <p:nvPr/>
            </p:nvSpPr>
            <p:spPr>
              <a:xfrm>
                <a:off x="5485910" y="4847726"/>
                <a:ext cx="200077" cy="203836"/>
              </a:xfrm>
              <a:custGeom>
                <a:avLst/>
                <a:gdLst/>
                <a:ahLst/>
                <a:cxnLst/>
                <a:rect l="l" t="t" r="r" b="b"/>
                <a:pathLst>
                  <a:path w="3620" h="3688" extrusionOk="0">
                    <a:moveTo>
                      <a:pt x="1020" y="0"/>
                    </a:moveTo>
                    <a:cubicBezTo>
                      <a:pt x="495" y="0"/>
                      <a:pt x="74" y="143"/>
                      <a:pt x="0" y="485"/>
                    </a:cubicBezTo>
                    <a:lnTo>
                      <a:pt x="1152" y="3688"/>
                    </a:lnTo>
                    <a:lnTo>
                      <a:pt x="3468" y="1305"/>
                    </a:lnTo>
                    <a:cubicBezTo>
                      <a:pt x="3619" y="602"/>
                      <a:pt x="2099" y="0"/>
                      <a:pt x="1020" y="0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1" name="Google Shape;814;p31">
                <a:extLst>
                  <a:ext uri="{FF2B5EF4-FFF2-40B4-BE49-F238E27FC236}">
                    <a16:creationId xmlns:a16="http://schemas.microsoft.com/office/drawing/2014/main" id="{BD360D69-2C70-49AD-8B64-6D2EF00DEDDE}"/>
                  </a:ext>
                </a:extLst>
              </p:cNvPr>
              <p:cNvSpPr/>
              <p:nvPr/>
            </p:nvSpPr>
            <p:spPr>
              <a:xfrm>
                <a:off x="5528302" y="4988168"/>
                <a:ext cx="64445" cy="63395"/>
              </a:xfrm>
              <a:custGeom>
                <a:avLst/>
                <a:gdLst/>
                <a:ahLst/>
                <a:cxnLst/>
                <a:rect l="l" t="t" r="r" b="b"/>
                <a:pathLst>
                  <a:path w="1166" h="1147" extrusionOk="0">
                    <a:moveTo>
                      <a:pt x="349" y="0"/>
                    </a:moveTo>
                    <a:cubicBezTo>
                      <a:pt x="216" y="0"/>
                      <a:pt x="102" y="26"/>
                      <a:pt x="1" y="88"/>
                    </a:cubicBezTo>
                    <a:lnTo>
                      <a:pt x="385" y="1147"/>
                    </a:lnTo>
                    <a:lnTo>
                      <a:pt x="1166" y="313"/>
                    </a:lnTo>
                    <a:cubicBezTo>
                      <a:pt x="1046" y="207"/>
                      <a:pt x="835" y="88"/>
                      <a:pt x="663" y="35"/>
                    </a:cubicBezTo>
                    <a:cubicBezTo>
                      <a:pt x="547" y="13"/>
                      <a:pt x="444" y="0"/>
                      <a:pt x="349" y="0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2" name="Google Shape;815;p31">
                <a:extLst>
                  <a:ext uri="{FF2B5EF4-FFF2-40B4-BE49-F238E27FC236}">
                    <a16:creationId xmlns:a16="http://schemas.microsoft.com/office/drawing/2014/main" id="{D538E562-E7F8-47EA-B6D7-EA2C06E79A74}"/>
                  </a:ext>
                </a:extLst>
              </p:cNvPr>
              <p:cNvSpPr/>
              <p:nvPr/>
            </p:nvSpPr>
            <p:spPr>
              <a:xfrm>
                <a:off x="5644646" y="4085222"/>
                <a:ext cx="228265" cy="152158"/>
              </a:xfrm>
              <a:custGeom>
                <a:avLst/>
                <a:gdLst/>
                <a:ahLst/>
                <a:cxnLst/>
                <a:rect l="l" t="t" r="r" b="b"/>
                <a:pathLst>
                  <a:path w="4130" h="2753" extrusionOk="0">
                    <a:moveTo>
                      <a:pt x="768" y="0"/>
                    </a:moveTo>
                    <a:cubicBezTo>
                      <a:pt x="543" y="0"/>
                      <a:pt x="384" y="106"/>
                      <a:pt x="331" y="278"/>
                    </a:cubicBezTo>
                    <a:lnTo>
                      <a:pt x="53" y="1602"/>
                    </a:lnTo>
                    <a:cubicBezTo>
                      <a:pt x="0" y="1654"/>
                      <a:pt x="53" y="1760"/>
                      <a:pt x="53" y="1866"/>
                    </a:cubicBezTo>
                    <a:cubicBezTo>
                      <a:pt x="106" y="1932"/>
                      <a:pt x="159" y="1985"/>
                      <a:pt x="265" y="2038"/>
                    </a:cubicBezTo>
                    <a:lnTo>
                      <a:pt x="331" y="2038"/>
                    </a:lnTo>
                    <a:lnTo>
                      <a:pt x="3362" y="2753"/>
                    </a:lnTo>
                    <a:cubicBezTo>
                      <a:pt x="3415" y="2753"/>
                      <a:pt x="3521" y="2753"/>
                      <a:pt x="3640" y="2700"/>
                    </a:cubicBezTo>
                    <a:cubicBezTo>
                      <a:pt x="3693" y="2647"/>
                      <a:pt x="3746" y="2594"/>
                      <a:pt x="3799" y="2475"/>
                    </a:cubicBezTo>
                    <a:lnTo>
                      <a:pt x="4077" y="1204"/>
                    </a:lnTo>
                    <a:cubicBezTo>
                      <a:pt x="4130" y="993"/>
                      <a:pt x="4024" y="821"/>
                      <a:pt x="3799" y="768"/>
                    </a:cubicBezTo>
                    <a:lnTo>
                      <a:pt x="768" y="0"/>
                    </a:lnTo>
                    <a:close/>
                  </a:path>
                </a:pathLst>
              </a:custGeom>
              <a:solidFill>
                <a:srgbClr val="EE1D6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3" name="Google Shape;816;p31">
                <a:extLst>
                  <a:ext uri="{FF2B5EF4-FFF2-40B4-BE49-F238E27FC236}">
                    <a16:creationId xmlns:a16="http://schemas.microsoft.com/office/drawing/2014/main" id="{7CEB205C-EECD-4753-A3E2-172F4BF78B7C}"/>
                  </a:ext>
                </a:extLst>
              </p:cNvPr>
              <p:cNvSpPr/>
              <p:nvPr/>
            </p:nvSpPr>
            <p:spPr>
              <a:xfrm>
                <a:off x="5644646" y="4137120"/>
                <a:ext cx="215829" cy="100260"/>
              </a:xfrm>
              <a:custGeom>
                <a:avLst/>
                <a:gdLst/>
                <a:ahLst/>
                <a:cxnLst/>
                <a:rect l="l" t="t" r="r" b="b"/>
                <a:pathLst>
                  <a:path w="3905" h="1814" extrusionOk="0">
                    <a:moveTo>
                      <a:pt x="159" y="1"/>
                    </a:moveTo>
                    <a:lnTo>
                      <a:pt x="53" y="663"/>
                    </a:lnTo>
                    <a:cubicBezTo>
                      <a:pt x="0" y="715"/>
                      <a:pt x="53" y="821"/>
                      <a:pt x="53" y="927"/>
                    </a:cubicBezTo>
                    <a:cubicBezTo>
                      <a:pt x="106" y="993"/>
                      <a:pt x="159" y="1046"/>
                      <a:pt x="265" y="1099"/>
                    </a:cubicBezTo>
                    <a:lnTo>
                      <a:pt x="331" y="1099"/>
                    </a:lnTo>
                    <a:lnTo>
                      <a:pt x="3362" y="1814"/>
                    </a:lnTo>
                    <a:cubicBezTo>
                      <a:pt x="3415" y="1814"/>
                      <a:pt x="3521" y="1814"/>
                      <a:pt x="3640" y="1761"/>
                    </a:cubicBezTo>
                    <a:cubicBezTo>
                      <a:pt x="3693" y="1708"/>
                      <a:pt x="3746" y="1655"/>
                      <a:pt x="3799" y="1536"/>
                    </a:cubicBezTo>
                    <a:lnTo>
                      <a:pt x="3905" y="927"/>
                    </a:lnTo>
                    <a:lnTo>
                      <a:pt x="159" y="1"/>
                    </a:lnTo>
                    <a:close/>
                  </a:path>
                </a:pathLst>
              </a:custGeom>
              <a:solidFill>
                <a:srgbClr val="D414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4" name="Google Shape;817;p31">
                <a:extLst>
                  <a:ext uri="{FF2B5EF4-FFF2-40B4-BE49-F238E27FC236}">
                    <a16:creationId xmlns:a16="http://schemas.microsoft.com/office/drawing/2014/main" id="{4194502E-AF13-4627-A776-CDA3D84EE592}"/>
                  </a:ext>
                </a:extLst>
              </p:cNvPr>
              <p:cNvSpPr/>
              <p:nvPr/>
            </p:nvSpPr>
            <p:spPr>
              <a:xfrm>
                <a:off x="5629280" y="4231521"/>
                <a:ext cx="209971" cy="688388"/>
              </a:xfrm>
              <a:custGeom>
                <a:avLst/>
                <a:gdLst/>
                <a:ahLst/>
                <a:cxnLst/>
                <a:rect l="l" t="t" r="r" b="b"/>
                <a:pathLst>
                  <a:path w="3799" h="12455" extrusionOk="0">
                    <a:moveTo>
                      <a:pt x="2753" y="0"/>
                    </a:moveTo>
                    <a:lnTo>
                      <a:pt x="0" y="11528"/>
                    </a:lnTo>
                    <a:lnTo>
                      <a:pt x="874" y="12454"/>
                    </a:lnTo>
                    <a:lnTo>
                      <a:pt x="3799" y="278"/>
                    </a:lnTo>
                    <a:lnTo>
                      <a:pt x="2753" y="0"/>
                    </a:lnTo>
                    <a:close/>
                  </a:path>
                </a:pathLst>
              </a:custGeom>
              <a:solidFill>
                <a:srgbClr val="309A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5" name="Google Shape;818;p31">
                <a:extLst>
                  <a:ext uri="{FF2B5EF4-FFF2-40B4-BE49-F238E27FC236}">
                    <a16:creationId xmlns:a16="http://schemas.microsoft.com/office/drawing/2014/main" id="{27BBCB0A-86B3-4A13-9F04-94D9B17FB22C}"/>
                  </a:ext>
                </a:extLst>
              </p:cNvPr>
              <p:cNvSpPr/>
              <p:nvPr/>
            </p:nvSpPr>
            <p:spPr>
              <a:xfrm>
                <a:off x="5559032" y="4216156"/>
                <a:ext cx="222462" cy="685459"/>
              </a:xfrm>
              <a:custGeom>
                <a:avLst/>
                <a:gdLst/>
                <a:ahLst/>
                <a:cxnLst/>
                <a:rect l="l" t="t" r="r" b="b"/>
                <a:pathLst>
                  <a:path w="4025" h="12402" extrusionOk="0">
                    <a:moveTo>
                      <a:pt x="2754" y="0"/>
                    </a:moveTo>
                    <a:lnTo>
                      <a:pt x="1" y="11475"/>
                    </a:lnTo>
                    <a:lnTo>
                      <a:pt x="437" y="12402"/>
                    </a:lnTo>
                    <a:lnTo>
                      <a:pt x="1271" y="11806"/>
                    </a:lnTo>
                    <a:lnTo>
                      <a:pt x="4024" y="278"/>
                    </a:lnTo>
                    <a:lnTo>
                      <a:pt x="2754" y="0"/>
                    </a:lnTo>
                    <a:close/>
                  </a:path>
                </a:pathLst>
              </a:custGeom>
              <a:solidFill>
                <a:srgbClr val="16607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6" name="Google Shape;819;p31">
                <a:extLst>
                  <a:ext uri="{FF2B5EF4-FFF2-40B4-BE49-F238E27FC236}">
                    <a16:creationId xmlns:a16="http://schemas.microsoft.com/office/drawing/2014/main" id="{3AA1370E-FB07-4236-9E8C-3F319E67A9A2}"/>
                  </a:ext>
                </a:extLst>
              </p:cNvPr>
              <p:cNvSpPr/>
              <p:nvPr/>
            </p:nvSpPr>
            <p:spPr>
              <a:xfrm>
                <a:off x="5485910" y="4200791"/>
                <a:ext cx="225336" cy="673741"/>
              </a:xfrm>
              <a:custGeom>
                <a:avLst/>
                <a:gdLst/>
                <a:ahLst/>
                <a:cxnLst/>
                <a:rect l="l" t="t" r="r" b="b"/>
                <a:pathLst>
                  <a:path w="4077" h="12190" extrusionOk="0">
                    <a:moveTo>
                      <a:pt x="2925" y="0"/>
                    </a:moveTo>
                    <a:lnTo>
                      <a:pt x="0" y="12190"/>
                    </a:lnTo>
                    <a:lnTo>
                      <a:pt x="0" y="12190"/>
                    </a:lnTo>
                    <a:lnTo>
                      <a:pt x="1324" y="11753"/>
                    </a:lnTo>
                    <a:lnTo>
                      <a:pt x="4077" y="278"/>
                    </a:lnTo>
                    <a:lnTo>
                      <a:pt x="2925" y="0"/>
                    </a:lnTo>
                    <a:close/>
                  </a:path>
                </a:pathLst>
              </a:custGeom>
              <a:solidFill>
                <a:srgbClr val="309A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7" name="Google Shape;820;p31">
                <a:extLst>
                  <a:ext uri="{FF2B5EF4-FFF2-40B4-BE49-F238E27FC236}">
                    <a16:creationId xmlns:a16="http://schemas.microsoft.com/office/drawing/2014/main" id="{CCF0D91D-5B0C-4627-9233-F6DF37E84BAC}"/>
                  </a:ext>
                </a:extLst>
              </p:cNvPr>
              <p:cNvSpPr/>
              <p:nvPr/>
            </p:nvSpPr>
            <p:spPr>
              <a:xfrm>
                <a:off x="5616845" y="4167132"/>
                <a:ext cx="240701" cy="161720"/>
              </a:xfrm>
              <a:custGeom>
                <a:avLst/>
                <a:gdLst/>
                <a:ahLst/>
                <a:cxnLst/>
                <a:rect l="l" t="t" r="r" b="b"/>
                <a:pathLst>
                  <a:path w="4355" h="2926" extrusionOk="0">
                    <a:moveTo>
                      <a:pt x="834" y="0"/>
                    </a:moveTo>
                    <a:cubicBezTo>
                      <a:pt x="715" y="0"/>
                      <a:pt x="609" y="0"/>
                      <a:pt x="556" y="53"/>
                    </a:cubicBezTo>
                    <a:cubicBezTo>
                      <a:pt x="437" y="120"/>
                      <a:pt x="384" y="225"/>
                      <a:pt x="331" y="278"/>
                    </a:cubicBezTo>
                    <a:lnTo>
                      <a:pt x="53" y="1655"/>
                    </a:lnTo>
                    <a:cubicBezTo>
                      <a:pt x="0" y="1880"/>
                      <a:pt x="106" y="2105"/>
                      <a:pt x="331" y="2105"/>
                    </a:cubicBezTo>
                    <a:lnTo>
                      <a:pt x="3534" y="2925"/>
                    </a:lnTo>
                    <a:cubicBezTo>
                      <a:pt x="3746" y="2925"/>
                      <a:pt x="3971" y="2819"/>
                      <a:pt x="4024" y="2594"/>
                    </a:cubicBezTo>
                    <a:lnTo>
                      <a:pt x="4302" y="1271"/>
                    </a:lnTo>
                    <a:cubicBezTo>
                      <a:pt x="4355" y="1165"/>
                      <a:pt x="4302" y="1046"/>
                      <a:pt x="4249" y="940"/>
                    </a:cubicBezTo>
                    <a:cubicBezTo>
                      <a:pt x="4196" y="887"/>
                      <a:pt x="4143" y="834"/>
                      <a:pt x="4077" y="834"/>
                    </a:cubicBezTo>
                    <a:lnTo>
                      <a:pt x="4024" y="781"/>
                    </a:lnTo>
                    <a:lnTo>
                      <a:pt x="834" y="0"/>
                    </a:lnTo>
                    <a:close/>
                  </a:path>
                </a:pathLst>
              </a:custGeom>
              <a:solidFill>
                <a:srgbClr val="DDDD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8" name="Google Shape;821;p31">
                <a:extLst>
                  <a:ext uri="{FF2B5EF4-FFF2-40B4-BE49-F238E27FC236}">
                    <a16:creationId xmlns:a16="http://schemas.microsoft.com/office/drawing/2014/main" id="{D665E1B2-D4F5-494A-A373-12D73EAD5FB1}"/>
                  </a:ext>
                </a:extLst>
              </p:cNvPr>
              <p:cNvSpPr/>
              <p:nvPr/>
            </p:nvSpPr>
            <p:spPr>
              <a:xfrm>
                <a:off x="5629280" y="4167132"/>
                <a:ext cx="228265" cy="106837"/>
              </a:xfrm>
              <a:custGeom>
                <a:avLst/>
                <a:gdLst/>
                <a:ahLst/>
                <a:cxnLst/>
                <a:rect l="l" t="t" r="r" b="b"/>
                <a:pathLst>
                  <a:path w="4130" h="1933" extrusionOk="0">
                    <a:moveTo>
                      <a:pt x="609" y="0"/>
                    </a:moveTo>
                    <a:cubicBezTo>
                      <a:pt x="490" y="0"/>
                      <a:pt x="384" y="0"/>
                      <a:pt x="331" y="53"/>
                    </a:cubicBezTo>
                    <a:cubicBezTo>
                      <a:pt x="212" y="120"/>
                      <a:pt x="159" y="225"/>
                      <a:pt x="106" y="278"/>
                    </a:cubicBezTo>
                    <a:lnTo>
                      <a:pt x="0" y="940"/>
                    </a:lnTo>
                    <a:lnTo>
                      <a:pt x="3918" y="1933"/>
                    </a:lnTo>
                    <a:lnTo>
                      <a:pt x="4077" y="1271"/>
                    </a:lnTo>
                    <a:cubicBezTo>
                      <a:pt x="4130" y="1165"/>
                      <a:pt x="4077" y="1046"/>
                      <a:pt x="4024" y="940"/>
                    </a:cubicBezTo>
                    <a:cubicBezTo>
                      <a:pt x="3971" y="887"/>
                      <a:pt x="3918" y="834"/>
                      <a:pt x="3852" y="834"/>
                    </a:cubicBezTo>
                    <a:lnTo>
                      <a:pt x="3799" y="781"/>
                    </a:lnTo>
                    <a:lnTo>
                      <a:pt x="609" y="0"/>
                    </a:lnTo>
                    <a:close/>
                  </a:path>
                </a:pathLst>
              </a:custGeom>
              <a:solidFill>
                <a:srgbClr val="FAFBE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9" name="Google Shape;822;p31">
                <a:extLst>
                  <a:ext uri="{FF2B5EF4-FFF2-40B4-BE49-F238E27FC236}">
                    <a16:creationId xmlns:a16="http://schemas.microsoft.com/office/drawing/2014/main" id="{7638DBB5-77AB-477A-9DD9-F9CADA2F2B13}"/>
                  </a:ext>
                </a:extLst>
              </p:cNvPr>
              <p:cNvSpPr/>
              <p:nvPr/>
            </p:nvSpPr>
            <p:spPr>
              <a:xfrm>
                <a:off x="5626351" y="4160499"/>
                <a:ext cx="243630" cy="80584"/>
              </a:xfrm>
              <a:custGeom>
                <a:avLst/>
                <a:gdLst/>
                <a:ahLst/>
                <a:cxnLst/>
                <a:rect l="l" t="t" r="r" b="b"/>
                <a:pathLst>
                  <a:path w="4408" h="1458" extrusionOk="0">
                    <a:moveTo>
                      <a:pt x="263" y="0"/>
                    </a:moveTo>
                    <a:cubicBezTo>
                      <a:pt x="159" y="0"/>
                      <a:pt x="53" y="87"/>
                      <a:pt x="53" y="173"/>
                    </a:cubicBezTo>
                    <a:cubicBezTo>
                      <a:pt x="0" y="345"/>
                      <a:pt x="106" y="504"/>
                      <a:pt x="212" y="504"/>
                    </a:cubicBezTo>
                    <a:lnTo>
                      <a:pt x="4077" y="1444"/>
                    </a:lnTo>
                    <a:cubicBezTo>
                      <a:pt x="4106" y="1454"/>
                      <a:pt x="4134" y="1458"/>
                      <a:pt x="4160" y="1458"/>
                    </a:cubicBezTo>
                    <a:cubicBezTo>
                      <a:pt x="4277" y="1458"/>
                      <a:pt x="4364" y="1372"/>
                      <a:pt x="4408" y="1285"/>
                    </a:cubicBezTo>
                    <a:cubicBezTo>
                      <a:pt x="4408" y="1113"/>
                      <a:pt x="4355" y="1007"/>
                      <a:pt x="4183" y="954"/>
                    </a:cubicBezTo>
                    <a:lnTo>
                      <a:pt x="331" y="15"/>
                    </a:lnTo>
                    <a:cubicBezTo>
                      <a:pt x="309" y="5"/>
                      <a:pt x="286" y="0"/>
                      <a:pt x="263" y="0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0" name="Google Shape;823;p31">
                <a:extLst>
                  <a:ext uri="{FF2B5EF4-FFF2-40B4-BE49-F238E27FC236}">
                    <a16:creationId xmlns:a16="http://schemas.microsoft.com/office/drawing/2014/main" id="{194525C9-9686-4EE4-B064-D6CE5BAD6212}"/>
                  </a:ext>
                </a:extLst>
              </p:cNvPr>
              <p:cNvSpPr/>
              <p:nvPr/>
            </p:nvSpPr>
            <p:spPr>
              <a:xfrm>
                <a:off x="5604409" y="4252690"/>
                <a:ext cx="244349" cy="79865"/>
              </a:xfrm>
              <a:custGeom>
                <a:avLst/>
                <a:gdLst/>
                <a:ahLst/>
                <a:cxnLst/>
                <a:rect l="l" t="t" r="r" b="b"/>
                <a:pathLst>
                  <a:path w="4421" h="1445" extrusionOk="0">
                    <a:moveTo>
                      <a:pt x="331" y="1"/>
                    </a:moveTo>
                    <a:cubicBezTo>
                      <a:pt x="225" y="1"/>
                      <a:pt x="66" y="54"/>
                      <a:pt x="66" y="226"/>
                    </a:cubicBezTo>
                    <a:cubicBezTo>
                      <a:pt x="0" y="332"/>
                      <a:pt x="119" y="491"/>
                      <a:pt x="225" y="491"/>
                    </a:cubicBezTo>
                    <a:lnTo>
                      <a:pt x="4090" y="1430"/>
                    </a:lnTo>
                    <a:cubicBezTo>
                      <a:pt x="4119" y="1440"/>
                      <a:pt x="4147" y="1444"/>
                      <a:pt x="4173" y="1444"/>
                    </a:cubicBezTo>
                    <a:cubicBezTo>
                      <a:pt x="4290" y="1444"/>
                      <a:pt x="4378" y="1358"/>
                      <a:pt x="4421" y="1271"/>
                    </a:cubicBezTo>
                    <a:cubicBezTo>
                      <a:pt x="4421" y="1099"/>
                      <a:pt x="4368" y="994"/>
                      <a:pt x="4196" y="941"/>
                    </a:cubicBezTo>
                    <a:lnTo>
                      <a:pt x="331" y="1"/>
                    </a:ln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1" name="Google Shape;824;p31">
                <a:extLst>
                  <a:ext uri="{FF2B5EF4-FFF2-40B4-BE49-F238E27FC236}">
                    <a16:creationId xmlns:a16="http://schemas.microsoft.com/office/drawing/2014/main" id="{9BC71FEA-8A2F-4DE7-ACA6-7327832F3D83}"/>
                  </a:ext>
                </a:extLst>
              </p:cNvPr>
              <p:cNvSpPr/>
              <p:nvPr/>
            </p:nvSpPr>
            <p:spPr>
              <a:xfrm>
                <a:off x="6376144" y="3457797"/>
                <a:ext cx="158072" cy="233903"/>
              </a:xfrm>
              <a:custGeom>
                <a:avLst/>
                <a:gdLst/>
                <a:ahLst/>
                <a:cxnLst/>
                <a:rect l="l" t="t" r="r" b="b"/>
                <a:pathLst>
                  <a:path w="2860" h="4232" extrusionOk="0">
                    <a:moveTo>
                      <a:pt x="2381" y="0"/>
                    </a:moveTo>
                    <a:cubicBezTo>
                      <a:pt x="2298" y="0"/>
                      <a:pt x="2214" y="33"/>
                      <a:pt x="2145" y="102"/>
                    </a:cubicBezTo>
                    <a:cubicBezTo>
                      <a:pt x="2039" y="155"/>
                      <a:pt x="1" y="1532"/>
                      <a:pt x="384" y="3901"/>
                    </a:cubicBezTo>
                    <a:cubicBezTo>
                      <a:pt x="437" y="4073"/>
                      <a:pt x="596" y="4231"/>
                      <a:pt x="821" y="4231"/>
                    </a:cubicBezTo>
                    <a:lnTo>
                      <a:pt x="874" y="4231"/>
                    </a:lnTo>
                    <a:cubicBezTo>
                      <a:pt x="1099" y="4179"/>
                      <a:pt x="1258" y="3954"/>
                      <a:pt x="1205" y="3742"/>
                    </a:cubicBezTo>
                    <a:cubicBezTo>
                      <a:pt x="927" y="1968"/>
                      <a:pt x="2528" y="817"/>
                      <a:pt x="2581" y="817"/>
                    </a:cubicBezTo>
                    <a:cubicBezTo>
                      <a:pt x="2806" y="645"/>
                      <a:pt x="2859" y="380"/>
                      <a:pt x="2701" y="208"/>
                    </a:cubicBezTo>
                    <a:cubicBezTo>
                      <a:pt x="2629" y="73"/>
                      <a:pt x="2506" y="0"/>
                      <a:pt x="2381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2" name="Google Shape;825;p31">
                <a:extLst>
                  <a:ext uri="{FF2B5EF4-FFF2-40B4-BE49-F238E27FC236}">
                    <a16:creationId xmlns:a16="http://schemas.microsoft.com/office/drawing/2014/main" id="{2AA52B43-83FE-4EB5-803E-C1C85CECEEF3}"/>
                  </a:ext>
                </a:extLst>
              </p:cNvPr>
              <p:cNvSpPr/>
              <p:nvPr/>
            </p:nvSpPr>
            <p:spPr>
              <a:xfrm>
                <a:off x="6180820" y="3609734"/>
                <a:ext cx="527497" cy="527442"/>
              </a:xfrm>
              <a:custGeom>
                <a:avLst/>
                <a:gdLst/>
                <a:ahLst/>
                <a:cxnLst/>
                <a:rect l="l" t="t" r="r" b="b"/>
                <a:pathLst>
                  <a:path w="9544" h="9543" extrusionOk="0">
                    <a:moveTo>
                      <a:pt x="4739" y="0"/>
                    </a:moveTo>
                    <a:cubicBezTo>
                      <a:pt x="2145" y="0"/>
                      <a:pt x="1" y="2144"/>
                      <a:pt x="1" y="4791"/>
                    </a:cubicBezTo>
                    <a:cubicBezTo>
                      <a:pt x="1" y="7385"/>
                      <a:pt x="2145" y="9543"/>
                      <a:pt x="4739" y="9543"/>
                    </a:cubicBezTo>
                    <a:cubicBezTo>
                      <a:pt x="7386" y="9543"/>
                      <a:pt x="9543" y="7385"/>
                      <a:pt x="9543" y="4791"/>
                    </a:cubicBezTo>
                    <a:cubicBezTo>
                      <a:pt x="9543" y="2144"/>
                      <a:pt x="7386" y="0"/>
                      <a:pt x="473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3" name="Google Shape;826;p31">
                <a:extLst>
                  <a:ext uri="{FF2B5EF4-FFF2-40B4-BE49-F238E27FC236}">
                    <a16:creationId xmlns:a16="http://schemas.microsoft.com/office/drawing/2014/main" id="{61599DE9-3E0C-45AC-B0D7-7897B14E6713}"/>
                  </a:ext>
                </a:extLst>
              </p:cNvPr>
              <p:cNvSpPr/>
              <p:nvPr/>
            </p:nvSpPr>
            <p:spPr>
              <a:xfrm>
                <a:off x="6241562" y="3659421"/>
                <a:ext cx="207815" cy="145692"/>
              </a:xfrm>
              <a:custGeom>
                <a:avLst/>
                <a:gdLst/>
                <a:ahLst/>
                <a:cxnLst/>
                <a:rect l="l" t="t" r="r" b="b"/>
                <a:pathLst>
                  <a:path w="3760" h="2636" extrusionOk="0">
                    <a:moveTo>
                      <a:pt x="2633" y="1"/>
                    </a:moveTo>
                    <a:cubicBezTo>
                      <a:pt x="2247" y="1"/>
                      <a:pt x="1778" y="140"/>
                      <a:pt x="1324" y="425"/>
                    </a:cubicBezTo>
                    <a:cubicBezTo>
                      <a:pt x="450" y="914"/>
                      <a:pt x="0" y="1748"/>
                      <a:pt x="278" y="2238"/>
                    </a:cubicBezTo>
                    <a:cubicBezTo>
                      <a:pt x="439" y="2509"/>
                      <a:pt x="746" y="2635"/>
                      <a:pt x="1120" y="2635"/>
                    </a:cubicBezTo>
                    <a:cubicBezTo>
                      <a:pt x="1513" y="2635"/>
                      <a:pt x="1981" y="2496"/>
                      <a:pt x="2436" y="2238"/>
                    </a:cubicBezTo>
                    <a:cubicBezTo>
                      <a:pt x="3309" y="1695"/>
                      <a:pt x="3759" y="861"/>
                      <a:pt x="3428" y="372"/>
                    </a:cubicBezTo>
                    <a:cubicBezTo>
                      <a:pt x="3293" y="127"/>
                      <a:pt x="3000" y="1"/>
                      <a:pt x="263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4" name="Google Shape;827;p31">
                <a:extLst>
                  <a:ext uri="{FF2B5EF4-FFF2-40B4-BE49-F238E27FC236}">
                    <a16:creationId xmlns:a16="http://schemas.microsoft.com/office/drawing/2014/main" id="{9CDD23C3-2179-46CF-9AA6-1159DB3C045A}"/>
                  </a:ext>
                </a:extLst>
              </p:cNvPr>
              <p:cNvSpPr/>
              <p:nvPr/>
            </p:nvSpPr>
            <p:spPr>
              <a:xfrm>
                <a:off x="6189608" y="3719445"/>
                <a:ext cx="518709" cy="417731"/>
              </a:xfrm>
              <a:custGeom>
                <a:avLst/>
                <a:gdLst/>
                <a:ahLst/>
                <a:cxnLst/>
                <a:rect l="l" t="t" r="r" b="b"/>
                <a:pathLst>
                  <a:path w="9385" h="7558" extrusionOk="0">
                    <a:moveTo>
                      <a:pt x="8445" y="0"/>
                    </a:moveTo>
                    <a:lnTo>
                      <a:pt x="8445" y="0"/>
                    </a:lnTo>
                    <a:cubicBezTo>
                      <a:pt x="8551" y="437"/>
                      <a:pt x="8603" y="821"/>
                      <a:pt x="8603" y="1271"/>
                    </a:cubicBezTo>
                    <a:cubicBezTo>
                      <a:pt x="8603" y="3918"/>
                      <a:pt x="6512" y="6009"/>
                      <a:pt x="3865" y="6009"/>
                    </a:cubicBezTo>
                    <a:cubicBezTo>
                      <a:pt x="2264" y="6009"/>
                      <a:pt x="887" y="5242"/>
                      <a:pt x="1" y="4024"/>
                    </a:cubicBezTo>
                    <a:lnTo>
                      <a:pt x="1" y="4024"/>
                    </a:lnTo>
                    <a:cubicBezTo>
                      <a:pt x="556" y="6062"/>
                      <a:pt x="2436" y="7558"/>
                      <a:pt x="4580" y="7558"/>
                    </a:cubicBezTo>
                    <a:cubicBezTo>
                      <a:pt x="7227" y="7558"/>
                      <a:pt x="9384" y="5400"/>
                      <a:pt x="9384" y="2806"/>
                    </a:cubicBezTo>
                    <a:cubicBezTo>
                      <a:pt x="9384" y="1761"/>
                      <a:pt x="9053" y="821"/>
                      <a:pt x="844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25" name="Google Shape;828;p31">
              <a:extLst>
                <a:ext uri="{FF2B5EF4-FFF2-40B4-BE49-F238E27FC236}">
                  <a16:creationId xmlns:a16="http://schemas.microsoft.com/office/drawing/2014/main" id="{A70B9403-A100-4DF3-A073-60C10F4D733E}"/>
                </a:ext>
              </a:extLst>
            </p:cNvPr>
            <p:cNvSpPr/>
            <p:nvPr/>
          </p:nvSpPr>
          <p:spPr>
            <a:xfrm>
              <a:off x="5641385" y="4715193"/>
              <a:ext cx="204624" cy="152288"/>
            </a:xfrm>
            <a:custGeom>
              <a:avLst/>
              <a:gdLst/>
              <a:ahLst/>
              <a:cxnLst/>
              <a:rect l="l" t="t" r="r" b="b"/>
              <a:pathLst>
                <a:path w="6588" h="4903" extrusionOk="0">
                  <a:moveTo>
                    <a:pt x="4067" y="1"/>
                  </a:moveTo>
                  <a:lnTo>
                    <a:pt x="2790" y="2790"/>
                  </a:lnTo>
                  <a:lnTo>
                    <a:pt x="404" y="3059"/>
                  </a:lnTo>
                  <a:cubicBezTo>
                    <a:pt x="135" y="3059"/>
                    <a:pt x="0" y="3496"/>
                    <a:pt x="269" y="3630"/>
                  </a:cubicBezTo>
                  <a:lnTo>
                    <a:pt x="2924" y="4739"/>
                  </a:lnTo>
                  <a:cubicBezTo>
                    <a:pt x="3134" y="4850"/>
                    <a:pt x="3343" y="4903"/>
                    <a:pt x="3545" y="4903"/>
                  </a:cubicBezTo>
                  <a:cubicBezTo>
                    <a:pt x="3892" y="4903"/>
                    <a:pt x="4215" y="4747"/>
                    <a:pt x="4470" y="4471"/>
                  </a:cubicBezTo>
                  <a:lnTo>
                    <a:pt x="6588" y="1547"/>
                  </a:lnTo>
                  <a:lnTo>
                    <a:pt x="4067" y="1"/>
                  </a:lnTo>
                  <a:close/>
                </a:path>
              </a:pathLst>
            </a:custGeom>
            <a:solidFill>
              <a:srgbClr val="D414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26" name="Google Shape;829;p31">
              <a:extLst>
                <a:ext uri="{FF2B5EF4-FFF2-40B4-BE49-F238E27FC236}">
                  <a16:creationId xmlns:a16="http://schemas.microsoft.com/office/drawing/2014/main" id="{C17D1B13-7913-4AAE-8E40-0C36BEE29ABC}"/>
                </a:ext>
              </a:extLst>
            </p:cNvPr>
            <p:cNvSpPr/>
            <p:nvPr/>
          </p:nvSpPr>
          <p:spPr>
            <a:xfrm>
              <a:off x="5767676" y="4250752"/>
              <a:ext cx="622196" cy="512492"/>
            </a:xfrm>
            <a:custGeom>
              <a:avLst/>
              <a:gdLst/>
              <a:ahLst/>
              <a:cxnLst/>
              <a:rect l="l" t="t" r="r" b="b"/>
              <a:pathLst>
                <a:path w="20032" h="16500" extrusionOk="0">
                  <a:moveTo>
                    <a:pt x="16674" y="1"/>
                  </a:moveTo>
                  <a:cubicBezTo>
                    <a:pt x="15991" y="1"/>
                    <a:pt x="15283" y="187"/>
                    <a:pt x="14688" y="536"/>
                  </a:cubicBezTo>
                  <a:lnTo>
                    <a:pt x="3765" y="7392"/>
                  </a:lnTo>
                  <a:cubicBezTo>
                    <a:pt x="3496" y="7661"/>
                    <a:pt x="3227" y="7929"/>
                    <a:pt x="2925" y="8366"/>
                  </a:cubicBezTo>
                  <a:lnTo>
                    <a:pt x="1" y="14954"/>
                  </a:lnTo>
                  <a:lnTo>
                    <a:pt x="2522" y="16500"/>
                  </a:lnTo>
                  <a:lnTo>
                    <a:pt x="6588" y="11021"/>
                  </a:lnTo>
                  <a:lnTo>
                    <a:pt x="9949" y="10316"/>
                  </a:lnTo>
                  <a:lnTo>
                    <a:pt x="15528" y="8938"/>
                  </a:lnTo>
                  <a:cubicBezTo>
                    <a:pt x="16671" y="8635"/>
                    <a:pt x="17780" y="8098"/>
                    <a:pt x="18620" y="7089"/>
                  </a:cubicBezTo>
                  <a:cubicBezTo>
                    <a:pt x="19023" y="6686"/>
                    <a:pt x="19326" y="6115"/>
                    <a:pt x="19595" y="5577"/>
                  </a:cubicBezTo>
                  <a:cubicBezTo>
                    <a:pt x="19864" y="5006"/>
                    <a:pt x="20032" y="4434"/>
                    <a:pt x="20032" y="3896"/>
                  </a:cubicBezTo>
                  <a:lnTo>
                    <a:pt x="20032" y="3460"/>
                  </a:lnTo>
                  <a:cubicBezTo>
                    <a:pt x="20032" y="2048"/>
                    <a:pt x="19191" y="804"/>
                    <a:pt x="17914" y="233"/>
                  </a:cubicBezTo>
                  <a:cubicBezTo>
                    <a:pt x="17535" y="76"/>
                    <a:pt x="17110" y="1"/>
                    <a:pt x="16674" y="1"/>
                  </a:cubicBezTo>
                  <a:close/>
                </a:path>
              </a:pathLst>
            </a:custGeom>
            <a:solidFill>
              <a:srgbClr val="758C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27" name="Google Shape;830;p31">
              <a:extLst>
                <a:ext uri="{FF2B5EF4-FFF2-40B4-BE49-F238E27FC236}">
                  <a16:creationId xmlns:a16="http://schemas.microsoft.com/office/drawing/2014/main" id="{DA17CC1B-2AEF-4DE5-80AD-524C115CC8B8}"/>
                </a:ext>
              </a:extLst>
            </p:cNvPr>
            <p:cNvSpPr/>
            <p:nvPr/>
          </p:nvSpPr>
          <p:spPr>
            <a:xfrm>
              <a:off x="5767676" y="4250752"/>
              <a:ext cx="622196" cy="512492"/>
            </a:xfrm>
            <a:custGeom>
              <a:avLst/>
              <a:gdLst/>
              <a:ahLst/>
              <a:cxnLst/>
              <a:rect l="l" t="t" r="r" b="b"/>
              <a:pathLst>
                <a:path w="20032" h="16500" extrusionOk="0">
                  <a:moveTo>
                    <a:pt x="16674" y="1"/>
                  </a:moveTo>
                  <a:cubicBezTo>
                    <a:pt x="15991" y="1"/>
                    <a:pt x="15283" y="187"/>
                    <a:pt x="14688" y="536"/>
                  </a:cubicBezTo>
                  <a:lnTo>
                    <a:pt x="3765" y="7392"/>
                  </a:lnTo>
                  <a:cubicBezTo>
                    <a:pt x="3496" y="7661"/>
                    <a:pt x="3227" y="7929"/>
                    <a:pt x="2925" y="8366"/>
                  </a:cubicBezTo>
                  <a:lnTo>
                    <a:pt x="1" y="14954"/>
                  </a:lnTo>
                  <a:lnTo>
                    <a:pt x="1110" y="15659"/>
                  </a:lnTo>
                  <a:lnTo>
                    <a:pt x="2522" y="16500"/>
                  </a:lnTo>
                  <a:lnTo>
                    <a:pt x="6588" y="11021"/>
                  </a:lnTo>
                  <a:lnTo>
                    <a:pt x="9949" y="10316"/>
                  </a:lnTo>
                  <a:lnTo>
                    <a:pt x="15528" y="8938"/>
                  </a:lnTo>
                  <a:cubicBezTo>
                    <a:pt x="16368" y="8770"/>
                    <a:pt x="17208" y="8366"/>
                    <a:pt x="18049" y="7661"/>
                  </a:cubicBezTo>
                  <a:cubicBezTo>
                    <a:pt x="18183" y="7526"/>
                    <a:pt x="18351" y="7392"/>
                    <a:pt x="18620" y="7089"/>
                  </a:cubicBezTo>
                  <a:cubicBezTo>
                    <a:pt x="19023" y="6686"/>
                    <a:pt x="19326" y="6115"/>
                    <a:pt x="19595" y="5577"/>
                  </a:cubicBezTo>
                  <a:cubicBezTo>
                    <a:pt x="19864" y="5006"/>
                    <a:pt x="20032" y="4434"/>
                    <a:pt x="20032" y="3896"/>
                  </a:cubicBezTo>
                  <a:lnTo>
                    <a:pt x="20032" y="3460"/>
                  </a:lnTo>
                  <a:cubicBezTo>
                    <a:pt x="20032" y="2048"/>
                    <a:pt x="19191" y="804"/>
                    <a:pt x="17914" y="233"/>
                  </a:cubicBezTo>
                  <a:cubicBezTo>
                    <a:pt x="17535" y="76"/>
                    <a:pt x="17110" y="1"/>
                    <a:pt x="16674" y="1"/>
                  </a:cubicBezTo>
                  <a:close/>
                </a:path>
              </a:pathLst>
            </a:custGeom>
            <a:solidFill>
              <a:srgbClr val="BDB8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28" name="Google Shape;831;p31">
              <a:extLst>
                <a:ext uri="{FF2B5EF4-FFF2-40B4-BE49-F238E27FC236}">
                  <a16:creationId xmlns:a16="http://schemas.microsoft.com/office/drawing/2014/main" id="{EC56F751-8FC7-479A-954B-AD1EDABEC02B}"/>
                </a:ext>
              </a:extLst>
            </p:cNvPr>
            <p:cNvSpPr/>
            <p:nvPr/>
          </p:nvSpPr>
          <p:spPr>
            <a:xfrm>
              <a:off x="5802121" y="4428136"/>
              <a:ext cx="435338" cy="335107"/>
            </a:xfrm>
            <a:custGeom>
              <a:avLst/>
              <a:gdLst/>
              <a:ahLst/>
              <a:cxnLst/>
              <a:rect l="l" t="t" r="r" b="b"/>
              <a:pathLst>
                <a:path w="14016" h="10789" extrusionOk="0">
                  <a:moveTo>
                    <a:pt x="11630" y="0"/>
                  </a:moveTo>
                  <a:lnTo>
                    <a:pt x="5479" y="2521"/>
                  </a:lnTo>
                  <a:cubicBezTo>
                    <a:pt x="4471" y="2924"/>
                    <a:pt x="3496" y="3764"/>
                    <a:pt x="2958" y="4739"/>
                  </a:cubicBezTo>
                  <a:cubicBezTo>
                    <a:pt x="2118" y="6151"/>
                    <a:pt x="976" y="7966"/>
                    <a:pt x="1" y="9948"/>
                  </a:cubicBezTo>
                  <a:lnTo>
                    <a:pt x="1413" y="10789"/>
                  </a:lnTo>
                  <a:lnTo>
                    <a:pt x="5479" y="5310"/>
                  </a:lnTo>
                  <a:lnTo>
                    <a:pt x="8840" y="4605"/>
                  </a:lnTo>
                  <a:lnTo>
                    <a:pt x="8974" y="4470"/>
                  </a:lnTo>
                  <a:cubicBezTo>
                    <a:pt x="9109" y="4067"/>
                    <a:pt x="9512" y="3764"/>
                    <a:pt x="9815" y="3630"/>
                  </a:cubicBezTo>
                  <a:lnTo>
                    <a:pt x="14016" y="1815"/>
                  </a:lnTo>
                  <a:cubicBezTo>
                    <a:pt x="13176" y="1244"/>
                    <a:pt x="12335" y="706"/>
                    <a:pt x="11630" y="0"/>
                  </a:cubicBezTo>
                  <a:close/>
                </a:path>
              </a:pathLst>
            </a:custGeom>
            <a:solidFill>
              <a:srgbClr val="8D7D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29" name="Google Shape;832;p31">
              <a:extLst>
                <a:ext uri="{FF2B5EF4-FFF2-40B4-BE49-F238E27FC236}">
                  <a16:creationId xmlns:a16="http://schemas.microsoft.com/office/drawing/2014/main" id="{75BB84C9-5E17-4D93-88B9-CB532641DB8B}"/>
                </a:ext>
              </a:extLst>
            </p:cNvPr>
            <p:cNvSpPr/>
            <p:nvPr/>
          </p:nvSpPr>
          <p:spPr>
            <a:xfrm>
              <a:off x="5993172" y="3849238"/>
              <a:ext cx="435338" cy="325727"/>
            </a:xfrm>
            <a:custGeom>
              <a:avLst/>
              <a:gdLst/>
              <a:ahLst/>
              <a:cxnLst/>
              <a:rect l="l" t="t" r="r" b="b"/>
              <a:pathLst>
                <a:path w="14016" h="10487" extrusionOk="0">
                  <a:moveTo>
                    <a:pt x="11156" y="0"/>
                  </a:moveTo>
                  <a:cubicBezTo>
                    <a:pt x="10333" y="0"/>
                    <a:pt x="9506" y="386"/>
                    <a:pt x="8974" y="1128"/>
                  </a:cubicBezTo>
                  <a:lnTo>
                    <a:pt x="6050" y="5598"/>
                  </a:lnTo>
                  <a:lnTo>
                    <a:pt x="1849" y="2943"/>
                  </a:lnTo>
                  <a:lnTo>
                    <a:pt x="0" y="5598"/>
                  </a:lnTo>
                  <a:lnTo>
                    <a:pt x="5344" y="10102"/>
                  </a:lnTo>
                  <a:cubicBezTo>
                    <a:pt x="5736" y="10352"/>
                    <a:pt x="6156" y="10486"/>
                    <a:pt x="6566" y="10486"/>
                  </a:cubicBezTo>
                  <a:cubicBezTo>
                    <a:pt x="7034" y="10486"/>
                    <a:pt x="7488" y="10310"/>
                    <a:pt x="7865" y="9934"/>
                  </a:cubicBezTo>
                  <a:lnTo>
                    <a:pt x="13040" y="4489"/>
                  </a:lnTo>
                  <a:cubicBezTo>
                    <a:pt x="13881" y="3649"/>
                    <a:pt x="14015" y="2372"/>
                    <a:pt x="13444" y="1397"/>
                  </a:cubicBezTo>
                  <a:cubicBezTo>
                    <a:pt x="12937" y="453"/>
                    <a:pt x="12048" y="0"/>
                    <a:pt x="11156" y="0"/>
                  </a:cubicBezTo>
                  <a:close/>
                </a:path>
              </a:pathLst>
            </a:custGeom>
            <a:solidFill>
              <a:srgbClr val="F6E5A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0" name="Google Shape;833;p31">
              <a:extLst>
                <a:ext uri="{FF2B5EF4-FFF2-40B4-BE49-F238E27FC236}">
                  <a16:creationId xmlns:a16="http://schemas.microsoft.com/office/drawing/2014/main" id="{A6EE7E8A-4681-4646-87BB-9B2AD79329FF}"/>
                </a:ext>
              </a:extLst>
            </p:cNvPr>
            <p:cNvSpPr/>
            <p:nvPr/>
          </p:nvSpPr>
          <p:spPr>
            <a:xfrm>
              <a:off x="6106945" y="3870700"/>
              <a:ext cx="178533" cy="304824"/>
            </a:xfrm>
            <a:custGeom>
              <a:avLst/>
              <a:gdLst/>
              <a:ahLst/>
              <a:cxnLst/>
              <a:rect l="l" t="t" r="r" b="b"/>
              <a:pathLst>
                <a:path w="5748" h="9814" extrusionOk="0">
                  <a:moveTo>
                    <a:pt x="5748" y="0"/>
                  </a:moveTo>
                  <a:lnTo>
                    <a:pt x="5748" y="0"/>
                  </a:lnTo>
                  <a:cubicBezTo>
                    <a:pt x="5580" y="168"/>
                    <a:pt x="5445" y="303"/>
                    <a:pt x="5311" y="437"/>
                  </a:cubicBezTo>
                  <a:lnTo>
                    <a:pt x="2387" y="4907"/>
                  </a:lnTo>
                  <a:lnTo>
                    <a:pt x="1" y="3529"/>
                  </a:lnTo>
                  <a:lnTo>
                    <a:pt x="1" y="7999"/>
                  </a:lnTo>
                  <a:lnTo>
                    <a:pt x="1681" y="9411"/>
                  </a:lnTo>
                  <a:cubicBezTo>
                    <a:pt x="1950" y="9545"/>
                    <a:pt x="2219" y="9680"/>
                    <a:pt x="2387" y="9814"/>
                  </a:cubicBezTo>
                  <a:lnTo>
                    <a:pt x="4067" y="3932"/>
                  </a:lnTo>
                  <a:cubicBezTo>
                    <a:pt x="4471" y="2521"/>
                    <a:pt x="5042" y="1277"/>
                    <a:pt x="57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1" name="Google Shape;834;p31">
              <a:extLst>
                <a:ext uri="{FF2B5EF4-FFF2-40B4-BE49-F238E27FC236}">
                  <a16:creationId xmlns:a16="http://schemas.microsoft.com/office/drawing/2014/main" id="{1DB59D19-38B6-4726-BEDD-14A2C98A1364}"/>
                </a:ext>
              </a:extLst>
            </p:cNvPr>
            <p:cNvSpPr/>
            <p:nvPr/>
          </p:nvSpPr>
          <p:spPr>
            <a:xfrm>
              <a:off x="6175836" y="3779880"/>
              <a:ext cx="439532" cy="506031"/>
            </a:xfrm>
            <a:custGeom>
              <a:avLst/>
              <a:gdLst/>
              <a:ahLst/>
              <a:cxnLst/>
              <a:rect l="l" t="t" r="r" b="b"/>
              <a:pathLst>
                <a:path w="14151" h="16292" extrusionOk="0">
                  <a:moveTo>
                    <a:pt x="9109" y="0"/>
                  </a:moveTo>
                  <a:lnTo>
                    <a:pt x="5042" y="572"/>
                  </a:lnTo>
                  <a:cubicBezTo>
                    <a:pt x="3664" y="2387"/>
                    <a:pt x="2521" y="4605"/>
                    <a:pt x="1849" y="6856"/>
                  </a:cubicBezTo>
                  <a:lnTo>
                    <a:pt x="1" y="13444"/>
                  </a:lnTo>
                  <a:cubicBezTo>
                    <a:pt x="1406" y="14452"/>
                    <a:pt x="4559" y="16292"/>
                    <a:pt x="8376" y="16292"/>
                  </a:cubicBezTo>
                  <a:cubicBezTo>
                    <a:pt x="8759" y="16292"/>
                    <a:pt x="9150" y="16273"/>
                    <a:pt x="9546" y="16233"/>
                  </a:cubicBezTo>
                  <a:cubicBezTo>
                    <a:pt x="11092" y="16099"/>
                    <a:pt x="12470" y="15696"/>
                    <a:pt x="14016" y="14990"/>
                  </a:cubicBezTo>
                  <a:lnTo>
                    <a:pt x="14150" y="7831"/>
                  </a:lnTo>
                  <a:cubicBezTo>
                    <a:pt x="14150" y="5310"/>
                    <a:pt x="13175" y="2924"/>
                    <a:pt x="11361" y="1412"/>
                  </a:cubicBezTo>
                  <a:cubicBezTo>
                    <a:pt x="10655" y="841"/>
                    <a:pt x="9815" y="269"/>
                    <a:pt x="91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2" name="Google Shape;835;p31">
              <a:extLst>
                <a:ext uri="{FF2B5EF4-FFF2-40B4-BE49-F238E27FC236}">
                  <a16:creationId xmlns:a16="http://schemas.microsoft.com/office/drawing/2014/main" id="{C778F81F-EA7E-43D9-AE92-F11656DE69B5}"/>
                </a:ext>
              </a:extLst>
            </p:cNvPr>
            <p:cNvSpPr/>
            <p:nvPr/>
          </p:nvSpPr>
          <p:spPr>
            <a:xfrm>
              <a:off x="6446215" y="3823706"/>
              <a:ext cx="169153" cy="460404"/>
            </a:xfrm>
            <a:custGeom>
              <a:avLst/>
              <a:gdLst/>
              <a:ahLst/>
              <a:cxnLst/>
              <a:rect l="l" t="t" r="r" b="b"/>
              <a:pathLst>
                <a:path w="5446" h="14823" extrusionOk="0">
                  <a:moveTo>
                    <a:pt x="2656" y="1"/>
                  </a:moveTo>
                  <a:cubicBezTo>
                    <a:pt x="1546" y="404"/>
                    <a:pt x="706" y="1244"/>
                    <a:pt x="404" y="3496"/>
                  </a:cubicBezTo>
                  <a:cubicBezTo>
                    <a:pt x="0" y="5714"/>
                    <a:pt x="538" y="9075"/>
                    <a:pt x="706" y="11327"/>
                  </a:cubicBezTo>
                  <a:lnTo>
                    <a:pt x="841" y="14822"/>
                  </a:lnTo>
                  <a:cubicBezTo>
                    <a:pt x="2387" y="14688"/>
                    <a:pt x="3765" y="14285"/>
                    <a:pt x="5311" y="13579"/>
                  </a:cubicBezTo>
                  <a:lnTo>
                    <a:pt x="5445" y="6420"/>
                  </a:lnTo>
                  <a:lnTo>
                    <a:pt x="5445" y="6286"/>
                  </a:lnTo>
                  <a:cubicBezTo>
                    <a:pt x="5445" y="3765"/>
                    <a:pt x="4336" y="1513"/>
                    <a:pt x="265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3" name="Google Shape;836;p31">
              <a:extLst>
                <a:ext uri="{FF2B5EF4-FFF2-40B4-BE49-F238E27FC236}">
                  <a16:creationId xmlns:a16="http://schemas.microsoft.com/office/drawing/2014/main" id="{C5763E02-946B-4BB3-889D-9B67A0F991C6}"/>
                </a:ext>
              </a:extLst>
            </p:cNvPr>
            <p:cNvSpPr/>
            <p:nvPr/>
          </p:nvSpPr>
          <p:spPr>
            <a:xfrm>
              <a:off x="6123655" y="4195040"/>
              <a:ext cx="501093" cy="361229"/>
            </a:xfrm>
            <a:custGeom>
              <a:avLst/>
              <a:gdLst/>
              <a:ahLst/>
              <a:cxnLst/>
              <a:rect l="l" t="t" r="r" b="b"/>
              <a:pathLst>
                <a:path w="16133" h="11630" extrusionOk="0">
                  <a:moveTo>
                    <a:pt x="1681" y="1"/>
                  </a:moveTo>
                  <a:lnTo>
                    <a:pt x="303" y="5177"/>
                  </a:lnTo>
                  <a:cubicBezTo>
                    <a:pt x="0" y="5748"/>
                    <a:pt x="303" y="6454"/>
                    <a:pt x="706" y="6991"/>
                  </a:cubicBezTo>
                  <a:cubicBezTo>
                    <a:pt x="1681" y="7832"/>
                    <a:pt x="2521" y="8537"/>
                    <a:pt x="3664" y="9243"/>
                  </a:cubicBezTo>
                  <a:cubicBezTo>
                    <a:pt x="5747" y="10655"/>
                    <a:pt x="8134" y="11629"/>
                    <a:pt x="10654" y="11629"/>
                  </a:cubicBezTo>
                  <a:cubicBezTo>
                    <a:pt x="12066" y="11629"/>
                    <a:pt x="13612" y="11495"/>
                    <a:pt x="14990" y="10789"/>
                  </a:cubicBezTo>
                  <a:cubicBezTo>
                    <a:pt x="15696" y="10487"/>
                    <a:pt x="16133" y="9815"/>
                    <a:pt x="16133" y="9109"/>
                  </a:cubicBezTo>
                  <a:lnTo>
                    <a:pt x="16133" y="8537"/>
                  </a:lnTo>
                  <a:lnTo>
                    <a:pt x="15696" y="1547"/>
                  </a:lnTo>
                  <a:cubicBezTo>
                    <a:pt x="14150" y="2253"/>
                    <a:pt x="12772" y="2656"/>
                    <a:pt x="11226" y="2790"/>
                  </a:cubicBezTo>
                  <a:cubicBezTo>
                    <a:pt x="10830" y="2830"/>
                    <a:pt x="10439" y="2849"/>
                    <a:pt x="10056" y="2849"/>
                  </a:cubicBezTo>
                  <a:cubicBezTo>
                    <a:pt x="6239" y="2849"/>
                    <a:pt x="3086" y="1009"/>
                    <a:pt x="1681" y="1"/>
                  </a:cubicBezTo>
                  <a:close/>
                </a:path>
              </a:pathLst>
            </a:custGeom>
            <a:solidFill>
              <a:srgbClr val="BDB8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4" name="Google Shape;837;p31">
              <a:extLst>
                <a:ext uri="{FF2B5EF4-FFF2-40B4-BE49-F238E27FC236}">
                  <a16:creationId xmlns:a16="http://schemas.microsoft.com/office/drawing/2014/main" id="{A86FEA51-7C91-41CF-9FBE-0E63E3FAA2AA}"/>
                </a:ext>
              </a:extLst>
            </p:cNvPr>
            <p:cNvSpPr/>
            <p:nvPr/>
          </p:nvSpPr>
          <p:spPr>
            <a:xfrm>
              <a:off x="6319893" y="3623306"/>
              <a:ext cx="143063" cy="253078"/>
            </a:xfrm>
            <a:custGeom>
              <a:avLst/>
              <a:gdLst/>
              <a:ahLst/>
              <a:cxnLst/>
              <a:rect l="l" t="t" r="r" b="b"/>
              <a:pathLst>
                <a:path w="4606" h="8148" extrusionOk="0">
                  <a:moveTo>
                    <a:pt x="4067" y="0"/>
                  </a:moveTo>
                  <a:lnTo>
                    <a:pt x="1" y="269"/>
                  </a:lnTo>
                  <a:lnTo>
                    <a:pt x="404" y="5882"/>
                  </a:lnTo>
                  <a:lnTo>
                    <a:pt x="404" y="6285"/>
                  </a:lnTo>
                  <a:cubicBezTo>
                    <a:pt x="560" y="7347"/>
                    <a:pt x="1413" y="8147"/>
                    <a:pt x="2423" y="8147"/>
                  </a:cubicBezTo>
                  <a:cubicBezTo>
                    <a:pt x="2500" y="8147"/>
                    <a:pt x="2577" y="8143"/>
                    <a:pt x="2656" y="8133"/>
                  </a:cubicBezTo>
                  <a:cubicBezTo>
                    <a:pt x="3765" y="7965"/>
                    <a:pt x="4605" y="6991"/>
                    <a:pt x="4471" y="5882"/>
                  </a:cubicBezTo>
                  <a:lnTo>
                    <a:pt x="4471" y="5613"/>
                  </a:lnTo>
                  <a:lnTo>
                    <a:pt x="4067" y="0"/>
                  </a:ln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5" name="Google Shape;838;p31">
              <a:extLst>
                <a:ext uri="{FF2B5EF4-FFF2-40B4-BE49-F238E27FC236}">
                  <a16:creationId xmlns:a16="http://schemas.microsoft.com/office/drawing/2014/main" id="{F54AE7A5-5033-41F9-86C1-3D07F40BDC7C}"/>
                </a:ext>
              </a:extLst>
            </p:cNvPr>
            <p:cNvSpPr/>
            <p:nvPr/>
          </p:nvSpPr>
          <p:spPr>
            <a:xfrm>
              <a:off x="5802125" y="4764263"/>
              <a:ext cx="234920" cy="138872"/>
            </a:xfrm>
            <a:custGeom>
              <a:avLst/>
              <a:gdLst/>
              <a:ahLst/>
              <a:cxnLst/>
              <a:rect l="l" t="t" r="r" b="b"/>
              <a:pathLst>
                <a:path w="6420" h="4389" extrusionOk="0">
                  <a:moveTo>
                    <a:pt x="4201" y="1"/>
                  </a:moveTo>
                  <a:lnTo>
                    <a:pt x="2790" y="2084"/>
                  </a:lnTo>
                  <a:lnTo>
                    <a:pt x="404" y="2084"/>
                  </a:lnTo>
                  <a:cubicBezTo>
                    <a:pt x="135" y="2084"/>
                    <a:pt x="0" y="2387"/>
                    <a:pt x="269" y="2521"/>
                  </a:cubicBezTo>
                  <a:lnTo>
                    <a:pt x="2655" y="4202"/>
                  </a:lnTo>
                  <a:cubicBezTo>
                    <a:pt x="2912" y="4322"/>
                    <a:pt x="3162" y="4389"/>
                    <a:pt x="3399" y="4389"/>
                  </a:cubicBezTo>
                  <a:cubicBezTo>
                    <a:pt x="3690" y="4389"/>
                    <a:pt x="3961" y="4289"/>
                    <a:pt x="4201" y="4067"/>
                  </a:cubicBezTo>
                  <a:lnTo>
                    <a:pt x="6420" y="1815"/>
                  </a:lnTo>
                  <a:lnTo>
                    <a:pt x="4201" y="1"/>
                  </a:lnTo>
                  <a:close/>
                </a:path>
              </a:pathLst>
            </a:custGeom>
            <a:solidFill>
              <a:srgbClr val="D414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6" name="Google Shape;839;p31">
              <a:extLst>
                <a:ext uri="{FF2B5EF4-FFF2-40B4-BE49-F238E27FC236}">
                  <a16:creationId xmlns:a16="http://schemas.microsoft.com/office/drawing/2014/main" id="{9C8CEC7E-7E06-445A-B527-3BEA8B5A928C}"/>
                </a:ext>
              </a:extLst>
            </p:cNvPr>
            <p:cNvSpPr/>
            <p:nvPr/>
          </p:nvSpPr>
          <p:spPr>
            <a:xfrm>
              <a:off x="5950371" y="4370395"/>
              <a:ext cx="674377" cy="457578"/>
            </a:xfrm>
            <a:custGeom>
              <a:avLst/>
              <a:gdLst/>
              <a:ahLst/>
              <a:cxnLst/>
              <a:rect l="l" t="t" r="r" b="b"/>
              <a:pathLst>
                <a:path w="21712" h="14732" extrusionOk="0">
                  <a:moveTo>
                    <a:pt x="18347" y="1"/>
                  </a:moveTo>
                  <a:cubicBezTo>
                    <a:pt x="17839" y="1"/>
                    <a:pt x="17322" y="109"/>
                    <a:pt x="16805" y="313"/>
                  </a:cubicBezTo>
                  <a:lnTo>
                    <a:pt x="13713" y="1725"/>
                  </a:lnTo>
                  <a:lnTo>
                    <a:pt x="5042" y="5489"/>
                  </a:lnTo>
                  <a:cubicBezTo>
                    <a:pt x="4739" y="5623"/>
                    <a:pt x="4336" y="5926"/>
                    <a:pt x="4201" y="6329"/>
                  </a:cubicBezTo>
                  <a:lnTo>
                    <a:pt x="4067" y="6464"/>
                  </a:lnTo>
                  <a:lnTo>
                    <a:pt x="0" y="12917"/>
                  </a:lnTo>
                  <a:lnTo>
                    <a:pt x="2219" y="14731"/>
                  </a:lnTo>
                  <a:lnTo>
                    <a:pt x="7260" y="9556"/>
                  </a:lnTo>
                  <a:lnTo>
                    <a:pt x="16368" y="8715"/>
                  </a:lnTo>
                  <a:cubicBezTo>
                    <a:pt x="17645" y="8715"/>
                    <a:pt x="18754" y="8144"/>
                    <a:pt x="19729" y="7438"/>
                  </a:cubicBezTo>
                  <a:cubicBezTo>
                    <a:pt x="20569" y="6598"/>
                    <a:pt x="21275" y="5489"/>
                    <a:pt x="21712" y="4380"/>
                  </a:cubicBezTo>
                  <a:lnTo>
                    <a:pt x="21712" y="3540"/>
                  </a:lnTo>
                  <a:cubicBezTo>
                    <a:pt x="21712" y="2263"/>
                    <a:pt x="21140" y="1154"/>
                    <a:pt x="20031" y="448"/>
                  </a:cubicBezTo>
                  <a:cubicBezTo>
                    <a:pt x="19493" y="143"/>
                    <a:pt x="18927" y="1"/>
                    <a:pt x="18347" y="1"/>
                  </a:cubicBezTo>
                  <a:close/>
                </a:path>
              </a:pathLst>
            </a:custGeom>
            <a:solidFill>
              <a:srgbClr val="758C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7" name="Google Shape;840;p31">
              <a:extLst>
                <a:ext uri="{FF2B5EF4-FFF2-40B4-BE49-F238E27FC236}">
                  <a16:creationId xmlns:a16="http://schemas.microsoft.com/office/drawing/2014/main" id="{99538C3F-E84B-4792-B050-D36076E7BF35}"/>
                </a:ext>
              </a:extLst>
            </p:cNvPr>
            <p:cNvSpPr/>
            <p:nvPr/>
          </p:nvSpPr>
          <p:spPr>
            <a:xfrm>
              <a:off x="6428479" y="4371762"/>
              <a:ext cx="196269" cy="273515"/>
            </a:xfrm>
            <a:custGeom>
              <a:avLst/>
              <a:gdLst/>
              <a:ahLst/>
              <a:cxnLst/>
              <a:rect l="l" t="t" r="r" b="b"/>
              <a:pathLst>
                <a:path w="6319" h="8806" extrusionOk="0">
                  <a:moveTo>
                    <a:pt x="2790" y="0"/>
                  </a:moveTo>
                  <a:cubicBezTo>
                    <a:pt x="2386" y="0"/>
                    <a:pt x="1949" y="0"/>
                    <a:pt x="1546" y="269"/>
                  </a:cubicBezTo>
                  <a:cubicBezTo>
                    <a:pt x="1546" y="2219"/>
                    <a:pt x="1277" y="4202"/>
                    <a:pt x="840" y="6016"/>
                  </a:cubicBezTo>
                  <a:cubicBezTo>
                    <a:pt x="706" y="6857"/>
                    <a:pt x="437" y="7697"/>
                    <a:pt x="135" y="8537"/>
                  </a:cubicBezTo>
                  <a:lnTo>
                    <a:pt x="0" y="8806"/>
                  </a:lnTo>
                  <a:lnTo>
                    <a:pt x="0" y="8806"/>
                  </a:lnTo>
                  <a:lnTo>
                    <a:pt x="975" y="8671"/>
                  </a:lnTo>
                  <a:cubicBezTo>
                    <a:pt x="2252" y="8671"/>
                    <a:pt x="3361" y="8100"/>
                    <a:pt x="4336" y="7394"/>
                  </a:cubicBezTo>
                  <a:cubicBezTo>
                    <a:pt x="5176" y="6554"/>
                    <a:pt x="5882" y="5445"/>
                    <a:pt x="6319" y="4336"/>
                  </a:cubicBezTo>
                  <a:lnTo>
                    <a:pt x="6319" y="3496"/>
                  </a:lnTo>
                  <a:lnTo>
                    <a:pt x="6319" y="2924"/>
                  </a:lnTo>
                  <a:cubicBezTo>
                    <a:pt x="6150" y="1950"/>
                    <a:pt x="5613" y="975"/>
                    <a:pt x="4638" y="404"/>
                  </a:cubicBezTo>
                  <a:cubicBezTo>
                    <a:pt x="4067" y="135"/>
                    <a:pt x="3495" y="0"/>
                    <a:pt x="2958" y="0"/>
                  </a:cubicBezTo>
                  <a:close/>
                </a:path>
              </a:pathLst>
            </a:custGeom>
            <a:solidFill>
              <a:srgbClr val="8D7D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8" name="Google Shape;841;p31">
              <a:extLst>
                <a:ext uri="{FF2B5EF4-FFF2-40B4-BE49-F238E27FC236}">
                  <a16:creationId xmlns:a16="http://schemas.microsoft.com/office/drawing/2014/main" id="{018B6AAF-29AF-4169-8FA6-11092FF31312}"/>
                </a:ext>
              </a:extLst>
            </p:cNvPr>
            <p:cNvSpPr/>
            <p:nvPr/>
          </p:nvSpPr>
          <p:spPr>
            <a:xfrm>
              <a:off x="6476498" y="3874086"/>
              <a:ext cx="226552" cy="540508"/>
            </a:xfrm>
            <a:custGeom>
              <a:avLst/>
              <a:gdLst/>
              <a:ahLst/>
              <a:cxnLst/>
              <a:rect l="l" t="t" r="r" b="b"/>
              <a:pathLst>
                <a:path w="7294" h="17402" extrusionOk="0">
                  <a:moveTo>
                    <a:pt x="2720" y="0"/>
                  </a:moveTo>
                  <a:cubicBezTo>
                    <a:pt x="2021" y="0"/>
                    <a:pt x="1314" y="296"/>
                    <a:pt x="840" y="900"/>
                  </a:cubicBezTo>
                  <a:cubicBezTo>
                    <a:pt x="269" y="1740"/>
                    <a:pt x="0" y="2849"/>
                    <a:pt x="403" y="3958"/>
                  </a:cubicBezTo>
                  <a:lnTo>
                    <a:pt x="5445" y="17267"/>
                  </a:lnTo>
                  <a:lnTo>
                    <a:pt x="5445" y="17401"/>
                  </a:lnTo>
                  <a:lnTo>
                    <a:pt x="7293" y="16998"/>
                  </a:lnTo>
                  <a:cubicBezTo>
                    <a:pt x="6856" y="11385"/>
                    <a:pt x="6150" y="5504"/>
                    <a:pt x="4907" y="1572"/>
                  </a:cubicBezTo>
                  <a:cubicBezTo>
                    <a:pt x="4580" y="532"/>
                    <a:pt x="3657" y="0"/>
                    <a:pt x="272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9" name="Google Shape;842;p31">
              <a:extLst>
                <a:ext uri="{FF2B5EF4-FFF2-40B4-BE49-F238E27FC236}">
                  <a16:creationId xmlns:a16="http://schemas.microsoft.com/office/drawing/2014/main" id="{6B7E2CE4-66DF-4667-80A5-6F266670AC17}"/>
                </a:ext>
              </a:extLst>
            </p:cNvPr>
            <p:cNvSpPr/>
            <p:nvPr/>
          </p:nvSpPr>
          <p:spPr>
            <a:xfrm>
              <a:off x="6645590" y="4402045"/>
              <a:ext cx="148281" cy="95013"/>
            </a:xfrm>
            <a:custGeom>
              <a:avLst/>
              <a:gdLst/>
              <a:ahLst/>
              <a:cxnLst/>
              <a:rect l="l" t="t" r="r" b="b"/>
              <a:pathLst>
                <a:path w="4774" h="3059" extrusionOk="0">
                  <a:moveTo>
                    <a:pt x="1849" y="0"/>
                  </a:moveTo>
                  <a:lnTo>
                    <a:pt x="1" y="403"/>
                  </a:lnTo>
                  <a:lnTo>
                    <a:pt x="303" y="1546"/>
                  </a:lnTo>
                  <a:cubicBezTo>
                    <a:pt x="572" y="2386"/>
                    <a:pt x="1412" y="3058"/>
                    <a:pt x="2252" y="3058"/>
                  </a:cubicBezTo>
                  <a:lnTo>
                    <a:pt x="4202" y="2386"/>
                  </a:lnTo>
                  <a:cubicBezTo>
                    <a:pt x="4773" y="2218"/>
                    <a:pt x="4773" y="1546"/>
                    <a:pt x="4202" y="1244"/>
                  </a:cubicBezTo>
                  <a:lnTo>
                    <a:pt x="1984" y="538"/>
                  </a:lnTo>
                  <a:cubicBezTo>
                    <a:pt x="1984" y="403"/>
                    <a:pt x="1984" y="135"/>
                    <a:pt x="1849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0" name="Google Shape;843;p31">
              <a:extLst>
                <a:ext uri="{FF2B5EF4-FFF2-40B4-BE49-F238E27FC236}">
                  <a16:creationId xmlns:a16="http://schemas.microsoft.com/office/drawing/2014/main" id="{8180CAFA-48DD-4FAC-9085-B474909E2D94}"/>
                </a:ext>
              </a:extLst>
            </p:cNvPr>
            <p:cNvSpPr/>
            <p:nvPr/>
          </p:nvSpPr>
          <p:spPr>
            <a:xfrm>
              <a:off x="6454570" y="3753790"/>
              <a:ext cx="4193" cy="26122"/>
            </a:xfrm>
            <a:custGeom>
              <a:avLst/>
              <a:gdLst/>
              <a:ahLst/>
              <a:cxnLst/>
              <a:rect l="l" t="t" r="r" b="b"/>
              <a:pathLst>
                <a:path w="135" h="841" extrusionOk="0">
                  <a:moveTo>
                    <a:pt x="0" y="0"/>
                  </a:moveTo>
                  <a:lnTo>
                    <a:pt x="0" y="0"/>
                  </a:lnTo>
                  <a:lnTo>
                    <a:pt x="135" y="840"/>
                  </a:lnTo>
                  <a:lnTo>
                    <a:pt x="135" y="840"/>
                  </a:lnTo>
                  <a:lnTo>
                    <a:pt x="135" y="840"/>
                  </a:lnTo>
                  <a:close/>
                </a:path>
              </a:pathLst>
            </a:custGeom>
            <a:solidFill>
              <a:srgbClr val="D2BD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1" name="Google Shape;844;p31">
              <a:extLst>
                <a:ext uri="{FF2B5EF4-FFF2-40B4-BE49-F238E27FC236}">
                  <a16:creationId xmlns:a16="http://schemas.microsoft.com/office/drawing/2014/main" id="{2D421F8E-38A7-4C59-9ABB-134C050B52D1}"/>
                </a:ext>
              </a:extLst>
            </p:cNvPr>
            <p:cNvSpPr/>
            <p:nvPr/>
          </p:nvSpPr>
          <p:spPr>
            <a:xfrm>
              <a:off x="6458732" y="3779880"/>
              <a:ext cx="31" cy="3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CBAA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2" name="Google Shape;845;p31">
              <a:extLst>
                <a:ext uri="{FF2B5EF4-FFF2-40B4-BE49-F238E27FC236}">
                  <a16:creationId xmlns:a16="http://schemas.microsoft.com/office/drawing/2014/main" id="{8A0DBC04-F1EF-41C2-8828-D7F2DC68206E}"/>
                </a:ext>
              </a:extLst>
            </p:cNvPr>
            <p:cNvSpPr/>
            <p:nvPr/>
          </p:nvSpPr>
          <p:spPr>
            <a:xfrm>
              <a:off x="6328248" y="3762114"/>
              <a:ext cx="4224" cy="21959"/>
            </a:xfrm>
            <a:custGeom>
              <a:avLst/>
              <a:gdLst/>
              <a:ahLst/>
              <a:cxnLst/>
              <a:rect l="l" t="t" r="r" b="b"/>
              <a:pathLst>
                <a:path w="136" h="707" extrusionOk="0">
                  <a:moveTo>
                    <a:pt x="1" y="1"/>
                  </a:moveTo>
                  <a:lnTo>
                    <a:pt x="135" y="707"/>
                  </a:lnTo>
                  <a:lnTo>
                    <a:pt x="135" y="707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D2BD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3" name="Google Shape;846;p31">
              <a:extLst>
                <a:ext uri="{FF2B5EF4-FFF2-40B4-BE49-F238E27FC236}">
                  <a16:creationId xmlns:a16="http://schemas.microsoft.com/office/drawing/2014/main" id="{D0888D44-7BD4-4121-82D0-1D520C7A800A}"/>
                </a:ext>
              </a:extLst>
            </p:cNvPr>
            <p:cNvSpPr/>
            <p:nvPr/>
          </p:nvSpPr>
          <p:spPr>
            <a:xfrm>
              <a:off x="6328248" y="3753790"/>
              <a:ext cx="130515" cy="56374"/>
            </a:xfrm>
            <a:custGeom>
              <a:avLst/>
              <a:gdLst/>
              <a:ahLst/>
              <a:cxnLst/>
              <a:rect l="l" t="t" r="r" b="b"/>
              <a:pathLst>
                <a:path w="4202" h="1815" extrusionOk="0">
                  <a:moveTo>
                    <a:pt x="4067" y="0"/>
                  </a:moveTo>
                  <a:cubicBezTo>
                    <a:pt x="2958" y="269"/>
                    <a:pt x="1681" y="269"/>
                    <a:pt x="303" y="269"/>
                  </a:cubicBezTo>
                  <a:lnTo>
                    <a:pt x="1" y="269"/>
                  </a:lnTo>
                  <a:lnTo>
                    <a:pt x="135" y="975"/>
                  </a:lnTo>
                  <a:cubicBezTo>
                    <a:pt x="572" y="1546"/>
                    <a:pt x="1278" y="1815"/>
                    <a:pt x="1984" y="1815"/>
                  </a:cubicBezTo>
                  <a:cubicBezTo>
                    <a:pt x="2656" y="1815"/>
                    <a:pt x="3362" y="1546"/>
                    <a:pt x="4202" y="840"/>
                  </a:cubicBezTo>
                  <a:lnTo>
                    <a:pt x="4067" y="0"/>
                  </a:lnTo>
                  <a:close/>
                </a:path>
              </a:pathLst>
            </a:custGeom>
            <a:solidFill>
              <a:srgbClr val="895C3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4" name="Google Shape;847;p31">
              <a:extLst>
                <a:ext uri="{FF2B5EF4-FFF2-40B4-BE49-F238E27FC236}">
                  <a16:creationId xmlns:a16="http://schemas.microsoft.com/office/drawing/2014/main" id="{91504B71-DB7B-4698-9267-F00E8EA233B5}"/>
                </a:ext>
              </a:extLst>
            </p:cNvPr>
            <p:cNvSpPr/>
            <p:nvPr/>
          </p:nvSpPr>
          <p:spPr>
            <a:xfrm>
              <a:off x="5797959" y="2518871"/>
              <a:ext cx="1226595" cy="1243460"/>
            </a:xfrm>
            <a:custGeom>
              <a:avLst/>
              <a:gdLst/>
              <a:ahLst/>
              <a:cxnLst/>
              <a:rect l="l" t="t" r="r" b="b"/>
              <a:pathLst>
                <a:path w="39491" h="40034" extrusionOk="0">
                  <a:moveTo>
                    <a:pt x="19594" y="0"/>
                  </a:moveTo>
                  <a:cubicBezTo>
                    <a:pt x="10083" y="0"/>
                    <a:pt x="1815" y="7125"/>
                    <a:pt x="572" y="16502"/>
                  </a:cubicBezTo>
                  <a:cubicBezTo>
                    <a:pt x="1" y="20300"/>
                    <a:pt x="572" y="23795"/>
                    <a:pt x="1950" y="26887"/>
                  </a:cubicBezTo>
                  <a:cubicBezTo>
                    <a:pt x="2387" y="27996"/>
                    <a:pt x="2656" y="29240"/>
                    <a:pt x="2656" y="30517"/>
                  </a:cubicBezTo>
                  <a:cubicBezTo>
                    <a:pt x="2790" y="31357"/>
                    <a:pt x="2790" y="32063"/>
                    <a:pt x="2656" y="32903"/>
                  </a:cubicBezTo>
                  <a:lnTo>
                    <a:pt x="2656" y="33172"/>
                  </a:lnTo>
                  <a:lnTo>
                    <a:pt x="2656" y="33878"/>
                  </a:lnTo>
                  <a:cubicBezTo>
                    <a:pt x="3361" y="37373"/>
                    <a:pt x="9512" y="39894"/>
                    <a:pt x="16805" y="40028"/>
                  </a:cubicBezTo>
                  <a:cubicBezTo>
                    <a:pt x="16986" y="40032"/>
                    <a:pt x="17166" y="40034"/>
                    <a:pt x="17345" y="40034"/>
                  </a:cubicBezTo>
                  <a:cubicBezTo>
                    <a:pt x="23364" y="40034"/>
                    <a:pt x="27959" y="37855"/>
                    <a:pt x="31223" y="34852"/>
                  </a:cubicBezTo>
                  <a:cubicBezTo>
                    <a:pt x="31660" y="34987"/>
                    <a:pt x="32063" y="34987"/>
                    <a:pt x="32500" y="34987"/>
                  </a:cubicBezTo>
                  <a:cubicBezTo>
                    <a:pt x="35424" y="34987"/>
                    <a:pt x="37945" y="32600"/>
                    <a:pt x="37945" y="29542"/>
                  </a:cubicBezTo>
                  <a:cubicBezTo>
                    <a:pt x="37945" y="28399"/>
                    <a:pt x="37676" y="27425"/>
                    <a:pt x="37104" y="26584"/>
                  </a:cubicBezTo>
                  <a:cubicBezTo>
                    <a:pt x="38079" y="24366"/>
                    <a:pt x="38650" y="22249"/>
                    <a:pt x="38650" y="20569"/>
                  </a:cubicBezTo>
                  <a:cubicBezTo>
                    <a:pt x="39491" y="9646"/>
                    <a:pt x="30820" y="134"/>
                    <a:pt x="19594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5" name="Google Shape;848;p31">
              <a:extLst>
                <a:ext uri="{FF2B5EF4-FFF2-40B4-BE49-F238E27FC236}">
                  <a16:creationId xmlns:a16="http://schemas.microsoft.com/office/drawing/2014/main" id="{EF55652F-335C-4478-BCA6-70D09E0CA926}"/>
                </a:ext>
              </a:extLst>
            </p:cNvPr>
            <p:cNvSpPr/>
            <p:nvPr/>
          </p:nvSpPr>
          <p:spPr>
            <a:xfrm>
              <a:off x="5854333" y="3348735"/>
              <a:ext cx="1026164" cy="330945"/>
            </a:xfrm>
            <a:custGeom>
              <a:avLst/>
              <a:gdLst/>
              <a:ahLst/>
              <a:cxnLst/>
              <a:rect l="l" t="t" r="r" b="b"/>
              <a:pathLst>
                <a:path w="33038" h="10655" extrusionOk="0">
                  <a:moveTo>
                    <a:pt x="33038" y="7731"/>
                  </a:moveTo>
                  <a:cubicBezTo>
                    <a:pt x="32365" y="8134"/>
                    <a:pt x="31525" y="8269"/>
                    <a:pt x="30685" y="8269"/>
                  </a:cubicBezTo>
                  <a:cubicBezTo>
                    <a:pt x="30248" y="8269"/>
                    <a:pt x="29845" y="8269"/>
                    <a:pt x="29408" y="8134"/>
                  </a:cubicBezTo>
                  <a:cubicBezTo>
                    <a:pt x="28433" y="9109"/>
                    <a:pt x="27324" y="9949"/>
                    <a:pt x="26047" y="10655"/>
                  </a:cubicBezTo>
                  <a:lnTo>
                    <a:pt x="26047" y="10655"/>
                  </a:lnTo>
                  <a:cubicBezTo>
                    <a:pt x="27324" y="9949"/>
                    <a:pt x="28433" y="9109"/>
                    <a:pt x="29408" y="8134"/>
                  </a:cubicBezTo>
                  <a:cubicBezTo>
                    <a:pt x="29845" y="8269"/>
                    <a:pt x="30248" y="8269"/>
                    <a:pt x="30685" y="8269"/>
                  </a:cubicBezTo>
                  <a:cubicBezTo>
                    <a:pt x="31525" y="8269"/>
                    <a:pt x="32365" y="8134"/>
                    <a:pt x="33038" y="7731"/>
                  </a:cubicBezTo>
                  <a:close/>
                  <a:moveTo>
                    <a:pt x="0" y="1"/>
                  </a:moveTo>
                  <a:lnTo>
                    <a:pt x="0" y="1"/>
                  </a:lnTo>
                  <a:cubicBezTo>
                    <a:pt x="0" y="1"/>
                    <a:pt x="135" y="1"/>
                    <a:pt x="135" y="169"/>
                  </a:cubicBezTo>
                  <a:lnTo>
                    <a:pt x="135" y="303"/>
                  </a:lnTo>
                  <a:lnTo>
                    <a:pt x="135" y="169"/>
                  </a:lnTo>
                  <a:cubicBezTo>
                    <a:pt x="135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D2BD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6" name="Google Shape;849;p31">
              <a:extLst>
                <a:ext uri="{FF2B5EF4-FFF2-40B4-BE49-F238E27FC236}">
                  <a16:creationId xmlns:a16="http://schemas.microsoft.com/office/drawing/2014/main" id="{BC4B70AF-7291-4186-B0C9-E23C3C98B633}"/>
                </a:ext>
              </a:extLst>
            </p:cNvPr>
            <p:cNvSpPr/>
            <p:nvPr/>
          </p:nvSpPr>
          <p:spPr>
            <a:xfrm>
              <a:off x="5854333" y="3127432"/>
              <a:ext cx="1122202" cy="552249"/>
            </a:xfrm>
            <a:custGeom>
              <a:avLst/>
              <a:gdLst/>
              <a:ahLst/>
              <a:cxnLst/>
              <a:rect l="l" t="t" r="r" b="b"/>
              <a:pathLst>
                <a:path w="36130" h="17780" extrusionOk="0">
                  <a:moveTo>
                    <a:pt x="6151" y="1547"/>
                  </a:moveTo>
                  <a:cubicBezTo>
                    <a:pt x="5613" y="2925"/>
                    <a:pt x="4067" y="5042"/>
                    <a:pt x="2387" y="5042"/>
                  </a:cubicBezTo>
                  <a:cubicBezTo>
                    <a:pt x="2118" y="5042"/>
                    <a:pt x="1681" y="5042"/>
                    <a:pt x="1412" y="4773"/>
                  </a:cubicBezTo>
                  <a:cubicBezTo>
                    <a:pt x="1109" y="5614"/>
                    <a:pt x="706" y="6588"/>
                    <a:pt x="0" y="7126"/>
                  </a:cubicBezTo>
                  <a:cubicBezTo>
                    <a:pt x="0" y="7126"/>
                    <a:pt x="135" y="7126"/>
                    <a:pt x="135" y="7294"/>
                  </a:cubicBezTo>
                  <a:lnTo>
                    <a:pt x="135" y="7428"/>
                  </a:lnTo>
                  <a:cubicBezTo>
                    <a:pt x="1815" y="6151"/>
                    <a:pt x="4201" y="4605"/>
                    <a:pt x="7159" y="3496"/>
                  </a:cubicBezTo>
                  <a:cubicBezTo>
                    <a:pt x="6588" y="2925"/>
                    <a:pt x="6722" y="2387"/>
                    <a:pt x="6151" y="1547"/>
                  </a:cubicBezTo>
                  <a:close/>
                  <a:moveTo>
                    <a:pt x="20166" y="1"/>
                  </a:moveTo>
                  <a:cubicBezTo>
                    <a:pt x="19594" y="841"/>
                    <a:pt x="18922" y="1547"/>
                    <a:pt x="18216" y="2253"/>
                  </a:cubicBezTo>
                  <a:cubicBezTo>
                    <a:pt x="18754" y="2253"/>
                    <a:pt x="19191" y="2522"/>
                    <a:pt x="19762" y="2656"/>
                  </a:cubicBezTo>
                  <a:cubicBezTo>
                    <a:pt x="23258" y="3933"/>
                    <a:pt x="25778" y="6991"/>
                    <a:pt x="26484" y="10789"/>
                  </a:cubicBezTo>
                  <a:cubicBezTo>
                    <a:pt x="26753" y="12739"/>
                    <a:pt x="26887" y="15259"/>
                    <a:pt x="26047" y="17780"/>
                  </a:cubicBezTo>
                  <a:cubicBezTo>
                    <a:pt x="27324" y="17074"/>
                    <a:pt x="28433" y="16234"/>
                    <a:pt x="29408" y="15259"/>
                  </a:cubicBezTo>
                  <a:cubicBezTo>
                    <a:pt x="29845" y="15394"/>
                    <a:pt x="30248" y="15394"/>
                    <a:pt x="30685" y="15394"/>
                  </a:cubicBezTo>
                  <a:cubicBezTo>
                    <a:pt x="31525" y="15394"/>
                    <a:pt x="32365" y="15259"/>
                    <a:pt x="33038" y="14856"/>
                  </a:cubicBezTo>
                  <a:cubicBezTo>
                    <a:pt x="34886" y="14016"/>
                    <a:pt x="36130" y="12033"/>
                    <a:pt x="36130" y="9949"/>
                  </a:cubicBezTo>
                  <a:cubicBezTo>
                    <a:pt x="36130" y="9378"/>
                    <a:pt x="35995" y="8806"/>
                    <a:pt x="35861" y="8269"/>
                  </a:cubicBezTo>
                  <a:cubicBezTo>
                    <a:pt x="34718" y="7832"/>
                    <a:pt x="34449" y="6286"/>
                    <a:pt x="33038" y="6017"/>
                  </a:cubicBezTo>
                  <a:cubicBezTo>
                    <a:pt x="32769" y="5882"/>
                    <a:pt x="32500" y="5882"/>
                    <a:pt x="32197" y="5882"/>
                  </a:cubicBezTo>
                  <a:cubicBezTo>
                    <a:pt x="31088" y="5882"/>
                    <a:pt x="30248" y="6286"/>
                    <a:pt x="29408" y="6857"/>
                  </a:cubicBezTo>
                  <a:cubicBezTo>
                    <a:pt x="28837" y="7126"/>
                    <a:pt x="28299" y="7294"/>
                    <a:pt x="27862" y="7294"/>
                  </a:cubicBezTo>
                  <a:cubicBezTo>
                    <a:pt x="27022" y="7294"/>
                    <a:pt x="26316" y="6857"/>
                    <a:pt x="25644" y="6017"/>
                  </a:cubicBezTo>
                  <a:cubicBezTo>
                    <a:pt x="25072" y="5042"/>
                    <a:pt x="25072" y="3933"/>
                    <a:pt x="25072" y="2925"/>
                  </a:cubicBezTo>
                  <a:cubicBezTo>
                    <a:pt x="25207" y="2387"/>
                    <a:pt x="25207" y="1816"/>
                    <a:pt x="25341" y="1412"/>
                  </a:cubicBezTo>
                  <a:lnTo>
                    <a:pt x="25341" y="1412"/>
                  </a:lnTo>
                  <a:cubicBezTo>
                    <a:pt x="25072" y="2085"/>
                    <a:pt x="24367" y="2522"/>
                    <a:pt x="23392" y="2522"/>
                  </a:cubicBezTo>
                  <a:cubicBezTo>
                    <a:pt x="21980" y="2522"/>
                    <a:pt x="20166" y="1681"/>
                    <a:pt x="20166" y="270"/>
                  </a:cubicBezTo>
                  <a:lnTo>
                    <a:pt x="20166" y="1"/>
                  </a:lnTo>
                  <a:close/>
                </a:path>
              </a:pathLst>
            </a:custGeom>
            <a:solidFill>
              <a:srgbClr val="895C3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7" name="Google Shape;850;p31">
              <a:extLst>
                <a:ext uri="{FF2B5EF4-FFF2-40B4-BE49-F238E27FC236}">
                  <a16:creationId xmlns:a16="http://schemas.microsoft.com/office/drawing/2014/main" id="{9013B64D-20EC-4558-A812-437F86372639}"/>
                </a:ext>
              </a:extLst>
            </p:cNvPr>
            <p:cNvSpPr/>
            <p:nvPr/>
          </p:nvSpPr>
          <p:spPr>
            <a:xfrm>
              <a:off x="5641385" y="2381306"/>
              <a:ext cx="1491724" cy="1007776"/>
            </a:xfrm>
            <a:custGeom>
              <a:avLst/>
              <a:gdLst/>
              <a:ahLst/>
              <a:cxnLst/>
              <a:rect l="l" t="t" r="r" b="b"/>
              <a:pathLst>
                <a:path w="48027" h="32446" extrusionOk="0">
                  <a:moveTo>
                    <a:pt x="22214" y="0"/>
                  </a:moveTo>
                  <a:cubicBezTo>
                    <a:pt x="21954" y="0"/>
                    <a:pt x="21689" y="15"/>
                    <a:pt x="21409" y="60"/>
                  </a:cubicBezTo>
                  <a:cubicBezTo>
                    <a:pt x="21006" y="228"/>
                    <a:pt x="20569" y="228"/>
                    <a:pt x="20165" y="497"/>
                  </a:cubicBezTo>
                  <a:cubicBezTo>
                    <a:pt x="19897" y="766"/>
                    <a:pt x="19594" y="1337"/>
                    <a:pt x="19460" y="1471"/>
                  </a:cubicBezTo>
                  <a:cubicBezTo>
                    <a:pt x="18351" y="2177"/>
                    <a:pt x="15830" y="2177"/>
                    <a:pt x="14284" y="2749"/>
                  </a:cubicBezTo>
                  <a:cubicBezTo>
                    <a:pt x="13309" y="3152"/>
                    <a:pt x="8974" y="6782"/>
                    <a:pt x="10923" y="7790"/>
                  </a:cubicBezTo>
                  <a:cubicBezTo>
                    <a:pt x="9948" y="9033"/>
                    <a:pt x="8133" y="9033"/>
                    <a:pt x="6856" y="10008"/>
                  </a:cubicBezTo>
                  <a:cubicBezTo>
                    <a:pt x="5882" y="10714"/>
                    <a:pt x="4336" y="12831"/>
                    <a:pt x="6016" y="13503"/>
                  </a:cubicBezTo>
                  <a:cubicBezTo>
                    <a:pt x="5310" y="14209"/>
                    <a:pt x="4336" y="14344"/>
                    <a:pt x="3496" y="15049"/>
                  </a:cubicBezTo>
                  <a:cubicBezTo>
                    <a:pt x="2790" y="15755"/>
                    <a:pt x="2521" y="16730"/>
                    <a:pt x="2252" y="17704"/>
                  </a:cubicBezTo>
                  <a:cubicBezTo>
                    <a:pt x="1973" y="18478"/>
                    <a:pt x="1011" y="21987"/>
                    <a:pt x="2382" y="21987"/>
                  </a:cubicBezTo>
                  <a:cubicBezTo>
                    <a:pt x="2500" y="21987"/>
                    <a:pt x="2635" y="21961"/>
                    <a:pt x="2790" y="21906"/>
                  </a:cubicBezTo>
                  <a:lnTo>
                    <a:pt x="2790" y="21906"/>
                  </a:lnTo>
                  <a:cubicBezTo>
                    <a:pt x="975" y="22611"/>
                    <a:pt x="0" y="25569"/>
                    <a:pt x="706" y="27249"/>
                  </a:cubicBezTo>
                  <a:cubicBezTo>
                    <a:pt x="1244" y="28224"/>
                    <a:pt x="1950" y="28795"/>
                    <a:pt x="3092" y="28795"/>
                  </a:cubicBezTo>
                  <a:cubicBezTo>
                    <a:pt x="3198" y="28831"/>
                    <a:pt x="3325" y="28847"/>
                    <a:pt x="3462" y="28847"/>
                  </a:cubicBezTo>
                  <a:cubicBezTo>
                    <a:pt x="3846" y="28847"/>
                    <a:pt x="4307" y="28716"/>
                    <a:pt x="4605" y="28493"/>
                  </a:cubicBezTo>
                  <a:cubicBezTo>
                    <a:pt x="4605" y="29199"/>
                    <a:pt x="4773" y="29770"/>
                    <a:pt x="5042" y="30308"/>
                  </a:cubicBezTo>
                  <a:cubicBezTo>
                    <a:pt x="5431" y="31013"/>
                    <a:pt x="5851" y="31293"/>
                    <a:pt x="6256" y="31293"/>
                  </a:cubicBezTo>
                  <a:cubicBezTo>
                    <a:pt x="7145" y="31293"/>
                    <a:pt x="7968" y="29949"/>
                    <a:pt x="8268" y="28795"/>
                  </a:cubicBezTo>
                  <a:cubicBezTo>
                    <a:pt x="8578" y="28972"/>
                    <a:pt x="8892" y="29049"/>
                    <a:pt x="9203" y="29049"/>
                  </a:cubicBezTo>
                  <a:cubicBezTo>
                    <a:pt x="10854" y="29049"/>
                    <a:pt x="12441" y="26869"/>
                    <a:pt x="13007" y="25569"/>
                  </a:cubicBezTo>
                  <a:cubicBezTo>
                    <a:pt x="13713" y="26544"/>
                    <a:pt x="13309" y="27518"/>
                    <a:pt x="14855" y="27787"/>
                  </a:cubicBezTo>
                  <a:cubicBezTo>
                    <a:pt x="15083" y="27859"/>
                    <a:pt x="15332" y="27893"/>
                    <a:pt x="15592" y="27893"/>
                  </a:cubicBezTo>
                  <a:cubicBezTo>
                    <a:pt x="16906" y="27893"/>
                    <a:pt x="18534" y="27038"/>
                    <a:pt x="19460" y="25972"/>
                  </a:cubicBezTo>
                  <a:lnTo>
                    <a:pt x="19460" y="25972"/>
                  </a:lnTo>
                  <a:cubicBezTo>
                    <a:pt x="19191" y="26544"/>
                    <a:pt x="18888" y="27384"/>
                    <a:pt x="19191" y="27653"/>
                  </a:cubicBezTo>
                  <a:cubicBezTo>
                    <a:pt x="19464" y="28079"/>
                    <a:pt x="19996" y="28220"/>
                    <a:pt x="20547" y="28220"/>
                  </a:cubicBezTo>
                  <a:cubicBezTo>
                    <a:pt x="21082" y="28220"/>
                    <a:pt x="21633" y="28087"/>
                    <a:pt x="21980" y="27955"/>
                  </a:cubicBezTo>
                  <a:cubicBezTo>
                    <a:pt x="24098" y="27249"/>
                    <a:pt x="25778" y="25838"/>
                    <a:pt x="27022" y="24023"/>
                  </a:cubicBezTo>
                  <a:lnTo>
                    <a:pt x="27022" y="24023"/>
                  </a:lnTo>
                  <a:cubicBezTo>
                    <a:pt x="26852" y="25530"/>
                    <a:pt x="28679" y="26474"/>
                    <a:pt x="30227" y="26474"/>
                  </a:cubicBezTo>
                  <a:cubicBezTo>
                    <a:pt x="31130" y="26474"/>
                    <a:pt x="31937" y="26153"/>
                    <a:pt x="32197" y="25434"/>
                  </a:cubicBezTo>
                  <a:lnTo>
                    <a:pt x="32197" y="25434"/>
                  </a:lnTo>
                  <a:cubicBezTo>
                    <a:pt x="32063" y="26678"/>
                    <a:pt x="31660" y="28627"/>
                    <a:pt x="32500" y="30039"/>
                  </a:cubicBezTo>
                  <a:cubicBezTo>
                    <a:pt x="33185" y="30911"/>
                    <a:pt x="33922" y="31296"/>
                    <a:pt x="34718" y="31296"/>
                  </a:cubicBezTo>
                  <a:cubicBezTo>
                    <a:pt x="35210" y="31296"/>
                    <a:pt x="35725" y="31149"/>
                    <a:pt x="36264" y="30879"/>
                  </a:cubicBezTo>
                  <a:cubicBezTo>
                    <a:pt x="37110" y="30341"/>
                    <a:pt x="37975" y="29900"/>
                    <a:pt x="38949" y="29900"/>
                  </a:cubicBezTo>
                  <a:cubicBezTo>
                    <a:pt x="39253" y="29900"/>
                    <a:pt x="39566" y="29943"/>
                    <a:pt x="39894" y="30039"/>
                  </a:cubicBezTo>
                  <a:cubicBezTo>
                    <a:pt x="41440" y="30308"/>
                    <a:pt x="41742" y="32291"/>
                    <a:pt x="43254" y="32425"/>
                  </a:cubicBezTo>
                  <a:cubicBezTo>
                    <a:pt x="43343" y="32439"/>
                    <a:pt x="43432" y="32446"/>
                    <a:pt x="43520" y="32446"/>
                  </a:cubicBezTo>
                  <a:cubicBezTo>
                    <a:pt x="45121" y="32446"/>
                    <a:pt x="46716" y="30235"/>
                    <a:pt x="45506" y="28930"/>
                  </a:cubicBezTo>
                  <a:cubicBezTo>
                    <a:pt x="47321" y="28493"/>
                    <a:pt x="48027" y="25972"/>
                    <a:pt x="47758" y="24292"/>
                  </a:cubicBezTo>
                  <a:cubicBezTo>
                    <a:pt x="47624" y="23888"/>
                    <a:pt x="47758" y="23754"/>
                    <a:pt x="47624" y="23317"/>
                  </a:cubicBezTo>
                  <a:cubicBezTo>
                    <a:pt x="47321" y="23048"/>
                    <a:pt x="46615" y="23048"/>
                    <a:pt x="46615" y="22746"/>
                  </a:cubicBezTo>
                  <a:cubicBezTo>
                    <a:pt x="46481" y="22342"/>
                    <a:pt x="47456" y="20931"/>
                    <a:pt x="47456" y="20393"/>
                  </a:cubicBezTo>
                  <a:cubicBezTo>
                    <a:pt x="47888" y="18166"/>
                    <a:pt x="47334" y="12258"/>
                    <a:pt x="44200" y="12258"/>
                  </a:cubicBezTo>
                  <a:cubicBezTo>
                    <a:pt x="44166" y="12258"/>
                    <a:pt x="44130" y="12258"/>
                    <a:pt x="44095" y="12260"/>
                  </a:cubicBezTo>
                  <a:cubicBezTo>
                    <a:pt x="44095" y="10311"/>
                    <a:pt x="42145" y="7924"/>
                    <a:pt x="40734" y="6647"/>
                  </a:cubicBezTo>
                  <a:cubicBezTo>
                    <a:pt x="39894" y="5807"/>
                    <a:pt x="39490" y="5941"/>
                    <a:pt x="38516" y="5673"/>
                  </a:cubicBezTo>
                  <a:cubicBezTo>
                    <a:pt x="37373" y="5404"/>
                    <a:pt x="37944" y="5269"/>
                    <a:pt x="37239" y="4127"/>
                  </a:cubicBezTo>
                  <a:cubicBezTo>
                    <a:pt x="36527" y="2605"/>
                    <a:pt x="33432" y="994"/>
                    <a:pt x="31042" y="994"/>
                  </a:cubicBezTo>
                  <a:cubicBezTo>
                    <a:pt x="30159" y="994"/>
                    <a:pt x="29372" y="1214"/>
                    <a:pt x="28836" y="1740"/>
                  </a:cubicBezTo>
                  <a:cubicBezTo>
                    <a:pt x="27727" y="60"/>
                    <a:pt x="25610" y="60"/>
                    <a:pt x="23795" y="60"/>
                  </a:cubicBezTo>
                  <a:cubicBezTo>
                    <a:pt x="23235" y="60"/>
                    <a:pt x="22735" y="0"/>
                    <a:pt x="2221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8" name="Google Shape;851;p31">
              <a:extLst>
                <a:ext uri="{FF2B5EF4-FFF2-40B4-BE49-F238E27FC236}">
                  <a16:creationId xmlns:a16="http://schemas.microsoft.com/office/drawing/2014/main" id="{6B314EA2-2C03-4489-97D0-5940D020374D}"/>
                </a:ext>
              </a:extLst>
            </p:cNvPr>
            <p:cNvSpPr/>
            <p:nvPr/>
          </p:nvSpPr>
          <p:spPr>
            <a:xfrm>
              <a:off x="5715495" y="3061677"/>
              <a:ext cx="8386" cy="5249"/>
            </a:xfrm>
            <a:custGeom>
              <a:avLst/>
              <a:gdLst/>
              <a:ahLst/>
              <a:cxnLst/>
              <a:rect l="l" t="t" r="r" b="b"/>
              <a:pathLst>
                <a:path w="270" h="169" extrusionOk="0">
                  <a:moveTo>
                    <a:pt x="269" y="1"/>
                  </a:moveTo>
                  <a:cubicBezTo>
                    <a:pt x="135" y="1"/>
                    <a:pt x="0" y="169"/>
                    <a:pt x="0" y="169"/>
                  </a:cubicBezTo>
                  <a:cubicBezTo>
                    <a:pt x="0" y="169"/>
                    <a:pt x="135" y="169"/>
                    <a:pt x="269" y="1"/>
                  </a:cubicBezTo>
                  <a:close/>
                </a:path>
              </a:pathLst>
            </a:custGeom>
            <a:solidFill>
              <a:srgbClr val="CDC4C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9" name="Google Shape;852;p31">
              <a:extLst>
                <a:ext uri="{FF2B5EF4-FFF2-40B4-BE49-F238E27FC236}">
                  <a16:creationId xmlns:a16="http://schemas.microsoft.com/office/drawing/2014/main" id="{C815BA55-51F2-4C11-921B-5A074A89E5E6}"/>
                </a:ext>
              </a:extLst>
            </p:cNvPr>
            <p:cNvSpPr/>
            <p:nvPr/>
          </p:nvSpPr>
          <p:spPr>
            <a:xfrm>
              <a:off x="6324086" y="3197379"/>
              <a:ext cx="96069" cy="52243"/>
            </a:xfrm>
            <a:custGeom>
              <a:avLst/>
              <a:gdLst/>
              <a:ahLst/>
              <a:cxnLst/>
              <a:rect l="l" t="t" r="r" b="b"/>
              <a:pathLst>
                <a:path w="3093" h="1682" extrusionOk="0">
                  <a:moveTo>
                    <a:pt x="3092" y="1"/>
                  </a:moveTo>
                  <a:lnTo>
                    <a:pt x="3092" y="1"/>
                  </a:lnTo>
                  <a:cubicBezTo>
                    <a:pt x="2118" y="673"/>
                    <a:pt x="1109" y="1244"/>
                    <a:pt x="0" y="1681"/>
                  </a:cubicBezTo>
                  <a:cubicBezTo>
                    <a:pt x="1109" y="1244"/>
                    <a:pt x="2252" y="673"/>
                    <a:pt x="3092" y="1"/>
                  </a:cubicBezTo>
                  <a:close/>
                </a:path>
              </a:pathLst>
            </a:custGeom>
            <a:solidFill>
              <a:srgbClr val="86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0" name="Google Shape;853;p31">
              <a:extLst>
                <a:ext uri="{FF2B5EF4-FFF2-40B4-BE49-F238E27FC236}">
                  <a16:creationId xmlns:a16="http://schemas.microsoft.com/office/drawing/2014/main" id="{BC3AF171-ACCA-4684-B20F-015ABA8C63EF}"/>
                </a:ext>
              </a:extLst>
            </p:cNvPr>
            <p:cNvSpPr/>
            <p:nvPr/>
          </p:nvSpPr>
          <p:spPr>
            <a:xfrm>
              <a:off x="6420124" y="3127432"/>
              <a:ext cx="221334" cy="78334"/>
            </a:xfrm>
            <a:custGeom>
              <a:avLst/>
              <a:gdLst/>
              <a:ahLst/>
              <a:cxnLst/>
              <a:rect l="l" t="t" r="r" b="b"/>
              <a:pathLst>
                <a:path w="7126" h="2522" extrusionOk="0">
                  <a:moveTo>
                    <a:pt x="1950" y="270"/>
                  </a:moveTo>
                  <a:cubicBezTo>
                    <a:pt x="1950" y="1681"/>
                    <a:pt x="3764" y="2522"/>
                    <a:pt x="5176" y="2522"/>
                  </a:cubicBezTo>
                  <a:cubicBezTo>
                    <a:pt x="6151" y="2522"/>
                    <a:pt x="6856" y="2085"/>
                    <a:pt x="7125" y="1412"/>
                  </a:cubicBezTo>
                  <a:lnTo>
                    <a:pt x="7125" y="1412"/>
                  </a:lnTo>
                  <a:cubicBezTo>
                    <a:pt x="6856" y="2085"/>
                    <a:pt x="6151" y="2522"/>
                    <a:pt x="5176" y="2522"/>
                  </a:cubicBezTo>
                  <a:cubicBezTo>
                    <a:pt x="3764" y="2522"/>
                    <a:pt x="1950" y="1681"/>
                    <a:pt x="1950" y="270"/>
                  </a:cubicBezTo>
                  <a:close/>
                  <a:moveTo>
                    <a:pt x="1950" y="1"/>
                  </a:moveTo>
                  <a:cubicBezTo>
                    <a:pt x="1378" y="841"/>
                    <a:pt x="706" y="1547"/>
                    <a:pt x="0" y="2253"/>
                  </a:cubicBezTo>
                  <a:lnTo>
                    <a:pt x="0" y="2253"/>
                  </a:lnTo>
                  <a:cubicBezTo>
                    <a:pt x="706" y="1547"/>
                    <a:pt x="1378" y="841"/>
                    <a:pt x="1950" y="1"/>
                  </a:cubicBezTo>
                  <a:close/>
                </a:path>
              </a:pathLst>
            </a:custGeom>
            <a:solidFill>
              <a:srgbClr val="6E47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1" name="Google Shape;854;p31">
              <a:extLst>
                <a:ext uri="{FF2B5EF4-FFF2-40B4-BE49-F238E27FC236}">
                  <a16:creationId xmlns:a16="http://schemas.microsoft.com/office/drawing/2014/main" id="{93685CFF-3B82-4A96-8A9E-93418E10F484}"/>
                </a:ext>
              </a:extLst>
            </p:cNvPr>
            <p:cNvSpPr/>
            <p:nvPr/>
          </p:nvSpPr>
          <p:spPr>
            <a:xfrm>
              <a:off x="6119462" y="3187999"/>
              <a:ext cx="126353" cy="61623"/>
            </a:xfrm>
            <a:custGeom>
              <a:avLst/>
              <a:gdLst/>
              <a:ahLst/>
              <a:cxnLst/>
              <a:rect l="l" t="t" r="r" b="b"/>
              <a:pathLst>
                <a:path w="4068" h="1984" extrusionOk="0">
                  <a:moveTo>
                    <a:pt x="3933" y="0"/>
                  </a:moveTo>
                  <a:cubicBezTo>
                    <a:pt x="3093" y="1143"/>
                    <a:pt x="1413" y="1983"/>
                    <a:pt x="1" y="1983"/>
                  </a:cubicBezTo>
                  <a:cubicBezTo>
                    <a:pt x="1413" y="1983"/>
                    <a:pt x="3093" y="1143"/>
                    <a:pt x="4068" y="0"/>
                  </a:cubicBezTo>
                  <a:close/>
                </a:path>
              </a:pathLst>
            </a:custGeom>
            <a:solidFill>
              <a:srgbClr val="86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2" name="Google Shape;855;p31">
              <a:extLst>
                <a:ext uri="{FF2B5EF4-FFF2-40B4-BE49-F238E27FC236}">
                  <a16:creationId xmlns:a16="http://schemas.microsoft.com/office/drawing/2014/main" id="{91A59F9D-AD18-48D3-B9E8-77BA0F1FD3C1}"/>
                </a:ext>
              </a:extLst>
            </p:cNvPr>
            <p:cNvSpPr/>
            <p:nvPr/>
          </p:nvSpPr>
          <p:spPr>
            <a:xfrm>
              <a:off x="5854333" y="3344573"/>
              <a:ext cx="31" cy="4193"/>
            </a:xfrm>
            <a:custGeom>
              <a:avLst/>
              <a:gdLst/>
              <a:ahLst/>
              <a:cxnLst/>
              <a:rect l="l" t="t" r="r" b="b"/>
              <a:pathLst>
                <a:path w="1" h="135" extrusionOk="0">
                  <a:moveTo>
                    <a:pt x="0" y="0"/>
                  </a:moveTo>
                  <a:lnTo>
                    <a:pt x="0" y="0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A992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3" name="Google Shape;856;p31">
              <a:extLst>
                <a:ext uri="{FF2B5EF4-FFF2-40B4-BE49-F238E27FC236}">
                  <a16:creationId xmlns:a16="http://schemas.microsoft.com/office/drawing/2014/main" id="{9FA72179-C8DC-404E-86D0-508BA5E3EB2D}"/>
                </a:ext>
              </a:extLst>
            </p:cNvPr>
            <p:cNvSpPr/>
            <p:nvPr/>
          </p:nvSpPr>
          <p:spPr>
            <a:xfrm>
              <a:off x="5854333" y="3276272"/>
              <a:ext cx="43639" cy="72494"/>
            </a:xfrm>
            <a:custGeom>
              <a:avLst/>
              <a:gdLst/>
              <a:ahLst/>
              <a:cxnLst/>
              <a:rect l="l" t="t" r="r" b="b"/>
              <a:pathLst>
                <a:path w="1405" h="2334" extrusionOk="0">
                  <a:moveTo>
                    <a:pt x="1405" y="1"/>
                  </a:moveTo>
                  <a:lnTo>
                    <a:pt x="1405" y="1"/>
                  </a:lnTo>
                  <a:cubicBezTo>
                    <a:pt x="1103" y="837"/>
                    <a:pt x="701" y="1799"/>
                    <a:pt x="0" y="2199"/>
                  </a:cubicBezTo>
                  <a:lnTo>
                    <a:pt x="0" y="2334"/>
                  </a:lnTo>
                  <a:cubicBezTo>
                    <a:pt x="701" y="1800"/>
                    <a:pt x="1103" y="837"/>
                    <a:pt x="1405" y="1"/>
                  </a:cubicBezTo>
                  <a:close/>
                </a:path>
              </a:pathLst>
            </a:custGeom>
            <a:solidFill>
              <a:srgbClr val="6E47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4" name="Google Shape;857;p31">
              <a:extLst>
                <a:ext uri="{FF2B5EF4-FFF2-40B4-BE49-F238E27FC236}">
                  <a16:creationId xmlns:a16="http://schemas.microsoft.com/office/drawing/2014/main" id="{6A7442B2-7FE0-4334-9BAA-31050FC2AD82}"/>
                </a:ext>
              </a:extLst>
            </p:cNvPr>
            <p:cNvSpPr/>
            <p:nvPr/>
          </p:nvSpPr>
          <p:spPr>
            <a:xfrm>
              <a:off x="5659120" y="3179644"/>
              <a:ext cx="1465664" cy="208817"/>
            </a:xfrm>
            <a:custGeom>
              <a:avLst/>
              <a:gdLst/>
              <a:ahLst/>
              <a:cxnLst/>
              <a:rect l="l" t="t" r="r" b="b"/>
              <a:pathLst>
                <a:path w="47188" h="6723" extrusionOk="0">
                  <a:moveTo>
                    <a:pt x="45372" y="4470"/>
                  </a:moveTo>
                  <a:cubicBezTo>
                    <a:pt x="45204" y="5613"/>
                    <a:pt x="44095" y="6722"/>
                    <a:pt x="42986" y="6722"/>
                  </a:cubicBezTo>
                  <a:lnTo>
                    <a:pt x="42683" y="6722"/>
                  </a:lnTo>
                  <a:cubicBezTo>
                    <a:pt x="42549" y="6722"/>
                    <a:pt x="42280" y="6722"/>
                    <a:pt x="42146" y="6588"/>
                  </a:cubicBezTo>
                  <a:lnTo>
                    <a:pt x="42146" y="6588"/>
                  </a:lnTo>
                  <a:cubicBezTo>
                    <a:pt x="42280" y="6722"/>
                    <a:pt x="42549" y="6722"/>
                    <a:pt x="42683" y="6722"/>
                  </a:cubicBezTo>
                  <a:lnTo>
                    <a:pt x="42986" y="6722"/>
                  </a:lnTo>
                  <a:cubicBezTo>
                    <a:pt x="44095" y="6722"/>
                    <a:pt x="45204" y="5613"/>
                    <a:pt x="45372" y="4470"/>
                  </a:cubicBezTo>
                  <a:close/>
                  <a:moveTo>
                    <a:pt x="1" y="135"/>
                  </a:moveTo>
                  <a:cubicBezTo>
                    <a:pt x="1" y="706"/>
                    <a:pt x="1" y="1109"/>
                    <a:pt x="135" y="1546"/>
                  </a:cubicBezTo>
                  <a:cubicBezTo>
                    <a:pt x="673" y="2521"/>
                    <a:pt x="1379" y="3092"/>
                    <a:pt x="2521" y="3092"/>
                  </a:cubicBezTo>
                  <a:lnTo>
                    <a:pt x="2656" y="3092"/>
                  </a:lnTo>
                  <a:cubicBezTo>
                    <a:pt x="3059" y="3092"/>
                    <a:pt x="3630" y="3092"/>
                    <a:pt x="4034" y="2790"/>
                  </a:cubicBezTo>
                  <a:lnTo>
                    <a:pt x="4034" y="2790"/>
                  </a:lnTo>
                  <a:cubicBezTo>
                    <a:pt x="3630" y="3092"/>
                    <a:pt x="3059" y="3092"/>
                    <a:pt x="2656" y="3092"/>
                  </a:cubicBezTo>
                  <a:lnTo>
                    <a:pt x="2521" y="3092"/>
                  </a:lnTo>
                  <a:cubicBezTo>
                    <a:pt x="1379" y="3092"/>
                    <a:pt x="673" y="2521"/>
                    <a:pt x="135" y="1546"/>
                  </a:cubicBezTo>
                  <a:cubicBezTo>
                    <a:pt x="1" y="1109"/>
                    <a:pt x="1" y="706"/>
                    <a:pt x="1" y="135"/>
                  </a:cubicBezTo>
                  <a:close/>
                  <a:moveTo>
                    <a:pt x="47187" y="0"/>
                  </a:moveTo>
                  <a:cubicBezTo>
                    <a:pt x="47053" y="1412"/>
                    <a:pt x="46347" y="2924"/>
                    <a:pt x="44935" y="3227"/>
                  </a:cubicBezTo>
                  <a:lnTo>
                    <a:pt x="44935" y="3227"/>
                  </a:lnTo>
                  <a:cubicBezTo>
                    <a:pt x="46347" y="2924"/>
                    <a:pt x="47053" y="1412"/>
                    <a:pt x="47187" y="0"/>
                  </a:cubicBezTo>
                  <a:close/>
                </a:path>
              </a:pathLst>
            </a:custGeom>
            <a:solidFill>
              <a:srgbClr val="CDC4C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5" name="Google Shape;858;p31">
              <a:extLst>
                <a:ext uri="{FF2B5EF4-FFF2-40B4-BE49-F238E27FC236}">
                  <a16:creationId xmlns:a16="http://schemas.microsoft.com/office/drawing/2014/main" id="{FBAE211A-A539-4482-AC1D-05BE1FC5B5B7}"/>
                </a:ext>
              </a:extLst>
            </p:cNvPr>
            <p:cNvSpPr/>
            <p:nvPr/>
          </p:nvSpPr>
          <p:spPr>
            <a:xfrm>
              <a:off x="6968149" y="3384237"/>
              <a:ext cx="31" cy="3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86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6" name="Google Shape;859;p31">
              <a:extLst>
                <a:ext uri="{FF2B5EF4-FFF2-40B4-BE49-F238E27FC236}">
                  <a16:creationId xmlns:a16="http://schemas.microsoft.com/office/drawing/2014/main" id="{69136F04-B278-4651-91CE-B04F35DC8E10}"/>
                </a:ext>
              </a:extLst>
            </p:cNvPr>
            <p:cNvSpPr/>
            <p:nvPr/>
          </p:nvSpPr>
          <p:spPr>
            <a:xfrm>
              <a:off x="6880497" y="3314289"/>
              <a:ext cx="87683" cy="69978"/>
            </a:xfrm>
            <a:custGeom>
              <a:avLst/>
              <a:gdLst/>
              <a:ahLst/>
              <a:cxnLst/>
              <a:rect l="l" t="t" r="r" b="b"/>
              <a:pathLst>
                <a:path w="2823" h="2253" extrusionOk="0">
                  <a:moveTo>
                    <a:pt x="0" y="1"/>
                  </a:moveTo>
                  <a:cubicBezTo>
                    <a:pt x="1411" y="270"/>
                    <a:pt x="1680" y="1816"/>
                    <a:pt x="2823" y="2253"/>
                  </a:cubicBezTo>
                  <a:cubicBezTo>
                    <a:pt x="1680" y="1681"/>
                    <a:pt x="1411" y="270"/>
                    <a:pt x="0" y="1"/>
                  </a:cubicBezTo>
                  <a:close/>
                </a:path>
              </a:pathLst>
            </a:custGeom>
            <a:solidFill>
              <a:srgbClr val="6E47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7" name="Google Shape;860;p31">
              <a:extLst>
                <a:ext uri="{FF2B5EF4-FFF2-40B4-BE49-F238E27FC236}">
                  <a16:creationId xmlns:a16="http://schemas.microsoft.com/office/drawing/2014/main" id="{131FC39D-6FAE-4E39-91F9-5F67F8A05362}"/>
                </a:ext>
              </a:extLst>
            </p:cNvPr>
            <p:cNvSpPr/>
            <p:nvPr/>
          </p:nvSpPr>
          <p:spPr>
            <a:xfrm>
              <a:off x="5659120" y="2836212"/>
              <a:ext cx="1465664" cy="552249"/>
            </a:xfrm>
            <a:custGeom>
              <a:avLst/>
              <a:gdLst/>
              <a:ahLst/>
              <a:cxnLst/>
              <a:rect l="l" t="t" r="r" b="b"/>
              <a:pathLst>
                <a:path w="47188" h="17780" extrusionOk="0">
                  <a:moveTo>
                    <a:pt x="2084" y="7260"/>
                  </a:moveTo>
                  <a:cubicBezTo>
                    <a:pt x="2009" y="7294"/>
                    <a:pt x="1935" y="7334"/>
                    <a:pt x="1862" y="7377"/>
                  </a:cubicBezTo>
                  <a:lnTo>
                    <a:pt x="1862" y="7377"/>
                  </a:lnTo>
                  <a:cubicBezTo>
                    <a:pt x="1913" y="7328"/>
                    <a:pt x="1999" y="7260"/>
                    <a:pt x="2084" y="7260"/>
                  </a:cubicBezTo>
                  <a:close/>
                  <a:moveTo>
                    <a:pt x="28837" y="0"/>
                  </a:moveTo>
                  <a:cubicBezTo>
                    <a:pt x="28568" y="0"/>
                    <a:pt x="28400" y="0"/>
                    <a:pt x="28265" y="135"/>
                  </a:cubicBezTo>
                  <a:cubicBezTo>
                    <a:pt x="27156" y="1546"/>
                    <a:pt x="25745" y="2521"/>
                    <a:pt x="24064" y="3058"/>
                  </a:cubicBezTo>
                  <a:cubicBezTo>
                    <a:pt x="23661" y="3058"/>
                    <a:pt x="23090" y="3361"/>
                    <a:pt x="22518" y="3361"/>
                  </a:cubicBezTo>
                  <a:cubicBezTo>
                    <a:pt x="21981" y="3361"/>
                    <a:pt x="21544" y="3227"/>
                    <a:pt x="21275" y="2790"/>
                  </a:cubicBezTo>
                  <a:lnTo>
                    <a:pt x="21275" y="2655"/>
                  </a:lnTo>
                  <a:cubicBezTo>
                    <a:pt x="21140" y="2386"/>
                    <a:pt x="20838" y="2084"/>
                    <a:pt x="20569" y="2084"/>
                  </a:cubicBezTo>
                  <a:cubicBezTo>
                    <a:pt x="20435" y="2084"/>
                    <a:pt x="20300" y="2084"/>
                    <a:pt x="20166" y="2218"/>
                  </a:cubicBezTo>
                  <a:cubicBezTo>
                    <a:pt x="19326" y="2655"/>
                    <a:pt x="18317" y="3058"/>
                    <a:pt x="17477" y="3058"/>
                  </a:cubicBezTo>
                  <a:cubicBezTo>
                    <a:pt x="17343" y="3058"/>
                    <a:pt x="17074" y="2924"/>
                    <a:pt x="16939" y="2924"/>
                  </a:cubicBezTo>
                  <a:cubicBezTo>
                    <a:pt x="16099" y="2790"/>
                    <a:pt x="15797" y="2386"/>
                    <a:pt x="15662" y="2084"/>
                  </a:cubicBezTo>
                  <a:cubicBezTo>
                    <a:pt x="15528" y="1815"/>
                    <a:pt x="15259" y="1681"/>
                    <a:pt x="14956" y="1681"/>
                  </a:cubicBezTo>
                  <a:cubicBezTo>
                    <a:pt x="14822" y="1681"/>
                    <a:pt x="14553" y="1681"/>
                    <a:pt x="14419" y="1949"/>
                  </a:cubicBezTo>
                  <a:cubicBezTo>
                    <a:pt x="13847" y="2790"/>
                    <a:pt x="13007" y="3630"/>
                    <a:pt x="12032" y="4067"/>
                  </a:cubicBezTo>
                  <a:cubicBezTo>
                    <a:pt x="11058" y="4336"/>
                    <a:pt x="10083" y="4907"/>
                    <a:pt x="9377" y="5747"/>
                  </a:cubicBezTo>
                  <a:cubicBezTo>
                    <a:pt x="9075" y="6150"/>
                    <a:pt x="8672" y="6419"/>
                    <a:pt x="8403" y="6419"/>
                  </a:cubicBezTo>
                  <a:cubicBezTo>
                    <a:pt x="7966" y="6419"/>
                    <a:pt x="7562" y="6150"/>
                    <a:pt x="7126" y="5445"/>
                  </a:cubicBezTo>
                  <a:cubicBezTo>
                    <a:pt x="6991" y="5176"/>
                    <a:pt x="6857" y="4739"/>
                    <a:pt x="6857" y="4470"/>
                  </a:cubicBezTo>
                  <a:cubicBezTo>
                    <a:pt x="6722" y="4067"/>
                    <a:pt x="6420" y="3764"/>
                    <a:pt x="6151" y="3764"/>
                  </a:cubicBezTo>
                  <a:cubicBezTo>
                    <a:pt x="6017" y="3764"/>
                    <a:pt x="6017" y="3764"/>
                    <a:pt x="6017" y="3899"/>
                  </a:cubicBezTo>
                  <a:lnTo>
                    <a:pt x="5176" y="3899"/>
                  </a:lnTo>
                  <a:cubicBezTo>
                    <a:pt x="4034" y="3764"/>
                    <a:pt x="3361" y="3361"/>
                    <a:pt x="2790" y="2218"/>
                  </a:cubicBezTo>
                  <a:cubicBezTo>
                    <a:pt x="2656" y="1815"/>
                    <a:pt x="2656" y="1378"/>
                    <a:pt x="2656" y="840"/>
                  </a:cubicBezTo>
                  <a:cubicBezTo>
                    <a:pt x="2084" y="1546"/>
                    <a:pt x="1815" y="2218"/>
                    <a:pt x="1681" y="3058"/>
                  </a:cubicBezTo>
                  <a:cubicBezTo>
                    <a:pt x="1513" y="3495"/>
                    <a:pt x="1110" y="4907"/>
                    <a:pt x="1110" y="6016"/>
                  </a:cubicBezTo>
                  <a:cubicBezTo>
                    <a:pt x="1110" y="6708"/>
                    <a:pt x="1239" y="7400"/>
                    <a:pt x="1783" y="7427"/>
                  </a:cubicBezTo>
                  <a:lnTo>
                    <a:pt x="1783" y="7427"/>
                  </a:lnTo>
                  <a:cubicBezTo>
                    <a:pt x="707" y="8131"/>
                    <a:pt x="1" y="9774"/>
                    <a:pt x="1" y="11192"/>
                  </a:cubicBezTo>
                  <a:cubicBezTo>
                    <a:pt x="1" y="11763"/>
                    <a:pt x="1" y="12166"/>
                    <a:pt x="135" y="12603"/>
                  </a:cubicBezTo>
                  <a:cubicBezTo>
                    <a:pt x="673" y="13578"/>
                    <a:pt x="1379" y="14149"/>
                    <a:pt x="2521" y="14149"/>
                  </a:cubicBezTo>
                  <a:lnTo>
                    <a:pt x="2656" y="14149"/>
                  </a:lnTo>
                  <a:cubicBezTo>
                    <a:pt x="3059" y="14149"/>
                    <a:pt x="3630" y="14149"/>
                    <a:pt x="4034" y="13847"/>
                  </a:cubicBezTo>
                  <a:lnTo>
                    <a:pt x="4034" y="14284"/>
                  </a:lnTo>
                  <a:cubicBezTo>
                    <a:pt x="4034" y="14687"/>
                    <a:pt x="4202" y="15258"/>
                    <a:pt x="4471" y="15662"/>
                  </a:cubicBezTo>
                  <a:cubicBezTo>
                    <a:pt x="4874" y="16367"/>
                    <a:pt x="5311" y="16670"/>
                    <a:pt x="5714" y="16670"/>
                  </a:cubicBezTo>
                  <a:cubicBezTo>
                    <a:pt x="5882" y="16670"/>
                    <a:pt x="6151" y="16502"/>
                    <a:pt x="6285" y="16367"/>
                  </a:cubicBezTo>
                  <a:cubicBezTo>
                    <a:pt x="6991" y="15964"/>
                    <a:pt x="7394" y="14990"/>
                    <a:pt x="7697" y="14149"/>
                  </a:cubicBezTo>
                  <a:cubicBezTo>
                    <a:pt x="7966" y="14418"/>
                    <a:pt x="8403" y="14418"/>
                    <a:pt x="8672" y="14418"/>
                  </a:cubicBezTo>
                  <a:cubicBezTo>
                    <a:pt x="10352" y="14418"/>
                    <a:pt x="11898" y="12301"/>
                    <a:pt x="12436" y="10923"/>
                  </a:cubicBezTo>
                  <a:cubicBezTo>
                    <a:pt x="13007" y="11763"/>
                    <a:pt x="12873" y="12301"/>
                    <a:pt x="13444" y="12872"/>
                  </a:cubicBezTo>
                  <a:cubicBezTo>
                    <a:pt x="13578" y="13007"/>
                    <a:pt x="13847" y="13141"/>
                    <a:pt x="14284" y="13141"/>
                  </a:cubicBezTo>
                  <a:cubicBezTo>
                    <a:pt x="14419" y="13309"/>
                    <a:pt x="14688" y="13309"/>
                    <a:pt x="14822" y="13309"/>
                  </a:cubicBezTo>
                  <a:cubicBezTo>
                    <a:pt x="16234" y="13309"/>
                    <a:pt x="17914" y="12469"/>
                    <a:pt x="18889" y="11326"/>
                  </a:cubicBezTo>
                  <a:lnTo>
                    <a:pt x="18889" y="11326"/>
                  </a:lnTo>
                  <a:cubicBezTo>
                    <a:pt x="18620" y="11763"/>
                    <a:pt x="18485" y="12166"/>
                    <a:pt x="18485" y="12603"/>
                  </a:cubicBezTo>
                  <a:cubicBezTo>
                    <a:pt x="18485" y="12738"/>
                    <a:pt x="18620" y="12872"/>
                    <a:pt x="18620" y="13007"/>
                  </a:cubicBezTo>
                  <a:cubicBezTo>
                    <a:pt x="18889" y="13444"/>
                    <a:pt x="19326" y="13578"/>
                    <a:pt x="19863" y="13578"/>
                  </a:cubicBezTo>
                  <a:cubicBezTo>
                    <a:pt x="20435" y="13578"/>
                    <a:pt x="21006" y="13444"/>
                    <a:pt x="21409" y="13309"/>
                  </a:cubicBezTo>
                  <a:cubicBezTo>
                    <a:pt x="22518" y="12872"/>
                    <a:pt x="23527" y="12301"/>
                    <a:pt x="24501" y="11629"/>
                  </a:cubicBezTo>
                  <a:cubicBezTo>
                    <a:pt x="25207" y="10923"/>
                    <a:pt x="25879" y="10217"/>
                    <a:pt x="26451" y="9377"/>
                  </a:cubicBezTo>
                  <a:lnTo>
                    <a:pt x="26451" y="9646"/>
                  </a:lnTo>
                  <a:cubicBezTo>
                    <a:pt x="26451" y="11057"/>
                    <a:pt x="28265" y="11898"/>
                    <a:pt x="29677" y="11898"/>
                  </a:cubicBezTo>
                  <a:cubicBezTo>
                    <a:pt x="30652" y="11898"/>
                    <a:pt x="31357" y="11461"/>
                    <a:pt x="31626" y="10788"/>
                  </a:cubicBezTo>
                  <a:lnTo>
                    <a:pt x="31626" y="10788"/>
                  </a:lnTo>
                  <a:cubicBezTo>
                    <a:pt x="31492" y="11192"/>
                    <a:pt x="31492" y="11763"/>
                    <a:pt x="31357" y="12301"/>
                  </a:cubicBezTo>
                  <a:cubicBezTo>
                    <a:pt x="31357" y="13309"/>
                    <a:pt x="31357" y="14418"/>
                    <a:pt x="31929" y="15393"/>
                  </a:cubicBezTo>
                  <a:cubicBezTo>
                    <a:pt x="32601" y="16233"/>
                    <a:pt x="33307" y="16670"/>
                    <a:pt x="34147" y="16670"/>
                  </a:cubicBezTo>
                  <a:cubicBezTo>
                    <a:pt x="34584" y="16670"/>
                    <a:pt x="35122" y="16502"/>
                    <a:pt x="35693" y="16233"/>
                  </a:cubicBezTo>
                  <a:cubicBezTo>
                    <a:pt x="36533" y="15662"/>
                    <a:pt x="37373" y="15258"/>
                    <a:pt x="38482" y="15258"/>
                  </a:cubicBezTo>
                  <a:cubicBezTo>
                    <a:pt x="38785" y="15258"/>
                    <a:pt x="39054" y="15258"/>
                    <a:pt x="39323" y="15393"/>
                  </a:cubicBezTo>
                  <a:cubicBezTo>
                    <a:pt x="40734" y="15662"/>
                    <a:pt x="41003" y="17073"/>
                    <a:pt x="42146" y="17645"/>
                  </a:cubicBezTo>
                  <a:cubicBezTo>
                    <a:pt x="42280" y="17779"/>
                    <a:pt x="42549" y="17779"/>
                    <a:pt x="42683" y="17779"/>
                  </a:cubicBezTo>
                  <a:lnTo>
                    <a:pt x="42986" y="17779"/>
                  </a:lnTo>
                  <a:cubicBezTo>
                    <a:pt x="44095" y="17779"/>
                    <a:pt x="45204" y="16670"/>
                    <a:pt x="45372" y="15527"/>
                  </a:cubicBezTo>
                  <a:cubicBezTo>
                    <a:pt x="45372" y="15124"/>
                    <a:pt x="45204" y="14687"/>
                    <a:pt x="44935" y="14284"/>
                  </a:cubicBezTo>
                  <a:cubicBezTo>
                    <a:pt x="46347" y="13981"/>
                    <a:pt x="47053" y="12469"/>
                    <a:pt x="47187" y="11057"/>
                  </a:cubicBezTo>
                  <a:lnTo>
                    <a:pt x="47187" y="9646"/>
                  </a:lnTo>
                  <a:cubicBezTo>
                    <a:pt x="47053" y="9242"/>
                    <a:pt x="47187" y="9108"/>
                    <a:pt x="47053" y="8806"/>
                  </a:cubicBezTo>
                  <a:cubicBezTo>
                    <a:pt x="46750" y="8402"/>
                    <a:pt x="46044" y="8402"/>
                    <a:pt x="46044" y="8100"/>
                  </a:cubicBezTo>
                  <a:lnTo>
                    <a:pt x="46044" y="7965"/>
                  </a:lnTo>
                  <a:cubicBezTo>
                    <a:pt x="46044" y="7831"/>
                    <a:pt x="46044" y="7696"/>
                    <a:pt x="46212" y="7428"/>
                  </a:cubicBezTo>
                  <a:lnTo>
                    <a:pt x="46212" y="7428"/>
                  </a:lnTo>
                  <a:cubicBezTo>
                    <a:pt x="46044" y="7562"/>
                    <a:pt x="45775" y="7562"/>
                    <a:pt x="45641" y="7562"/>
                  </a:cubicBezTo>
                  <a:lnTo>
                    <a:pt x="45372" y="7562"/>
                  </a:lnTo>
                  <a:cubicBezTo>
                    <a:pt x="43826" y="7428"/>
                    <a:pt x="43524" y="5445"/>
                    <a:pt x="42011" y="5041"/>
                  </a:cubicBezTo>
                  <a:cubicBezTo>
                    <a:pt x="41709" y="5041"/>
                    <a:pt x="41440" y="4907"/>
                    <a:pt x="41171" y="4907"/>
                  </a:cubicBezTo>
                  <a:cubicBezTo>
                    <a:pt x="40028" y="4907"/>
                    <a:pt x="39188" y="5445"/>
                    <a:pt x="38348" y="5882"/>
                  </a:cubicBezTo>
                  <a:cubicBezTo>
                    <a:pt x="37810" y="6150"/>
                    <a:pt x="37239" y="6419"/>
                    <a:pt x="36802" y="6419"/>
                  </a:cubicBezTo>
                  <a:cubicBezTo>
                    <a:pt x="35962" y="6419"/>
                    <a:pt x="35290" y="6016"/>
                    <a:pt x="34584" y="5041"/>
                  </a:cubicBezTo>
                  <a:cubicBezTo>
                    <a:pt x="34012" y="4201"/>
                    <a:pt x="34012" y="3227"/>
                    <a:pt x="34012" y="2218"/>
                  </a:cubicBezTo>
                  <a:cubicBezTo>
                    <a:pt x="34012" y="1815"/>
                    <a:pt x="33744" y="1378"/>
                    <a:pt x="33307" y="1378"/>
                  </a:cubicBezTo>
                  <a:lnTo>
                    <a:pt x="33172" y="1546"/>
                  </a:lnTo>
                  <a:lnTo>
                    <a:pt x="32332" y="1546"/>
                  </a:lnTo>
                  <a:cubicBezTo>
                    <a:pt x="31223" y="1546"/>
                    <a:pt x="29946" y="1109"/>
                    <a:pt x="29408" y="269"/>
                  </a:cubicBezTo>
                  <a:cubicBezTo>
                    <a:pt x="29240" y="0"/>
                    <a:pt x="28971" y="0"/>
                    <a:pt x="2883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8" name="Google Shape;861;p31">
              <a:extLst>
                <a:ext uri="{FF2B5EF4-FFF2-40B4-BE49-F238E27FC236}">
                  <a16:creationId xmlns:a16="http://schemas.microsoft.com/office/drawing/2014/main" id="{461FF0F9-5896-4560-8CB8-6C0C41CDF6D4}"/>
                </a:ext>
              </a:extLst>
            </p:cNvPr>
            <p:cNvSpPr/>
            <p:nvPr/>
          </p:nvSpPr>
          <p:spPr>
            <a:xfrm>
              <a:off x="6133036" y="3492792"/>
              <a:ext cx="178533" cy="122190"/>
            </a:xfrm>
            <a:custGeom>
              <a:avLst/>
              <a:gdLst/>
              <a:ahLst/>
              <a:cxnLst/>
              <a:rect l="l" t="t" r="r" b="b"/>
              <a:pathLst>
                <a:path w="5748" h="3934" extrusionOk="0">
                  <a:moveTo>
                    <a:pt x="5311" y="1"/>
                  </a:moveTo>
                  <a:cubicBezTo>
                    <a:pt x="5042" y="1"/>
                    <a:pt x="4740" y="270"/>
                    <a:pt x="4740" y="572"/>
                  </a:cubicBezTo>
                  <a:cubicBezTo>
                    <a:pt x="4740" y="1816"/>
                    <a:pt x="3765" y="2790"/>
                    <a:pt x="2522" y="2925"/>
                  </a:cubicBezTo>
                  <a:cubicBezTo>
                    <a:pt x="2407" y="2958"/>
                    <a:pt x="2293" y="2973"/>
                    <a:pt x="2179" y="2973"/>
                  </a:cubicBezTo>
                  <a:cubicBezTo>
                    <a:pt x="1723" y="2973"/>
                    <a:pt x="1271" y="2737"/>
                    <a:pt x="841" y="2522"/>
                  </a:cubicBezTo>
                  <a:cubicBezTo>
                    <a:pt x="802" y="2482"/>
                    <a:pt x="736" y="2466"/>
                    <a:pt x="660" y="2466"/>
                  </a:cubicBezTo>
                  <a:cubicBezTo>
                    <a:pt x="477" y="2466"/>
                    <a:pt x="230" y="2561"/>
                    <a:pt x="135" y="2656"/>
                  </a:cubicBezTo>
                  <a:cubicBezTo>
                    <a:pt x="1" y="2925"/>
                    <a:pt x="135" y="3227"/>
                    <a:pt x="270" y="3362"/>
                  </a:cubicBezTo>
                  <a:cubicBezTo>
                    <a:pt x="841" y="3765"/>
                    <a:pt x="1547" y="3933"/>
                    <a:pt x="2219" y="3933"/>
                  </a:cubicBezTo>
                  <a:lnTo>
                    <a:pt x="2656" y="3933"/>
                  </a:lnTo>
                  <a:cubicBezTo>
                    <a:pt x="4336" y="3765"/>
                    <a:pt x="5748" y="2253"/>
                    <a:pt x="5748" y="572"/>
                  </a:cubicBezTo>
                  <a:cubicBezTo>
                    <a:pt x="5748" y="270"/>
                    <a:pt x="5580" y="1"/>
                    <a:pt x="53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9" name="Google Shape;862;p31">
              <a:extLst>
                <a:ext uri="{FF2B5EF4-FFF2-40B4-BE49-F238E27FC236}">
                  <a16:creationId xmlns:a16="http://schemas.microsoft.com/office/drawing/2014/main" id="{FA6B455F-977B-4B36-A84A-B37881BE2563}"/>
                </a:ext>
              </a:extLst>
            </p:cNvPr>
            <p:cNvSpPr/>
            <p:nvPr/>
          </p:nvSpPr>
          <p:spPr>
            <a:xfrm>
              <a:off x="6337660" y="3256735"/>
              <a:ext cx="234908" cy="209376"/>
            </a:xfrm>
            <a:custGeom>
              <a:avLst/>
              <a:gdLst/>
              <a:ahLst/>
              <a:cxnLst/>
              <a:rect l="l" t="t" r="r" b="b"/>
              <a:pathLst>
                <a:path w="7563" h="6741" extrusionOk="0">
                  <a:moveTo>
                    <a:pt x="3777" y="0"/>
                  </a:moveTo>
                  <a:cubicBezTo>
                    <a:pt x="2799" y="0"/>
                    <a:pt x="1814" y="426"/>
                    <a:pt x="1109" y="1283"/>
                  </a:cubicBezTo>
                  <a:cubicBezTo>
                    <a:pt x="0" y="2694"/>
                    <a:pt x="269" y="4811"/>
                    <a:pt x="1681" y="6055"/>
                  </a:cubicBezTo>
                  <a:cubicBezTo>
                    <a:pt x="2312" y="6518"/>
                    <a:pt x="3048" y="6741"/>
                    <a:pt x="3773" y="6741"/>
                  </a:cubicBezTo>
                  <a:cubicBezTo>
                    <a:pt x="4785" y="6741"/>
                    <a:pt x="5773" y="6306"/>
                    <a:pt x="6419" y="5484"/>
                  </a:cubicBezTo>
                  <a:cubicBezTo>
                    <a:pt x="7562" y="3971"/>
                    <a:pt x="7394" y="1854"/>
                    <a:pt x="5882" y="745"/>
                  </a:cubicBezTo>
                  <a:cubicBezTo>
                    <a:pt x="5270" y="249"/>
                    <a:pt x="4525" y="0"/>
                    <a:pt x="37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0" name="Google Shape;863;p31">
              <a:extLst>
                <a:ext uri="{FF2B5EF4-FFF2-40B4-BE49-F238E27FC236}">
                  <a16:creationId xmlns:a16="http://schemas.microsoft.com/office/drawing/2014/main" id="{1541C5F9-30C1-4920-B005-4847AA260ADD}"/>
                </a:ext>
              </a:extLst>
            </p:cNvPr>
            <p:cNvSpPr/>
            <p:nvPr/>
          </p:nvSpPr>
          <p:spPr>
            <a:xfrm>
              <a:off x="6384622" y="3440611"/>
              <a:ext cx="266216" cy="134677"/>
            </a:xfrm>
            <a:custGeom>
              <a:avLst/>
              <a:gdLst/>
              <a:ahLst/>
              <a:cxnLst/>
              <a:rect l="l" t="t" r="r" b="b"/>
              <a:pathLst>
                <a:path w="8571" h="4336" extrusionOk="0">
                  <a:moveTo>
                    <a:pt x="4202" y="0"/>
                  </a:moveTo>
                  <a:cubicBezTo>
                    <a:pt x="1983" y="135"/>
                    <a:pt x="1" y="1110"/>
                    <a:pt x="169" y="2252"/>
                  </a:cubicBezTo>
                  <a:cubicBezTo>
                    <a:pt x="169" y="3496"/>
                    <a:pt x="1983" y="4336"/>
                    <a:pt x="4370" y="4336"/>
                  </a:cubicBezTo>
                  <a:cubicBezTo>
                    <a:pt x="6588" y="4202"/>
                    <a:pt x="8571" y="3227"/>
                    <a:pt x="8403" y="2084"/>
                  </a:cubicBezTo>
                  <a:cubicBezTo>
                    <a:pt x="8403" y="841"/>
                    <a:pt x="6588" y="0"/>
                    <a:pt x="42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1" name="Google Shape;864;p31">
              <a:extLst>
                <a:ext uri="{FF2B5EF4-FFF2-40B4-BE49-F238E27FC236}">
                  <a16:creationId xmlns:a16="http://schemas.microsoft.com/office/drawing/2014/main" id="{0AC89F5C-6032-42B3-BE34-1BF79B2939BD}"/>
                </a:ext>
              </a:extLst>
            </p:cNvPr>
            <p:cNvSpPr/>
            <p:nvPr/>
          </p:nvSpPr>
          <p:spPr>
            <a:xfrm>
              <a:off x="5893997" y="3288416"/>
              <a:ext cx="217172" cy="192914"/>
            </a:xfrm>
            <a:custGeom>
              <a:avLst/>
              <a:gdLst/>
              <a:ahLst/>
              <a:cxnLst/>
              <a:rect l="l" t="t" r="r" b="b"/>
              <a:pathLst>
                <a:path w="6992" h="6211" extrusionOk="0">
                  <a:moveTo>
                    <a:pt x="3413" y="1"/>
                  </a:moveTo>
                  <a:cubicBezTo>
                    <a:pt x="2734" y="1"/>
                    <a:pt x="2061" y="223"/>
                    <a:pt x="1513" y="699"/>
                  </a:cubicBezTo>
                  <a:cubicBezTo>
                    <a:pt x="135" y="1674"/>
                    <a:pt x="0" y="3623"/>
                    <a:pt x="975" y="5035"/>
                  </a:cubicBezTo>
                  <a:cubicBezTo>
                    <a:pt x="1593" y="5821"/>
                    <a:pt x="2470" y="6211"/>
                    <a:pt x="3371" y="6211"/>
                  </a:cubicBezTo>
                  <a:cubicBezTo>
                    <a:pt x="4088" y="6211"/>
                    <a:pt x="4819" y="5963"/>
                    <a:pt x="5445" y="5472"/>
                  </a:cubicBezTo>
                  <a:cubicBezTo>
                    <a:pt x="6722" y="4464"/>
                    <a:pt x="6991" y="2514"/>
                    <a:pt x="5882" y="1103"/>
                  </a:cubicBezTo>
                  <a:cubicBezTo>
                    <a:pt x="5230" y="393"/>
                    <a:pt x="4315" y="1"/>
                    <a:pt x="34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2" name="Google Shape;865;p31">
              <a:extLst>
                <a:ext uri="{FF2B5EF4-FFF2-40B4-BE49-F238E27FC236}">
                  <a16:creationId xmlns:a16="http://schemas.microsoft.com/office/drawing/2014/main" id="{26E29FF5-E604-4426-A4A5-A021519F55DF}"/>
                </a:ext>
              </a:extLst>
            </p:cNvPr>
            <p:cNvSpPr/>
            <p:nvPr/>
          </p:nvSpPr>
          <p:spPr>
            <a:xfrm>
              <a:off x="5880424" y="3458346"/>
              <a:ext cx="182727" cy="121569"/>
            </a:xfrm>
            <a:custGeom>
              <a:avLst/>
              <a:gdLst/>
              <a:ahLst/>
              <a:cxnLst/>
              <a:rect l="l" t="t" r="r" b="b"/>
              <a:pathLst>
                <a:path w="5883" h="3914" extrusionOk="0">
                  <a:moveTo>
                    <a:pt x="1950" y="1"/>
                  </a:moveTo>
                  <a:cubicBezTo>
                    <a:pt x="1278" y="1"/>
                    <a:pt x="572" y="135"/>
                    <a:pt x="1" y="270"/>
                  </a:cubicBezTo>
                  <a:cubicBezTo>
                    <a:pt x="135" y="1110"/>
                    <a:pt x="135" y="1816"/>
                    <a:pt x="1" y="2656"/>
                  </a:cubicBezTo>
                  <a:lnTo>
                    <a:pt x="1" y="2925"/>
                  </a:lnTo>
                  <a:lnTo>
                    <a:pt x="1" y="3631"/>
                  </a:lnTo>
                  <a:cubicBezTo>
                    <a:pt x="572" y="3899"/>
                    <a:pt x="1278" y="3899"/>
                    <a:pt x="1950" y="3899"/>
                  </a:cubicBezTo>
                  <a:cubicBezTo>
                    <a:pt x="2100" y="3909"/>
                    <a:pt x="2248" y="3914"/>
                    <a:pt x="2394" y="3914"/>
                  </a:cubicBezTo>
                  <a:cubicBezTo>
                    <a:pt x="4315" y="3914"/>
                    <a:pt x="5882" y="3115"/>
                    <a:pt x="5882" y="2085"/>
                  </a:cubicBezTo>
                  <a:cubicBezTo>
                    <a:pt x="5882" y="1513"/>
                    <a:pt x="5479" y="975"/>
                    <a:pt x="4773" y="673"/>
                  </a:cubicBezTo>
                  <a:cubicBezTo>
                    <a:pt x="4067" y="270"/>
                    <a:pt x="3093" y="1"/>
                    <a:pt x="211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3" name="Google Shape;866;p31">
              <a:extLst>
                <a:ext uri="{FF2B5EF4-FFF2-40B4-BE49-F238E27FC236}">
                  <a16:creationId xmlns:a16="http://schemas.microsoft.com/office/drawing/2014/main" id="{B6D859BE-ABC8-4A42-B5B8-2D610C015540}"/>
                </a:ext>
              </a:extLst>
            </p:cNvPr>
            <p:cNvSpPr/>
            <p:nvPr/>
          </p:nvSpPr>
          <p:spPr>
            <a:xfrm>
              <a:off x="5858495" y="3818488"/>
              <a:ext cx="248481" cy="358775"/>
            </a:xfrm>
            <a:custGeom>
              <a:avLst/>
              <a:gdLst/>
              <a:ahLst/>
              <a:cxnLst/>
              <a:rect l="l" t="t" r="r" b="b"/>
              <a:pathLst>
                <a:path w="8000" h="11551" extrusionOk="0">
                  <a:moveTo>
                    <a:pt x="1" y="1"/>
                  </a:moveTo>
                  <a:lnTo>
                    <a:pt x="1" y="9815"/>
                  </a:lnTo>
                  <a:cubicBezTo>
                    <a:pt x="1" y="10251"/>
                    <a:pt x="135" y="10520"/>
                    <a:pt x="438" y="10655"/>
                  </a:cubicBezTo>
                  <a:cubicBezTo>
                    <a:pt x="1508" y="11271"/>
                    <a:pt x="2617" y="11551"/>
                    <a:pt x="3747" y="11551"/>
                  </a:cubicBezTo>
                  <a:cubicBezTo>
                    <a:pt x="4958" y="11551"/>
                    <a:pt x="6193" y="11229"/>
                    <a:pt x="7428" y="10655"/>
                  </a:cubicBezTo>
                  <a:cubicBezTo>
                    <a:pt x="7865" y="10520"/>
                    <a:pt x="8000" y="10251"/>
                    <a:pt x="8000" y="9815"/>
                  </a:cubicBezTo>
                  <a:lnTo>
                    <a:pt x="8000" y="1"/>
                  </a:lnTo>
                  <a:cubicBezTo>
                    <a:pt x="8000" y="707"/>
                    <a:pt x="6185" y="1144"/>
                    <a:pt x="4067" y="1144"/>
                  </a:cubicBezTo>
                  <a:cubicBezTo>
                    <a:pt x="1816" y="1144"/>
                    <a:pt x="1" y="707"/>
                    <a:pt x="1" y="1"/>
                  </a:cubicBezTo>
                  <a:close/>
                </a:path>
              </a:pathLst>
            </a:custGeom>
            <a:solidFill>
              <a:srgbClr val="74E2E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4" name="Google Shape;867;p31">
              <a:extLst>
                <a:ext uri="{FF2B5EF4-FFF2-40B4-BE49-F238E27FC236}">
                  <a16:creationId xmlns:a16="http://schemas.microsoft.com/office/drawing/2014/main" id="{B1310A9B-D552-4383-9D6A-72133004D72A}"/>
                </a:ext>
              </a:extLst>
            </p:cNvPr>
            <p:cNvSpPr/>
            <p:nvPr/>
          </p:nvSpPr>
          <p:spPr>
            <a:xfrm>
              <a:off x="5858495" y="3818488"/>
              <a:ext cx="248481" cy="357036"/>
            </a:xfrm>
            <a:custGeom>
              <a:avLst/>
              <a:gdLst/>
              <a:ahLst/>
              <a:cxnLst/>
              <a:rect l="l" t="t" r="r" b="b"/>
              <a:pathLst>
                <a:path w="8000" h="11495" extrusionOk="0">
                  <a:moveTo>
                    <a:pt x="8000" y="1"/>
                  </a:moveTo>
                  <a:lnTo>
                    <a:pt x="8000" y="1"/>
                  </a:lnTo>
                  <a:lnTo>
                    <a:pt x="8000" y="5210"/>
                  </a:lnTo>
                  <a:lnTo>
                    <a:pt x="8000" y="5210"/>
                  </a:lnTo>
                  <a:lnTo>
                    <a:pt x="8000" y="1"/>
                  </a:lnTo>
                  <a:close/>
                  <a:moveTo>
                    <a:pt x="1" y="1"/>
                  </a:moveTo>
                  <a:lnTo>
                    <a:pt x="1" y="9815"/>
                  </a:lnTo>
                  <a:cubicBezTo>
                    <a:pt x="1" y="10251"/>
                    <a:pt x="135" y="10520"/>
                    <a:pt x="438" y="10655"/>
                  </a:cubicBezTo>
                  <a:cubicBezTo>
                    <a:pt x="1547" y="11361"/>
                    <a:pt x="2656" y="11495"/>
                    <a:pt x="3799" y="11495"/>
                  </a:cubicBezTo>
                  <a:cubicBezTo>
                    <a:pt x="4908" y="11495"/>
                    <a:pt x="6185" y="11226"/>
                    <a:pt x="7428" y="10655"/>
                  </a:cubicBezTo>
                  <a:cubicBezTo>
                    <a:pt x="7865" y="10520"/>
                    <a:pt x="8000" y="10251"/>
                    <a:pt x="8000" y="9815"/>
                  </a:cubicBezTo>
                  <a:lnTo>
                    <a:pt x="8000" y="9680"/>
                  </a:lnTo>
                  <a:lnTo>
                    <a:pt x="8000" y="9680"/>
                  </a:lnTo>
                  <a:lnTo>
                    <a:pt x="8000" y="9815"/>
                  </a:lnTo>
                  <a:cubicBezTo>
                    <a:pt x="8000" y="10251"/>
                    <a:pt x="7865" y="10520"/>
                    <a:pt x="7428" y="10655"/>
                  </a:cubicBezTo>
                  <a:cubicBezTo>
                    <a:pt x="6185" y="11226"/>
                    <a:pt x="4908" y="11495"/>
                    <a:pt x="3799" y="11495"/>
                  </a:cubicBezTo>
                  <a:cubicBezTo>
                    <a:pt x="2656" y="11495"/>
                    <a:pt x="1547" y="11361"/>
                    <a:pt x="438" y="10655"/>
                  </a:cubicBezTo>
                  <a:cubicBezTo>
                    <a:pt x="135" y="10520"/>
                    <a:pt x="1" y="10251"/>
                    <a:pt x="1" y="98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E7BB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5" name="Google Shape;868;p31">
              <a:extLst>
                <a:ext uri="{FF2B5EF4-FFF2-40B4-BE49-F238E27FC236}">
                  <a16:creationId xmlns:a16="http://schemas.microsoft.com/office/drawing/2014/main" id="{258B552B-85A8-43D5-A6E8-31D6364C1A76}"/>
                </a:ext>
              </a:extLst>
            </p:cNvPr>
            <p:cNvSpPr/>
            <p:nvPr/>
          </p:nvSpPr>
          <p:spPr>
            <a:xfrm>
              <a:off x="6106945" y="3980311"/>
              <a:ext cx="31" cy="138870"/>
            </a:xfrm>
            <a:custGeom>
              <a:avLst/>
              <a:gdLst/>
              <a:ahLst/>
              <a:cxnLst/>
              <a:rect l="l" t="t" r="r" b="b"/>
              <a:pathLst>
                <a:path w="1" h="4471" extrusionOk="0">
                  <a:moveTo>
                    <a:pt x="1" y="0"/>
                  </a:moveTo>
                  <a:lnTo>
                    <a:pt x="1" y="4470"/>
                  </a:lnTo>
                  <a:lnTo>
                    <a:pt x="1" y="4470"/>
                  </a:lnTo>
                  <a:close/>
                </a:path>
              </a:pathLst>
            </a:custGeom>
            <a:solidFill>
              <a:srgbClr val="DB9F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6" name="Google Shape;869;p31">
              <a:extLst>
                <a:ext uri="{FF2B5EF4-FFF2-40B4-BE49-F238E27FC236}">
                  <a16:creationId xmlns:a16="http://schemas.microsoft.com/office/drawing/2014/main" id="{34CE13F7-D3FE-4868-A8C9-832F0B502D83}"/>
                </a:ext>
              </a:extLst>
            </p:cNvPr>
            <p:cNvSpPr/>
            <p:nvPr/>
          </p:nvSpPr>
          <p:spPr>
            <a:xfrm>
              <a:off x="6080855" y="3827899"/>
              <a:ext cx="26122" cy="12548"/>
            </a:xfrm>
            <a:custGeom>
              <a:avLst/>
              <a:gdLst/>
              <a:ahLst/>
              <a:cxnLst/>
              <a:rect l="l" t="t" r="r" b="b"/>
              <a:pathLst>
                <a:path w="841" h="404" extrusionOk="0">
                  <a:moveTo>
                    <a:pt x="841" y="0"/>
                  </a:moveTo>
                  <a:cubicBezTo>
                    <a:pt x="841" y="0"/>
                    <a:pt x="730" y="0"/>
                    <a:pt x="709" y="101"/>
                  </a:cubicBezTo>
                  <a:lnTo>
                    <a:pt x="709" y="101"/>
                  </a:lnTo>
                  <a:cubicBezTo>
                    <a:pt x="763" y="68"/>
                    <a:pt x="807" y="34"/>
                    <a:pt x="841" y="0"/>
                  </a:cubicBezTo>
                  <a:close/>
                  <a:moveTo>
                    <a:pt x="709" y="101"/>
                  </a:moveTo>
                  <a:lnTo>
                    <a:pt x="709" y="101"/>
                  </a:lnTo>
                  <a:cubicBezTo>
                    <a:pt x="609" y="164"/>
                    <a:pt x="476" y="227"/>
                    <a:pt x="317" y="289"/>
                  </a:cubicBezTo>
                  <a:lnTo>
                    <a:pt x="317" y="289"/>
                  </a:lnTo>
                  <a:cubicBezTo>
                    <a:pt x="469" y="248"/>
                    <a:pt x="605" y="215"/>
                    <a:pt x="706" y="135"/>
                  </a:cubicBezTo>
                  <a:cubicBezTo>
                    <a:pt x="706" y="122"/>
                    <a:pt x="707" y="111"/>
                    <a:pt x="709" y="101"/>
                  </a:cubicBezTo>
                  <a:close/>
                  <a:moveTo>
                    <a:pt x="317" y="289"/>
                  </a:moveTo>
                  <a:cubicBezTo>
                    <a:pt x="216" y="317"/>
                    <a:pt x="108" y="350"/>
                    <a:pt x="0" y="404"/>
                  </a:cubicBezTo>
                  <a:cubicBezTo>
                    <a:pt x="115" y="366"/>
                    <a:pt x="221" y="328"/>
                    <a:pt x="317" y="289"/>
                  </a:cubicBezTo>
                  <a:close/>
                </a:path>
              </a:pathLst>
            </a:custGeom>
            <a:solidFill>
              <a:srgbClr val="E7BB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7" name="Google Shape;870;p31">
              <a:extLst>
                <a:ext uri="{FF2B5EF4-FFF2-40B4-BE49-F238E27FC236}">
                  <a16:creationId xmlns:a16="http://schemas.microsoft.com/office/drawing/2014/main" id="{93AFD013-D85E-43B9-8E95-BBA33BD9EC6E}"/>
                </a:ext>
              </a:extLst>
            </p:cNvPr>
            <p:cNvSpPr/>
            <p:nvPr/>
          </p:nvSpPr>
          <p:spPr>
            <a:xfrm>
              <a:off x="5858495" y="3827899"/>
              <a:ext cx="248481" cy="347625"/>
            </a:xfrm>
            <a:custGeom>
              <a:avLst/>
              <a:gdLst/>
              <a:ahLst/>
              <a:cxnLst/>
              <a:rect l="l" t="t" r="r" b="b"/>
              <a:pathLst>
                <a:path w="8000" h="11192" extrusionOk="0">
                  <a:moveTo>
                    <a:pt x="1" y="0"/>
                  </a:moveTo>
                  <a:lnTo>
                    <a:pt x="1" y="9512"/>
                  </a:lnTo>
                  <a:cubicBezTo>
                    <a:pt x="1" y="9948"/>
                    <a:pt x="135" y="10217"/>
                    <a:pt x="438" y="10352"/>
                  </a:cubicBezTo>
                  <a:cubicBezTo>
                    <a:pt x="1547" y="11058"/>
                    <a:pt x="2656" y="11192"/>
                    <a:pt x="3799" y="11192"/>
                  </a:cubicBezTo>
                  <a:cubicBezTo>
                    <a:pt x="4908" y="11192"/>
                    <a:pt x="6185" y="10923"/>
                    <a:pt x="7428" y="10352"/>
                  </a:cubicBezTo>
                  <a:cubicBezTo>
                    <a:pt x="7865" y="10217"/>
                    <a:pt x="8000" y="9948"/>
                    <a:pt x="8000" y="9512"/>
                  </a:cubicBezTo>
                  <a:lnTo>
                    <a:pt x="8000" y="9377"/>
                  </a:lnTo>
                  <a:lnTo>
                    <a:pt x="8000" y="4907"/>
                  </a:lnTo>
                  <a:lnTo>
                    <a:pt x="8000" y="0"/>
                  </a:lnTo>
                  <a:cubicBezTo>
                    <a:pt x="7865" y="135"/>
                    <a:pt x="7563" y="269"/>
                    <a:pt x="7159" y="404"/>
                  </a:cubicBezTo>
                  <a:lnTo>
                    <a:pt x="7025" y="404"/>
                  </a:lnTo>
                  <a:lnTo>
                    <a:pt x="7025" y="538"/>
                  </a:lnTo>
                  <a:lnTo>
                    <a:pt x="7025" y="7831"/>
                  </a:lnTo>
                  <a:cubicBezTo>
                    <a:pt x="7025" y="8268"/>
                    <a:pt x="6857" y="8537"/>
                    <a:pt x="6588" y="8671"/>
                  </a:cubicBezTo>
                  <a:cubicBezTo>
                    <a:pt x="5613" y="9243"/>
                    <a:pt x="4773" y="9646"/>
                    <a:pt x="3799" y="9646"/>
                  </a:cubicBezTo>
                  <a:cubicBezTo>
                    <a:pt x="2958" y="9646"/>
                    <a:pt x="2253" y="9377"/>
                    <a:pt x="1412" y="8806"/>
                  </a:cubicBezTo>
                  <a:cubicBezTo>
                    <a:pt x="1143" y="8537"/>
                    <a:pt x="975" y="8268"/>
                    <a:pt x="975" y="7831"/>
                  </a:cubicBezTo>
                  <a:lnTo>
                    <a:pt x="975" y="538"/>
                  </a:lnTo>
                  <a:lnTo>
                    <a:pt x="975" y="404"/>
                  </a:lnTo>
                  <a:lnTo>
                    <a:pt x="707" y="404"/>
                  </a:lnTo>
                  <a:cubicBezTo>
                    <a:pt x="438" y="269"/>
                    <a:pt x="135" y="135"/>
                    <a:pt x="1" y="0"/>
                  </a:cubicBezTo>
                  <a:close/>
                </a:path>
              </a:pathLst>
            </a:custGeom>
            <a:solidFill>
              <a:srgbClr val="3FB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8" name="Google Shape;871;p31">
              <a:extLst>
                <a:ext uri="{FF2B5EF4-FFF2-40B4-BE49-F238E27FC236}">
                  <a16:creationId xmlns:a16="http://schemas.microsoft.com/office/drawing/2014/main" id="{A802342B-8757-4330-B820-2707940E809E}"/>
                </a:ext>
              </a:extLst>
            </p:cNvPr>
            <p:cNvSpPr/>
            <p:nvPr/>
          </p:nvSpPr>
          <p:spPr>
            <a:xfrm>
              <a:off x="5858495" y="3784042"/>
              <a:ext cx="248481" cy="69978"/>
            </a:xfrm>
            <a:custGeom>
              <a:avLst/>
              <a:gdLst/>
              <a:ahLst/>
              <a:cxnLst/>
              <a:rect l="l" t="t" r="r" b="b"/>
              <a:pathLst>
                <a:path w="8000" h="2253" extrusionOk="0">
                  <a:moveTo>
                    <a:pt x="4067" y="1"/>
                  </a:moveTo>
                  <a:cubicBezTo>
                    <a:pt x="1816" y="1"/>
                    <a:pt x="1" y="572"/>
                    <a:pt x="1" y="1110"/>
                  </a:cubicBezTo>
                  <a:cubicBezTo>
                    <a:pt x="1" y="1412"/>
                    <a:pt x="135" y="1547"/>
                    <a:pt x="438" y="1681"/>
                  </a:cubicBezTo>
                  <a:cubicBezTo>
                    <a:pt x="572" y="1816"/>
                    <a:pt x="841" y="1816"/>
                    <a:pt x="975" y="1816"/>
                  </a:cubicBezTo>
                  <a:lnTo>
                    <a:pt x="975" y="1950"/>
                  </a:lnTo>
                  <a:cubicBezTo>
                    <a:pt x="1681" y="2118"/>
                    <a:pt x="2824" y="2253"/>
                    <a:pt x="4067" y="2253"/>
                  </a:cubicBezTo>
                  <a:cubicBezTo>
                    <a:pt x="5177" y="2253"/>
                    <a:pt x="6319" y="2118"/>
                    <a:pt x="7025" y="1950"/>
                  </a:cubicBezTo>
                  <a:lnTo>
                    <a:pt x="7025" y="1816"/>
                  </a:lnTo>
                  <a:cubicBezTo>
                    <a:pt x="7159" y="1816"/>
                    <a:pt x="7428" y="1816"/>
                    <a:pt x="7563" y="1681"/>
                  </a:cubicBezTo>
                  <a:cubicBezTo>
                    <a:pt x="7865" y="1547"/>
                    <a:pt x="8000" y="1412"/>
                    <a:pt x="8000" y="1110"/>
                  </a:cubicBezTo>
                  <a:cubicBezTo>
                    <a:pt x="8000" y="572"/>
                    <a:pt x="6185" y="1"/>
                    <a:pt x="4067" y="1"/>
                  </a:cubicBezTo>
                  <a:close/>
                </a:path>
              </a:pathLst>
            </a:custGeom>
            <a:solidFill>
              <a:srgbClr val="3FB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9" name="Google Shape;872;p31">
              <a:extLst>
                <a:ext uri="{FF2B5EF4-FFF2-40B4-BE49-F238E27FC236}">
                  <a16:creationId xmlns:a16="http://schemas.microsoft.com/office/drawing/2014/main" id="{B164154F-640C-4FE2-9B8D-FFF7D3ACF03C}"/>
                </a:ext>
              </a:extLst>
            </p:cNvPr>
            <p:cNvSpPr/>
            <p:nvPr/>
          </p:nvSpPr>
          <p:spPr>
            <a:xfrm>
              <a:off x="5872069" y="3797616"/>
              <a:ext cx="221334" cy="42832"/>
            </a:xfrm>
            <a:custGeom>
              <a:avLst/>
              <a:gdLst/>
              <a:ahLst/>
              <a:cxnLst/>
              <a:rect l="l" t="t" r="r" b="b"/>
              <a:pathLst>
                <a:path w="7126" h="1379" extrusionOk="0">
                  <a:moveTo>
                    <a:pt x="3630" y="1"/>
                  </a:moveTo>
                  <a:cubicBezTo>
                    <a:pt x="1816" y="1"/>
                    <a:pt x="404" y="538"/>
                    <a:pt x="1" y="1244"/>
                  </a:cubicBezTo>
                  <a:cubicBezTo>
                    <a:pt x="135" y="1379"/>
                    <a:pt x="404" y="1379"/>
                    <a:pt x="538" y="1379"/>
                  </a:cubicBezTo>
                  <a:cubicBezTo>
                    <a:pt x="841" y="975"/>
                    <a:pt x="2084" y="538"/>
                    <a:pt x="3630" y="538"/>
                  </a:cubicBezTo>
                  <a:cubicBezTo>
                    <a:pt x="3899" y="404"/>
                    <a:pt x="4067" y="270"/>
                    <a:pt x="4202" y="1"/>
                  </a:cubicBezTo>
                  <a:close/>
                  <a:moveTo>
                    <a:pt x="4605" y="1"/>
                  </a:moveTo>
                  <a:cubicBezTo>
                    <a:pt x="4336" y="270"/>
                    <a:pt x="3899" y="404"/>
                    <a:pt x="3630" y="538"/>
                  </a:cubicBezTo>
                  <a:cubicBezTo>
                    <a:pt x="5042" y="538"/>
                    <a:pt x="6286" y="975"/>
                    <a:pt x="6588" y="1379"/>
                  </a:cubicBezTo>
                  <a:cubicBezTo>
                    <a:pt x="6722" y="1379"/>
                    <a:pt x="6991" y="1379"/>
                    <a:pt x="7126" y="1244"/>
                  </a:cubicBezTo>
                  <a:cubicBezTo>
                    <a:pt x="6722" y="673"/>
                    <a:pt x="5882" y="270"/>
                    <a:pt x="460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0" name="Google Shape;873;p31">
              <a:extLst>
                <a:ext uri="{FF2B5EF4-FFF2-40B4-BE49-F238E27FC236}">
                  <a16:creationId xmlns:a16="http://schemas.microsoft.com/office/drawing/2014/main" id="{AE076CD5-EDF3-4A3E-8FFC-4EEC0695697F}"/>
                </a:ext>
              </a:extLst>
            </p:cNvPr>
            <p:cNvSpPr/>
            <p:nvPr/>
          </p:nvSpPr>
          <p:spPr>
            <a:xfrm>
              <a:off x="5888779" y="3814326"/>
              <a:ext cx="187914" cy="39695"/>
            </a:xfrm>
            <a:custGeom>
              <a:avLst/>
              <a:gdLst/>
              <a:ahLst/>
              <a:cxnLst/>
              <a:rect l="l" t="t" r="r" b="b"/>
              <a:pathLst>
                <a:path w="6050" h="1278" extrusionOk="0">
                  <a:moveTo>
                    <a:pt x="3092" y="0"/>
                  </a:moveTo>
                  <a:cubicBezTo>
                    <a:pt x="1546" y="0"/>
                    <a:pt x="303" y="437"/>
                    <a:pt x="0" y="841"/>
                  </a:cubicBezTo>
                  <a:lnTo>
                    <a:pt x="0" y="975"/>
                  </a:lnTo>
                  <a:cubicBezTo>
                    <a:pt x="706" y="1143"/>
                    <a:pt x="1849" y="1278"/>
                    <a:pt x="3092" y="1278"/>
                  </a:cubicBezTo>
                  <a:cubicBezTo>
                    <a:pt x="4202" y="1278"/>
                    <a:pt x="5344" y="1143"/>
                    <a:pt x="6050" y="975"/>
                  </a:cubicBezTo>
                  <a:lnTo>
                    <a:pt x="6050" y="841"/>
                  </a:lnTo>
                  <a:cubicBezTo>
                    <a:pt x="5748" y="437"/>
                    <a:pt x="4504" y="0"/>
                    <a:pt x="30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1" name="Google Shape;874;p31">
              <a:extLst>
                <a:ext uri="{FF2B5EF4-FFF2-40B4-BE49-F238E27FC236}">
                  <a16:creationId xmlns:a16="http://schemas.microsoft.com/office/drawing/2014/main" id="{C246D750-4F88-44F1-B651-143545F8DCDF}"/>
                </a:ext>
              </a:extLst>
            </p:cNvPr>
            <p:cNvSpPr/>
            <p:nvPr/>
          </p:nvSpPr>
          <p:spPr>
            <a:xfrm>
              <a:off x="5737423" y="3468130"/>
              <a:ext cx="217141" cy="311781"/>
            </a:xfrm>
            <a:custGeom>
              <a:avLst/>
              <a:gdLst/>
              <a:ahLst/>
              <a:cxnLst/>
              <a:rect l="l" t="t" r="r" b="b"/>
              <a:pathLst>
                <a:path w="6991" h="10038" extrusionOk="0">
                  <a:moveTo>
                    <a:pt x="2740" y="1"/>
                  </a:moveTo>
                  <a:cubicBezTo>
                    <a:pt x="2423" y="1"/>
                    <a:pt x="2107" y="33"/>
                    <a:pt x="1815" y="89"/>
                  </a:cubicBezTo>
                  <a:cubicBezTo>
                    <a:pt x="1378" y="89"/>
                    <a:pt x="672" y="89"/>
                    <a:pt x="404" y="224"/>
                  </a:cubicBezTo>
                  <a:cubicBezTo>
                    <a:pt x="1244" y="795"/>
                    <a:pt x="2353" y="358"/>
                    <a:pt x="2790" y="1635"/>
                  </a:cubicBezTo>
                  <a:cubicBezTo>
                    <a:pt x="3059" y="2610"/>
                    <a:pt x="2655" y="3181"/>
                    <a:pt x="2084" y="3719"/>
                  </a:cubicBezTo>
                  <a:cubicBezTo>
                    <a:pt x="1815" y="4021"/>
                    <a:pt x="1513" y="4156"/>
                    <a:pt x="1109" y="4425"/>
                  </a:cubicBezTo>
                  <a:cubicBezTo>
                    <a:pt x="135" y="5265"/>
                    <a:pt x="0" y="6811"/>
                    <a:pt x="1109" y="7651"/>
                  </a:cubicBezTo>
                  <a:cubicBezTo>
                    <a:pt x="1590" y="8132"/>
                    <a:pt x="2258" y="8293"/>
                    <a:pt x="2924" y="8293"/>
                  </a:cubicBezTo>
                  <a:cubicBezTo>
                    <a:pt x="3422" y="8293"/>
                    <a:pt x="3919" y="8203"/>
                    <a:pt x="4336" y="8088"/>
                  </a:cubicBezTo>
                  <a:cubicBezTo>
                    <a:pt x="4455" y="8064"/>
                    <a:pt x="4569" y="8052"/>
                    <a:pt x="4675" y="8052"/>
                  </a:cubicBezTo>
                  <a:cubicBezTo>
                    <a:pt x="5318" y="8052"/>
                    <a:pt x="5714" y="8476"/>
                    <a:pt x="5714" y="9197"/>
                  </a:cubicBezTo>
                  <a:lnTo>
                    <a:pt x="5714" y="10037"/>
                  </a:lnTo>
                  <a:cubicBezTo>
                    <a:pt x="5882" y="9768"/>
                    <a:pt x="6285" y="9466"/>
                    <a:pt x="6419" y="9197"/>
                  </a:cubicBezTo>
                  <a:cubicBezTo>
                    <a:pt x="6856" y="8626"/>
                    <a:pt x="6991" y="8222"/>
                    <a:pt x="6722" y="7517"/>
                  </a:cubicBezTo>
                  <a:cubicBezTo>
                    <a:pt x="6285" y="6676"/>
                    <a:pt x="5310" y="6676"/>
                    <a:pt x="4739" y="6105"/>
                  </a:cubicBezTo>
                  <a:cubicBezTo>
                    <a:pt x="3764" y="5399"/>
                    <a:pt x="5176" y="4727"/>
                    <a:pt x="5579" y="4021"/>
                  </a:cubicBezTo>
                  <a:cubicBezTo>
                    <a:pt x="5882" y="3450"/>
                    <a:pt x="5714" y="2610"/>
                    <a:pt x="5579" y="2038"/>
                  </a:cubicBezTo>
                  <a:cubicBezTo>
                    <a:pt x="5445" y="1198"/>
                    <a:pt x="4873" y="660"/>
                    <a:pt x="4033" y="224"/>
                  </a:cubicBezTo>
                  <a:cubicBezTo>
                    <a:pt x="3639" y="66"/>
                    <a:pt x="3188" y="1"/>
                    <a:pt x="274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2" name="Google Shape;875;p31">
              <a:extLst>
                <a:ext uri="{FF2B5EF4-FFF2-40B4-BE49-F238E27FC236}">
                  <a16:creationId xmlns:a16="http://schemas.microsoft.com/office/drawing/2014/main" id="{54BBFEEF-E539-4BED-BC87-677771587652}"/>
                </a:ext>
              </a:extLst>
            </p:cNvPr>
            <p:cNvSpPr/>
            <p:nvPr/>
          </p:nvSpPr>
          <p:spPr>
            <a:xfrm>
              <a:off x="5771869" y="3709933"/>
              <a:ext cx="143032" cy="43888"/>
            </a:xfrm>
            <a:custGeom>
              <a:avLst/>
              <a:gdLst/>
              <a:ahLst/>
              <a:cxnLst/>
              <a:rect l="l" t="t" r="r" b="b"/>
              <a:pathLst>
                <a:path w="4605" h="1413" extrusionOk="0">
                  <a:moveTo>
                    <a:pt x="1815" y="437"/>
                  </a:moveTo>
                  <a:lnTo>
                    <a:pt x="1815" y="437"/>
                  </a:lnTo>
                  <a:lnTo>
                    <a:pt x="1815" y="437"/>
                  </a:lnTo>
                  <a:lnTo>
                    <a:pt x="1815" y="437"/>
                  </a:lnTo>
                  <a:close/>
                  <a:moveTo>
                    <a:pt x="3227" y="303"/>
                  </a:moveTo>
                  <a:lnTo>
                    <a:pt x="3227" y="303"/>
                  </a:lnTo>
                  <a:lnTo>
                    <a:pt x="3227" y="303"/>
                  </a:lnTo>
                  <a:close/>
                  <a:moveTo>
                    <a:pt x="3227" y="303"/>
                  </a:moveTo>
                  <a:lnTo>
                    <a:pt x="3227" y="303"/>
                  </a:lnTo>
                  <a:lnTo>
                    <a:pt x="3227" y="303"/>
                  </a:lnTo>
                  <a:close/>
                  <a:moveTo>
                    <a:pt x="3630" y="303"/>
                  </a:moveTo>
                  <a:cubicBezTo>
                    <a:pt x="4201" y="303"/>
                    <a:pt x="4605" y="706"/>
                    <a:pt x="4605" y="1412"/>
                  </a:cubicBezTo>
                  <a:cubicBezTo>
                    <a:pt x="4605" y="706"/>
                    <a:pt x="4201" y="303"/>
                    <a:pt x="3630" y="303"/>
                  </a:cubicBezTo>
                  <a:close/>
                  <a:moveTo>
                    <a:pt x="3630" y="303"/>
                  </a:moveTo>
                  <a:lnTo>
                    <a:pt x="3630" y="303"/>
                  </a:lnTo>
                  <a:lnTo>
                    <a:pt x="3630" y="303"/>
                  </a:lnTo>
                  <a:lnTo>
                    <a:pt x="3630" y="303"/>
                  </a:lnTo>
                  <a:close/>
                  <a:moveTo>
                    <a:pt x="0" y="1"/>
                  </a:moveTo>
                  <a:cubicBezTo>
                    <a:pt x="572" y="303"/>
                    <a:pt x="1109" y="437"/>
                    <a:pt x="1815" y="437"/>
                  </a:cubicBezTo>
                  <a:cubicBezTo>
                    <a:pt x="1109" y="437"/>
                    <a:pt x="572" y="303"/>
                    <a:pt x="0" y="1"/>
                  </a:cubicBezTo>
                  <a:close/>
                </a:path>
              </a:pathLst>
            </a:custGeom>
            <a:solidFill>
              <a:srgbClr val="FAF2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3" name="Google Shape;876;p31">
              <a:extLst>
                <a:ext uri="{FF2B5EF4-FFF2-40B4-BE49-F238E27FC236}">
                  <a16:creationId xmlns:a16="http://schemas.microsoft.com/office/drawing/2014/main" id="{2B3773D8-C799-43E8-8C86-5169C737CE05}"/>
                </a:ext>
              </a:extLst>
            </p:cNvPr>
            <p:cNvSpPr/>
            <p:nvPr/>
          </p:nvSpPr>
          <p:spPr>
            <a:xfrm>
              <a:off x="5749940" y="3583612"/>
              <a:ext cx="191051" cy="196300"/>
            </a:xfrm>
            <a:custGeom>
              <a:avLst/>
              <a:gdLst/>
              <a:ahLst/>
              <a:cxnLst/>
              <a:rect l="l" t="t" r="r" b="b"/>
              <a:pathLst>
                <a:path w="6151" h="6320" extrusionOk="0">
                  <a:moveTo>
                    <a:pt x="1681" y="1"/>
                  </a:moveTo>
                  <a:lnTo>
                    <a:pt x="1681" y="1"/>
                  </a:lnTo>
                  <a:cubicBezTo>
                    <a:pt x="1412" y="303"/>
                    <a:pt x="1110" y="438"/>
                    <a:pt x="706" y="707"/>
                  </a:cubicBezTo>
                  <a:cubicBezTo>
                    <a:pt x="269" y="1144"/>
                    <a:pt x="1" y="1849"/>
                    <a:pt x="1" y="2387"/>
                  </a:cubicBezTo>
                  <a:cubicBezTo>
                    <a:pt x="1" y="2958"/>
                    <a:pt x="135" y="3664"/>
                    <a:pt x="706" y="3933"/>
                  </a:cubicBezTo>
                  <a:lnTo>
                    <a:pt x="706" y="4068"/>
                  </a:lnTo>
                  <a:cubicBezTo>
                    <a:pt x="1278" y="4370"/>
                    <a:pt x="1815" y="4504"/>
                    <a:pt x="2521" y="4504"/>
                  </a:cubicBezTo>
                  <a:cubicBezTo>
                    <a:pt x="2958" y="4504"/>
                    <a:pt x="3361" y="4504"/>
                    <a:pt x="3933" y="4370"/>
                  </a:cubicBezTo>
                  <a:lnTo>
                    <a:pt x="4336" y="4370"/>
                  </a:lnTo>
                  <a:cubicBezTo>
                    <a:pt x="4907" y="4370"/>
                    <a:pt x="5311" y="4773"/>
                    <a:pt x="5311" y="5479"/>
                  </a:cubicBezTo>
                  <a:lnTo>
                    <a:pt x="5311" y="5614"/>
                  </a:lnTo>
                  <a:lnTo>
                    <a:pt x="5311" y="6319"/>
                  </a:lnTo>
                  <a:cubicBezTo>
                    <a:pt x="5479" y="6050"/>
                    <a:pt x="5882" y="5748"/>
                    <a:pt x="6016" y="5479"/>
                  </a:cubicBezTo>
                  <a:cubicBezTo>
                    <a:pt x="6151" y="4202"/>
                    <a:pt x="4638" y="3664"/>
                    <a:pt x="4638" y="3664"/>
                  </a:cubicBezTo>
                  <a:cubicBezTo>
                    <a:pt x="1547" y="2958"/>
                    <a:pt x="1412" y="1144"/>
                    <a:pt x="168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4" name="Google Shape;877;p31">
              <a:extLst>
                <a:ext uri="{FF2B5EF4-FFF2-40B4-BE49-F238E27FC236}">
                  <a16:creationId xmlns:a16="http://schemas.microsoft.com/office/drawing/2014/main" id="{D40E385E-8D1B-4C97-B697-5CAEFBD04599}"/>
                </a:ext>
              </a:extLst>
            </p:cNvPr>
            <p:cNvSpPr/>
            <p:nvPr/>
          </p:nvSpPr>
          <p:spPr>
            <a:xfrm>
              <a:off x="5984817" y="3614951"/>
              <a:ext cx="91876" cy="199406"/>
            </a:xfrm>
            <a:custGeom>
              <a:avLst/>
              <a:gdLst/>
              <a:ahLst/>
              <a:cxnLst/>
              <a:rect l="l" t="t" r="r" b="b"/>
              <a:pathLst>
                <a:path w="2958" h="6420" extrusionOk="0">
                  <a:moveTo>
                    <a:pt x="1950" y="0"/>
                  </a:moveTo>
                  <a:lnTo>
                    <a:pt x="1815" y="135"/>
                  </a:lnTo>
                  <a:cubicBezTo>
                    <a:pt x="1412" y="403"/>
                    <a:pt x="841" y="538"/>
                    <a:pt x="572" y="975"/>
                  </a:cubicBezTo>
                  <a:cubicBezTo>
                    <a:pt x="572" y="1109"/>
                    <a:pt x="437" y="1244"/>
                    <a:pt x="437" y="1378"/>
                  </a:cubicBezTo>
                  <a:cubicBezTo>
                    <a:pt x="135" y="1815"/>
                    <a:pt x="135" y="2353"/>
                    <a:pt x="135" y="2790"/>
                  </a:cubicBezTo>
                  <a:cubicBezTo>
                    <a:pt x="269" y="3495"/>
                    <a:pt x="841" y="4033"/>
                    <a:pt x="975" y="4605"/>
                  </a:cubicBezTo>
                  <a:cubicBezTo>
                    <a:pt x="1110" y="5310"/>
                    <a:pt x="572" y="6016"/>
                    <a:pt x="0" y="6419"/>
                  </a:cubicBezTo>
                  <a:cubicBezTo>
                    <a:pt x="572" y="6151"/>
                    <a:pt x="1110" y="6016"/>
                    <a:pt x="1546" y="5714"/>
                  </a:cubicBezTo>
                  <a:cubicBezTo>
                    <a:pt x="1681" y="5579"/>
                    <a:pt x="1950" y="5445"/>
                    <a:pt x="2118" y="5310"/>
                  </a:cubicBezTo>
                  <a:cubicBezTo>
                    <a:pt x="2387" y="5041"/>
                    <a:pt x="2656" y="4739"/>
                    <a:pt x="2790" y="4201"/>
                  </a:cubicBezTo>
                  <a:cubicBezTo>
                    <a:pt x="2958" y="3495"/>
                    <a:pt x="2252" y="3059"/>
                    <a:pt x="1815" y="2655"/>
                  </a:cubicBezTo>
                  <a:cubicBezTo>
                    <a:pt x="841" y="1681"/>
                    <a:pt x="1546" y="840"/>
                    <a:pt x="195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5" name="Google Shape;878;p31">
              <a:extLst>
                <a:ext uri="{FF2B5EF4-FFF2-40B4-BE49-F238E27FC236}">
                  <a16:creationId xmlns:a16="http://schemas.microsoft.com/office/drawing/2014/main" id="{9F7138B4-2364-403C-83EA-A5046722AF43}"/>
                </a:ext>
              </a:extLst>
            </p:cNvPr>
            <p:cNvSpPr/>
            <p:nvPr/>
          </p:nvSpPr>
          <p:spPr>
            <a:xfrm>
              <a:off x="5984817" y="3645204"/>
              <a:ext cx="74140" cy="169153"/>
            </a:xfrm>
            <a:custGeom>
              <a:avLst/>
              <a:gdLst/>
              <a:ahLst/>
              <a:cxnLst/>
              <a:rect l="l" t="t" r="r" b="b"/>
              <a:pathLst>
                <a:path w="2387" h="5446" extrusionOk="0">
                  <a:moveTo>
                    <a:pt x="572" y="1"/>
                  </a:moveTo>
                  <a:lnTo>
                    <a:pt x="572" y="1"/>
                  </a:lnTo>
                  <a:cubicBezTo>
                    <a:pt x="568" y="24"/>
                    <a:pt x="565" y="47"/>
                    <a:pt x="561" y="70"/>
                  </a:cubicBezTo>
                  <a:lnTo>
                    <a:pt x="561" y="70"/>
                  </a:lnTo>
                  <a:cubicBezTo>
                    <a:pt x="568" y="47"/>
                    <a:pt x="572" y="24"/>
                    <a:pt x="572" y="1"/>
                  </a:cubicBezTo>
                  <a:close/>
                  <a:moveTo>
                    <a:pt x="561" y="70"/>
                  </a:moveTo>
                  <a:lnTo>
                    <a:pt x="561" y="70"/>
                  </a:lnTo>
                  <a:cubicBezTo>
                    <a:pt x="530" y="181"/>
                    <a:pt x="437" y="293"/>
                    <a:pt x="437" y="404"/>
                  </a:cubicBezTo>
                  <a:cubicBezTo>
                    <a:pt x="269" y="707"/>
                    <a:pt x="135" y="1110"/>
                    <a:pt x="135" y="1379"/>
                  </a:cubicBezTo>
                  <a:lnTo>
                    <a:pt x="135" y="1816"/>
                  </a:lnTo>
                  <a:cubicBezTo>
                    <a:pt x="269" y="2521"/>
                    <a:pt x="841" y="3059"/>
                    <a:pt x="975" y="3631"/>
                  </a:cubicBezTo>
                  <a:lnTo>
                    <a:pt x="975" y="3899"/>
                  </a:lnTo>
                  <a:cubicBezTo>
                    <a:pt x="975" y="4202"/>
                    <a:pt x="841" y="4605"/>
                    <a:pt x="572" y="4908"/>
                  </a:cubicBezTo>
                  <a:cubicBezTo>
                    <a:pt x="437" y="5177"/>
                    <a:pt x="269" y="5311"/>
                    <a:pt x="0" y="5445"/>
                  </a:cubicBezTo>
                  <a:cubicBezTo>
                    <a:pt x="572" y="5177"/>
                    <a:pt x="1110" y="5042"/>
                    <a:pt x="1546" y="4740"/>
                  </a:cubicBezTo>
                  <a:cubicBezTo>
                    <a:pt x="1681" y="4605"/>
                    <a:pt x="1950" y="4471"/>
                    <a:pt x="2118" y="4336"/>
                  </a:cubicBezTo>
                  <a:cubicBezTo>
                    <a:pt x="2387" y="3227"/>
                    <a:pt x="1412" y="2387"/>
                    <a:pt x="1412" y="2387"/>
                  </a:cubicBezTo>
                  <a:cubicBezTo>
                    <a:pt x="595" y="1700"/>
                    <a:pt x="445" y="887"/>
                    <a:pt x="561" y="7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6" name="Google Shape;879;p31">
              <a:extLst>
                <a:ext uri="{FF2B5EF4-FFF2-40B4-BE49-F238E27FC236}">
                  <a16:creationId xmlns:a16="http://schemas.microsoft.com/office/drawing/2014/main" id="{3D4D5DFF-3C49-4816-82FB-23A8C5A3BE4E}"/>
                </a:ext>
              </a:extLst>
            </p:cNvPr>
            <p:cNvSpPr/>
            <p:nvPr/>
          </p:nvSpPr>
          <p:spPr>
            <a:xfrm>
              <a:off x="5972300" y="3370663"/>
              <a:ext cx="73084" cy="78334"/>
            </a:xfrm>
            <a:custGeom>
              <a:avLst/>
              <a:gdLst/>
              <a:ahLst/>
              <a:cxnLst/>
              <a:rect l="l" t="t" r="r" b="b"/>
              <a:pathLst>
                <a:path w="2353" h="2522" extrusionOk="0">
                  <a:moveTo>
                    <a:pt x="1244" y="1"/>
                  </a:moveTo>
                  <a:cubicBezTo>
                    <a:pt x="538" y="1"/>
                    <a:pt x="0" y="572"/>
                    <a:pt x="0" y="1278"/>
                  </a:cubicBezTo>
                  <a:cubicBezTo>
                    <a:pt x="0" y="1984"/>
                    <a:pt x="538" y="2521"/>
                    <a:pt x="1244" y="2521"/>
                  </a:cubicBezTo>
                  <a:cubicBezTo>
                    <a:pt x="1815" y="2521"/>
                    <a:pt x="2353" y="1984"/>
                    <a:pt x="2353" y="1278"/>
                  </a:cubicBezTo>
                  <a:cubicBezTo>
                    <a:pt x="2353" y="572"/>
                    <a:pt x="1815" y="1"/>
                    <a:pt x="124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7" name="Google Shape;880;p31">
              <a:extLst>
                <a:ext uri="{FF2B5EF4-FFF2-40B4-BE49-F238E27FC236}">
                  <a16:creationId xmlns:a16="http://schemas.microsoft.com/office/drawing/2014/main" id="{BA6734D9-17BA-4695-8A23-F827A9EBF40E}"/>
                </a:ext>
              </a:extLst>
            </p:cNvPr>
            <p:cNvSpPr/>
            <p:nvPr/>
          </p:nvSpPr>
          <p:spPr>
            <a:xfrm>
              <a:off x="6398196" y="3353953"/>
              <a:ext cx="74140" cy="73115"/>
            </a:xfrm>
            <a:custGeom>
              <a:avLst/>
              <a:gdLst/>
              <a:ahLst/>
              <a:cxnLst/>
              <a:rect l="l" t="t" r="r" b="b"/>
              <a:pathLst>
                <a:path w="2387" h="2354" extrusionOk="0">
                  <a:moveTo>
                    <a:pt x="1110" y="1"/>
                  </a:moveTo>
                  <a:cubicBezTo>
                    <a:pt x="404" y="1"/>
                    <a:pt x="0" y="539"/>
                    <a:pt x="0" y="1110"/>
                  </a:cubicBezTo>
                  <a:cubicBezTo>
                    <a:pt x="0" y="1816"/>
                    <a:pt x="404" y="2354"/>
                    <a:pt x="1110" y="2354"/>
                  </a:cubicBezTo>
                  <a:cubicBezTo>
                    <a:pt x="1815" y="2354"/>
                    <a:pt x="2387" y="1816"/>
                    <a:pt x="2387" y="1110"/>
                  </a:cubicBezTo>
                  <a:cubicBezTo>
                    <a:pt x="2387" y="539"/>
                    <a:pt x="1815" y="1"/>
                    <a:pt x="111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8" name="Google Shape;881;p31">
              <a:extLst>
                <a:ext uri="{FF2B5EF4-FFF2-40B4-BE49-F238E27FC236}">
                  <a16:creationId xmlns:a16="http://schemas.microsoft.com/office/drawing/2014/main" id="{2F8C6642-4A15-47F7-93E0-02DBA4E3FEDB}"/>
                </a:ext>
              </a:extLst>
            </p:cNvPr>
            <p:cNvSpPr/>
            <p:nvPr/>
          </p:nvSpPr>
          <p:spPr>
            <a:xfrm>
              <a:off x="5949809" y="4373187"/>
              <a:ext cx="674377" cy="457578"/>
            </a:xfrm>
            <a:custGeom>
              <a:avLst/>
              <a:gdLst/>
              <a:ahLst/>
              <a:cxnLst/>
              <a:rect l="l" t="t" r="r" b="b"/>
              <a:pathLst>
                <a:path w="21712" h="14732" extrusionOk="0">
                  <a:moveTo>
                    <a:pt x="18426" y="1"/>
                  </a:moveTo>
                  <a:cubicBezTo>
                    <a:pt x="17914" y="1"/>
                    <a:pt x="17394" y="109"/>
                    <a:pt x="16939" y="313"/>
                  </a:cubicBezTo>
                  <a:lnTo>
                    <a:pt x="16805" y="313"/>
                  </a:lnTo>
                  <a:lnTo>
                    <a:pt x="13713" y="1725"/>
                  </a:lnTo>
                  <a:lnTo>
                    <a:pt x="9243" y="3674"/>
                  </a:lnTo>
                  <a:lnTo>
                    <a:pt x="5042" y="5489"/>
                  </a:lnTo>
                  <a:cubicBezTo>
                    <a:pt x="4739" y="5623"/>
                    <a:pt x="4336" y="5926"/>
                    <a:pt x="4201" y="6329"/>
                  </a:cubicBezTo>
                  <a:lnTo>
                    <a:pt x="4067" y="6464"/>
                  </a:lnTo>
                  <a:lnTo>
                    <a:pt x="0" y="12917"/>
                  </a:lnTo>
                  <a:lnTo>
                    <a:pt x="2219" y="14731"/>
                  </a:lnTo>
                  <a:lnTo>
                    <a:pt x="7260" y="9556"/>
                  </a:lnTo>
                  <a:lnTo>
                    <a:pt x="15393" y="8850"/>
                  </a:lnTo>
                  <a:lnTo>
                    <a:pt x="16368" y="8715"/>
                  </a:lnTo>
                  <a:cubicBezTo>
                    <a:pt x="17645" y="8715"/>
                    <a:pt x="18754" y="8144"/>
                    <a:pt x="19729" y="7438"/>
                  </a:cubicBezTo>
                  <a:cubicBezTo>
                    <a:pt x="20569" y="6598"/>
                    <a:pt x="21275" y="5489"/>
                    <a:pt x="21712" y="4380"/>
                  </a:cubicBezTo>
                  <a:lnTo>
                    <a:pt x="21712" y="3540"/>
                  </a:lnTo>
                  <a:lnTo>
                    <a:pt x="21712" y="2968"/>
                  </a:lnTo>
                  <a:cubicBezTo>
                    <a:pt x="21543" y="1994"/>
                    <a:pt x="21006" y="1019"/>
                    <a:pt x="20031" y="448"/>
                  </a:cubicBezTo>
                  <a:cubicBezTo>
                    <a:pt x="19583" y="143"/>
                    <a:pt x="19010" y="1"/>
                    <a:pt x="18426" y="1"/>
                  </a:cubicBezTo>
                  <a:close/>
                </a:path>
              </a:pathLst>
            </a:custGeom>
            <a:solidFill>
              <a:srgbClr val="BDB8FF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235" name="TextBox 234">
            <a:extLst>
              <a:ext uri="{FF2B5EF4-FFF2-40B4-BE49-F238E27FC236}">
                <a16:creationId xmlns:a16="http://schemas.microsoft.com/office/drawing/2014/main" id="{1E4DED0B-3FCF-4DB8-8C88-6AED41C3D872}"/>
              </a:ext>
            </a:extLst>
          </p:cNvPr>
          <p:cNvSpPr txBox="1"/>
          <p:nvPr userDrawn="1"/>
        </p:nvSpPr>
        <p:spPr>
          <a:xfrm>
            <a:off x="4334110" y="1572168"/>
            <a:ext cx="3725448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11500" dirty="0">
                <a:solidFill>
                  <a:schemeClr val="accent6">
                    <a:lumMod val="50000"/>
                  </a:schemeClr>
                </a:solidFill>
                <a:latin typeface="+mj-lt"/>
              </a:rPr>
              <a:t>KHÁM PHÁ</a:t>
            </a:r>
          </a:p>
        </p:txBody>
      </p:sp>
    </p:spTree>
    <p:extLst>
      <p:ext uri="{BB962C8B-B14F-4D97-AF65-F5344CB8AC3E}">
        <p14:creationId xmlns:p14="http://schemas.microsoft.com/office/powerpoint/2010/main" val="2342171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10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11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11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11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fill="hold"/>
                                        <p:tgtEl>
                                          <p:spTgt spid="11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10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500"/>
                            </p:stCondLst>
                            <p:childTnLst>
                              <p:par>
                                <p:cTn id="3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  <p:bldP spid="99" grpId="0" animBg="1"/>
      <p:bldP spid="117" grpId="0" animBg="1"/>
      <p:bldP spid="118" grpId="0" animBg="1"/>
      <p:bldP spid="235" grpId="0"/>
    </p:bld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Title and Content">
    <p:bg>
      <p:bgPr>
        <a:solidFill>
          <a:srgbClr val="7030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id="{EF6FD315-F887-4E7B-BF0C-3EC48D585604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id="{ED6ABFE7-BF37-4F7F-8D5D-600A7D834F21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rgbClr val="FFC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id="{45D5AE83-1783-43E2-A213-A5A5EBD17266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id="{D06F31EF-754A-4F9F-A77D-7C1C58F47361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id="{2A6ED803-0DF8-42E8-8A88-BB9F2CDF6D32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id="{6E08B2E4-05D4-4A21-BDFA-FCE59E28EE53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id="{B43A1E9A-54EB-4A95-B37E-51072FAD6CAD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id="{B5709D43-3D83-463A-9E8C-6FA8BF6FE3F4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id="{0088CC8B-A9D0-4733-8E17-053C04A699A0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id="{98A9649B-0F27-46EA-B0AD-B010CF9D80E2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id="{7E2F91D5-68DF-48A6-8869-7FD6B10D5313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id="{C3EFBFCC-5EC0-422F-83D0-13B128DBCD98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id="{873AEC25-6E98-4A44-BBA8-5258490B51FC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id="{18466ED5-E416-4DE1-A4F7-CD23EAA77B79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id="{2B2454FC-1990-4881-9AD0-D1C7F996114E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id="{80E9CEE5-0350-493C-9229-1A39A52E961D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id="{11848AC2-1101-45B6-ABB6-4FD06AA8642A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id="{62EF156A-37AB-441F-A5B2-47A1C576F477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id="{ABCD2DB3-3524-446A-8B92-A59461EB4B24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id="{87C36489-2782-4D32-8AFF-590446FE6759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id="{960D755E-9DD5-4D14-A5D7-995B746EA64C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id="{57A347C5-BCEE-4C2E-845B-EF3674655559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id="{B4210492-E8D1-4EE4-AA31-F7A5E84FCB69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52" name="Google Shape;1082;p14">
            <a:extLst>
              <a:ext uri="{FF2B5EF4-FFF2-40B4-BE49-F238E27FC236}">
                <a16:creationId xmlns:a16="http://schemas.microsoft.com/office/drawing/2014/main" id="{0F2E9747-C66A-480C-9099-C7BDE1E89365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3" name="Google Shape;1083;p14">
            <a:extLst>
              <a:ext uri="{FF2B5EF4-FFF2-40B4-BE49-F238E27FC236}">
                <a16:creationId xmlns:a16="http://schemas.microsoft.com/office/drawing/2014/main" id="{C10D7406-2BDA-4DC4-9A79-3D4FC95CAC2A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4" name="Google Shape;1084;p14">
            <a:extLst>
              <a:ext uri="{FF2B5EF4-FFF2-40B4-BE49-F238E27FC236}">
                <a16:creationId xmlns:a16="http://schemas.microsoft.com/office/drawing/2014/main" id="{4E0493D0-81D3-4EAC-94E3-12DB540A6AD7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" name="Google Shape;1085;p14">
            <a:extLst>
              <a:ext uri="{FF2B5EF4-FFF2-40B4-BE49-F238E27FC236}">
                <a16:creationId xmlns:a16="http://schemas.microsoft.com/office/drawing/2014/main" id="{D0FB441C-211A-4F68-8767-DA7B95B4F920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6" name="Google Shape;1086;p14">
            <a:extLst>
              <a:ext uri="{FF2B5EF4-FFF2-40B4-BE49-F238E27FC236}">
                <a16:creationId xmlns:a16="http://schemas.microsoft.com/office/drawing/2014/main" id="{B9340F31-2646-4E29-8212-879AEEF962DA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7" name="Google Shape;1082;p14">
            <a:extLst>
              <a:ext uri="{FF2B5EF4-FFF2-40B4-BE49-F238E27FC236}">
                <a16:creationId xmlns:a16="http://schemas.microsoft.com/office/drawing/2014/main" id="{765A6E3B-E1F9-4D37-B213-7F9E645D0EDA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8" name="Google Shape;1083;p14">
            <a:extLst>
              <a:ext uri="{FF2B5EF4-FFF2-40B4-BE49-F238E27FC236}">
                <a16:creationId xmlns:a16="http://schemas.microsoft.com/office/drawing/2014/main" id="{867E7D37-2590-4ECE-A535-9DA46F4EA583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9" name="Google Shape;1084;p14">
            <a:extLst>
              <a:ext uri="{FF2B5EF4-FFF2-40B4-BE49-F238E27FC236}">
                <a16:creationId xmlns:a16="http://schemas.microsoft.com/office/drawing/2014/main" id="{74625DF1-F15F-4CAD-BD7C-85A4680501B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0" name="Google Shape;1085;p14">
            <a:extLst>
              <a:ext uri="{FF2B5EF4-FFF2-40B4-BE49-F238E27FC236}">
                <a16:creationId xmlns:a16="http://schemas.microsoft.com/office/drawing/2014/main" id="{B26C5877-FFC0-49F2-89B0-0C72531E73AE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1" name="Google Shape;1086;p14">
            <a:extLst>
              <a:ext uri="{FF2B5EF4-FFF2-40B4-BE49-F238E27FC236}">
                <a16:creationId xmlns:a16="http://schemas.microsoft.com/office/drawing/2014/main" id="{B081A515-D8D9-4BF5-90F1-621FE162C9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2" name="Google Shape;1082;p14">
            <a:extLst>
              <a:ext uri="{FF2B5EF4-FFF2-40B4-BE49-F238E27FC236}">
                <a16:creationId xmlns:a16="http://schemas.microsoft.com/office/drawing/2014/main" id="{E5B7DF78-1D3E-41E2-9FE9-36B062BD3CC8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3" name="Google Shape;1083;p14">
            <a:extLst>
              <a:ext uri="{FF2B5EF4-FFF2-40B4-BE49-F238E27FC236}">
                <a16:creationId xmlns:a16="http://schemas.microsoft.com/office/drawing/2014/main" id="{E853253F-BCCE-42EF-8554-3C3E3C2E285A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4" name="Google Shape;1084;p14">
            <a:extLst>
              <a:ext uri="{FF2B5EF4-FFF2-40B4-BE49-F238E27FC236}">
                <a16:creationId xmlns:a16="http://schemas.microsoft.com/office/drawing/2014/main" id="{E01519CC-0CF0-44E3-B22E-B1AFBCD30DBD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5" name="Google Shape;1085;p14">
            <a:extLst>
              <a:ext uri="{FF2B5EF4-FFF2-40B4-BE49-F238E27FC236}">
                <a16:creationId xmlns:a16="http://schemas.microsoft.com/office/drawing/2014/main" id="{5EC2F2DD-FC5A-4166-8502-67B0E67210F6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6" name="Google Shape;1086;p14">
            <a:extLst>
              <a:ext uri="{FF2B5EF4-FFF2-40B4-BE49-F238E27FC236}">
                <a16:creationId xmlns:a16="http://schemas.microsoft.com/office/drawing/2014/main" id="{828B4189-A014-4A06-804B-1589EB2F9CF8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7" name="Google Shape;1082;p14">
            <a:extLst>
              <a:ext uri="{FF2B5EF4-FFF2-40B4-BE49-F238E27FC236}">
                <a16:creationId xmlns:a16="http://schemas.microsoft.com/office/drawing/2014/main" id="{647DE464-7568-4DD5-8BE4-324C14A8277D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8" name="Google Shape;1083;p14">
            <a:extLst>
              <a:ext uri="{FF2B5EF4-FFF2-40B4-BE49-F238E27FC236}">
                <a16:creationId xmlns:a16="http://schemas.microsoft.com/office/drawing/2014/main" id="{1ED11714-4115-4417-9213-DBC152A5EE6E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9" name="Google Shape;1084;p14">
            <a:extLst>
              <a:ext uri="{FF2B5EF4-FFF2-40B4-BE49-F238E27FC236}">
                <a16:creationId xmlns:a16="http://schemas.microsoft.com/office/drawing/2014/main" id="{23D69C4A-B0D7-467F-8C73-F0C897BC4C5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0" name="Google Shape;1085;p14">
            <a:extLst>
              <a:ext uri="{FF2B5EF4-FFF2-40B4-BE49-F238E27FC236}">
                <a16:creationId xmlns:a16="http://schemas.microsoft.com/office/drawing/2014/main" id="{23E1F321-10C6-49DB-A01C-554FC1D86C9B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1" name="Google Shape;1086;p14">
            <a:extLst>
              <a:ext uri="{FF2B5EF4-FFF2-40B4-BE49-F238E27FC236}">
                <a16:creationId xmlns:a16="http://schemas.microsoft.com/office/drawing/2014/main" id="{F9534E45-083B-4C35-AE35-2FECC04EA99E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2" name="Google Shape;1082;p14">
            <a:extLst>
              <a:ext uri="{FF2B5EF4-FFF2-40B4-BE49-F238E27FC236}">
                <a16:creationId xmlns:a16="http://schemas.microsoft.com/office/drawing/2014/main" id="{65C3AF7D-B3F5-4998-ACC4-2F2F95CA62A8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3" name="Google Shape;1083;p14">
            <a:extLst>
              <a:ext uri="{FF2B5EF4-FFF2-40B4-BE49-F238E27FC236}">
                <a16:creationId xmlns:a16="http://schemas.microsoft.com/office/drawing/2014/main" id="{92CF6BA5-78C4-4B4E-A78B-B2204A5F2530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4" name="Google Shape;1084;p14">
            <a:extLst>
              <a:ext uri="{FF2B5EF4-FFF2-40B4-BE49-F238E27FC236}">
                <a16:creationId xmlns:a16="http://schemas.microsoft.com/office/drawing/2014/main" id="{82B6228B-CBBE-463F-9E88-CFBE19F8043E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5" name="Google Shape;1085;p14">
            <a:extLst>
              <a:ext uri="{FF2B5EF4-FFF2-40B4-BE49-F238E27FC236}">
                <a16:creationId xmlns:a16="http://schemas.microsoft.com/office/drawing/2014/main" id="{7D174B50-8153-4359-8B9D-C9FFAE59E363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6" name="Google Shape;1086;p14">
            <a:extLst>
              <a:ext uri="{FF2B5EF4-FFF2-40B4-BE49-F238E27FC236}">
                <a16:creationId xmlns:a16="http://schemas.microsoft.com/office/drawing/2014/main" id="{9995CF07-4A23-454A-8825-F6E81F18D160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7" name="Google Shape;1082;p14">
            <a:extLst>
              <a:ext uri="{FF2B5EF4-FFF2-40B4-BE49-F238E27FC236}">
                <a16:creationId xmlns:a16="http://schemas.microsoft.com/office/drawing/2014/main" id="{7771C690-AD42-49CF-AC87-E4FCB23DD1C7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8" name="Google Shape;1083;p14">
            <a:extLst>
              <a:ext uri="{FF2B5EF4-FFF2-40B4-BE49-F238E27FC236}">
                <a16:creationId xmlns:a16="http://schemas.microsoft.com/office/drawing/2014/main" id="{F77B608A-FC29-4902-94B6-93F678644B06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9" name="Google Shape;1084;p14">
            <a:extLst>
              <a:ext uri="{FF2B5EF4-FFF2-40B4-BE49-F238E27FC236}">
                <a16:creationId xmlns:a16="http://schemas.microsoft.com/office/drawing/2014/main" id="{46A1CD74-AD03-4998-A1B4-3B896CADDF14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0" name="Google Shape;1085;p14">
            <a:extLst>
              <a:ext uri="{FF2B5EF4-FFF2-40B4-BE49-F238E27FC236}">
                <a16:creationId xmlns:a16="http://schemas.microsoft.com/office/drawing/2014/main" id="{00B42C35-3F40-4A4C-94F9-BEA6D12080B9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1" name="Google Shape;1086;p14">
            <a:extLst>
              <a:ext uri="{FF2B5EF4-FFF2-40B4-BE49-F238E27FC236}">
                <a16:creationId xmlns:a16="http://schemas.microsoft.com/office/drawing/2014/main" id="{5C318D3D-3080-4AD1-B777-CF89EDFC5DC0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2" name="Google Shape;1082;p14">
            <a:extLst>
              <a:ext uri="{FF2B5EF4-FFF2-40B4-BE49-F238E27FC236}">
                <a16:creationId xmlns:a16="http://schemas.microsoft.com/office/drawing/2014/main" id="{94284878-05BB-4FB8-9466-148B677B64CB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3" name="Google Shape;1083;p14">
            <a:extLst>
              <a:ext uri="{FF2B5EF4-FFF2-40B4-BE49-F238E27FC236}">
                <a16:creationId xmlns:a16="http://schemas.microsoft.com/office/drawing/2014/main" id="{E36AE8A6-DBE3-452F-921D-A87C88B52AA3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4" name="Google Shape;1084;p14">
            <a:extLst>
              <a:ext uri="{FF2B5EF4-FFF2-40B4-BE49-F238E27FC236}">
                <a16:creationId xmlns:a16="http://schemas.microsoft.com/office/drawing/2014/main" id="{82F27FB2-63D3-42BC-B740-7D13E52AF34F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5" name="Google Shape;1085;p14">
            <a:extLst>
              <a:ext uri="{FF2B5EF4-FFF2-40B4-BE49-F238E27FC236}">
                <a16:creationId xmlns:a16="http://schemas.microsoft.com/office/drawing/2014/main" id="{1F4E28BC-F2CF-4EC9-88C7-A72ED1261EA0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6" name="Google Shape;1086;p14">
            <a:extLst>
              <a:ext uri="{FF2B5EF4-FFF2-40B4-BE49-F238E27FC236}">
                <a16:creationId xmlns:a16="http://schemas.microsoft.com/office/drawing/2014/main" id="{122D6AD2-FF93-49D7-8B58-596968D93B34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7" name="Google Shape;1082;p14">
            <a:extLst>
              <a:ext uri="{FF2B5EF4-FFF2-40B4-BE49-F238E27FC236}">
                <a16:creationId xmlns:a16="http://schemas.microsoft.com/office/drawing/2014/main" id="{2680D11D-7E90-410C-8CE6-8F88E44BBA34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8" name="Google Shape;1083;p14">
            <a:extLst>
              <a:ext uri="{FF2B5EF4-FFF2-40B4-BE49-F238E27FC236}">
                <a16:creationId xmlns:a16="http://schemas.microsoft.com/office/drawing/2014/main" id="{19C6711F-DDEA-40EF-A499-A7DEE2C2915E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9" name="Google Shape;1084;p14">
            <a:extLst>
              <a:ext uri="{FF2B5EF4-FFF2-40B4-BE49-F238E27FC236}">
                <a16:creationId xmlns:a16="http://schemas.microsoft.com/office/drawing/2014/main" id="{66F47F23-E578-4EA5-9A6F-F642C1A9E3EA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0" name="Google Shape;1085;p14">
            <a:extLst>
              <a:ext uri="{FF2B5EF4-FFF2-40B4-BE49-F238E27FC236}">
                <a16:creationId xmlns:a16="http://schemas.microsoft.com/office/drawing/2014/main" id="{9E0AE9EA-DFC8-47FB-9A5C-C4B9AB7167E5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1" name="Google Shape;1086;p14">
            <a:extLst>
              <a:ext uri="{FF2B5EF4-FFF2-40B4-BE49-F238E27FC236}">
                <a16:creationId xmlns:a16="http://schemas.microsoft.com/office/drawing/2014/main" id="{31C11A86-666C-4ECC-B2BB-22A5F76303A7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2" name="Google Shape;1082;p14">
            <a:extLst>
              <a:ext uri="{FF2B5EF4-FFF2-40B4-BE49-F238E27FC236}">
                <a16:creationId xmlns:a16="http://schemas.microsoft.com/office/drawing/2014/main" id="{89C579DA-732B-4398-92D1-BEE007EBD812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3" name="Google Shape;1083;p14">
            <a:extLst>
              <a:ext uri="{FF2B5EF4-FFF2-40B4-BE49-F238E27FC236}">
                <a16:creationId xmlns:a16="http://schemas.microsoft.com/office/drawing/2014/main" id="{196CABBD-93A7-4F5C-AEE3-800BD0EA39A1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4" name="Google Shape;1084;p14">
            <a:extLst>
              <a:ext uri="{FF2B5EF4-FFF2-40B4-BE49-F238E27FC236}">
                <a16:creationId xmlns:a16="http://schemas.microsoft.com/office/drawing/2014/main" id="{0EE478E8-FDD6-49EA-996B-972A7468227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5" name="Google Shape;1085;p14">
            <a:extLst>
              <a:ext uri="{FF2B5EF4-FFF2-40B4-BE49-F238E27FC236}">
                <a16:creationId xmlns:a16="http://schemas.microsoft.com/office/drawing/2014/main" id="{8266C508-3715-41D3-8F14-A7380A494671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6" name="Google Shape;1086;p14">
            <a:extLst>
              <a:ext uri="{FF2B5EF4-FFF2-40B4-BE49-F238E27FC236}">
                <a16:creationId xmlns:a16="http://schemas.microsoft.com/office/drawing/2014/main" id="{C7309805-E3C7-4EBD-9DEB-C7217972097B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27668217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Slide">
    <p:bg>
      <p:bgPr>
        <a:solidFill>
          <a:srgbClr val="C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id="{912FF248-73E2-4B5D-9669-D05536B13110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id="{6F2E4380-9AAF-4929-8F62-F490FD06BB80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rgbClr val="FFE2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id="{05263AFC-D1B4-4D83-808E-9B96447708D3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id="{E97D35D9-4A80-4E5E-AE99-A42260106314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id="{F1D5A806-A58C-4FB9-9CB8-29884CE2006D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id="{ED4A141D-52F2-416A-BB8C-6ABF536EB5BD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id="{233E8FF6-A58B-4C0A-8E03-7EBCEC1A722A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id="{1B628C4E-2CC0-49FD-AE56-2DA39F0AEDC3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id="{B7905D3C-D345-41E1-9F8F-3DE9CB825DDB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id="{9381F408-D6BF-4983-8522-FE74B038BAD1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id="{313829AE-A03B-42DF-8C85-190282C1CC18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id="{92BB61BC-FAB6-4715-A9E7-CC0E8CEE0D5C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id="{D079DC36-A197-4791-8A06-31AB6A7A8165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id="{BFAD29E2-C19B-47AB-B438-BA439212A9D2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id="{DA309345-B33A-4CD0-9D4E-F69123E7E182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id="{590C6090-7470-4DB3-8246-659CCC0F2A1A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id="{611C93AB-AF4D-48EC-B180-BF93AED33FAD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id="{FC04491F-28E4-471E-8BA3-24A183402971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id="{D54D7793-AF6A-4956-9B72-E4F3A35C4520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id="{47A74F27-516B-4842-B2FD-3E800B67929D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id="{81691461-33B0-489D-A18A-AD91D59A1D21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id="{0EEF144F-B527-4080-AAEA-10B3E48E39A2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id="{40F35D0D-CACF-4AB5-BE8A-E9FB73511388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30" name="Google Shape;1016;p14">
            <a:extLst>
              <a:ext uri="{FF2B5EF4-FFF2-40B4-BE49-F238E27FC236}">
                <a16:creationId xmlns:a16="http://schemas.microsoft.com/office/drawing/2014/main" id="{327BF5F6-D034-4620-B2B7-7F2179C531EB}"/>
              </a:ext>
            </a:extLst>
          </p:cNvPr>
          <p:cNvGrpSpPr/>
          <p:nvPr userDrawn="1"/>
        </p:nvGrpSpPr>
        <p:grpSpPr>
          <a:xfrm>
            <a:off x="989192" y="5645930"/>
            <a:ext cx="615189" cy="535538"/>
            <a:chOff x="2495125" y="2142250"/>
            <a:chExt cx="444275" cy="398525"/>
          </a:xfrm>
        </p:grpSpPr>
        <p:sp>
          <p:nvSpPr>
            <p:cNvPr id="31" name="Google Shape;1017;p14">
              <a:extLst>
                <a:ext uri="{FF2B5EF4-FFF2-40B4-BE49-F238E27FC236}">
                  <a16:creationId xmlns:a16="http://schemas.microsoft.com/office/drawing/2014/main" id="{F2F00FDD-D7D5-4809-82CF-73AA35BD05FE}"/>
                </a:ext>
              </a:extLst>
            </p:cNvPr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2" name="Google Shape;1018;p14">
              <a:extLst>
                <a:ext uri="{FF2B5EF4-FFF2-40B4-BE49-F238E27FC236}">
                  <a16:creationId xmlns:a16="http://schemas.microsoft.com/office/drawing/2014/main" id="{5395EB15-BC66-42AE-A1EE-3E2823F5486A}"/>
                </a:ext>
              </a:extLst>
            </p:cNvPr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33" name="Google Shape;1019;p14">
            <a:extLst>
              <a:ext uri="{FF2B5EF4-FFF2-40B4-BE49-F238E27FC236}">
                <a16:creationId xmlns:a16="http://schemas.microsoft.com/office/drawing/2014/main" id="{D53CFA2D-5D0C-4A67-9094-88F183BFE612}"/>
              </a:ext>
            </a:extLst>
          </p:cNvPr>
          <p:cNvGrpSpPr/>
          <p:nvPr userDrawn="1"/>
        </p:nvGrpSpPr>
        <p:grpSpPr>
          <a:xfrm>
            <a:off x="10177821" y="427685"/>
            <a:ext cx="403468" cy="378112"/>
            <a:chOff x="3243875" y="2372825"/>
            <a:chExt cx="291375" cy="281375"/>
          </a:xfrm>
        </p:grpSpPr>
        <p:sp>
          <p:nvSpPr>
            <p:cNvPr id="34" name="Google Shape;1020;p14">
              <a:extLst>
                <a:ext uri="{FF2B5EF4-FFF2-40B4-BE49-F238E27FC236}">
                  <a16:creationId xmlns:a16="http://schemas.microsoft.com/office/drawing/2014/main" id="{30675EEE-C22B-4D00-94DF-E49C0A367512}"/>
                </a:ext>
              </a:extLst>
            </p:cNvPr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5" name="Google Shape;1021;p14">
              <a:extLst>
                <a:ext uri="{FF2B5EF4-FFF2-40B4-BE49-F238E27FC236}">
                  <a16:creationId xmlns:a16="http://schemas.microsoft.com/office/drawing/2014/main" id="{E3DBEB34-9A0C-4ECA-A1F1-6D8B1FF89970}"/>
                </a:ext>
              </a:extLst>
            </p:cNvPr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6" name="Google Shape;1022;p14">
              <a:extLst>
                <a:ext uri="{FF2B5EF4-FFF2-40B4-BE49-F238E27FC236}">
                  <a16:creationId xmlns:a16="http://schemas.microsoft.com/office/drawing/2014/main" id="{07CFEFDF-2E28-4483-834B-DA095CF3CE48}"/>
                </a:ext>
              </a:extLst>
            </p:cNvPr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7" name="Google Shape;1023;p14">
              <a:extLst>
                <a:ext uri="{FF2B5EF4-FFF2-40B4-BE49-F238E27FC236}">
                  <a16:creationId xmlns:a16="http://schemas.microsoft.com/office/drawing/2014/main" id="{14506E96-EBA9-4C68-AF1F-8C4403B117FE}"/>
                </a:ext>
              </a:extLst>
            </p:cNvPr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8" name="Google Shape;1024;p14">
              <a:extLst>
                <a:ext uri="{FF2B5EF4-FFF2-40B4-BE49-F238E27FC236}">
                  <a16:creationId xmlns:a16="http://schemas.microsoft.com/office/drawing/2014/main" id="{B2F2C8B1-350B-49EE-9CA4-D84F2E04689C}"/>
                </a:ext>
              </a:extLst>
            </p:cNvPr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9" name="Google Shape;1025;p14">
              <a:extLst>
                <a:ext uri="{FF2B5EF4-FFF2-40B4-BE49-F238E27FC236}">
                  <a16:creationId xmlns:a16="http://schemas.microsoft.com/office/drawing/2014/main" id="{524642B7-86EC-4E65-B0EB-6949F77DB65F}"/>
                </a:ext>
              </a:extLst>
            </p:cNvPr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40" name="Google Shape;1026;p14">
              <a:extLst>
                <a:ext uri="{FF2B5EF4-FFF2-40B4-BE49-F238E27FC236}">
                  <a16:creationId xmlns:a16="http://schemas.microsoft.com/office/drawing/2014/main" id="{DA2CC125-6131-46A3-AC36-26C92E5CD21A}"/>
                </a:ext>
              </a:extLst>
            </p:cNvPr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41" name="Google Shape;1027;p14">
              <a:extLst>
                <a:ext uri="{FF2B5EF4-FFF2-40B4-BE49-F238E27FC236}">
                  <a16:creationId xmlns:a16="http://schemas.microsoft.com/office/drawing/2014/main" id="{5A24D573-ECDB-4ACD-87B3-20030C31E8D4}"/>
                </a:ext>
              </a:extLst>
            </p:cNvPr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42" name="Google Shape;1028;p14">
              <a:extLst>
                <a:ext uri="{FF2B5EF4-FFF2-40B4-BE49-F238E27FC236}">
                  <a16:creationId xmlns:a16="http://schemas.microsoft.com/office/drawing/2014/main" id="{7E867DAA-A57F-489C-A045-9A1C1429277B}"/>
                </a:ext>
              </a:extLst>
            </p:cNvPr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43" name="Google Shape;1029;p14">
              <a:extLst>
                <a:ext uri="{FF2B5EF4-FFF2-40B4-BE49-F238E27FC236}">
                  <a16:creationId xmlns:a16="http://schemas.microsoft.com/office/drawing/2014/main" id="{1DF03B23-6B1D-4056-9368-8D8F23721207}"/>
                </a:ext>
              </a:extLst>
            </p:cNvPr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44" name="Google Shape;1030;p14">
            <a:extLst>
              <a:ext uri="{FF2B5EF4-FFF2-40B4-BE49-F238E27FC236}">
                <a16:creationId xmlns:a16="http://schemas.microsoft.com/office/drawing/2014/main" id="{AC4C02C6-8357-4A9D-9FE8-73BED3D677DA}"/>
              </a:ext>
            </a:extLst>
          </p:cNvPr>
          <p:cNvGrpSpPr/>
          <p:nvPr userDrawn="1"/>
        </p:nvGrpSpPr>
        <p:grpSpPr>
          <a:xfrm>
            <a:off x="11004071" y="1043373"/>
            <a:ext cx="230796" cy="226531"/>
            <a:chOff x="4954425" y="2036375"/>
            <a:chExt cx="166675" cy="168575"/>
          </a:xfrm>
        </p:grpSpPr>
        <p:sp>
          <p:nvSpPr>
            <p:cNvPr id="45" name="Google Shape;1031;p14">
              <a:extLst>
                <a:ext uri="{FF2B5EF4-FFF2-40B4-BE49-F238E27FC236}">
                  <a16:creationId xmlns:a16="http://schemas.microsoft.com/office/drawing/2014/main" id="{7490645F-164B-43DC-B0C4-4E49ABCDCE60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46" name="Google Shape;1032;p14">
              <a:extLst>
                <a:ext uri="{FF2B5EF4-FFF2-40B4-BE49-F238E27FC236}">
                  <a16:creationId xmlns:a16="http://schemas.microsoft.com/office/drawing/2014/main" id="{F62C8C47-6F19-44BD-9FED-30D56890DF52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47" name="Google Shape;1033;p14">
            <a:extLst>
              <a:ext uri="{FF2B5EF4-FFF2-40B4-BE49-F238E27FC236}">
                <a16:creationId xmlns:a16="http://schemas.microsoft.com/office/drawing/2014/main" id="{9C058F19-0AE8-4DE1-A824-EE065CCDBD8D}"/>
              </a:ext>
            </a:extLst>
          </p:cNvPr>
          <p:cNvSpPr/>
          <p:nvPr userDrawn="1"/>
        </p:nvSpPr>
        <p:spPr>
          <a:xfrm>
            <a:off x="2054612" y="6264683"/>
            <a:ext cx="164953" cy="109117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48" name="Google Shape;1034;p14">
            <a:extLst>
              <a:ext uri="{FF2B5EF4-FFF2-40B4-BE49-F238E27FC236}">
                <a16:creationId xmlns:a16="http://schemas.microsoft.com/office/drawing/2014/main" id="{F39F1339-6652-4316-AEAE-58755DC68066}"/>
              </a:ext>
            </a:extLst>
          </p:cNvPr>
          <p:cNvSpPr/>
          <p:nvPr userDrawn="1"/>
        </p:nvSpPr>
        <p:spPr>
          <a:xfrm>
            <a:off x="10995521" y="6181468"/>
            <a:ext cx="120469" cy="8321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49" name="Google Shape;1035;p14">
            <a:extLst>
              <a:ext uri="{FF2B5EF4-FFF2-40B4-BE49-F238E27FC236}">
                <a16:creationId xmlns:a16="http://schemas.microsoft.com/office/drawing/2014/main" id="{B0CF15ED-922C-4751-B1DA-9089B1988ECC}"/>
              </a:ext>
            </a:extLst>
          </p:cNvPr>
          <p:cNvGrpSpPr/>
          <p:nvPr userDrawn="1"/>
        </p:nvGrpSpPr>
        <p:grpSpPr>
          <a:xfrm>
            <a:off x="817359" y="5192331"/>
            <a:ext cx="230796" cy="226531"/>
            <a:chOff x="4954425" y="2036375"/>
            <a:chExt cx="166675" cy="168575"/>
          </a:xfrm>
        </p:grpSpPr>
        <p:sp>
          <p:nvSpPr>
            <p:cNvPr id="50" name="Google Shape;1036;p14">
              <a:extLst>
                <a:ext uri="{FF2B5EF4-FFF2-40B4-BE49-F238E27FC236}">
                  <a16:creationId xmlns:a16="http://schemas.microsoft.com/office/drawing/2014/main" id="{7EA6F03C-5B07-4131-89F4-3BAFB23D4AF0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51" name="Google Shape;1037;p14">
              <a:extLst>
                <a:ext uri="{FF2B5EF4-FFF2-40B4-BE49-F238E27FC236}">
                  <a16:creationId xmlns:a16="http://schemas.microsoft.com/office/drawing/2014/main" id="{C7913F77-486F-46A9-8AEC-4B7565FB4E4C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96" name="Google Shape;1082;p14">
            <a:extLst>
              <a:ext uri="{FF2B5EF4-FFF2-40B4-BE49-F238E27FC236}">
                <a16:creationId xmlns:a16="http://schemas.microsoft.com/office/drawing/2014/main" id="{95018CA8-A1C2-47FD-890D-549D7B4AC236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7" name="Google Shape;1083;p14">
            <a:extLst>
              <a:ext uri="{FF2B5EF4-FFF2-40B4-BE49-F238E27FC236}">
                <a16:creationId xmlns:a16="http://schemas.microsoft.com/office/drawing/2014/main" id="{B936ECCA-F1FD-46EC-B26D-DE3BF7D0C273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8" name="Google Shape;1084;p14">
            <a:extLst>
              <a:ext uri="{FF2B5EF4-FFF2-40B4-BE49-F238E27FC236}">
                <a16:creationId xmlns:a16="http://schemas.microsoft.com/office/drawing/2014/main" id="{03D9643B-BC02-476E-ABF0-0F13D9275EA3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9" name="Google Shape;1085;p14">
            <a:extLst>
              <a:ext uri="{FF2B5EF4-FFF2-40B4-BE49-F238E27FC236}">
                <a16:creationId xmlns:a16="http://schemas.microsoft.com/office/drawing/2014/main" id="{E4F6C8FF-3CF3-45F6-8706-79866A8801F6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0" name="Google Shape;1086;p14">
            <a:extLst>
              <a:ext uri="{FF2B5EF4-FFF2-40B4-BE49-F238E27FC236}">
                <a16:creationId xmlns:a16="http://schemas.microsoft.com/office/drawing/2014/main" id="{1BF2058A-58A5-400D-B987-EA9281BD464C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2" name="Google Shape;1082;p14">
            <a:extLst>
              <a:ext uri="{FF2B5EF4-FFF2-40B4-BE49-F238E27FC236}">
                <a16:creationId xmlns:a16="http://schemas.microsoft.com/office/drawing/2014/main" id="{3B878202-51EA-4466-A893-7046CA4B0564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3" name="Google Shape;1083;p14">
            <a:extLst>
              <a:ext uri="{FF2B5EF4-FFF2-40B4-BE49-F238E27FC236}">
                <a16:creationId xmlns:a16="http://schemas.microsoft.com/office/drawing/2014/main" id="{8AE3EC7F-38CF-4238-A1D3-36A00E1CDB4B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4" name="Google Shape;1084;p14">
            <a:extLst>
              <a:ext uri="{FF2B5EF4-FFF2-40B4-BE49-F238E27FC236}">
                <a16:creationId xmlns:a16="http://schemas.microsoft.com/office/drawing/2014/main" id="{A109E879-FF69-420F-8594-E4E350138FE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5" name="Google Shape;1085;p14">
            <a:extLst>
              <a:ext uri="{FF2B5EF4-FFF2-40B4-BE49-F238E27FC236}">
                <a16:creationId xmlns:a16="http://schemas.microsoft.com/office/drawing/2014/main" id="{D728BFA8-D828-48D9-B813-EB0070A3F849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6" name="Google Shape;1086;p14">
            <a:extLst>
              <a:ext uri="{FF2B5EF4-FFF2-40B4-BE49-F238E27FC236}">
                <a16:creationId xmlns:a16="http://schemas.microsoft.com/office/drawing/2014/main" id="{AAD00854-B92E-4943-95A5-C96E52F3DC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7" name="Google Shape;1082;p14">
            <a:extLst>
              <a:ext uri="{FF2B5EF4-FFF2-40B4-BE49-F238E27FC236}">
                <a16:creationId xmlns:a16="http://schemas.microsoft.com/office/drawing/2014/main" id="{A9BB0978-9312-4447-80AB-41294A409ED1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8" name="Google Shape;1083;p14">
            <a:extLst>
              <a:ext uri="{FF2B5EF4-FFF2-40B4-BE49-F238E27FC236}">
                <a16:creationId xmlns:a16="http://schemas.microsoft.com/office/drawing/2014/main" id="{61FF21EF-8FF4-4964-B264-5FF3E4B83CCE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9" name="Google Shape;1084;p14">
            <a:extLst>
              <a:ext uri="{FF2B5EF4-FFF2-40B4-BE49-F238E27FC236}">
                <a16:creationId xmlns:a16="http://schemas.microsoft.com/office/drawing/2014/main" id="{2A3A52D1-7028-4394-92D4-70E60315E66B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0" name="Google Shape;1085;p14">
            <a:extLst>
              <a:ext uri="{FF2B5EF4-FFF2-40B4-BE49-F238E27FC236}">
                <a16:creationId xmlns:a16="http://schemas.microsoft.com/office/drawing/2014/main" id="{2B402ED8-8890-4BBD-BD4A-317F62877C5F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1" name="Google Shape;1086;p14">
            <a:extLst>
              <a:ext uri="{FF2B5EF4-FFF2-40B4-BE49-F238E27FC236}">
                <a16:creationId xmlns:a16="http://schemas.microsoft.com/office/drawing/2014/main" id="{4FDB29D0-7164-4DBA-A2E6-84221CCDCFD4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2" name="Google Shape;1082;p14">
            <a:extLst>
              <a:ext uri="{FF2B5EF4-FFF2-40B4-BE49-F238E27FC236}">
                <a16:creationId xmlns:a16="http://schemas.microsoft.com/office/drawing/2014/main" id="{76F446C8-2BE2-457E-A059-3FBDE50A2DAB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3" name="Google Shape;1083;p14">
            <a:extLst>
              <a:ext uri="{FF2B5EF4-FFF2-40B4-BE49-F238E27FC236}">
                <a16:creationId xmlns:a16="http://schemas.microsoft.com/office/drawing/2014/main" id="{543F1EC7-1C51-46E0-ACF5-20C5F0905E39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4" name="Google Shape;1084;p14">
            <a:extLst>
              <a:ext uri="{FF2B5EF4-FFF2-40B4-BE49-F238E27FC236}">
                <a16:creationId xmlns:a16="http://schemas.microsoft.com/office/drawing/2014/main" id="{4E6B9D33-57F3-4A75-9293-3C04278D772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5" name="Google Shape;1085;p14">
            <a:extLst>
              <a:ext uri="{FF2B5EF4-FFF2-40B4-BE49-F238E27FC236}">
                <a16:creationId xmlns:a16="http://schemas.microsoft.com/office/drawing/2014/main" id="{46B5E075-E226-4895-9493-A4CA9A703FD3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6" name="Google Shape;1086;p14">
            <a:extLst>
              <a:ext uri="{FF2B5EF4-FFF2-40B4-BE49-F238E27FC236}">
                <a16:creationId xmlns:a16="http://schemas.microsoft.com/office/drawing/2014/main" id="{56534FCD-AD06-4E33-8FD5-4A0CA24C6414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7" name="Google Shape;1082;p14">
            <a:extLst>
              <a:ext uri="{FF2B5EF4-FFF2-40B4-BE49-F238E27FC236}">
                <a16:creationId xmlns:a16="http://schemas.microsoft.com/office/drawing/2014/main" id="{13F8C6C7-68B9-45D6-8F01-F8260F297A7E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8" name="Google Shape;1083;p14">
            <a:extLst>
              <a:ext uri="{FF2B5EF4-FFF2-40B4-BE49-F238E27FC236}">
                <a16:creationId xmlns:a16="http://schemas.microsoft.com/office/drawing/2014/main" id="{3C93F6CB-9B31-4CE5-A4E7-7E978C24989B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9" name="Google Shape;1084;p14">
            <a:extLst>
              <a:ext uri="{FF2B5EF4-FFF2-40B4-BE49-F238E27FC236}">
                <a16:creationId xmlns:a16="http://schemas.microsoft.com/office/drawing/2014/main" id="{73CA4133-52E1-4CA4-9B02-C32EF64DCA79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0" name="Google Shape;1085;p14">
            <a:extLst>
              <a:ext uri="{FF2B5EF4-FFF2-40B4-BE49-F238E27FC236}">
                <a16:creationId xmlns:a16="http://schemas.microsoft.com/office/drawing/2014/main" id="{68B32AF3-395D-4C97-B3AC-6748065FE197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1" name="Google Shape;1086;p14">
            <a:extLst>
              <a:ext uri="{FF2B5EF4-FFF2-40B4-BE49-F238E27FC236}">
                <a16:creationId xmlns:a16="http://schemas.microsoft.com/office/drawing/2014/main" id="{F2737C08-B20B-4DD3-8C2B-6D9629DF844C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2" name="Google Shape;1082;p14">
            <a:extLst>
              <a:ext uri="{FF2B5EF4-FFF2-40B4-BE49-F238E27FC236}">
                <a16:creationId xmlns:a16="http://schemas.microsoft.com/office/drawing/2014/main" id="{C67ED233-4DA4-4D61-B819-CA361C34FFD3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3" name="Google Shape;1083;p14">
            <a:extLst>
              <a:ext uri="{FF2B5EF4-FFF2-40B4-BE49-F238E27FC236}">
                <a16:creationId xmlns:a16="http://schemas.microsoft.com/office/drawing/2014/main" id="{DB6F480F-12E0-4FF2-94FC-7455618F43E4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4" name="Google Shape;1084;p14">
            <a:extLst>
              <a:ext uri="{FF2B5EF4-FFF2-40B4-BE49-F238E27FC236}">
                <a16:creationId xmlns:a16="http://schemas.microsoft.com/office/drawing/2014/main" id="{FB8875DE-94FC-4821-827E-F05F343D19DD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5" name="Google Shape;1085;p14">
            <a:extLst>
              <a:ext uri="{FF2B5EF4-FFF2-40B4-BE49-F238E27FC236}">
                <a16:creationId xmlns:a16="http://schemas.microsoft.com/office/drawing/2014/main" id="{E65EE193-261C-47D2-90E2-CA9711A2BA94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6" name="Google Shape;1086;p14">
            <a:extLst>
              <a:ext uri="{FF2B5EF4-FFF2-40B4-BE49-F238E27FC236}">
                <a16:creationId xmlns:a16="http://schemas.microsoft.com/office/drawing/2014/main" id="{750B5385-9383-49D9-B37E-8AFC31139A9F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7" name="Google Shape;1082;p14">
            <a:extLst>
              <a:ext uri="{FF2B5EF4-FFF2-40B4-BE49-F238E27FC236}">
                <a16:creationId xmlns:a16="http://schemas.microsoft.com/office/drawing/2014/main" id="{F3257D7D-B01D-4B31-A19B-AE3EC8A76CBF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8" name="Google Shape;1083;p14">
            <a:extLst>
              <a:ext uri="{FF2B5EF4-FFF2-40B4-BE49-F238E27FC236}">
                <a16:creationId xmlns:a16="http://schemas.microsoft.com/office/drawing/2014/main" id="{8E8AEB58-46B0-42AC-876C-D39BC069B58E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9" name="Google Shape;1084;p14">
            <a:extLst>
              <a:ext uri="{FF2B5EF4-FFF2-40B4-BE49-F238E27FC236}">
                <a16:creationId xmlns:a16="http://schemas.microsoft.com/office/drawing/2014/main" id="{98A058F8-5048-4E43-81F6-E2A9D68F5787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0" name="Google Shape;1085;p14">
            <a:extLst>
              <a:ext uri="{FF2B5EF4-FFF2-40B4-BE49-F238E27FC236}">
                <a16:creationId xmlns:a16="http://schemas.microsoft.com/office/drawing/2014/main" id="{163FF619-D1D7-43D9-961D-4D8377AFE91D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1" name="Google Shape;1086;p14">
            <a:extLst>
              <a:ext uri="{FF2B5EF4-FFF2-40B4-BE49-F238E27FC236}">
                <a16:creationId xmlns:a16="http://schemas.microsoft.com/office/drawing/2014/main" id="{B5048DB8-1C0A-4C5F-97C4-0B01226065BF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2" name="Google Shape;1082;p14">
            <a:extLst>
              <a:ext uri="{FF2B5EF4-FFF2-40B4-BE49-F238E27FC236}">
                <a16:creationId xmlns:a16="http://schemas.microsoft.com/office/drawing/2014/main" id="{09146345-B88A-4221-8479-754909293DEC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3" name="Google Shape;1083;p14">
            <a:extLst>
              <a:ext uri="{FF2B5EF4-FFF2-40B4-BE49-F238E27FC236}">
                <a16:creationId xmlns:a16="http://schemas.microsoft.com/office/drawing/2014/main" id="{69A8F20E-CA52-4FFA-9E27-AAA9CA116197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4" name="Google Shape;1084;p14">
            <a:extLst>
              <a:ext uri="{FF2B5EF4-FFF2-40B4-BE49-F238E27FC236}">
                <a16:creationId xmlns:a16="http://schemas.microsoft.com/office/drawing/2014/main" id="{EB5F0B58-A764-4EE5-8968-0C2DD1B536DE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5" name="Google Shape;1085;p14">
            <a:extLst>
              <a:ext uri="{FF2B5EF4-FFF2-40B4-BE49-F238E27FC236}">
                <a16:creationId xmlns:a16="http://schemas.microsoft.com/office/drawing/2014/main" id="{5366DC7B-ACAB-4BCC-97E2-465D277AFFCF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6" name="Google Shape;1086;p14">
            <a:extLst>
              <a:ext uri="{FF2B5EF4-FFF2-40B4-BE49-F238E27FC236}">
                <a16:creationId xmlns:a16="http://schemas.microsoft.com/office/drawing/2014/main" id="{0033D128-1983-4502-AB2A-1E6443704D03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7" name="Google Shape;1082;p14">
            <a:extLst>
              <a:ext uri="{FF2B5EF4-FFF2-40B4-BE49-F238E27FC236}">
                <a16:creationId xmlns:a16="http://schemas.microsoft.com/office/drawing/2014/main" id="{79616093-3DF5-4B1F-8962-5D6B7DDDE673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8" name="Google Shape;1083;p14">
            <a:extLst>
              <a:ext uri="{FF2B5EF4-FFF2-40B4-BE49-F238E27FC236}">
                <a16:creationId xmlns:a16="http://schemas.microsoft.com/office/drawing/2014/main" id="{2D25397A-7136-493A-B17D-5C3117972727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9" name="Google Shape;1084;p14">
            <a:extLst>
              <a:ext uri="{FF2B5EF4-FFF2-40B4-BE49-F238E27FC236}">
                <a16:creationId xmlns:a16="http://schemas.microsoft.com/office/drawing/2014/main" id="{E70275CF-BEEF-4134-8FC1-FA98BAD2A6F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40" name="Google Shape;1085;p14">
            <a:extLst>
              <a:ext uri="{FF2B5EF4-FFF2-40B4-BE49-F238E27FC236}">
                <a16:creationId xmlns:a16="http://schemas.microsoft.com/office/drawing/2014/main" id="{3E3D4E28-9C07-4484-A1DF-F77BBBFD1538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41" name="Google Shape;1086;p14">
            <a:extLst>
              <a:ext uri="{FF2B5EF4-FFF2-40B4-BE49-F238E27FC236}">
                <a16:creationId xmlns:a16="http://schemas.microsoft.com/office/drawing/2014/main" id="{0BF03047-9E59-4CF4-B825-EA2C74E97B63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147" name="Google Shape;2356;p30">
            <a:extLst>
              <a:ext uri="{FF2B5EF4-FFF2-40B4-BE49-F238E27FC236}">
                <a16:creationId xmlns:a16="http://schemas.microsoft.com/office/drawing/2014/main" id="{FF3093F1-70FF-4A92-A939-256BC49F43A6}"/>
              </a:ext>
            </a:extLst>
          </p:cNvPr>
          <p:cNvGrpSpPr/>
          <p:nvPr userDrawn="1"/>
        </p:nvGrpSpPr>
        <p:grpSpPr>
          <a:xfrm>
            <a:off x="745412" y="1491606"/>
            <a:ext cx="9867486" cy="4773077"/>
            <a:chOff x="623255" y="927125"/>
            <a:chExt cx="7691377" cy="3871900"/>
          </a:xfrm>
          <a:solidFill>
            <a:srgbClr val="F35757"/>
          </a:solidFill>
        </p:grpSpPr>
        <p:sp>
          <p:nvSpPr>
            <p:cNvPr id="148" name="Google Shape;2357;p30">
              <a:extLst>
                <a:ext uri="{FF2B5EF4-FFF2-40B4-BE49-F238E27FC236}">
                  <a16:creationId xmlns:a16="http://schemas.microsoft.com/office/drawing/2014/main" id="{378B6936-B094-4FA3-9256-C7AF5859717D}"/>
                </a:ext>
              </a:extLst>
            </p:cNvPr>
            <p:cNvSpPr/>
            <p:nvPr/>
          </p:nvSpPr>
          <p:spPr>
            <a:xfrm>
              <a:off x="2977025" y="927125"/>
              <a:ext cx="3134100" cy="1481700"/>
            </a:xfrm>
            <a:prstGeom prst="ellipse">
              <a:avLst/>
            </a:pr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49" name="Google Shape;2358;p30">
              <a:extLst>
                <a:ext uri="{FF2B5EF4-FFF2-40B4-BE49-F238E27FC236}">
                  <a16:creationId xmlns:a16="http://schemas.microsoft.com/office/drawing/2014/main" id="{FAD56BA3-21A7-4CCC-B7DB-AC61435A3A7D}"/>
                </a:ext>
              </a:extLst>
            </p:cNvPr>
            <p:cNvGrpSpPr/>
            <p:nvPr/>
          </p:nvGrpSpPr>
          <p:grpSpPr>
            <a:xfrm>
              <a:off x="623255" y="973375"/>
              <a:ext cx="7691377" cy="3825650"/>
              <a:chOff x="623255" y="973375"/>
              <a:chExt cx="7691377" cy="3825650"/>
            </a:xfrm>
            <a:grpFill/>
          </p:grpSpPr>
          <p:sp>
            <p:nvSpPr>
              <p:cNvPr id="150" name="Google Shape;2359;p30">
                <a:extLst>
                  <a:ext uri="{FF2B5EF4-FFF2-40B4-BE49-F238E27FC236}">
                    <a16:creationId xmlns:a16="http://schemas.microsoft.com/office/drawing/2014/main" id="{545757E5-2BB3-4409-8989-EF99146A7AC6}"/>
                  </a:ext>
                </a:extLst>
              </p:cNvPr>
              <p:cNvSpPr/>
              <p:nvPr/>
            </p:nvSpPr>
            <p:spPr>
              <a:xfrm>
                <a:off x="623255" y="973375"/>
                <a:ext cx="7691377" cy="3825650"/>
              </a:xfrm>
              <a:custGeom>
                <a:avLst/>
                <a:gdLst/>
                <a:ahLst/>
                <a:cxnLst/>
                <a:rect l="l" t="t" r="r" b="b"/>
                <a:pathLst>
                  <a:path w="19015" h="15544" extrusionOk="0">
                    <a:moveTo>
                      <a:pt x="8537" y="1"/>
                    </a:moveTo>
                    <a:cubicBezTo>
                      <a:pt x="8251" y="1"/>
                      <a:pt x="7939" y="81"/>
                      <a:pt x="7602" y="271"/>
                    </a:cubicBezTo>
                    <a:cubicBezTo>
                      <a:pt x="5479" y="1481"/>
                      <a:pt x="6004" y="4151"/>
                      <a:pt x="6004" y="4151"/>
                    </a:cubicBezTo>
                    <a:cubicBezTo>
                      <a:pt x="6004" y="4151"/>
                      <a:pt x="5636" y="4115"/>
                      <a:pt x="5091" y="4115"/>
                    </a:cubicBezTo>
                    <a:cubicBezTo>
                      <a:pt x="3665" y="4115"/>
                      <a:pt x="1024" y="4366"/>
                      <a:pt x="594" y="6183"/>
                    </a:cubicBezTo>
                    <a:cubicBezTo>
                      <a:pt x="1" y="8671"/>
                      <a:pt x="3470" y="10953"/>
                      <a:pt x="3470" y="10953"/>
                    </a:cubicBezTo>
                    <a:cubicBezTo>
                      <a:pt x="3470" y="10953"/>
                      <a:pt x="2420" y="14697"/>
                      <a:pt x="6369" y="15427"/>
                    </a:cubicBezTo>
                    <a:cubicBezTo>
                      <a:pt x="6807" y="15508"/>
                      <a:pt x="7209" y="15544"/>
                      <a:pt x="7578" y="15544"/>
                    </a:cubicBezTo>
                    <a:cubicBezTo>
                      <a:pt x="10550" y="15544"/>
                      <a:pt x="11345" y="13213"/>
                      <a:pt x="11345" y="13213"/>
                    </a:cubicBezTo>
                    <a:cubicBezTo>
                      <a:pt x="11345" y="13213"/>
                      <a:pt x="12272" y="13362"/>
                      <a:pt x="13464" y="13362"/>
                    </a:cubicBezTo>
                    <a:cubicBezTo>
                      <a:pt x="15500" y="13362"/>
                      <a:pt x="18307" y="12926"/>
                      <a:pt x="18581" y="10565"/>
                    </a:cubicBezTo>
                    <a:cubicBezTo>
                      <a:pt x="19014" y="6822"/>
                      <a:pt x="16389" y="5795"/>
                      <a:pt x="16389" y="5795"/>
                    </a:cubicBezTo>
                    <a:cubicBezTo>
                      <a:pt x="16389" y="5795"/>
                      <a:pt x="18718" y="2348"/>
                      <a:pt x="16389" y="613"/>
                    </a:cubicBezTo>
                    <a:cubicBezTo>
                      <a:pt x="15923" y="263"/>
                      <a:pt x="15420" y="123"/>
                      <a:pt x="14914" y="123"/>
                    </a:cubicBezTo>
                    <a:cubicBezTo>
                      <a:pt x="12914" y="123"/>
                      <a:pt x="10866" y="2303"/>
                      <a:pt x="10866" y="2303"/>
                    </a:cubicBezTo>
                    <a:cubicBezTo>
                      <a:pt x="10866" y="2303"/>
                      <a:pt x="10071" y="1"/>
                      <a:pt x="8537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51" name="Google Shape;2360;p30">
                <a:extLst>
                  <a:ext uri="{FF2B5EF4-FFF2-40B4-BE49-F238E27FC236}">
                    <a16:creationId xmlns:a16="http://schemas.microsoft.com/office/drawing/2014/main" id="{697B9033-8630-487B-BB45-593826617AE1}"/>
                  </a:ext>
                </a:extLst>
              </p:cNvPr>
              <p:cNvSpPr/>
              <p:nvPr/>
            </p:nvSpPr>
            <p:spPr>
              <a:xfrm>
                <a:off x="1878425" y="1185100"/>
                <a:ext cx="2028300" cy="1403400"/>
              </a:xfrm>
              <a:prstGeom prst="ellipse">
                <a:avLst/>
              </a:pr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52" name="Google Shape;2361;p30">
                <a:extLst>
                  <a:ext uri="{FF2B5EF4-FFF2-40B4-BE49-F238E27FC236}">
                    <a16:creationId xmlns:a16="http://schemas.microsoft.com/office/drawing/2014/main" id="{78FFD4CA-CF6A-48EF-B32F-21BB39865BE3}"/>
                  </a:ext>
                </a:extLst>
              </p:cNvPr>
              <p:cNvSpPr/>
              <p:nvPr/>
            </p:nvSpPr>
            <p:spPr>
              <a:xfrm>
                <a:off x="5585525" y="3231300"/>
                <a:ext cx="2028300" cy="1403400"/>
              </a:xfrm>
              <a:prstGeom prst="ellipse">
                <a:avLst/>
              </a:pr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</p:grpSp>
      <p:grpSp>
        <p:nvGrpSpPr>
          <p:cNvPr id="153" name="Google Shape;447;p27">
            <a:extLst>
              <a:ext uri="{FF2B5EF4-FFF2-40B4-BE49-F238E27FC236}">
                <a16:creationId xmlns:a16="http://schemas.microsoft.com/office/drawing/2014/main" id="{9368DEE6-4134-4E61-9FBC-094C8ED3D5D5}"/>
              </a:ext>
            </a:extLst>
          </p:cNvPr>
          <p:cNvGrpSpPr/>
          <p:nvPr userDrawn="1"/>
        </p:nvGrpSpPr>
        <p:grpSpPr>
          <a:xfrm>
            <a:off x="8391927" y="4047629"/>
            <a:ext cx="2301388" cy="1593766"/>
            <a:chOff x="4799733" y="3457797"/>
            <a:chExt cx="2301388" cy="1593766"/>
          </a:xfrm>
        </p:grpSpPr>
        <p:sp>
          <p:nvSpPr>
            <p:cNvPr id="154" name="Google Shape;448;p27">
              <a:extLst>
                <a:ext uri="{FF2B5EF4-FFF2-40B4-BE49-F238E27FC236}">
                  <a16:creationId xmlns:a16="http://schemas.microsoft.com/office/drawing/2014/main" id="{0301A587-8C68-4FD9-A8FC-970C849E2B95}"/>
                </a:ext>
              </a:extLst>
            </p:cNvPr>
            <p:cNvSpPr/>
            <p:nvPr/>
          </p:nvSpPr>
          <p:spPr>
            <a:xfrm>
              <a:off x="5512937" y="4441437"/>
              <a:ext cx="134693" cy="122202"/>
            </a:xfrm>
            <a:custGeom>
              <a:avLst/>
              <a:gdLst/>
              <a:ahLst/>
              <a:cxnLst/>
              <a:rect l="l" t="t" r="r" b="b"/>
              <a:pathLst>
                <a:path w="2437" h="2211" extrusionOk="0">
                  <a:moveTo>
                    <a:pt x="1" y="1"/>
                  </a:moveTo>
                  <a:lnTo>
                    <a:pt x="1" y="715"/>
                  </a:lnTo>
                  <a:lnTo>
                    <a:pt x="1" y="1271"/>
                  </a:lnTo>
                  <a:lnTo>
                    <a:pt x="1" y="2211"/>
                  </a:lnTo>
                  <a:lnTo>
                    <a:pt x="2436" y="1112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09C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5" name="Google Shape;449;p27">
              <a:extLst>
                <a:ext uri="{FF2B5EF4-FFF2-40B4-BE49-F238E27FC236}">
                  <a16:creationId xmlns:a16="http://schemas.microsoft.com/office/drawing/2014/main" id="{0A2339AA-D2C6-4088-B2D1-038FD047A8DB}"/>
                </a:ext>
              </a:extLst>
            </p:cNvPr>
            <p:cNvSpPr/>
            <p:nvPr/>
          </p:nvSpPr>
          <p:spPr>
            <a:xfrm>
              <a:off x="5671673" y="4450943"/>
              <a:ext cx="91527" cy="79091"/>
            </a:xfrm>
            <a:custGeom>
              <a:avLst/>
              <a:gdLst/>
              <a:ahLst/>
              <a:cxnLst/>
              <a:rect l="l" t="t" r="r" b="b"/>
              <a:pathLst>
                <a:path w="1656" h="1431" extrusionOk="0">
                  <a:moveTo>
                    <a:pt x="1" y="1"/>
                  </a:moveTo>
                  <a:lnTo>
                    <a:pt x="1" y="1430"/>
                  </a:lnTo>
                  <a:lnTo>
                    <a:pt x="1655" y="1430"/>
                  </a:lnTo>
                  <a:lnTo>
                    <a:pt x="1655" y="1"/>
                  </a:lnTo>
                  <a:close/>
                </a:path>
              </a:pathLst>
            </a:custGeom>
            <a:solidFill>
              <a:srgbClr val="F9CF7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6" name="Google Shape;450;p27">
              <a:extLst>
                <a:ext uri="{FF2B5EF4-FFF2-40B4-BE49-F238E27FC236}">
                  <a16:creationId xmlns:a16="http://schemas.microsoft.com/office/drawing/2014/main" id="{079FA416-221F-4C27-A885-A339B1E6CD0B}"/>
                </a:ext>
              </a:extLst>
            </p:cNvPr>
            <p:cNvSpPr/>
            <p:nvPr/>
          </p:nvSpPr>
          <p:spPr>
            <a:xfrm>
              <a:off x="5670236" y="4448014"/>
              <a:ext cx="92246" cy="80528"/>
            </a:xfrm>
            <a:custGeom>
              <a:avLst/>
              <a:gdLst/>
              <a:ahLst/>
              <a:cxnLst/>
              <a:rect l="l" t="t" r="r" b="b"/>
              <a:pathLst>
                <a:path w="1669" h="1457" extrusionOk="0">
                  <a:moveTo>
                    <a:pt x="239" y="1"/>
                  </a:moveTo>
                  <a:cubicBezTo>
                    <a:pt x="146" y="1"/>
                    <a:pt x="80" y="14"/>
                    <a:pt x="53" y="27"/>
                  </a:cubicBezTo>
                  <a:cubicBezTo>
                    <a:pt x="14" y="40"/>
                    <a:pt x="0" y="54"/>
                    <a:pt x="0" y="93"/>
                  </a:cubicBezTo>
                  <a:cubicBezTo>
                    <a:pt x="0" y="120"/>
                    <a:pt x="14" y="146"/>
                    <a:pt x="40" y="160"/>
                  </a:cubicBezTo>
                  <a:cubicBezTo>
                    <a:pt x="80" y="173"/>
                    <a:pt x="120" y="173"/>
                    <a:pt x="186" y="173"/>
                  </a:cubicBezTo>
                  <a:cubicBezTo>
                    <a:pt x="225" y="186"/>
                    <a:pt x="265" y="186"/>
                    <a:pt x="292" y="199"/>
                  </a:cubicBezTo>
                  <a:cubicBezTo>
                    <a:pt x="305" y="212"/>
                    <a:pt x="345" y="239"/>
                    <a:pt x="371" y="292"/>
                  </a:cubicBezTo>
                  <a:lnTo>
                    <a:pt x="689" y="729"/>
                  </a:lnTo>
                  <a:lnTo>
                    <a:pt x="636" y="795"/>
                  </a:lnTo>
                  <a:lnTo>
                    <a:pt x="596" y="861"/>
                  </a:lnTo>
                  <a:lnTo>
                    <a:pt x="517" y="954"/>
                  </a:lnTo>
                  <a:cubicBezTo>
                    <a:pt x="490" y="993"/>
                    <a:pt x="450" y="1046"/>
                    <a:pt x="398" y="1126"/>
                  </a:cubicBezTo>
                  <a:cubicBezTo>
                    <a:pt x="371" y="1139"/>
                    <a:pt x="358" y="1152"/>
                    <a:pt x="331" y="1165"/>
                  </a:cubicBezTo>
                  <a:cubicBezTo>
                    <a:pt x="318" y="1179"/>
                    <a:pt x="292" y="1179"/>
                    <a:pt x="265" y="1192"/>
                  </a:cubicBezTo>
                  <a:cubicBezTo>
                    <a:pt x="212" y="1192"/>
                    <a:pt x="173" y="1205"/>
                    <a:pt x="133" y="1218"/>
                  </a:cubicBezTo>
                  <a:cubicBezTo>
                    <a:pt x="93" y="1232"/>
                    <a:pt x="80" y="1245"/>
                    <a:pt x="80" y="1285"/>
                  </a:cubicBezTo>
                  <a:cubicBezTo>
                    <a:pt x="80" y="1298"/>
                    <a:pt x="80" y="1324"/>
                    <a:pt x="80" y="1337"/>
                  </a:cubicBezTo>
                  <a:cubicBezTo>
                    <a:pt x="93" y="1337"/>
                    <a:pt x="106" y="1351"/>
                    <a:pt x="120" y="1351"/>
                  </a:cubicBezTo>
                  <a:cubicBezTo>
                    <a:pt x="133" y="1364"/>
                    <a:pt x="146" y="1364"/>
                    <a:pt x="159" y="1364"/>
                  </a:cubicBezTo>
                  <a:lnTo>
                    <a:pt x="556" y="1364"/>
                  </a:lnTo>
                  <a:cubicBezTo>
                    <a:pt x="570" y="1364"/>
                    <a:pt x="583" y="1377"/>
                    <a:pt x="609" y="1377"/>
                  </a:cubicBezTo>
                  <a:lnTo>
                    <a:pt x="675" y="1377"/>
                  </a:lnTo>
                  <a:cubicBezTo>
                    <a:pt x="702" y="1377"/>
                    <a:pt x="728" y="1364"/>
                    <a:pt x="755" y="1364"/>
                  </a:cubicBezTo>
                  <a:cubicBezTo>
                    <a:pt x="781" y="1351"/>
                    <a:pt x="808" y="1324"/>
                    <a:pt x="808" y="1298"/>
                  </a:cubicBezTo>
                  <a:cubicBezTo>
                    <a:pt x="808" y="1285"/>
                    <a:pt x="795" y="1258"/>
                    <a:pt x="781" y="1245"/>
                  </a:cubicBezTo>
                  <a:cubicBezTo>
                    <a:pt x="768" y="1218"/>
                    <a:pt x="715" y="1218"/>
                    <a:pt x="662" y="1218"/>
                  </a:cubicBezTo>
                  <a:cubicBezTo>
                    <a:pt x="636" y="1218"/>
                    <a:pt x="609" y="1205"/>
                    <a:pt x="609" y="1205"/>
                  </a:cubicBezTo>
                  <a:cubicBezTo>
                    <a:pt x="609" y="1192"/>
                    <a:pt x="596" y="1192"/>
                    <a:pt x="596" y="1179"/>
                  </a:cubicBezTo>
                  <a:cubicBezTo>
                    <a:pt x="596" y="1179"/>
                    <a:pt x="609" y="1152"/>
                    <a:pt x="623" y="1139"/>
                  </a:cubicBezTo>
                  <a:cubicBezTo>
                    <a:pt x="636" y="1112"/>
                    <a:pt x="649" y="1099"/>
                    <a:pt x="662" y="1086"/>
                  </a:cubicBezTo>
                  <a:cubicBezTo>
                    <a:pt x="689" y="1046"/>
                    <a:pt x="702" y="1020"/>
                    <a:pt x="728" y="993"/>
                  </a:cubicBezTo>
                  <a:cubicBezTo>
                    <a:pt x="742" y="980"/>
                    <a:pt x="768" y="940"/>
                    <a:pt x="808" y="887"/>
                  </a:cubicBezTo>
                  <a:cubicBezTo>
                    <a:pt x="834" y="927"/>
                    <a:pt x="861" y="967"/>
                    <a:pt x="887" y="1007"/>
                  </a:cubicBezTo>
                  <a:cubicBezTo>
                    <a:pt x="914" y="1033"/>
                    <a:pt x="940" y="1073"/>
                    <a:pt x="967" y="1112"/>
                  </a:cubicBezTo>
                  <a:cubicBezTo>
                    <a:pt x="980" y="1139"/>
                    <a:pt x="1006" y="1165"/>
                    <a:pt x="1020" y="1192"/>
                  </a:cubicBezTo>
                  <a:cubicBezTo>
                    <a:pt x="1033" y="1218"/>
                    <a:pt x="1046" y="1232"/>
                    <a:pt x="1046" y="1245"/>
                  </a:cubicBezTo>
                  <a:cubicBezTo>
                    <a:pt x="1046" y="1258"/>
                    <a:pt x="1033" y="1271"/>
                    <a:pt x="1033" y="1285"/>
                  </a:cubicBezTo>
                  <a:lnTo>
                    <a:pt x="993" y="1285"/>
                  </a:lnTo>
                  <a:cubicBezTo>
                    <a:pt x="967" y="1298"/>
                    <a:pt x="953" y="1311"/>
                    <a:pt x="953" y="1324"/>
                  </a:cubicBezTo>
                  <a:cubicBezTo>
                    <a:pt x="940" y="1337"/>
                    <a:pt x="940" y="1351"/>
                    <a:pt x="940" y="1364"/>
                  </a:cubicBezTo>
                  <a:cubicBezTo>
                    <a:pt x="940" y="1377"/>
                    <a:pt x="953" y="1404"/>
                    <a:pt x="967" y="1430"/>
                  </a:cubicBezTo>
                  <a:cubicBezTo>
                    <a:pt x="993" y="1443"/>
                    <a:pt x="1033" y="1457"/>
                    <a:pt x="1086" y="1457"/>
                  </a:cubicBezTo>
                  <a:lnTo>
                    <a:pt x="1536" y="1457"/>
                  </a:lnTo>
                  <a:cubicBezTo>
                    <a:pt x="1575" y="1457"/>
                    <a:pt x="1602" y="1457"/>
                    <a:pt x="1628" y="1443"/>
                  </a:cubicBezTo>
                  <a:cubicBezTo>
                    <a:pt x="1655" y="1443"/>
                    <a:pt x="1668" y="1417"/>
                    <a:pt x="1668" y="1377"/>
                  </a:cubicBezTo>
                  <a:cubicBezTo>
                    <a:pt x="1668" y="1351"/>
                    <a:pt x="1655" y="1337"/>
                    <a:pt x="1628" y="1324"/>
                  </a:cubicBezTo>
                  <a:cubicBezTo>
                    <a:pt x="1615" y="1311"/>
                    <a:pt x="1589" y="1298"/>
                    <a:pt x="1549" y="1298"/>
                  </a:cubicBezTo>
                  <a:lnTo>
                    <a:pt x="1456" y="1298"/>
                  </a:lnTo>
                  <a:cubicBezTo>
                    <a:pt x="1430" y="1298"/>
                    <a:pt x="1403" y="1285"/>
                    <a:pt x="1364" y="1271"/>
                  </a:cubicBezTo>
                  <a:cubicBezTo>
                    <a:pt x="1350" y="1271"/>
                    <a:pt x="1337" y="1258"/>
                    <a:pt x="1324" y="1245"/>
                  </a:cubicBezTo>
                  <a:cubicBezTo>
                    <a:pt x="1311" y="1232"/>
                    <a:pt x="1284" y="1205"/>
                    <a:pt x="1245" y="1165"/>
                  </a:cubicBezTo>
                  <a:cubicBezTo>
                    <a:pt x="1218" y="1126"/>
                    <a:pt x="1178" y="1073"/>
                    <a:pt x="1125" y="1007"/>
                  </a:cubicBezTo>
                  <a:cubicBezTo>
                    <a:pt x="1073" y="927"/>
                    <a:pt x="1006" y="835"/>
                    <a:pt x="927" y="729"/>
                  </a:cubicBezTo>
                  <a:cubicBezTo>
                    <a:pt x="967" y="676"/>
                    <a:pt x="1006" y="610"/>
                    <a:pt x="1046" y="557"/>
                  </a:cubicBezTo>
                  <a:cubicBezTo>
                    <a:pt x="1073" y="504"/>
                    <a:pt x="1125" y="451"/>
                    <a:pt x="1165" y="385"/>
                  </a:cubicBezTo>
                  <a:cubicBezTo>
                    <a:pt x="1205" y="345"/>
                    <a:pt x="1245" y="318"/>
                    <a:pt x="1271" y="305"/>
                  </a:cubicBezTo>
                  <a:cubicBezTo>
                    <a:pt x="1298" y="292"/>
                    <a:pt x="1337" y="292"/>
                    <a:pt x="1390" y="292"/>
                  </a:cubicBezTo>
                  <a:cubicBezTo>
                    <a:pt x="1430" y="292"/>
                    <a:pt x="1509" y="279"/>
                    <a:pt x="1589" y="279"/>
                  </a:cubicBezTo>
                  <a:cubicBezTo>
                    <a:pt x="1615" y="279"/>
                    <a:pt x="1628" y="279"/>
                    <a:pt x="1642" y="265"/>
                  </a:cubicBezTo>
                  <a:cubicBezTo>
                    <a:pt x="1655" y="239"/>
                    <a:pt x="1655" y="226"/>
                    <a:pt x="1655" y="212"/>
                  </a:cubicBezTo>
                  <a:cubicBezTo>
                    <a:pt x="1655" y="146"/>
                    <a:pt x="1642" y="120"/>
                    <a:pt x="1589" y="120"/>
                  </a:cubicBezTo>
                  <a:lnTo>
                    <a:pt x="1020" y="120"/>
                  </a:lnTo>
                  <a:cubicBezTo>
                    <a:pt x="980" y="120"/>
                    <a:pt x="953" y="120"/>
                    <a:pt x="927" y="133"/>
                  </a:cubicBezTo>
                  <a:cubicBezTo>
                    <a:pt x="900" y="146"/>
                    <a:pt x="887" y="173"/>
                    <a:pt x="887" y="212"/>
                  </a:cubicBezTo>
                  <a:cubicBezTo>
                    <a:pt x="887" y="226"/>
                    <a:pt x="887" y="252"/>
                    <a:pt x="914" y="265"/>
                  </a:cubicBezTo>
                  <a:cubicBezTo>
                    <a:pt x="927" y="265"/>
                    <a:pt x="940" y="279"/>
                    <a:pt x="953" y="279"/>
                  </a:cubicBezTo>
                  <a:cubicBezTo>
                    <a:pt x="953" y="292"/>
                    <a:pt x="967" y="292"/>
                    <a:pt x="967" y="305"/>
                  </a:cubicBezTo>
                  <a:cubicBezTo>
                    <a:pt x="967" y="305"/>
                    <a:pt x="953" y="332"/>
                    <a:pt x="940" y="358"/>
                  </a:cubicBezTo>
                  <a:cubicBezTo>
                    <a:pt x="927" y="385"/>
                    <a:pt x="900" y="411"/>
                    <a:pt x="874" y="451"/>
                  </a:cubicBezTo>
                  <a:lnTo>
                    <a:pt x="808" y="570"/>
                  </a:lnTo>
                  <a:cubicBezTo>
                    <a:pt x="768" y="517"/>
                    <a:pt x="742" y="477"/>
                    <a:pt x="715" y="437"/>
                  </a:cubicBezTo>
                  <a:cubicBezTo>
                    <a:pt x="689" y="398"/>
                    <a:pt x="662" y="371"/>
                    <a:pt x="636" y="332"/>
                  </a:cubicBezTo>
                  <a:cubicBezTo>
                    <a:pt x="623" y="305"/>
                    <a:pt x="596" y="279"/>
                    <a:pt x="596" y="252"/>
                  </a:cubicBezTo>
                  <a:cubicBezTo>
                    <a:pt x="583" y="239"/>
                    <a:pt x="570" y="226"/>
                    <a:pt x="570" y="212"/>
                  </a:cubicBezTo>
                  <a:cubicBezTo>
                    <a:pt x="570" y="199"/>
                    <a:pt x="583" y="186"/>
                    <a:pt x="596" y="186"/>
                  </a:cubicBezTo>
                  <a:lnTo>
                    <a:pt x="662" y="186"/>
                  </a:lnTo>
                  <a:cubicBezTo>
                    <a:pt x="702" y="186"/>
                    <a:pt x="728" y="173"/>
                    <a:pt x="742" y="160"/>
                  </a:cubicBezTo>
                  <a:cubicBezTo>
                    <a:pt x="755" y="133"/>
                    <a:pt x="768" y="120"/>
                    <a:pt x="768" y="107"/>
                  </a:cubicBezTo>
                  <a:cubicBezTo>
                    <a:pt x="768" y="93"/>
                    <a:pt x="768" y="80"/>
                    <a:pt x="768" y="67"/>
                  </a:cubicBezTo>
                  <a:cubicBezTo>
                    <a:pt x="768" y="54"/>
                    <a:pt x="755" y="40"/>
                    <a:pt x="742" y="40"/>
                  </a:cubicBezTo>
                  <a:cubicBezTo>
                    <a:pt x="728" y="27"/>
                    <a:pt x="715" y="14"/>
                    <a:pt x="689" y="14"/>
                  </a:cubicBezTo>
                  <a:cubicBezTo>
                    <a:pt x="675" y="1"/>
                    <a:pt x="636" y="1"/>
                    <a:pt x="596" y="1"/>
                  </a:cubicBezTo>
                  <a:close/>
                </a:path>
              </a:pathLst>
            </a:custGeom>
            <a:solidFill>
              <a:srgbClr val="F09C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7" name="Google Shape;451;p27">
              <a:extLst>
                <a:ext uri="{FF2B5EF4-FFF2-40B4-BE49-F238E27FC236}">
                  <a16:creationId xmlns:a16="http://schemas.microsoft.com/office/drawing/2014/main" id="{B2395859-C339-422A-B184-A814A384983F}"/>
                </a:ext>
              </a:extLst>
            </p:cNvPr>
            <p:cNvSpPr/>
            <p:nvPr/>
          </p:nvSpPr>
          <p:spPr>
            <a:xfrm>
              <a:off x="5668799" y="4448014"/>
              <a:ext cx="100260" cy="84895"/>
            </a:xfrm>
            <a:custGeom>
              <a:avLst/>
              <a:gdLst/>
              <a:ahLst/>
              <a:cxnLst/>
              <a:rect l="l" t="t" r="r" b="b"/>
              <a:pathLst>
                <a:path w="1814" h="1536" extrusionOk="0">
                  <a:moveTo>
                    <a:pt x="768" y="107"/>
                  </a:moveTo>
                  <a:lnTo>
                    <a:pt x="768" y="160"/>
                  </a:lnTo>
                  <a:lnTo>
                    <a:pt x="662" y="160"/>
                  </a:lnTo>
                  <a:cubicBezTo>
                    <a:pt x="609" y="160"/>
                    <a:pt x="556" y="212"/>
                    <a:pt x="556" y="265"/>
                  </a:cubicBezTo>
                  <a:cubicBezTo>
                    <a:pt x="556" y="265"/>
                    <a:pt x="609" y="265"/>
                    <a:pt x="609" y="332"/>
                  </a:cubicBezTo>
                  <a:cubicBezTo>
                    <a:pt x="609" y="332"/>
                    <a:pt x="609" y="385"/>
                    <a:pt x="662" y="385"/>
                  </a:cubicBezTo>
                  <a:cubicBezTo>
                    <a:pt x="662" y="437"/>
                    <a:pt x="715" y="490"/>
                    <a:pt x="715" y="490"/>
                  </a:cubicBezTo>
                  <a:cubicBezTo>
                    <a:pt x="768" y="543"/>
                    <a:pt x="768" y="596"/>
                    <a:pt x="821" y="662"/>
                  </a:cubicBezTo>
                  <a:lnTo>
                    <a:pt x="887" y="715"/>
                  </a:lnTo>
                  <a:lnTo>
                    <a:pt x="993" y="543"/>
                  </a:lnTo>
                  <a:cubicBezTo>
                    <a:pt x="993" y="490"/>
                    <a:pt x="1046" y="437"/>
                    <a:pt x="1046" y="437"/>
                  </a:cubicBezTo>
                  <a:cubicBezTo>
                    <a:pt x="1046" y="385"/>
                    <a:pt x="1099" y="385"/>
                    <a:pt x="1099" y="332"/>
                  </a:cubicBezTo>
                  <a:cubicBezTo>
                    <a:pt x="1099" y="265"/>
                    <a:pt x="1046" y="265"/>
                    <a:pt x="1046" y="265"/>
                  </a:cubicBezTo>
                  <a:lnTo>
                    <a:pt x="993" y="265"/>
                  </a:lnTo>
                  <a:lnTo>
                    <a:pt x="993" y="212"/>
                  </a:lnTo>
                  <a:lnTo>
                    <a:pt x="1654" y="212"/>
                  </a:lnTo>
                  <a:lnTo>
                    <a:pt x="1654" y="265"/>
                  </a:lnTo>
                  <a:lnTo>
                    <a:pt x="1324" y="265"/>
                  </a:lnTo>
                  <a:cubicBezTo>
                    <a:pt x="1271" y="332"/>
                    <a:pt x="1218" y="332"/>
                    <a:pt x="1218" y="385"/>
                  </a:cubicBezTo>
                  <a:cubicBezTo>
                    <a:pt x="1151" y="437"/>
                    <a:pt x="1099" y="490"/>
                    <a:pt x="1046" y="543"/>
                  </a:cubicBezTo>
                  <a:cubicBezTo>
                    <a:pt x="993" y="596"/>
                    <a:pt x="993" y="662"/>
                    <a:pt x="940" y="715"/>
                  </a:cubicBezTo>
                  <a:lnTo>
                    <a:pt x="940" y="768"/>
                  </a:lnTo>
                  <a:lnTo>
                    <a:pt x="940" y="821"/>
                  </a:lnTo>
                  <a:cubicBezTo>
                    <a:pt x="993" y="927"/>
                    <a:pt x="1099" y="993"/>
                    <a:pt x="1151" y="1099"/>
                  </a:cubicBezTo>
                  <a:cubicBezTo>
                    <a:pt x="1218" y="1152"/>
                    <a:pt x="1218" y="1205"/>
                    <a:pt x="1271" y="1258"/>
                  </a:cubicBezTo>
                  <a:cubicBezTo>
                    <a:pt x="1324" y="1258"/>
                    <a:pt x="1324" y="1324"/>
                    <a:pt x="1324" y="1324"/>
                  </a:cubicBezTo>
                  <a:cubicBezTo>
                    <a:pt x="1376" y="1324"/>
                    <a:pt x="1376" y="1377"/>
                    <a:pt x="1429" y="1377"/>
                  </a:cubicBezTo>
                  <a:lnTo>
                    <a:pt x="1601" y="1377"/>
                  </a:lnTo>
                  <a:cubicBezTo>
                    <a:pt x="1654" y="1377"/>
                    <a:pt x="1654" y="1430"/>
                    <a:pt x="1654" y="1430"/>
                  </a:cubicBezTo>
                  <a:lnTo>
                    <a:pt x="1099" y="1430"/>
                  </a:lnTo>
                  <a:lnTo>
                    <a:pt x="1046" y="1377"/>
                  </a:lnTo>
                  <a:lnTo>
                    <a:pt x="1099" y="1377"/>
                  </a:lnTo>
                  <a:cubicBezTo>
                    <a:pt x="1151" y="1377"/>
                    <a:pt x="1151" y="1324"/>
                    <a:pt x="1151" y="1258"/>
                  </a:cubicBezTo>
                  <a:lnTo>
                    <a:pt x="1151" y="1205"/>
                  </a:lnTo>
                  <a:cubicBezTo>
                    <a:pt x="1099" y="1152"/>
                    <a:pt x="1099" y="1152"/>
                    <a:pt x="1099" y="1099"/>
                  </a:cubicBezTo>
                  <a:cubicBezTo>
                    <a:pt x="1046" y="1099"/>
                    <a:pt x="1046" y="1046"/>
                    <a:pt x="993" y="993"/>
                  </a:cubicBezTo>
                  <a:cubicBezTo>
                    <a:pt x="993" y="993"/>
                    <a:pt x="940" y="927"/>
                    <a:pt x="940" y="874"/>
                  </a:cubicBezTo>
                  <a:lnTo>
                    <a:pt x="887" y="821"/>
                  </a:lnTo>
                  <a:lnTo>
                    <a:pt x="821" y="874"/>
                  </a:lnTo>
                  <a:cubicBezTo>
                    <a:pt x="768" y="927"/>
                    <a:pt x="768" y="993"/>
                    <a:pt x="715" y="993"/>
                  </a:cubicBezTo>
                  <a:cubicBezTo>
                    <a:pt x="715" y="1046"/>
                    <a:pt x="715" y="1046"/>
                    <a:pt x="662" y="1099"/>
                  </a:cubicBezTo>
                  <a:lnTo>
                    <a:pt x="662" y="1152"/>
                  </a:lnTo>
                  <a:cubicBezTo>
                    <a:pt x="609" y="1152"/>
                    <a:pt x="609" y="1152"/>
                    <a:pt x="609" y="1205"/>
                  </a:cubicBezTo>
                  <a:lnTo>
                    <a:pt x="609" y="1258"/>
                  </a:lnTo>
                  <a:cubicBezTo>
                    <a:pt x="662" y="1324"/>
                    <a:pt x="662" y="1324"/>
                    <a:pt x="715" y="1324"/>
                  </a:cubicBezTo>
                  <a:lnTo>
                    <a:pt x="821" y="1324"/>
                  </a:lnTo>
                  <a:cubicBezTo>
                    <a:pt x="768" y="1324"/>
                    <a:pt x="768" y="1377"/>
                    <a:pt x="715" y="1377"/>
                  </a:cubicBezTo>
                  <a:lnTo>
                    <a:pt x="662" y="1377"/>
                  </a:lnTo>
                  <a:lnTo>
                    <a:pt x="609" y="1324"/>
                  </a:lnTo>
                  <a:lnTo>
                    <a:pt x="225" y="1324"/>
                  </a:lnTo>
                  <a:cubicBezTo>
                    <a:pt x="278" y="1324"/>
                    <a:pt x="278" y="1324"/>
                    <a:pt x="331" y="1258"/>
                  </a:cubicBezTo>
                  <a:lnTo>
                    <a:pt x="437" y="1258"/>
                  </a:lnTo>
                  <a:lnTo>
                    <a:pt x="490" y="1205"/>
                  </a:lnTo>
                  <a:cubicBezTo>
                    <a:pt x="556" y="1099"/>
                    <a:pt x="609" y="1046"/>
                    <a:pt x="609" y="1046"/>
                  </a:cubicBezTo>
                  <a:cubicBezTo>
                    <a:pt x="662" y="993"/>
                    <a:pt x="662" y="927"/>
                    <a:pt x="715" y="927"/>
                  </a:cubicBezTo>
                  <a:cubicBezTo>
                    <a:pt x="715" y="927"/>
                    <a:pt x="715" y="874"/>
                    <a:pt x="768" y="874"/>
                  </a:cubicBezTo>
                  <a:lnTo>
                    <a:pt x="768" y="821"/>
                  </a:lnTo>
                  <a:lnTo>
                    <a:pt x="821" y="768"/>
                  </a:lnTo>
                  <a:lnTo>
                    <a:pt x="490" y="265"/>
                  </a:lnTo>
                  <a:cubicBezTo>
                    <a:pt x="437" y="265"/>
                    <a:pt x="437" y="212"/>
                    <a:pt x="384" y="160"/>
                  </a:cubicBezTo>
                  <a:lnTo>
                    <a:pt x="106" y="160"/>
                  </a:lnTo>
                  <a:lnTo>
                    <a:pt x="106" y="107"/>
                  </a:lnTo>
                  <a:close/>
                  <a:moveTo>
                    <a:pt x="106" y="1"/>
                  </a:moveTo>
                  <a:cubicBezTo>
                    <a:pt x="53" y="54"/>
                    <a:pt x="0" y="107"/>
                    <a:pt x="0" y="107"/>
                  </a:cubicBezTo>
                  <a:cubicBezTo>
                    <a:pt x="0" y="160"/>
                    <a:pt x="53" y="212"/>
                    <a:pt x="53" y="265"/>
                  </a:cubicBezTo>
                  <a:lnTo>
                    <a:pt x="331" y="265"/>
                  </a:lnTo>
                  <a:cubicBezTo>
                    <a:pt x="331" y="332"/>
                    <a:pt x="331" y="332"/>
                    <a:pt x="384" y="385"/>
                  </a:cubicBezTo>
                  <a:lnTo>
                    <a:pt x="662" y="768"/>
                  </a:lnTo>
                  <a:lnTo>
                    <a:pt x="662" y="821"/>
                  </a:lnTo>
                  <a:cubicBezTo>
                    <a:pt x="662" y="821"/>
                    <a:pt x="609" y="821"/>
                    <a:pt x="609" y="874"/>
                  </a:cubicBezTo>
                  <a:lnTo>
                    <a:pt x="556" y="927"/>
                  </a:lnTo>
                  <a:cubicBezTo>
                    <a:pt x="490" y="993"/>
                    <a:pt x="437" y="1046"/>
                    <a:pt x="384" y="1099"/>
                  </a:cubicBezTo>
                  <a:lnTo>
                    <a:pt x="384" y="1152"/>
                  </a:lnTo>
                  <a:lnTo>
                    <a:pt x="331" y="1152"/>
                  </a:lnTo>
                  <a:cubicBezTo>
                    <a:pt x="278" y="1152"/>
                    <a:pt x="225" y="1152"/>
                    <a:pt x="159" y="1205"/>
                  </a:cubicBezTo>
                  <a:cubicBezTo>
                    <a:pt x="106" y="1205"/>
                    <a:pt x="53" y="1258"/>
                    <a:pt x="53" y="1324"/>
                  </a:cubicBezTo>
                  <a:cubicBezTo>
                    <a:pt x="53" y="1377"/>
                    <a:pt x="53" y="1377"/>
                    <a:pt x="106" y="1430"/>
                  </a:cubicBezTo>
                  <a:lnTo>
                    <a:pt x="159" y="1430"/>
                  </a:lnTo>
                  <a:cubicBezTo>
                    <a:pt x="159" y="1483"/>
                    <a:pt x="225" y="1483"/>
                    <a:pt x="225" y="1483"/>
                  </a:cubicBezTo>
                  <a:lnTo>
                    <a:pt x="715" y="1483"/>
                  </a:lnTo>
                  <a:cubicBezTo>
                    <a:pt x="768" y="1483"/>
                    <a:pt x="821" y="1483"/>
                    <a:pt x="821" y="1430"/>
                  </a:cubicBezTo>
                  <a:cubicBezTo>
                    <a:pt x="887" y="1430"/>
                    <a:pt x="940" y="1377"/>
                    <a:pt x="940" y="1324"/>
                  </a:cubicBezTo>
                  <a:cubicBezTo>
                    <a:pt x="940" y="1258"/>
                    <a:pt x="887" y="1258"/>
                    <a:pt x="887" y="1258"/>
                  </a:cubicBezTo>
                  <a:cubicBezTo>
                    <a:pt x="821" y="1205"/>
                    <a:pt x="821" y="1205"/>
                    <a:pt x="768" y="1205"/>
                  </a:cubicBezTo>
                  <a:lnTo>
                    <a:pt x="768" y="1152"/>
                  </a:lnTo>
                  <a:cubicBezTo>
                    <a:pt x="768" y="1099"/>
                    <a:pt x="821" y="1099"/>
                    <a:pt x="821" y="1099"/>
                  </a:cubicBezTo>
                  <a:cubicBezTo>
                    <a:pt x="821" y="1046"/>
                    <a:pt x="887" y="1046"/>
                    <a:pt x="887" y="1046"/>
                  </a:cubicBezTo>
                  <a:lnTo>
                    <a:pt x="887" y="1099"/>
                  </a:lnTo>
                  <a:cubicBezTo>
                    <a:pt x="940" y="1099"/>
                    <a:pt x="940" y="1152"/>
                    <a:pt x="993" y="1152"/>
                  </a:cubicBezTo>
                  <a:cubicBezTo>
                    <a:pt x="993" y="1205"/>
                    <a:pt x="993" y="1258"/>
                    <a:pt x="1046" y="1258"/>
                  </a:cubicBezTo>
                  <a:cubicBezTo>
                    <a:pt x="993" y="1258"/>
                    <a:pt x="993" y="1324"/>
                    <a:pt x="940" y="1324"/>
                  </a:cubicBezTo>
                  <a:lnTo>
                    <a:pt x="940" y="1430"/>
                  </a:lnTo>
                  <a:cubicBezTo>
                    <a:pt x="940" y="1430"/>
                    <a:pt x="940" y="1483"/>
                    <a:pt x="993" y="1483"/>
                  </a:cubicBezTo>
                  <a:cubicBezTo>
                    <a:pt x="1046" y="1536"/>
                    <a:pt x="1099" y="1536"/>
                    <a:pt x="1151" y="1536"/>
                  </a:cubicBezTo>
                  <a:lnTo>
                    <a:pt x="1707" y="1536"/>
                  </a:lnTo>
                  <a:cubicBezTo>
                    <a:pt x="1760" y="1536"/>
                    <a:pt x="1813" y="1483"/>
                    <a:pt x="1813" y="1430"/>
                  </a:cubicBezTo>
                  <a:cubicBezTo>
                    <a:pt x="1813" y="1377"/>
                    <a:pt x="1760" y="1324"/>
                    <a:pt x="1707" y="1324"/>
                  </a:cubicBezTo>
                  <a:cubicBezTo>
                    <a:pt x="1707" y="1258"/>
                    <a:pt x="1654" y="1258"/>
                    <a:pt x="1601" y="1258"/>
                  </a:cubicBezTo>
                  <a:lnTo>
                    <a:pt x="1429" y="1258"/>
                  </a:lnTo>
                  <a:cubicBezTo>
                    <a:pt x="1429" y="1205"/>
                    <a:pt x="1376" y="1205"/>
                    <a:pt x="1376" y="1152"/>
                  </a:cubicBezTo>
                  <a:cubicBezTo>
                    <a:pt x="1324" y="1099"/>
                    <a:pt x="1271" y="1046"/>
                    <a:pt x="1218" y="993"/>
                  </a:cubicBezTo>
                  <a:cubicBezTo>
                    <a:pt x="1218" y="927"/>
                    <a:pt x="1099" y="874"/>
                    <a:pt x="1046" y="768"/>
                  </a:cubicBezTo>
                  <a:cubicBezTo>
                    <a:pt x="1099" y="715"/>
                    <a:pt x="1099" y="662"/>
                    <a:pt x="1151" y="596"/>
                  </a:cubicBezTo>
                  <a:cubicBezTo>
                    <a:pt x="1218" y="596"/>
                    <a:pt x="1218" y="543"/>
                    <a:pt x="1271" y="490"/>
                  </a:cubicBezTo>
                  <a:cubicBezTo>
                    <a:pt x="1324" y="437"/>
                    <a:pt x="1324" y="437"/>
                    <a:pt x="1376" y="385"/>
                  </a:cubicBezTo>
                  <a:lnTo>
                    <a:pt x="1654" y="385"/>
                  </a:lnTo>
                  <a:cubicBezTo>
                    <a:pt x="1707" y="385"/>
                    <a:pt x="1707" y="385"/>
                    <a:pt x="1707" y="332"/>
                  </a:cubicBezTo>
                  <a:lnTo>
                    <a:pt x="1760" y="332"/>
                  </a:lnTo>
                  <a:lnTo>
                    <a:pt x="1760" y="265"/>
                  </a:lnTo>
                  <a:lnTo>
                    <a:pt x="1760" y="160"/>
                  </a:lnTo>
                  <a:cubicBezTo>
                    <a:pt x="1760" y="160"/>
                    <a:pt x="1760" y="107"/>
                    <a:pt x="1707" y="107"/>
                  </a:cubicBezTo>
                  <a:lnTo>
                    <a:pt x="940" y="107"/>
                  </a:lnTo>
                  <a:cubicBezTo>
                    <a:pt x="887" y="160"/>
                    <a:pt x="887" y="212"/>
                    <a:pt x="887" y="265"/>
                  </a:cubicBezTo>
                  <a:cubicBezTo>
                    <a:pt x="887" y="265"/>
                    <a:pt x="887" y="332"/>
                    <a:pt x="940" y="332"/>
                  </a:cubicBezTo>
                  <a:lnTo>
                    <a:pt x="940" y="385"/>
                  </a:lnTo>
                  <a:cubicBezTo>
                    <a:pt x="940" y="385"/>
                    <a:pt x="940" y="437"/>
                    <a:pt x="887" y="437"/>
                  </a:cubicBezTo>
                  <a:lnTo>
                    <a:pt x="887" y="490"/>
                  </a:lnTo>
                  <a:cubicBezTo>
                    <a:pt x="821" y="490"/>
                    <a:pt x="821" y="437"/>
                    <a:pt x="821" y="437"/>
                  </a:cubicBezTo>
                  <a:cubicBezTo>
                    <a:pt x="768" y="385"/>
                    <a:pt x="768" y="385"/>
                    <a:pt x="768" y="332"/>
                  </a:cubicBezTo>
                  <a:cubicBezTo>
                    <a:pt x="715" y="332"/>
                    <a:pt x="715" y="332"/>
                    <a:pt x="715" y="265"/>
                  </a:cubicBezTo>
                  <a:cubicBezTo>
                    <a:pt x="768" y="265"/>
                    <a:pt x="821" y="265"/>
                    <a:pt x="821" y="212"/>
                  </a:cubicBezTo>
                  <a:cubicBezTo>
                    <a:pt x="887" y="212"/>
                    <a:pt x="887" y="160"/>
                    <a:pt x="887" y="160"/>
                  </a:cubicBezTo>
                  <a:lnTo>
                    <a:pt x="887" y="107"/>
                  </a:lnTo>
                  <a:lnTo>
                    <a:pt x="887" y="54"/>
                  </a:lnTo>
                  <a:lnTo>
                    <a:pt x="821" y="54"/>
                  </a:lnTo>
                  <a:cubicBezTo>
                    <a:pt x="821" y="1"/>
                    <a:pt x="821" y="1"/>
                    <a:pt x="768" y="1"/>
                  </a:cubicBezTo>
                  <a:close/>
                </a:path>
              </a:pathLst>
            </a:custGeom>
            <a:solidFill>
              <a:srgbClr val="F09C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8" name="Google Shape;452;p27">
              <a:extLst>
                <a:ext uri="{FF2B5EF4-FFF2-40B4-BE49-F238E27FC236}">
                  <a16:creationId xmlns:a16="http://schemas.microsoft.com/office/drawing/2014/main" id="{2570E2EA-1611-45AF-B410-B8EAD8C13239}"/>
                </a:ext>
              </a:extLst>
            </p:cNvPr>
            <p:cNvSpPr/>
            <p:nvPr/>
          </p:nvSpPr>
          <p:spPr>
            <a:xfrm>
              <a:off x="4799733" y="3864528"/>
              <a:ext cx="1237772" cy="1187034"/>
            </a:xfrm>
            <a:custGeom>
              <a:avLst/>
              <a:gdLst/>
              <a:ahLst/>
              <a:cxnLst/>
              <a:rect l="l" t="t" r="r" b="b"/>
              <a:pathLst>
                <a:path w="22395" h="21477" extrusionOk="0">
                  <a:moveTo>
                    <a:pt x="17201" y="8638"/>
                  </a:moveTo>
                  <a:cubicBezTo>
                    <a:pt x="17575" y="8638"/>
                    <a:pt x="17951" y="8924"/>
                    <a:pt x="17987" y="9340"/>
                  </a:cubicBezTo>
                  <a:lnTo>
                    <a:pt x="18318" y="16672"/>
                  </a:lnTo>
                  <a:cubicBezTo>
                    <a:pt x="18371" y="17228"/>
                    <a:pt x="17868" y="17718"/>
                    <a:pt x="17273" y="17718"/>
                  </a:cubicBezTo>
                  <a:lnTo>
                    <a:pt x="9821" y="17612"/>
                  </a:lnTo>
                  <a:cubicBezTo>
                    <a:pt x="9212" y="17612"/>
                    <a:pt x="8881" y="16844"/>
                    <a:pt x="9331" y="16447"/>
                  </a:cubicBezTo>
                  <a:lnTo>
                    <a:pt x="16717" y="8837"/>
                  </a:lnTo>
                  <a:cubicBezTo>
                    <a:pt x="16855" y="8699"/>
                    <a:pt x="17028" y="8638"/>
                    <a:pt x="17201" y="8638"/>
                  </a:cubicBezTo>
                  <a:close/>
                  <a:moveTo>
                    <a:pt x="20125" y="1"/>
                  </a:moveTo>
                  <a:cubicBezTo>
                    <a:pt x="19697" y="1"/>
                    <a:pt x="19262" y="159"/>
                    <a:pt x="18927" y="512"/>
                  </a:cubicBezTo>
                  <a:lnTo>
                    <a:pt x="993" y="18711"/>
                  </a:lnTo>
                  <a:cubicBezTo>
                    <a:pt x="0" y="19756"/>
                    <a:pt x="781" y="21477"/>
                    <a:pt x="2264" y="21477"/>
                  </a:cubicBezTo>
                  <a:lnTo>
                    <a:pt x="20303" y="21477"/>
                  </a:lnTo>
                  <a:cubicBezTo>
                    <a:pt x="21508" y="21477"/>
                    <a:pt x="22395" y="20537"/>
                    <a:pt x="22395" y="19425"/>
                  </a:cubicBezTo>
                  <a:lnTo>
                    <a:pt x="21786" y="1558"/>
                  </a:lnTo>
                  <a:cubicBezTo>
                    <a:pt x="21786" y="611"/>
                    <a:pt x="20967" y="1"/>
                    <a:pt x="2012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9" name="Google Shape;453;p27">
              <a:extLst>
                <a:ext uri="{FF2B5EF4-FFF2-40B4-BE49-F238E27FC236}">
                  <a16:creationId xmlns:a16="http://schemas.microsoft.com/office/drawing/2014/main" id="{60B9E5EF-9B22-42A6-879E-76D9CADF5E07}"/>
                </a:ext>
              </a:extLst>
            </p:cNvPr>
            <p:cNvSpPr/>
            <p:nvPr/>
          </p:nvSpPr>
          <p:spPr>
            <a:xfrm>
              <a:off x="4845828" y="3874532"/>
              <a:ext cx="1027082" cy="1046648"/>
            </a:xfrm>
            <a:custGeom>
              <a:avLst/>
              <a:gdLst/>
              <a:ahLst/>
              <a:cxnLst/>
              <a:rect l="l" t="t" r="r" b="b"/>
              <a:pathLst>
                <a:path w="18583" h="18937" extrusionOk="0">
                  <a:moveTo>
                    <a:pt x="18477" y="0"/>
                  </a:moveTo>
                  <a:cubicBezTo>
                    <a:pt x="18305" y="119"/>
                    <a:pt x="18199" y="225"/>
                    <a:pt x="18093" y="331"/>
                  </a:cubicBezTo>
                  <a:lnTo>
                    <a:pt x="159" y="18530"/>
                  </a:lnTo>
                  <a:cubicBezTo>
                    <a:pt x="106" y="18649"/>
                    <a:pt x="53" y="18702"/>
                    <a:pt x="0" y="18755"/>
                  </a:cubicBezTo>
                  <a:lnTo>
                    <a:pt x="0" y="18808"/>
                  </a:lnTo>
                  <a:cubicBezTo>
                    <a:pt x="80" y="18894"/>
                    <a:pt x="189" y="18937"/>
                    <a:pt x="293" y="18937"/>
                  </a:cubicBezTo>
                  <a:cubicBezTo>
                    <a:pt x="397" y="18937"/>
                    <a:pt x="497" y="18894"/>
                    <a:pt x="556" y="18808"/>
                  </a:cubicBezTo>
                  <a:lnTo>
                    <a:pt x="18477" y="556"/>
                  </a:lnTo>
                  <a:cubicBezTo>
                    <a:pt x="18583" y="384"/>
                    <a:pt x="18583" y="172"/>
                    <a:pt x="184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0" name="Google Shape;454;p27">
              <a:extLst>
                <a:ext uri="{FF2B5EF4-FFF2-40B4-BE49-F238E27FC236}">
                  <a16:creationId xmlns:a16="http://schemas.microsoft.com/office/drawing/2014/main" id="{E049AADD-731D-4B3A-80AB-4476C4458327}"/>
                </a:ext>
              </a:extLst>
            </p:cNvPr>
            <p:cNvSpPr/>
            <p:nvPr/>
          </p:nvSpPr>
          <p:spPr>
            <a:xfrm>
              <a:off x="5818028" y="3941796"/>
              <a:ext cx="76107" cy="67374"/>
            </a:xfrm>
            <a:custGeom>
              <a:avLst/>
              <a:gdLst/>
              <a:ahLst/>
              <a:cxnLst/>
              <a:rect l="l" t="t" r="r" b="b"/>
              <a:pathLst>
                <a:path w="1377" h="1219" extrusionOk="0">
                  <a:moveTo>
                    <a:pt x="0" y="1"/>
                  </a:moveTo>
                  <a:lnTo>
                    <a:pt x="0" y="160"/>
                  </a:lnTo>
                  <a:lnTo>
                    <a:pt x="1218" y="1219"/>
                  </a:lnTo>
                  <a:lnTo>
                    <a:pt x="1324" y="1219"/>
                  </a:lnTo>
                  <a:cubicBezTo>
                    <a:pt x="1376" y="1152"/>
                    <a:pt x="1376" y="1099"/>
                    <a:pt x="1324" y="1047"/>
                  </a:cubicBezTo>
                  <a:lnTo>
                    <a:pt x="17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1" name="Google Shape;455;p27">
              <a:extLst>
                <a:ext uri="{FF2B5EF4-FFF2-40B4-BE49-F238E27FC236}">
                  <a16:creationId xmlns:a16="http://schemas.microsoft.com/office/drawing/2014/main" id="{8CA9F57F-EA74-42A6-8BCF-2F02525A1B75}"/>
                </a:ext>
              </a:extLst>
            </p:cNvPr>
            <p:cNvSpPr/>
            <p:nvPr/>
          </p:nvSpPr>
          <p:spPr>
            <a:xfrm>
              <a:off x="5647575" y="4112967"/>
              <a:ext cx="76107" cy="69585"/>
            </a:xfrm>
            <a:custGeom>
              <a:avLst/>
              <a:gdLst/>
              <a:ahLst/>
              <a:cxnLst/>
              <a:rect l="l" t="t" r="r" b="b"/>
              <a:pathLst>
                <a:path w="1377" h="1259" extrusionOk="0">
                  <a:moveTo>
                    <a:pt x="86" y="1"/>
                  </a:moveTo>
                  <a:cubicBezTo>
                    <a:pt x="66" y="1"/>
                    <a:pt x="53" y="14"/>
                    <a:pt x="53" y="41"/>
                  </a:cubicBezTo>
                  <a:cubicBezTo>
                    <a:pt x="0" y="107"/>
                    <a:pt x="0" y="160"/>
                    <a:pt x="53" y="160"/>
                  </a:cubicBezTo>
                  <a:lnTo>
                    <a:pt x="1205" y="1258"/>
                  </a:lnTo>
                  <a:lnTo>
                    <a:pt x="1377" y="1258"/>
                  </a:lnTo>
                  <a:cubicBezTo>
                    <a:pt x="1377" y="1205"/>
                    <a:pt x="1377" y="1152"/>
                    <a:pt x="1324" y="1100"/>
                  </a:cubicBezTo>
                  <a:lnTo>
                    <a:pt x="159" y="41"/>
                  </a:lnTo>
                  <a:cubicBezTo>
                    <a:pt x="133" y="14"/>
                    <a:pt x="106" y="1"/>
                    <a:pt x="86" y="1"/>
                  </a:cubicBez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2" name="Google Shape;456;p27">
              <a:extLst>
                <a:ext uri="{FF2B5EF4-FFF2-40B4-BE49-F238E27FC236}">
                  <a16:creationId xmlns:a16="http://schemas.microsoft.com/office/drawing/2014/main" id="{51051372-56DA-4CA0-B257-624B0BADC19D}"/>
                </a:ext>
              </a:extLst>
            </p:cNvPr>
            <p:cNvSpPr/>
            <p:nvPr/>
          </p:nvSpPr>
          <p:spPr>
            <a:xfrm>
              <a:off x="5775580" y="3984243"/>
              <a:ext cx="54883" cy="49080"/>
            </a:xfrm>
            <a:custGeom>
              <a:avLst/>
              <a:gdLst/>
              <a:ahLst/>
              <a:cxnLst/>
              <a:rect l="l" t="t" r="r" b="b"/>
              <a:pathLst>
                <a:path w="993" h="888" extrusionOk="0">
                  <a:moveTo>
                    <a:pt x="53" y="1"/>
                  </a:moveTo>
                  <a:cubicBezTo>
                    <a:pt x="0" y="54"/>
                    <a:pt x="0" y="54"/>
                    <a:pt x="53" y="120"/>
                  </a:cubicBezTo>
                  <a:lnTo>
                    <a:pt x="874" y="887"/>
                  </a:lnTo>
                  <a:lnTo>
                    <a:pt x="993" y="887"/>
                  </a:lnTo>
                  <a:lnTo>
                    <a:pt x="993" y="781"/>
                  </a:lnTo>
                  <a:lnTo>
                    <a:pt x="10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3" name="Google Shape;457;p27">
              <a:extLst>
                <a:ext uri="{FF2B5EF4-FFF2-40B4-BE49-F238E27FC236}">
                  <a16:creationId xmlns:a16="http://schemas.microsoft.com/office/drawing/2014/main" id="{190DD4E9-4E3C-4DCE-A288-A18247874E73}"/>
                </a:ext>
              </a:extLst>
            </p:cNvPr>
            <p:cNvSpPr/>
            <p:nvPr/>
          </p:nvSpPr>
          <p:spPr>
            <a:xfrm>
              <a:off x="5736062" y="4024646"/>
              <a:ext cx="54938" cy="50351"/>
            </a:xfrm>
            <a:custGeom>
              <a:avLst/>
              <a:gdLst/>
              <a:ahLst/>
              <a:cxnLst/>
              <a:rect l="l" t="t" r="r" b="b"/>
              <a:pathLst>
                <a:path w="994" h="911" extrusionOk="0">
                  <a:moveTo>
                    <a:pt x="73" y="1"/>
                  </a:moveTo>
                  <a:cubicBezTo>
                    <a:pt x="54" y="1"/>
                    <a:pt x="27" y="17"/>
                    <a:pt x="1" y="50"/>
                  </a:cubicBezTo>
                  <a:lnTo>
                    <a:pt x="1" y="103"/>
                  </a:lnTo>
                  <a:lnTo>
                    <a:pt x="874" y="871"/>
                  </a:lnTo>
                  <a:cubicBezTo>
                    <a:pt x="901" y="898"/>
                    <a:pt x="914" y="911"/>
                    <a:pt x="929" y="911"/>
                  </a:cubicBezTo>
                  <a:cubicBezTo>
                    <a:pt x="944" y="911"/>
                    <a:pt x="960" y="898"/>
                    <a:pt x="993" y="871"/>
                  </a:cubicBezTo>
                  <a:lnTo>
                    <a:pt x="993" y="818"/>
                  </a:lnTo>
                  <a:lnTo>
                    <a:pt x="107" y="50"/>
                  </a:lnTo>
                  <a:cubicBezTo>
                    <a:pt x="107" y="17"/>
                    <a:pt x="93" y="1"/>
                    <a:pt x="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4" name="Google Shape;458;p27">
              <a:extLst>
                <a:ext uri="{FF2B5EF4-FFF2-40B4-BE49-F238E27FC236}">
                  <a16:creationId xmlns:a16="http://schemas.microsoft.com/office/drawing/2014/main" id="{6977EABB-2FE1-4876-8F3A-616A486418FD}"/>
                </a:ext>
              </a:extLst>
            </p:cNvPr>
            <p:cNvSpPr/>
            <p:nvPr/>
          </p:nvSpPr>
          <p:spPr>
            <a:xfrm>
              <a:off x="5695826" y="4066927"/>
              <a:ext cx="54938" cy="48306"/>
            </a:xfrm>
            <a:custGeom>
              <a:avLst/>
              <a:gdLst/>
              <a:ahLst/>
              <a:cxnLst/>
              <a:rect l="l" t="t" r="r" b="b"/>
              <a:pathLst>
                <a:path w="994" h="874" extrusionOk="0">
                  <a:moveTo>
                    <a:pt x="1" y="0"/>
                  </a:moveTo>
                  <a:lnTo>
                    <a:pt x="1" y="106"/>
                  </a:lnTo>
                  <a:lnTo>
                    <a:pt x="887" y="874"/>
                  </a:lnTo>
                  <a:lnTo>
                    <a:pt x="940" y="874"/>
                  </a:lnTo>
                  <a:cubicBezTo>
                    <a:pt x="993" y="874"/>
                    <a:pt x="993" y="821"/>
                    <a:pt x="940" y="768"/>
                  </a:cubicBezTo>
                  <a:lnTo>
                    <a:pt x="12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5" name="Google Shape;459;p27">
              <a:extLst>
                <a:ext uri="{FF2B5EF4-FFF2-40B4-BE49-F238E27FC236}">
                  <a16:creationId xmlns:a16="http://schemas.microsoft.com/office/drawing/2014/main" id="{21FD9FA5-1C4F-4A6A-A859-A2F9483412AB}"/>
                </a:ext>
              </a:extLst>
            </p:cNvPr>
            <p:cNvSpPr/>
            <p:nvPr/>
          </p:nvSpPr>
          <p:spPr>
            <a:xfrm>
              <a:off x="5604409" y="4158344"/>
              <a:ext cx="54883" cy="48361"/>
            </a:xfrm>
            <a:custGeom>
              <a:avLst/>
              <a:gdLst/>
              <a:ahLst/>
              <a:cxnLst/>
              <a:rect l="l" t="t" r="r" b="b"/>
              <a:pathLst>
                <a:path w="993" h="875" extrusionOk="0">
                  <a:moveTo>
                    <a:pt x="66" y="1"/>
                  </a:moveTo>
                  <a:cubicBezTo>
                    <a:pt x="0" y="54"/>
                    <a:pt x="0" y="54"/>
                    <a:pt x="66" y="106"/>
                  </a:cubicBezTo>
                  <a:lnTo>
                    <a:pt x="887" y="874"/>
                  </a:lnTo>
                  <a:lnTo>
                    <a:pt x="993" y="874"/>
                  </a:lnTo>
                  <a:lnTo>
                    <a:pt x="993" y="768"/>
                  </a:lnTo>
                  <a:lnTo>
                    <a:pt x="119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6" name="Google Shape;460;p27">
              <a:extLst>
                <a:ext uri="{FF2B5EF4-FFF2-40B4-BE49-F238E27FC236}">
                  <a16:creationId xmlns:a16="http://schemas.microsoft.com/office/drawing/2014/main" id="{BED00730-87C7-4E7E-93A3-EF34CD2D0B53}"/>
                </a:ext>
              </a:extLst>
            </p:cNvPr>
            <p:cNvSpPr/>
            <p:nvPr/>
          </p:nvSpPr>
          <p:spPr>
            <a:xfrm>
              <a:off x="5564891" y="4198580"/>
              <a:ext cx="54938" cy="50517"/>
            </a:xfrm>
            <a:custGeom>
              <a:avLst/>
              <a:gdLst/>
              <a:ahLst/>
              <a:cxnLst/>
              <a:rect l="l" t="t" r="r" b="b"/>
              <a:pathLst>
                <a:path w="994" h="914" extrusionOk="0">
                  <a:moveTo>
                    <a:pt x="87" y="1"/>
                  </a:moveTo>
                  <a:cubicBezTo>
                    <a:pt x="70" y="1"/>
                    <a:pt x="54" y="14"/>
                    <a:pt x="54" y="40"/>
                  </a:cubicBezTo>
                  <a:cubicBezTo>
                    <a:pt x="1" y="40"/>
                    <a:pt x="1" y="93"/>
                    <a:pt x="54" y="93"/>
                  </a:cubicBezTo>
                  <a:lnTo>
                    <a:pt x="887" y="874"/>
                  </a:lnTo>
                  <a:cubicBezTo>
                    <a:pt x="914" y="901"/>
                    <a:pt x="927" y="914"/>
                    <a:pt x="940" y="914"/>
                  </a:cubicBezTo>
                  <a:cubicBezTo>
                    <a:pt x="954" y="914"/>
                    <a:pt x="967" y="901"/>
                    <a:pt x="993" y="874"/>
                  </a:cubicBezTo>
                  <a:lnTo>
                    <a:pt x="993" y="808"/>
                  </a:lnTo>
                  <a:lnTo>
                    <a:pt x="120" y="40"/>
                  </a:lnTo>
                  <a:cubicBezTo>
                    <a:pt x="120" y="14"/>
                    <a:pt x="103" y="1"/>
                    <a:pt x="8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7" name="Google Shape;461;p27">
              <a:extLst>
                <a:ext uri="{FF2B5EF4-FFF2-40B4-BE49-F238E27FC236}">
                  <a16:creationId xmlns:a16="http://schemas.microsoft.com/office/drawing/2014/main" id="{940E24E4-0A8A-4755-ACAF-F083F7BBEC15}"/>
                </a:ext>
              </a:extLst>
            </p:cNvPr>
            <p:cNvSpPr/>
            <p:nvPr/>
          </p:nvSpPr>
          <p:spPr>
            <a:xfrm>
              <a:off x="5525373" y="4240254"/>
              <a:ext cx="54938" cy="49080"/>
            </a:xfrm>
            <a:custGeom>
              <a:avLst/>
              <a:gdLst/>
              <a:ahLst/>
              <a:cxnLst/>
              <a:rect l="l" t="t" r="r" b="b"/>
              <a:pathLst>
                <a:path w="994" h="888" extrusionOk="0">
                  <a:moveTo>
                    <a:pt x="1" y="1"/>
                  </a:moveTo>
                  <a:lnTo>
                    <a:pt x="1" y="120"/>
                  </a:lnTo>
                  <a:lnTo>
                    <a:pt x="888" y="888"/>
                  </a:lnTo>
                  <a:lnTo>
                    <a:pt x="994" y="888"/>
                  </a:lnTo>
                  <a:cubicBezTo>
                    <a:pt x="994" y="888"/>
                    <a:pt x="994" y="835"/>
                    <a:pt x="941" y="782"/>
                  </a:cubicBezTo>
                  <a:lnTo>
                    <a:pt x="10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8" name="Google Shape;462;p27">
              <a:extLst>
                <a:ext uri="{FF2B5EF4-FFF2-40B4-BE49-F238E27FC236}">
                  <a16:creationId xmlns:a16="http://schemas.microsoft.com/office/drawing/2014/main" id="{B363DCC6-B233-43FD-B3A7-D975076A91DA}"/>
                </a:ext>
              </a:extLst>
            </p:cNvPr>
            <p:cNvSpPr/>
            <p:nvPr/>
          </p:nvSpPr>
          <p:spPr>
            <a:xfrm>
              <a:off x="5433956" y="4331726"/>
              <a:ext cx="57868" cy="49080"/>
            </a:xfrm>
            <a:custGeom>
              <a:avLst/>
              <a:gdLst/>
              <a:ahLst/>
              <a:cxnLst/>
              <a:rect l="l" t="t" r="r" b="b"/>
              <a:pathLst>
                <a:path w="1047" h="888" extrusionOk="0">
                  <a:moveTo>
                    <a:pt x="53" y="0"/>
                  </a:moveTo>
                  <a:cubicBezTo>
                    <a:pt x="0" y="53"/>
                    <a:pt x="0" y="53"/>
                    <a:pt x="53" y="119"/>
                  </a:cubicBezTo>
                  <a:lnTo>
                    <a:pt x="940" y="887"/>
                  </a:lnTo>
                  <a:lnTo>
                    <a:pt x="993" y="887"/>
                  </a:lnTo>
                  <a:cubicBezTo>
                    <a:pt x="1046" y="887"/>
                    <a:pt x="1046" y="834"/>
                    <a:pt x="993" y="781"/>
                  </a:cubicBezTo>
                  <a:lnTo>
                    <a:pt x="17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9" name="Google Shape;463;p27">
              <a:extLst>
                <a:ext uri="{FF2B5EF4-FFF2-40B4-BE49-F238E27FC236}">
                  <a16:creationId xmlns:a16="http://schemas.microsoft.com/office/drawing/2014/main" id="{6604F3DD-8E17-45F6-BD3A-46CE1EB135DC}"/>
                </a:ext>
              </a:extLst>
            </p:cNvPr>
            <p:cNvSpPr/>
            <p:nvPr/>
          </p:nvSpPr>
          <p:spPr>
            <a:xfrm>
              <a:off x="5394438" y="4372128"/>
              <a:ext cx="54938" cy="50351"/>
            </a:xfrm>
            <a:custGeom>
              <a:avLst/>
              <a:gdLst/>
              <a:ahLst/>
              <a:cxnLst/>
              <a:rect l="l" t="t" r="r" b="b"/>
              <a:pathLst>
                <a:path w="994" h="911" extrusionOk="0">
                  <a:moveTo>
                    <a:pt x="80" y="1"/>
                  </a:moveTo>
                  <a:cubicBezTo>
                    <a:pt x="67" y="1"/>
                    <a:pt x="54" y="17"/>
                    <a:pt x="54" y="50"/>
                  </a:cubicBezTo>
                  <a:cubicBezTo>
                    <a:pt x="1" y="50"/>
                    <a:pt x="1" y="103"/>
                    <a:pt x="54" y="103"/>
                  </a:cubicBezTo>
                  <a:lnTo>
                    <a:pt x="888" y="871"/>
                  </a:lnTo>
                  <a:cubicBezTo>
                    <a:pt x="914" y="897"/>
                    <a:pt x="940" y="910"/>
                    <a:pt x="960" y="910"/>
                  </a:cubicBezTo>
                  <a:cubicBezTo>
                    <a:pt x="980" y="910"/>
                    <a:pt x="993" y="897"/>
                    <a:pt x="993" y="871"/>
                  </a:cubicBezTo>
                  <a:lnTo>
                    <a:pt x="993" y="818"/>
                  </a:lnTo>
                  <a:lnTo>
                    <a:pt x="107" y="50"/>
                  </a:lnTo>
                  <a:cubicBezTo>
                    <a:pt x="107" y="17"/>
                    <a:pt x="93" y="1"/>
                    <a:pt x="8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0" name="Google Shape;464;p27">
              <a:extLst>
                <a:ext uri="{FF2B5EF4-FFF2-40B4-BE49-F238E27FC236}">
                  <a16:creationId xmlns:a16="http://schemas.microsoft.com/office/drawing/2014/main" id="{A2888BAB-A80C-4A78-8E7F-92C85A5FF5EC}"/>
                </a:ext>
              </a:extLst>
            </p:cNvPr>
            <p:cNvSpPr/>
            <p:nvPr/>
          </p:nvSpPr>
          <p:spPr>
            <a:xfrm>
              <a:off x="5354975" y="4414354"/>
              <a:ext cx="54883" cy="48361"/>
            </a:xfrm>
            <a:custGeom>
              <a:avLst/>
              <a:gdLst/>
              <a:ahLst/>
              <a:cxnLst/>
              <a:rect l="l" t="t" r="r" b="b"/>
              <a:pathLst>
                <a:path w="993" h="875" extrusionOk="0">
                  <a:moveTo>
                    <a:pt x="0" y="1"/>
                  </a:moveTo>
                  <a:cubicBezTo>
                    <a:pt x="0" y="54"/>
                    <a:pt x="0" y="54"/>
                    <a:pt x="53" y="107"/>
                  </a:cubicBezTo>
                  <a:lnTo>
                    <a:pt x="874" y="874"/>
                  </a:lnTo>
                  <a:lnTo>
                    <a:pt x="993" y="874"/>
                  </a:lnTo>
                  <a:lnTo>
                    <a:pt x="993" y="769"/>
                  </a:lnTo>
                  <a:lnTo>
                    <a:pt x="10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1" name="Google Shape;465;p27">
              <a:extLst>
                <a:ext uri="{FF2B5EF4-FFF2-40B4-BE49-F238E27FC236}">
                  <a16:creationId xmlns:a16="http://schemas.microsoft.com/office/drawing/2014/main" id="{A795FDD6-335A-4D40-9908-28F17CC8D6D3}"/>
                </a:ext>
              </a:extLst>
            </p:cNvPr>
            <p:cNvSpPr/>
            <p:nvPr/>
          </p:nvSpPr>
          <p:spPr>
            <a:xfrm>
              <a:off x="5266433" y="4505826"/>
              <a:ext cx="54938" cy="48306"/>
            </a:xfrm>
            <a:custGeom>
              <a:avLst/>
              <a:gdLst/>
              <a:ahLst/>
              <a:cxnLst/>
              <a:rect l="l" t="t" r="r" b="b"/>
              <a:pathLst>
                <a:path w="994" h="874" extrusionOk="0">
                  <a:moveTo>
                    <a:pt x="1" y="0"/>
                  </a:moveTo>
                  <a:lnTo>
                    <a:pt x="1" y="106"/>
                  </a:lnTo>
                  <a:lnTo>
                    <a:pt x="887" y="874"/>
                  </a:lnTo>
                  <a:lnTo>
                    <a:pt x="940" y="874"/>
                  </a:lnTo>
                  <a:cubicBezTo>
                    <a:pt x="993" y="874"/>
                    <a:pt x="993" y="821"/>
                    <a:pt x="940" y="768"/>
                  </a:cubicBezTo>
                  <a:lnTo>
                    <a:pt x="10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2" name="Google Shape;466;p27">
              <a:extLst>
                <a:ext uri="{FF2B5EF4-FFF2-40B4-BE49-F238E27FC236}">
                  <a16:creationId xmlns:a16="http://schemas.microsoft.com/office/drawing/2014/main" id="{40042A55-B58B-468F-8AC9-4029D6F180D8}"/>
                </a:ext>
              </a:extLst>
            </p:cNvPr>
            <p:cNvSpPr/>
            <p:nvPr/>
          </p:nvSpPr>
          <p:spPr>
            <a:xfrm>
              <a:off x="5223986" y="4546063"/>
              <a:ext cx="57868" cy="50517"/>
            </a:xfrm>
            <a:custGeom>
              <a:avLst/>
              <a:gdLst/>
              <a:ahLst/>
              <a:cxnLst/>
              <a:rect l="l" t="t" r="r" b="b"/>
              <a:pathLst>
                <a:path w="1047" h="914" extrusionOk="0">
                  <a:moveTo>
                    <a:pt x="87" y="0"/>
                  </a:moveTo>
                  <a:cubicBezTo>
                    <a:pt x="67" y="0"/>
                    <a:pt x="54" y="13"/>
                    <a:pt x="54" y="40"/>
                  </a:cubicBezTo>
                  <a:cubicBezTo>
                    <a:pt x="1" y="40"/>
                    <a:pt x="1" y="93"/>
                    <a:pt x="54" y="93"/>
                  </a:cubicBezTo>
                  <a:lnTo>
                    <a:pt x="874" y="874"/>
                  </a:lnTo>
                  <a:cubicBezTo>
                    <a:pt x="901" y="900"/>
                    <a:pt x="931" y="913"/>
                    <a:pt x="954" y="913"/>
                  </a:cubicBezTo>
                  <a:cubicBezTo>
                    <a:pt x="977" y="913"/>
                    <a:pt x="994" y="900"/>
                    <a:pt x="994" y="874"/>
                  </a:cubicBezTo>
                  <a:cubicBezTo>
                    <a:pt x="1047" y="874"/>
                    <a:pt x="1047" y="808"/>
                    <a:pt x="994" y="808"/>
                  </a:cubicBezTo>
                  <a:lnTo>
                    <a:pt x="160" y="40"/>
                  </a:lnTo>
                  <a:cubicBezTo>
                    <a:pt x="133" y="13"/>
                    <a:pt x="107" y="0"/>
                    <a:pt x="8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3" name="Google Shape;467;p27">
              <a:extLst>
                <a:ext uri="{FF2B5EF4-FFF2-40B4-BE49-F238E27FC236}">
                  <a16:creationId xmlns:a16="http://schemas.microsoft.com/office/drawing/2014/main" id="{0A049FD1-0206-4832-8362-250EAFD47C6E}"/>
                </a:ext>
              </a:extLst>
            </p:cNvPr>
            <p:cNvSpPr/>
            <p:nvPr/>
          </p:nvSpPr>
          <p:spPr>
            <a:xfrm>
              <a:off x="5183804" y="4587736"/>
              <a:ext cx="54883" cy="49080"/>
            </a:xfrm>
            <a:custGeom>
              <a:avLst/>
              <a:gdLst/>
              <a:ahLst/>
              <a:cxnLst/>
              <a:rect l="l" t="t" r="r" b="b"/>
              <a:pathLst>
                <a:path w="993" h="888" extrusionOk="0">
                  <a:moveTo>
                    <a:pt x="66" y="1"/>
                  </a:moveTo>
                  <a:cubicBezTo>
                    <a:pt x="0" y="54"/>
                    <a:pt x="0" y="120"/>
                    <a:pt x="66" y="120"/>
                  </a:cubicBezTo>
                  <a:lnTo>
                    <a:pt x="887" y="887"/>
                  </a:lnTo>
                  <a:lnTo>
                    <a:pt x="993" y="887"/>
                  </a:lnTo>
                  <a:lnTo>
                    <a:pt x="993" y="782"/>
                  </a:lnTo>
                  <a:lnTo>
                    <a:pt x="119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4" name="Google Shape;468;p27">
              <a:extLst>
                <a:ext uri="{FF2B5EF4-FFF2-40B4-BE49-F238E27FC236}">
                  <a16:creationId xmlns:a16="http://schemas.microsoft.com/office/drawing/2014/main" id="{64E39DB6-ED2F-4FE9-924D-E116ED06E4DB}"/>
                </a:ext>
              </a:extLst>
            </p:cNvPr>
            <p:cNvSpPr/>
            <p:nvPr/>
          </p:nvSpPr>
          <p:spPr>
            <a:xfrm>
              <a:off x="5095980" y="4679208"/>
              <a:ext cx="54938" cy="49024"/>
            </a:xfrm>
            <a:custGeom>
              <a:avLst/>
              <a:gdLst/>
              <a:ahLst/>
              <a:cxnLst/>
              <a:rect l="l" t="t" r="r" b="b"/>
              <a:pathLst>
                <a:path w="994" h="887" extrusionOk="0">
                  <a:moveTo>
                    <a:pt x="1" y="0"/>
                  </a:moveTo>
                  <a:lnTo>
                    <a:pt x="1" y="119"/>
                  </a:lnTo>
                  <a:lnTo>
                    <a:pt x="874" y="887"/>
                  </a:lnTo>
                  <a:lnTo>
                    <a:pt x="993" y="887"/>
                  </a:lnTo>
                  <a:cubicBezTo>
                    <a:pt x="993" y="887"/>
                    <a:pt x="993" y="834"/>
                    <a:pt x="927" y="781"/>
                  </a:cubicBezTo>
                  <a:lnTo>
                    <a:pt x="10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5" name="Google Shape;469;p27">
              <a:extLst>
                <a:ext uri="{FF2B5EF4-FFF2-40B4-BE49-F238E27FC236}">
                  <a16:creationId xmlns:a16="http://schemas.microsoft.com/office/drawing/2014/main" id="{3FCDEC40-E622-4892-A767-C3B6EE2CF466}"/>
                </a:ext>
              </a:extLst>
            </p:cNvPr>
            <p:cNvSpPr/>
            <p:nvPr/>
          </p:nvSpPr>
          <p:spPr>
            <a:xfrm>
              <a:off x="5055744" y="4719611"/>
              <a:ext cx="54938" cy="50351"/>
            </a:xfrm>
            <a:custGeom>
              <a:avLst/>
              <a:gdLst/>
              <a:ahLst/>
              <a:cxnLst/>
              <a:rect l="l" t="t" r="r" b="b"/>
              <a:pathLst>
                <a:path w="994" h="911" extrusionOk="0">
                  <a:moveTo>
                    <a:pt x="41" y="0"/>
                  </a:moveTo>
                  <a:cubicBezTo>
                    <a:pt x="17" y="0"/>
                    <a:pt x="1" y="17"/>
                    <a:pt x="1" y="50"/>
                  </a:cubicBezTo>
                  <a:lnTo>
                    <a:pt x="1" y="103"/>
                  </a:lnTo>
                  <a:lnTo>
                    <a:pt x="888" y="871"/>
                  </a:lnTo>
                  <a:cubicBezTo>
                    <a:pt x="888" y="897"/>
                    <a:pt x="901" y="910"/>
                    <a:pt x="914" y="910"/>
                  </a:cubicBezTo>
                  <a:cubicBezTo>
                    <a:pt x="927" y="910"/>
                    <a:pt x="941" y="897"/>
                    <a:pt x="941" y="871"/>
                  </a:cubicBezTo>
                  <a:cubicBezTo>
                    <a:pt x="993" y="871"/>
                    <a:pt x="993" y="818"/>
                    <a:pt x="941" y="818"/>
                  </a:cubicBezTo>
                  <a:lnTo>
                    <a:pt x="120" y="50"/>
                  </a:lnTo>
                  <a:cubicBezTo>
                    <a:pt x="93" y="17"/>
                    <a:pt x="64" y="0"/>
                    <a:pt x="4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6" name="Google Shape;470;p27">
              <a:extLst>
                <a:ext uri="{FF2B5EF4-FFF2-40B4-BE49-F238E27FC236}">
                  <a16:creationId xmlns:a16="http://schemas.microsoft.com/office/drawing/2014/main" id="{6A5181E6-12F9-4DEF-A4D3-CCF7C194B772}"/>
                </a:ext>
              </a:extLst>
            </p:cNvPr>
            <p:cNvSpPr/>
            <p:nvPr/>
          </p:nvSpPr>
          <p:spPr>
            <a:xfrm>
              <a:off x="5013352" y="4761837"/>
              <a:ext cx="54883" cy="48361"/>
            </a:xfrm>
            <a:custGeom>
              <a:avLst/>
              <a:gdLst/>
              <a:ahLst/>
              <a:cxnLst/>
              <a:rect l="l" t="t" r="r" b="b"/>
              <a:pathLst>
                <a:path w="993" h="875" extrusionOk="0">
                  <a:moveTo>
                    <a:pt x="53" y="1"/>
                  </a:moveTo>
                  <a:cubicBezTo>
                    <a:pt x="0" y="54"/>
                    <a:pt x="0" y="107"/>
                    <a:pt x="53" y="107"/>
                  </a:cubicBezTo>
                  <a:lnTo>
                    <a:pt x="887" y="874"/>
                  </a:lnTo>
                  <a:lnTo>
                    <a:pt x="993" y="874"/>
                  </a:lnTo>
                  <a:lnTo>
                    <a:pt x="993" y="768"/>
                  </a:lnTo>
                  <a:lnTo>
                    <a:pt x="10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7" name="Google Shape;471;p27">
              <a:extLst>
                <a:ext uri="{FF2B5EF4-FFF2-40B4-BE49-F238E27FC236}">
                  <a16:creationId xmlns:a16="http://schemas.microsoft.com/office/drawing/2014/main" id="{68162CBB-17A0-4FCF-8537-CD49EC44B0F4}"/>
                </a:ext>
              </a:extLst>
            </p:cNvPr>
            <p:cNvSpPr/>
            <p:nvPr/>
          </p:nvSpPr>
          <p:spPr>
            <a:xfrm>
              <a:off x="4924809" y="4853309"/>
              <a:ext cx="54938" cy="48306"/>
            </a:xfrm>
            <a:custGeom>
              <a:avLst/>
              <a:gdLst/>
              <a:ahLst/>
              <a:cxnLst/>
              <a:rect l="l" t="t" r="r" b="b"/>
              <a:pathLst>
                <a:path w="994" h="874" extrusionOk="0">
                  <a:moveTo>
                    <a:pt x="1" y="0"/>
                  </a:moveTo>
                  <a:lnTo>
                    <a:pt x="1" y="106"/>
                  </a:lnTo>
                  <a:lnTo>
                    <a:pt x="887" y="874"/>
                  </a:lnTo>
                  <a:lnTo>
                    <a:pt x="993" y="874"/>
                  </a:lnTo>
                  <a:lnTo>
                    <a:pt x="993" y="768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8" name="Google Shape;472;p27">
              <a:extLst>
                <a:ext uri="{FF2B5EF4-FFF2-40B4-BE49-F238E27FC236}">
                  <a16:creationId xmlns:a16="http://schemas.microsoft.com/office/drawing/2014/main" id="{8A4CEE83-408B-48F0-A642-5A4030608496}"/>
                </a:ext>
              </a:extLst>
            </p:cNvPr>
            <p:cNvSpPr/>
            <p:nvPr/>
          </p:nvSpPr>
          <p:spPr>
            <a:xfrm>
              <a:off x="4885346" y="4893490"/>
              <a:ext cx="54883" cy="51291"/>
            </a:xfrm>
            <a:custGeom>
              <a:avLst/>
              <a:gdLst/>
              <a:ahLst/>
              <a:cxnLst/>
              <a:rect l="l" t="t" r="r" b="b"/>
              <a:pathLst>
                <a:path w="993" h="928" extrusionOk="0">
                  <a:moveTo>
                    <a:pt x="53" y="1"/>
                  </a:moveTo>
                  <a:cubicBezTo>
                    <a:pt x="40" y="1"/>
                    <a:pt x="26" y="14"/>
                    <a:pt x="0" y="41"/>
                  </a:cubicBezTo>
                  <a:lnTo>
                    <a:pt x="0" y="94"/>
                  </a:lnTo>
                  <a:lnTo>
                    <a:pt x="887" y="874"/>
                  </a:lnTo>
                  <a:cubicBezTo>
                    <a:pt x="887" y="927"/>
                    <a:pt x="940" y="927"/>
                    <a:pt x="940" y="927"/>
                  </a:cubicBezTo>
                  <a:cubicBezTo>
                    <a:pt x="993" y="874"/>
                    <a:pt x="993" y="808"/>
                    <a:pt x="940" y="808"/>
                  </a:cubicBezTo>
                  <a:lnTo>
                    <a:pt x="106" y="41"/>
                  </a:lnTo>
                  <a:cubicBezTo>
                    <a:pt x="79" y="14"/>
                    <a:pt x="66" y="1"/>
                    <a:pt x="5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9" name="Google Shape;473;p27">
              <a:extLst>
                <a:ext uri="{FF2B5EF4-FFF2-40B4-BE49-F238E27FC236}">
                  <a16:creationId xmlns:a16="http://schemas.microsoft.com/office/drawing/2014/main" id="{5894F585-4FE0-4D35-942A-765BFA1FE85D}"/>
                </a:ext>
              </a:extLst>
            </p:cNvPr>
            <p:cNvSpPr/>
            <p:nvPr/>
          </p:nvSpPr>
          <p:spPr>
            <a:xfrm>
              <a:off x="5480051" y="4287068"/>
              <a:ext cx="76107" cy="68645"/>
            </a:xfrm>
            <a:custGeom>
              <a:avLst/>
              <a:gdLst/>
              <a:ahLst/>
              <a:cxnLst/>
              <a:rect l="l" t="t" r="r" b="b"/>
              <a:pathLst>
                <a:path w="1377" h="1242" extrusionOk="0">
                  <a:moveTo>
                    <a:pt x="80" y="1"/>
                  </a:moveTo>
                  <a:cubicBezTo>
                    <a:pt x="53" y="1"/>
                    <a:pt x="27" y="14"/>
                    <a:pt x="0" y="41"/>
                  </a:cubicBezTo>
                  <a:lnTo>
                    <a:pt x="0" y="147"/>
                  </a:lnTo>
                  <a:lnTo>
                    <a:pt x="1205" y="1192"/>
                  </a:lnTo>
                  <a:cubicBezTo>
                    <a:pt x="1205" y="1225"/>
                    <a:pt x="1218" y="1242"/>
                    <a:pt x="1239" y="1242"/>
                  </a:cubicBezTo>
                  <a:cubicBezTo>
                    <a:pt x="1261" y="1242"/>
                    <a:pt x="1291" y="1225"/>
                    <a:pt x="1324" y="1192"/>
                  </a:cubicBezTo>
                  <a:cubicBezTo>
                    <a:pt x="1377" y="1192"/>
                    <a:pt x="1377" y="1139"/>
                    <a:pt x="1324" y="1086"/>
                  </a:cubicBezTo>
                  <a:lnTo>
                    <a:pt x="159" y="41"/>
                  </a:lnTo>
                  <a:cubicBezTo>
                    <a:pt x="133" y="14"/>
                    <a:pt x="106" y="1"/>
                    <a:pt x="8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0" name="Google Shape;474;p27">
              <a:extLst>
                <a:ext uri="{FF2B5EF4-FFF2-40B4-BE49-F238E27FC236}">
                  <a16:creationId xmlns:a16="http://schemas.microsoft.com/office/drawing/2014/main" id="{9651F459-AD37-416E-83CD-7B2914534579}"/>
                </a:ext>
              </a:extLst>
            </p:cNvPr>
            <p:cNvSpPr/>
            <p:nvPr/>
          </p:nvSpPr>
          <p:spPr>
            <a:xfrm>
              <a:off x="5308880" y="4459731"/>
              <a:ext cx="76107" cy="69530"/>
            </a:xfrm>
            <a:custGeom>
              <a:avLst/>
              <a:gdLst/>
              <a:ahLst/>
              <a:cxnLst/>
              <a:rect l="l" t="t" r="r" b="b"/>
              <a:pathLst>
                <a:path w="1377" h="1258" extrusionOk="0">
                  <a:moveTo>
                    <a:pt x="53" y="0"/>
                  </a:moveTo>
                  <a:cubicBezTo>
                    <a:pt x="0" y="53"/>
                    <a:pt x="0" y="120"/>
                    <a:pt x="53" y="173"/>
                  </a:cubicBezTo>
                  <a:lnTo>
                    <a:pt x="1218" y="1218"/>
                  </a:lnTo>
                  <a:cubicBezTo>
                    <a:pt x="1244" y="1245"/>
                    <a:pt x="1271" y="1258"/>
                    <a:pt x="1291" y="1258"/>
                  </a:cubicBezTo>
                  <a:cubicBezTo>
                    <a:pt x="1311" y="1258"/>
                    <a:pt x="1324" y="1245"/>
                    <a:pt x="1324" y="1218"/>
                  </a:cubicBezTo>
                  <a:cubicBezTo>
                    <a:pt x="1377" y="1165"/>
                    <a:pt x="1377" y="1112"/>
                    <a:pt x="1324" y="1112"/>
                  </a:cubicBezTo>
                  <a:lnTo>
                    <a:pt x="17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1" name="Google Shape;475;p27">
              <a:extLst>
                <a:ext uri="{FF2B5EF4-FFF2-40B4-BE49-F238E27FC236}">
                  <a16:creationId xmlns:a16="http://schemas.microsoft.com/office/drawing/2014/main" id="{6F26A33A-A50F-4B34-A633-4A3211B9B12C}"/>
                </a:ext>
              </a:extLst>
            </p:cNvPr>
            <p:cNvSpPr/>
            <p:nvPr/>
          </p:nvSpPr>
          <p:spPr>
            <a:xfrm>
              <a:off x="5138428" y="4631621"/>
              <a:ext cx="79036" cy="68811"/>
            </a:xfrm>
            <a:custGeom>
              <a:avLst/>
              <a:gdLst/>
              <a:ahLst/>
              <a:cxnLst/>
              <a:rect l="l" t="t" r="r" b="b"/>
              <a:pathLst>
                <a:path w="1430" h="1245" extrusionOk="0">
                  <a:moveTo>
                    <a:pt x="134" y="1"/>
                  </a:moveTo>
                  <a:cubicBezTo>
                    <a:pt x="106" y="1"/>
                    <a:pt x="80" y="14"/>
                    <a:pt x="53" y="40"/>
                  </a:cubicBezTo>
                  <a:cubicBezTo>
                    <a:pt x="0" y="93"/>
                    <a:pt x="53" y="146"/>
                    <a:pt x="53" y="146"/>
                  </a:cubicBezTo>
                  <a:lnTo>
                    <a:pt x="1271" y="1245"/>
                  </a:lnTo>
                  <a:lnTo>
                    <a:pt x="1377" y="1245"/>
                  </a:lnTo>
                  <a:cubicBezTo>
                    <a:pt x="1430" y="1192"/>
                    <a:pt x="1430" y="1139"/>
                    <a:pt x="1377" y="1086"/>
                  </a:cubicBezTo>
                  <a:lnTo>
                    <a:pt x="225" y="40"/>
                  </a:lnTo>
                  <a:cubicBezTo>
                    <a:pt x="192" y="14"/>
                    <a:pt x="163" y="1"/>
                    <a:pt x="1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2" name="Google Shape;476;p27">
              <a:extLst>
                <a:ext uri="{FF2B5EF4-FFF2-40B4-BE49-F238E27FC236}">
                  <a16:creationId xmlns:a16="http://schemas.microsoft.com/office/drawing/2014/main" id="{9F84191F-EF9E-4832-BE9D-F531B7DAA274}"/>
                </a:ext>
              </a:extLst>
            </p:cNvPr>
            <p:cNvSpPr/>
            <p:nvPr/>
          </p:nvSpPr>
          <p:spPr>
            <a:xfrm>
              <a:off x="4970904" y="4805003"/>
              <a:ext cx="76107" cy="68811"/>
            </a:xfrm>
            <a:custGeom>
              <a:avLst/>
              <a:gdLst/>
              <a:ahLst/>
              <a:cxnLst/>
              <a:rect l="l" t="t" r="r" b="b"/>
              <a:pathLst>
                <a:path w="1377" h="1245" extrusionOk="0">
                  <a:moveTo>
                    <a:pt x="87" y="1"/>
                  </a:moveTo>
                  <a:cubicBezTo>
                    <a:pt x="67" y="1"/>
                    <a:pt x="53" y="14"/>
                    <a:pt x="53" y="40"/>
                  </a:cubicBezTo>
                  <a:cubicBezTo>
                    <a:pt x="1" y="40"/>
                    <a:pt x="1" y="93"/>
                    <a:pt x="53" y="159"/>
                  </a:cubicBezTo>
                  <a:lnTo>
                    <a:pt x="1205" y="1205"/>
                  </a:lnTo>
                  <a:cubicBezTo>
                    <a:pt x="1238" y="1231"/>
                    <a:pt x="1268" y="1245"/>
                    <a:pt x="1289" y="1245"/>
                  </a:cubicBezTo>
                  <a:cubicBezTo>
                    <a:pt x="1311" y="1245"/>
                    <a:pt x="1324" y="1231"/>
                    <a:pt x="1324" y="1205"/>
                  </a:cubicBezTo>
                  <a:cubicBezTo>
                    <a:pt x="1377" y="1205"/>
                    <a:pt x="1377" y="1152"/>
                    <a:pt x="1324" y="1086"/>
                  </a:cubicBezTo>
                  <a:lnTo>
                    <a:pt x="159" y="40"/>
                  </a:lnTo>
                  <a:cubicBezTo>
                    <a:pt x="133" y="14"/>
                    <a:pt x="106" y="1"/>
                    <a:pt x="8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3" name="Google Shape;477;p27">
              <a:extLst>
                <a:ext uri="{FF2B5EF4-FFF2-40B4-BE49-F238E27FC236}">
                  <a16:creationId xmlns:a16="http://schemas.microsoft.com/office/drawing/2014/main" id="{8BABFD7C-9A58-414E-A03F-B3CEF4950DE2}"/>
                </a:ext>
              </a:extLst>
            </p:cNvPr>
            <p:cNvSpPr/>
            <p:nvPr/>
          </p:nvSpPr>
          <p:spPr>
            <a:xfrm>
              <a:off x="5818028" y="4746472"/>
              <a:ext cx="1121428" cy="305090"/>
            </a:xfrm>
            <a:custGeom>
              <a:avLst/>
              <a:gdLst/>
              <a:ahLst/>
              <a:cxnLst/>
              <a:rect l="l" t="t" r="r" b="b"/>
              <a:pathLst>
                <a:path w="20290" h="5520" extrusionOk="0">
                  <a:moveTo>
                    <a:pt x="2316" y="1"/>
                  </a:moveTo>
                  <a:cubicBezTo>
                    <a:pt x="1046" y="1"/>
                    <a:pt x="0" y="940"/>
                    <a:pt x="0" y="2092"/>
                  </a:cubicBezTo>
                  <a:lnTo>
                    <a:pt x="0" y="3534"/>
                  </a:lnTo>
                  <a:cubicBezTo>
                    <a:pt x="0" y="4633"/>
                    <a:pt x="1046" y="5520"/>
                    <a:pt x="2316" y="5520"/>
                  </a:cubicBezTo>
                  <a:lnTo>
                    <a:pt x="20290" y="5520"/>
                  </a:lnTo>
                  <a:lnTo>
                    <a:pt x="20290" y="4408"/>
                  </a:ln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4" name="Google Shape;478;p27">
              <a:extLst>
                <a:ext uri="{FF2B5EF4-FFF2-40B4-BE49-F238E27FC236}">
                  <a16:creationId xmlns:a16="http://schemas.microsoft.com/office/drawing/2014/main" id="{A76879E2-D3AF-4216-8ECE-D3ADB73959E4}"/>
                </a:ext>
              </a:extLst>
            </p:cNvPr>
            <p:cNvSpPr/>
            <p:nvPr/>
          </p:nvSpPr>
          <p:spPr>
            <a:xfrm>
              <a:off x="5979692" y="4746472"/>
              <a:ext cx="1121428" cy="305090"/>
            </a:xfrm>
            <a:custGeom>
              <a:avLst/>
              <a:gdLst/>
              <a:ahLst/>
              <a:cxnLst/>
              <a:rect l="l" t="t" r="r" b="b"/>
              <a:pathLst>
                <a:path w="20290" h="5520" extrusionOk="0">
                  <a:moveTo>
                    <a:pt x="2263" y="1"/>
                  </a:moveTo>
                  <a:cubicBezTo>
                    <a:pt x="993" y="1"/>
                    <a:pt x="0" y="940"/>
                    <a:pt x="0" y="2092"/>
                  </a:cubicBezTo>
                  <a:lnTo>
                    <a:pt x="0" y="3534"/>
                  </a:lnTo>
                  <a:cubicBezTo>
                    <a:pt x="0" y="4633"/>
                    <a:pt x="993" y="5520"/>
                    <a:pt x="2263" y="5520"/>
                  </a:cubicBezTo>
                  <a:lnTo>
                    <a:pt x="20290" y="5520"/>
                  </a:lnTo>
                  <a:lnTo>
                    <a:pt x="20290" y="4408"/>
                  </a:lnTo>
                  <a:lnTo>
                    <a:pt x="2144" y="4408"/>
                  </a:lnTo>
                  <a:cubicBezTo>
                    <a:pt x="1707" y="4408"/>
                    <a:pt x="1324" y="3971"/>
                    <a:pt x="1324" y="3468"/>
                  </a:cubicBezTo>
                  <a:lnTo>
                    <a:pt x="1324" y="2039"/>
                  </a:lnTo>
                  <a:cubicBezTo>
                    <a:pt x="1324" y="1602"/>
                    <a:pt x="1707" y="1099"/>
                    <a:pt x="2144" y="1099"/>
                  </a:cubicBez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5" name="Google Shape;479;p27">
              <a:extLst>
                <a:ext uri="{FF2B5EF4-FFF2-40B4-BE49-F238E27FC236}">
                  <a16:creationId xmlns:a16="http://schemas.microsoft.com/office/drawing/2014/main" id="{55F81698-8966-405B-B8DF-DC60E71C69EF}"/>
                </a:ext>
              </a:extLst>
            </p:cNvPr>
            <p:cNvSpPr/>
            <p:nvPr/>
          </p:nvSpPr>
          <p:spPr>
            <a:xfrm>
              <a:off x="6052814" y="4807214"/>
              <a:ext cx="1011717" cy="182944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821" y="0"/>
                  </a:moveTo>
                  <a:cubicBezTo>
                    <a:pt x="331" y="0"/>
                    <a:pt x="1" y="503"/>
                    <a:pt x="1" y="940"/>
                  </a:cubicBezTo>
                  <a:lnTo>
                    <a:pt x="1" y="2369"/>
                  </a:lnTo>
                  <a:cubicBezTo>
                    <a:pt x="1" y="2872"/>
                    <a:pt x="331" y="3309"/>
                    <a:pt x="821" y="3309"/>
                  </a:cubicBezTo>
                  <a:lnTo>
                    <a:pt x="18305" y="3309"/>
                  </a:lnTo>
                  <a:lnTo>
                    <a:pt x="18305" y="0"/>
                  </a:ln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6" name="Google Shape;480;p27">
              <a:extLst>
                <a:ext uri="{FF2B5EF4-FFF2-40B4-BE49-F238E27FC236}">
                  <a16:creationId xmlns:a16="http://schemas.microsoft.com/office/drawing/2014/main" id="{CA3E968B-3320-4B93-8C97-FFDD29B8E650}"/>
                </a:ext>
              </a:extLst>
            </p:cNvPr>
            <p:cNvSpPr/>
            <p:nvPr/>
          </p:nvSpPr>
          <p:spPr>
            <a:xfrm>
              <a:off x="6052814" y="4898630"/>
              <a:ext cx="1011717" cy="91527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1" y="1"/>
                  </a:moveTo>
                  <a:lnTo>
                    <a:pt x="1" y="715"/>
                  </a:lnTo>
                  <a:cubicBezTo>
                    <a:pt x="1" y="1218"/>
                    <a:pt x="331" y="1655"/>
                    <a:pt x="821" y="1655"/>
                  </a:cubicBezTo>
                  <a:lnTo>
                    <a:pt x="18305" y="1655"/>
                  </a:ln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7" name="Google Shape;481;p27">
              <a:extLst>
                <a:ext uri="{FF2B5EF4-FFF2-40B4-BE49-F238E27FC236}">
                  <a16:creationId xmlns:a16="http://schemas.microsoft.com/office/drawing/2014/main" id="{291C66FF-B179-4723-B7A7-5E14C0A1978D}"/>
                </a:ext>
              </a:extLst>
            </p:cNvPr>
            <p:cNvSpPr/>
            <p:nvPr/>
          </p:nvSpPr>
          <p:spPr>
            <a:xfrm>
              <a:off x="5818028" y="4137120"/>
              <a:ext cx="1121428" cy="304372"/>
            </a:xfrm>
            <a:custGeom>
              <a:avLst/>
              <a:gdLst/>
              <a:ahLst/>
              <a:cxnLst/>
              <a:rect l="l" t="t" r="r" b="b"/>
              <a:pathLst>
                <a:path w="20290" h="5507" extrusionOk="0">
                  <a:moveTo>
                    <a:pt x="2316" y="1"/>
                  </a:moveTo>
                  <a:cubicBezTo>
                    <a:pt x="1046" y="1"/>
                    <a:pt x="0" y="927"/>
                    <a:pt x="0" y="2092"/>
                  </a:cubicBezTo>
                  <a:lnTo>
                    <a:pt x="0" y="3521"/>
                  </a:lnTo>
                  <a:cubicBezTo>
                    <a:pt x="0" y="4633"/>
                    <a:pt x="1046" y="5507"/>
                    <a:pt x="2316" y="5507"/>
                  </a:cubicBezTo>
                  <a:lnTo>
                    <a:pt x="20290" y="5507"/>
                  </a:lnTo>
                  <a:lnTo>
                    <a:pt x="20290" y="4408"/>
                  </a:ln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8" name="Google Shape;482;p27">
              <a:extLst>
                <a:ext uri="{FF2B5EF4-FFF2-40B4-BE49-F238E27FC236}">
                  <a16:creationId xmlns:a16="http://schemas.microsoft.com/office/drawing/2014/main" id="{ABE770CB-5BEA-40D7-8893-19839B809826}"/>
                </a:ext>
              </a:extLst>
            </p:cNvPr>
            <p:cNvSpPr/>
            <p:nvPr/>
          </p:nvSpPr>
          <p:spPr>
            <a:xfrm>
              <a:off x="5979692" y="4137120"/>
              <a:ext cx="1121428" cy="304372"/>
            </a:xfrm>
            <a:custGeom>
              <a:avLst/>
              <a:gdLst/>
              <a:ahLst/>
              <a:cxnLst/>
              <a:rect l="l" t="t" r="r" b="b"/>
              <a:pathLst>
                <a:path w="20290" h="5507" extrusionOk="0">
                  <a:moveTo>
                    <a:pt x="2263" y="1"/>
                  </a:moveTo>
                  <a:cubicBezTo>
                    <a:pt x="993" y="1"/>
                    <a:pt x="0" y="927"/>
                    <a:pt x="0" y="2092"/>
                  </a:cubicBezTo>
                  <a:lnTo>
                    <a:pt x="0" y="3521"/>
                  </a:lnTo>
                  <a:cubicBezTo>
                    <a:pt x="0" y="4633"/>
                    <a:pt x="993" y="5507"/>
                    <a:pt x="2263" y="5507"/>
                  </a:cubicBezTo>
                  <a:lnTo>
                    <a:pt x="20290" y="5507"/>
                  </a:lnTo>
                  <a:lnTo>
                    <a:pt x="20290" y="4408"/>
                  </a:lnTo>
                  <a:lnTo>
                    <a:pt x="2144" y="4408"/>
                  </a:lnTo>
                  <a:cubicBezTo>
                    <a:pt x="1707" y="4408"/>
                    <a:pt x="1324" y="3971"/>
                    <a:pt x="1324" y="3468"/>
                  </a:cubicBezTo>
                  <a:lnTo>
                    <a:pt x="1324" y="2039"/>
                  </a:lnTo>
                  <a:cubicBezTo>
                    <a:pt x="1324" y="1589"/>
                    <a:pt x="1707" y="1099"/>
                    <a:pt x="2144" y="1099"/>
                  </a:cubicBez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9" name="Google Shape;483;p27">
              <a:extLst>
                <a:ext uri="{FF2B5EF4-FFF2-40B4-BE49-F238E27FC236}">
                  <a16:creationId xmlns:a16="http://schemas.microsoft.com/office/drawing/2014/main" id="{BDE0DD92-9954-483D-9254-DF93389D6D10}"/>
                </a:ext>
              </a:extLst>
            </p:cNvPr>
            <p:cNvSpPr/>
            <p:nvPr/>
          </p:nvSpPr>
          <p:spPr>
            <a:xfrm>
              <a:off x="6052814" y="4197862"/>
              <a:ext cx="1011717" cy="182944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821" y="0"/>
                  </a:moveTo>
                  <a:cubicBezTo>
                    <a:pt x="331" y="0"/>
                    <a:pt x="1" y="490"/>
                    <a:pt x="1" y="940"/>
                  </a:cubicBezTo>
                  <a:lnTo>
                    <a:pt x="1" y="2369"/>
                  </a:lnTo>
                  <a:cubicBezTo>
                    <a:pt x="1" y="2872"/>
                    <a:pt x="331" y="3309"/>
                    <a:pt x="821" y="3309"/>
                  </a:cubicBezTo>
                  <a:lnTo>
                    <a:pt x="18305" y="3309"/>
                  </a:lnTo>
                  <a:lnTo>
                    <a:pt x="18305" y="0"/>
                  </a:ln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0" name="Google Shape;484;p27">
              <a:extLst>
                <a:ext uri="{FF2B5EF4-FFF2-40B4-BE49-F238E27FC236}">
                  <a16:creationId xmlns:a16="http://schemas.microsoft.com/office/drawing/2014/main" id="{98E0769E-2EC9-413B-86D6-D6E6966C2609}"/>
                </a:ext>
              </a:extLst>
            </p:cNvPr>
            <p:cNvSpPr/>
            <p:nvPr/>
          </p:nvSpPr>
          <p:spPr>
            <a:xfrm>
              <a:off x="6052814" y="4289278"/>
              <a:ext cx="1011717" cy="91527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1" y="1"/>
                  </a:moveTo>
                  <a:lnTo>
                    <a:pt x="1" y="715"/>
                  </a:lnTo>
                  <a:cubicBezTo>
                    <a:pt x="1" y="1218"/>
                    <a:pt x="331" y="1655"/>
                    <a:pt x="821" y="1655"/>
                  </a:cubicBezTo>
                  <a:lnTo>
                    <a:pt x="18305" y="1655"/>
                  </a:ln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1" name="Google Shape;485;p27">
              <a:extLst>
                <a:ext uri="{FF2B5EF4-FFF2-40B4-BE49-F238E27FC236}">
                  <a16:creationId xmlns:a16="http://schemas.microsoft.com/office/drawing/2014/main" id="{0A5FA524-2DF6-4965-9E8E-94B13171613C}"/>
                </a:ext>
              </a:extLst>
            </p:cNvPr>
            <p:cNvSpPr/>
            <p:nvPr/>
          </p:nvSpPr>
          <p:spPr>
            <a:xfrm>
              <a:off x="5878714" y="4441437"/>
              <a:ext cx="1122202" cy="305090"/>
            </a:xfrm>
            <a:custGeom>
              <a:avLst/>
              <a:gdLst/>
              <a:ahLst/>
              <a:cxnLst/>
              <a:rect l="l" t="t" r="r" b="b"/>
              <a:pathLst>
                <a:path w="20304" h="5520" extrusionOk="0">
                  <a:moveTo>
                    <a:pt x="1" y="1"/>
                  </a:moveTo>
                  <a:lnTo>
                    <a:pt x="1" y="1112"/>
                  </a:lnTo>
                  <a:lnTo>
                    <a:pt x="1" y="4421"/>
                  </a:lnTo>
                  <a:lnTo>
                    <a:pt x="1" y="5520"/>
                  </a:lnTo>
                  <a:lnTo>
                    <a:pt x="18146" y="5520"/>
                  </a:lnTo>
                  <a:cubicBezTo>
                    <a:pt x="19417" y="5520"/>
                    <a:pt x="20303" y="4633"/>
                    <a:pt x="20303" y="3534"/>
                  </a:cubicBezTo>
                  <a:lnTo>
                    <a:pt x="20303" y="2105"/>
                  </a:lnTo>
                  <a:cubicBezTo>
                    <a:pt x="20303" y="940"/>
                    <a:pt x="19417" y="1"/>
                    <a:pt x="1814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2" name="Google Shape;486;p27">
              <a:extLst>
                <a:ext uri="{FF2B5EF4-FFF2-40B4-BE49-F238E27FC236}">
                  <a16:creationId xmlns:a16="http://schemas.microsoft.com/office/drawing/2014/main" id="{F509284B-876D-4A80-BA84-280F172E213B}"/>
                </a:ext>
              </a:extLst>
            </p:cNvPr>
            <p:cNvSpPr/>
            <p:nvPr/>
          </p:nvSpPr>
          <p:spPr>
            <a:xfrm>
              <a:off x="5723626" y="4441437"/>
              <a:ext cx="1121484" cy="305090"/>
            </a:xfrm>
            <a:custGeom>
              <a:avLst/>
              <a:gdLst/>
              <a:ahLst/>
              <a:cxnLst/>
              <a:rect l="l" t="t" r="r" b="b"/>
              <a:pathLst>
                <a:path w="20291" h="5520" extrusionOk="0">
                  <a:moveTo>
                    <a:pt x="1" y="1"/>
                  </a:moveTo>
                  <a:lnTo>
                    <a:pt x="1" y="1112"/>
                  </a:lnTo>
                  <a:lnTo>
                    <a:pt x="18199" y="1112"/>
                  </a:lnTo>
                  <a:cubicBezTo>
                    <a:pt x="18636" y="1112"/>
                    <a:pt x="18967" y="1602"/>
                    <a:pt x="18967" y="2039"/>
                  </a:cubicBezTo>
                  <a:lnTo>
                    <a:pt x="18967" y="3481"/>
                  </a:lnTo>
                  <a:cubicBezTo>
                    <a:pt x="18967" y="3971"/>
                    <a:pt x="18636" y="4421"/>
                    <a:pt x="18199" y="4421"/>
                  </a:cubicBezTo>
                  <a:lnTo>
                    <a:pt x="1" y="4421"/>
                  </a:lnTo>
                  <a:lnTo>
                    <a:pt x="1" y="5520"/>
                  </a:lnTo>
                  <a:lnTo>
                    <a:pt x="18093" y="5520"/>
                  </a:lnTo>
                  <a:cubicBezTo>
                    <a:pt x="19351" y="5520"/>
                    <a:pt x="20290" y="4633"/>
                    <a:pt x="20290" y="3534"/>
                  </a:cubicBezTo>
                  <a:lnTo>
                    <a:pt x="20290" y="2105"/>
                  </a:lnTo>
                  <a:cubicBezTo>
                    <a:pt x="20290" y="940"/>
                    <a:pt x="19351" y="1"/>
                    <a:pt x="1809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3" name="Google Shape;487;p27">
              <a:extLst>
                <a:ext uri="{FF2B5EF4-FFF2-40B4-BE49-F238E27FC236}">
                  <a16:creationId xmlns:a16="http://schemas.microsoft.com/office/drawing/2014/main" id="{514DAC2C-F787-4F25-9A11-7B159FD88F5A}"/>
                </a:ext>
              </a:extLst>
            </p:cNvPr>
            <p:cNvSpPr/>
            <p:nvPr/>
          </p:nvSpPr>
          <p:spPr>
            <a:xfrm>
              <a:off x="5760215" y="4502897"/>
              <a:ext cx="1011717" cy="182944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0" y="0"/>
                  </a:moveTo>
                  <a:lnTo>
                    <a:pt x="0" y="3309"/>
                  </a:lnTo>
                  <a:lnTo>
                    <a:pt x="17537" y="3309"/>
                  </a:lnTo>
                  <a:cubicBezTo>
                    <a:pt x="18027" y="3309"/>
                    <a:pt x="18305" y="2859"/>
                    <a:pt x="18305" y="2369"/>
                  </a:cubicBezTo>
                  <a:lnTo>
                    <a:pt x="18305" y="927"/>
                  </a:lnTo>
                  <a:cubicBezTo>
                    <a:pt x="18305" y="490"/>
                    <a:pt x="18027" y="0"/>
                    <a:pt x="17537" y="0"/>
                  </a:cubicBez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4" name="Google Shape;488;p27">
              <a:extLst>
                <a:ext uri="{FF2B5EF4-FFF2-40B4-BE49-F238E27FC236}">
                  <a16:creationId xmlns:a16="http://schemas.microsoft.com/office/drawing/2014/main" id="{43DA952A-51C1-4CD8-87AC-54EE952645F8}"/>
                </a:ext>
              </a:extLst>
            </p:cNvPr>
            <p:cNvSpPr/>
            <p:nvPr/>
          </p:nvSpPr>
          <p:spPr>
            <a:xfrm>
              <a:off x="5760215" y="4594314"/>
              <a:ext cx="1011717" cy="91527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0" y="1"/>
                  </a:moveTo>
                  <a:lnTo>
                    <a:pt x="0" y="1655"/>
                  </a:lnTo>
                  <a:lnTo>
                    <a:pt x="17537" y="1655"/>
                  </a:lnTo>
                  <a:cubicBezTo>
                    <a:pt x="18027" y="1655"/>
                    <a:pt x="18305" y="1205"/>
                    <a:pt x="18305" y="715"/>
                  </a:cubicBez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5" name="Google Shape;489;p27">
              <a:extLst>
                <a:ext uri="{FF2B5EF4-FFF2-40B4-BE49-F238E27FC236}">
                  <a16:creationId xmlns:a16="http://schemas.microsoft.com/office/drawing/2014/main" id="{F591E635-FEAB-4C3C-B9C6-EC29961A1ECB}"/>
                </a:ext>
              </a:extLst>
            </p:cNvPr>
            <p:cNvSpPr/>
            <p:nvPr/>
          </p:nvSpPr>
          <p:spPr>
            <a:xfrm>
              <a:off x="5485910" y="4847726"/>
              <a:ext cx="200077" cy="203836"/>
            </a:xfrm>
            <a:custGeom>
              <a:avLst/>
              <a:gdLst/>
              <a:ahLst/>
              <a:cxnLst/>
              <a:rect l="l" t="t" r="r" b="b"/>
              <a:pathLst>
                <a:path w="3620" h="3688" extrusionOk="0">
                  <a:moveTo>
                    <a:pt x="1020" y="0"/>
                  </a:moveTo>
                  <a:cubicBezTo>
                    <a:pt x="495" y="0"/>
                    <a:pt x="74" y="143"/>
                    <a:pt x="0" y="485"/>
                  </a:cubicBezTo>
                  <a:lnTo>
                    <a:pt x="1152" y="3688"/>
                  </a:lnTo>
                  <a:lnTo>
                    <a:pt x="3468" y="1305"/>
                  </a:lnTo>
                  <a:cubicBezTo>
                    <a:pt x="3619" y="602"/>
                    <a:pt x="2099" y="0"/>
                    <a:pt x="102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6" name="Google Shape;490;p27">
              <a:extLst>
                <a:ext uri="{FF2B5EF4-FFF2-40B4-BE49-F238E27FC236}">
                  <a16:creationId xmlns:a16="http://schemas.microsoft.com/office/drawing/2014/main" id="{E02F2ECF-691B-47FD-81C8-6B94B0BA2911}"/>
                </a:ext>
              </a:extLst>
            </p:cNvPr>
            <p:cNvSpPr/>
            <p:nvPr/>
          </p:nvSpPr>
          <p:spPr>
            <a:xfrm>
              <a:off x="5528302" y="4988168"/>
              <a:ext cx="64445" cy="63395"/>
            </a:xfrm>
            <a:custGeom>
              <a:avLst/>
              <a:gdLst/>
              <a:ahLst/>
              <a:cxnLst/>
              <a:rect l="l" t="t" r="r" b="b"/>
              <a:pathLst>
                <a:path w="1166" h="1147" extrusionOk="0">
                  <a:moveTo>
                    <a:pt x="349" y="0"/>
                  </a:moveTo>
                  <a:cubicBezTo>
                    <a:pt x="216" y="0"/>
                    <a:pt x="102" y="26"/>
                    <a:pt x="1" y="88"/>
                  </a:cubicBezTo>
                  <a:lnTo>
                    <a:pt x="385" y="1147"/>
                  </a:lnTo>
                  <a:lnTo>
                    <a:pt x="1166" y="313"/>
                  </a:lnTo>
                  <a:cubicBezTo>
                    <a:pt x="1046" y="207"/>
                    <a:pt x="835" y="88"/>
                    <a:pt x="663" y="35"/>
                  </a:cubicBezTo>
                  <a:cubicBezTo>
                    <a:pt x="547" y="13"/>
                    <a:pt x="444" y="0"/>
                    <a:pt x="3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7" name="Google Shape;491;p27">
              <a:extLst>
                <a:ext uri="{FF2B5EF4-FFF2-40B4-BE49-F238E27FC236}">
                  <a16:creationId xmlns:a16="http://schemas.microsoft.com/office/drawing/2014/main" id="{A5A28937-704C-464F-98FE-88CACD065452}"/>
                </a:ext>
              </a:extLst>
            </p:cNvPr>
            <p:cNvSpPr/>
            <p:nvPr/>
          </p:nvSpPr>
          <p:spPr>
            <a:xfrm>
              <a:off x="5644646" y="4085222"/>
              <a:ext cx="228265" cy="152158"/>
            </a:xfrm>
            <a:custGeom>
              <a:avLst/>
              <a:gdLst/>
              <a:ahLst/>
              <a:cxnLst/>
              <a:rect l="l" t="t" r="r" b="b"/>
              <a:pathLst>
                <a:path w="4130" h="2753" extrusionOk="0">
                  <a:moveTo>
                    <a:pt x="768" y="0"/>
                  </a:moveTo>
                  <a:cubicBezTo>
                    <a:pt x="543" y="0"/>
                    <a:pt x="384" y="106"/>
                    <a:pt x="331" y="278"/>
                  </a:cubicBezTo>
                  <a:lnTo>
                    <a:pt x="53" y="1602"/>
                  </a:lnTo>
                  <a:cubicBezTo>
                    <a:pt x="0" y="1654"/>
                    <a:pt x="53" y="1760"/>
                    <a:pt x="53" y="1866"/>
                  </a:cubicBezTo>
                  <a:cubicBezTo>
                    <a:pt x="106" y="1932"/>
                    <a:pt x="159" y="1985"/>
                    <a:pt x="265" y="2038"/>
                  </a:cubicBezTo>
                  <a:lnTo>
                    <a:pt x="331" y="2038"/>
                  </a:lnTo>
                  <a:lnTo>
                    <a:pt x="3362" y="2753"/>
                  </a:lnTo>
                  <a:cubicBezTo>
                    <a:pt x="3415" y="2753"/>
                    <a:pt x="3521" y="2753"/>
                    <a:pt x="3640" y="2700"/>
                  </a:cubicBezTo>
                  <a:cubicBezTo>
                    <a:pt x="3693" y="2647"/>
                    <a:pt x="3746" y="2594"/>
                    <a:pt x="3799" y="2475"/>
                  </a:cubicBezTo>
                  <a:lnTo>
                    <a:pt x="4077" y="1204"/>
                  </a:lnTo>
                  <a:cubicBezTo>
                    <a:pt x="4130" y="993"/>
                    <a:pt x="4024" y="821"/>
                    <a:pt x="3799" y="768"/>
                  </a:cubicBezTo>
                  <a:lnTo>
                    <a:pt x="76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8" name="Google Shape;492;p27">
              <a:extLst>
                <a:ext uri="{FF2B5EF4-FFF2-40B4-BE49-F238E27FC236}">
                  <a16:creationId xmlns:a16="http://schemas.microsoft.com/office/drawing/2014/main" id="{4C5272C7-D691-460D-AF7C-E29527C98AC4}"/>
                </a:ext>
              </a:extLst>
            </p:cNvPr>
            <p:cNvSpPr/>
            <p:nvPr/>
          </p:nvSpPr>
          <p:spPr>
            <a:xfrm>
              <a:off x="5645836" y="4137120"/>
              <a:ext cx="215829" cy="100260"/>
            </a:xfrm>
            <a:custGeom>
              <a:avLst/>
              <a:gdLst/>
              <a:ahLst/>
              <a:cxnLst/>
              <a:rect l="l" t="t" r="r" b="b"/>
              <a:pathLst>
                <a:path w="3905" h="1814" extrusionOk="0">
                  <a:moveTo>
                    <a:pt x="159" y="1"/>
                  </a:moveTo>
                  <a:lnTo>
                    <a:pt x="53" y="663"/>
                  </a:lnTo>
                  <a:cubicBezTo>
                    <a:pt x="0" y="715"/>
                    <a:pt x="53" y="821"/>
                    <a:pt x="53" y="927"/>
                  </a:cubicBezTo>
                  <a:cubicBezTo>
                    <a:pt x="106" y="993"/>
                    <a:pt x="159" y="1046"/>
                    <a:pt x="265" y="1099"/>
                  </a:cubicBezTo>
                  <a:lnTo>
                    <a:pt x="331" y="1099"/>
                  </a:lnTo>
                  <a:lnTo>
                    <a:pt x="3362" y="1814"/>
                  </a:lnTo>
                  <a:cubicBezTo>
                    <a:pt x="3415" y="1814"/>
                    <a:pt x="3521" y="1814"/>
                    <a:pt x="3640" y="1761"/>
                  </a:cubicBezTo>
                  <a:cubicBezTo>
                    <a:pt x="3693" y="1708"/>
                    <a:pt x="3746" y="1655"/>
                    <a:pt x="3799" y="1536"/>
                  </a:cubicBezTo>
                  <a:lnTo>
                    <a:pt x="3905" y="927"/>
                  </a:lnTo>
                  <a:lnTo>
                    <a:pt x="159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9" name="Google Shape;493;p27">
              <a:extLst>
                <a:ext uri="{FF2B5EF4-FFF2-40B4-BE49-F238E27FC236}">
                  <a16:creationId xmlns:a16="http://schemas.microsoft.com/office/drawing/2014/main" id="{05038E9A-E454-4492-82BB-9FDEB648C086}"/>
                </a:ext>
              </a:extLst>
            </p:cNvPr>
            <p:cNvSpPr/>
            <p:nvPr/>
          </p:nvSpPr>
          <p:spPr>
            <a:xfrm>
              <a:off x="5629280" y="4231521"/>
              <a:ext cx="209971" cy="688388"/>
            </a:xfrm>
            <a:custGeom>
              <a:avLst/>
              <a:gdLst/>
              <a:ahLst/>
              <a:cxnLst/>
              <a:rect l="l" t="t" r="r" b="b"/>
              <a:pathLst>
                <a:path w="3799" h="12455" extrusionOk="0">
                  <a:moveTo>
                    <a:pt x="2753" y="0"/>
                  </a:moveTo>
                  <a:lnTo>
                    <a:pt x="0" y="11528"/>
                  </a:lnTo>
                  <a:lnTo>
                    <a:pt x="874" y="12454"/>
                  </a:lnTo>
                  <a:lnTo>
                    <a:pt x="3799" y="278"/>
                  </a:lnTo>
                  <a:lnTo>
                    <a:pt x="2753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0" name="Google Shape;494;p27">
              <a:extLst>
                <a:ext uri="{FF2B5EF4-FFF2-40B4-BE49-F238E27FC236}">
                  <a16:creationId xmlns:a16="http://schemas.microsoft.com/office/drawing/2014/main" id="{742D069C-DE57-4FAB-A021-8FD151CA235C}"/>
                </a:ext>
              </a:extLst>
            </p:cNvPr>
            <p:cNvSpPr/>
            <p:nvPr/>
          </p:nvSpPr>
          <p:spPr>
            <a:xfrm>
              <a:off x="5559032" y="4216156"/>
              <a:ext cx="222462" cy="685459"/>
            </a:xfrm>
            <a:custGeom>
              <a:avLst/>
              <a:gdLst/>
              <a:ahLst/>
              <a:cxnLst/>
              <a:rect l="l" t="t" r="r" b="b"/>
              <a:pathLst>
                <a:path w="4025" h="12402" extrusionOk="0">
                  <a:moveTo>
                    <a:pt x="2754" y="0"/>
                  </a:moveTo>
                  <a:lnTo>
                    <a:pt x="1" y="11475"/>
                  </a:lnTo>
                  <a:lnTo>
                    <a:pt x="437" y="12402"/>
                  </a:lnTo>
                  <a:lnTo>
                    <a:pt x="1271" y="11806"/>
                  </a:lnTo>
                  <a:lnTo>
                    <a:pt x="4024" y="278"/>
                  </a:lnTo>
                  <a:lnTo>
                    <a:pt x="275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1" name="Google Shape;495;p27">
              <a:extLst>
                <a:ext uri="{FF2B5EF4-FFF2-40B4-BE49-F238E27FC236}">
                  <a16:creationId xmlns:a16="http://schemas.microsoft.com/office/drawing/2014/main" id="{27981ADF-5C21-4526-8F52-CC8B04A60578}"/>
                </a:ext>
              </a:extLst>
            </p:cNvPr>
            <p:cNvSpPr/>
            <p:nvPr/>
          </p:nvSpPr>
          <p:spPr>
            <a:xfrm>
              <a:off x="5485910" y="4200791"/>
              <a:ext cx="225336" cy="673741"/>
            </a:xfrm>
            <a:custGeom>
              <a:avLst/>
              <a:gdLst/>
              <a:ahLst/>
              <a:cxnLst/>
              <a:rect l="l" t="t" r="r" b="b"/>
              <a:pathLst>
                <a:path w="4077" h="12190" extrusionOk="0">
                  <a:moveTo>
                    <a:pt x="2925" y="0"/>
                  </a:moveTo>
                  <a:lnTo>
                    <a:pt x="0" y="12190"/>
                  </a:lnTo>
                  <a:lnTo>
                    <a:pt x="0" y="12190"/>
                  </a:lnTo>
                  <a:lnTo>
                    <a:pt x="1324" y="11753"/>
                  </a:lnTo>
                  <a:lnTo>
                    <a:pt x="4077" y="278"/>
                  </a:lnTo>
                  <a:lnTo>
                    <a:pt x="2925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2" name="Google Shape;496;p27">
              <a:extLst>
                <a:ext uri="{FF2B5EF4-FFF2-40B4-BE49-F238E27FC236}">
                  <a16:creationId xmlns:a16="http://schemas.microsoft.com/office/drawing/2014/main" id="{AD32BB56-298A-4E14-A1C3-7DF8DE415D66}"/>
                </a:ext>
              </a:extLst>
            </p:cNvPr>
            <p:cNvSpPr/>
            <p:nvPr/>
          </p:nvSpPr>
          <p:spPr>
            <a:xfrm>
              <a:off x="5616845" y="4167132"/>
              <a:ext cx="240701" cy="161720"/>
            </a:xfrm>
            <a:custGeom>
              <a:avLst/>
              <a:gdLst/>
              <a:ahLst/>
              <a:cxnLst/>
              <a:rect l="l" t="t" r="r" b="b"/>
              <a:pathLst>
                <a:path w="4355" h="2926" extrusionOk="0">
                  <a:moveTo>
                    <a:pt x="834" y="0"/>
                  </a:moveTo>
                  <a:cubicBezTo>
                    <a:pt x="715" y="0"/>
                    <a:pt x="609" y="0"/>
                    <a:pt x="556" y="53"/>
                  </a:cubicBezTo>
                  <a:cubicBezTo>
                    <a:pt x="437" y="120"/>
                    <a:pt x="384" y="225"/>
                    <a:pt x="331" y="278"/>
                  </a:cubicBezTo>
                  <a:lnTo>
                    <a:pt x="53" y="1655"/>
                  </a:lnTo>
                  <a:cubicBezTo>
                    <a:pt x="0" y="1880"/>
                    <a:pt x="106" y="2105"/>
                    <a:pt x="331" y="2105"/>
                  </a:cubicBezTo>
                  <a:lnTo>
                    <a:pt x="3534" y="2925"/>
                  </a:lnTo>
                  <a:cubicBezTo>
                    <a:pt x="3746" y="2925"/>
                    <a:pt x="3971" y="2819"/>
                    <a:pt x="4024" y="2594"/>
                  </a:cubicBezTo>
                  <a:lnTo>
                    <a:pt x="4302" y="1271"/>
                  </a:lnTo>
                  <a:cubicBezTo>
                    <a:pt x="4355" y="1165"/>
                    <a:pt x="4302" y="1046"/>
                    <a:pt x="4249" y="940"/>
                  </a:cubicBezTo>
                  <a:cubicBezTo>
                    <a:pt x="4196" y="887"/>
                    <a:pt x="4143" y="834"/>
                    <a:pt x="4077" y="834"/>
                  </a:cubicBezTo>
                  <a:lnTo>
                    <a:pt x="4024" y="781"/>
                  </a:lnTo>
                  <a:lnTo>
                    <a:pt x="834" y="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3" name="Google Shape;497;p27">
              <a:extLst>
                <a:ext uri="{FF2B5EF4-FFF2-40B4-BE49-F238E27FC236}">
                  <a16:creationId xmlns:a16="http://schemas.microsoft.com/office/drawing/2014/main" id="{CD80068C-4264-4ADA-8B18-8F64800BA4B6}"/>
                </a:ext>
              </a:extLst>
            </p:cNvPr>
            <p:cNvSpPr/>
            <p:nvPr/>
          </p:nvSpPr>
          <p:spPr>
            <a:xfrm>
              <a:off x="5629280" y="4167132"/>
              <a:ext cx="228265" cy="106837"/>
            </a:xfrm>
            <a:custGeom>
              <a:avLst/>
              <a:gdLst/>
              <a:ahLst/>
              <a:cxnLst/>
              <a:rect l="l" t="t" r="r" b="b"/>
              <a:pathLst>
                <a:path w="4130" h="1933" extrusionOk="0">
                  <a:moveTo>
                    <a:pt x="609" y="0"/>
                  </a:moveTo>
                  <a:cubicBezTo>
                    <a:pt x="490" y="0"/>
                    <a:pt x="384" y="0"/>
                    <a:pt x="331" y="53"/>
                  </a:cubicBezTo>
                  <a:cubicBezTo>
                    <a:pt x="212" y="120"/>
                    <a:pt x="159" y="225"/>
                    <a:pt x="106" y="278"/>
                  </a:cubicBezTo>
                  <a:lnTo>
                    <a:pt x="0" y="940"/>
                  </a:lnTo>
                  <a:lnTo>
                    <a:pt x="3918" y="1933"/>
                  </a:lnTo>
                  <a:lnTo>
                    <a:pt x="4077" y="1271"/>
                  </a:lnTo>
                  <a:cubicBezTo>
                    <a:pt x="4130" y="1165"/>
                    <a:pt x="4077" y="1046"/>
                    <a:pt x="4024" y="940"/>
                  </a:cubicBezTo>
                  <a:cubicBezTo>
                    <a:pt x="3971" y="887"/>
                    <a:pt x="3918" y="834"/>
                    <a:pt x="3852" y="834"/>
                  </a:cubicBezTo>
                  <a:lnTo>
                    <a:pt x="3799" y="781"/>
                  </a:lnTo>
                  <a:lnTo>
                    <a:pt x="609" y="0"/>
                  </a:lnTo>
                  <a:close/>
                </a:path>
              </a:pathLst>
            </a:custGeom>
            <a:solidFill>
              <a:srgbClr val="FAFBE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4" name="Google Shape;498;p27">
              <a:extLst>
                <a:ext uri="{FF2B5EF4-FFF2-40B4-BE49-F238E27FC236}">
                  <a16:creationId xmlns:a16="http://schemas.microsoft.com/office/drawing/2014/main" id="{3F6C4494-4796-48A2-8886-1DCED0045D2E}"/>
                </a:ext>
              </a:extLst>
            </p:cNvPr>
            <p:cNvSpPr/>
            <p:nvPr/>
          </p:nvSpPr>
          <p:spPr>
            <a:xfrm>
              <a:off x="5626351" y="4160499"/>
              <a:ext cx="243630" cy="80584"/>
            </a:xfrm>
            <a:custGeom>
              <a:avLst/>
              <a:gdLst/>
              <a:ahLst/>
              <a:cxnLst/>
              <a:rect l="l" t="t" r="r" b="b"/>
              <a:pathLst>
                <a:path w="4408" h="1458" extrusionOk="0">
                  <a:moveTo>
                    <a:pt x="263" y="0"/>
                  </a:moveTo>
                  <a:cubicBezTo>
                    <a:pt x="159" y="0"/>
                    <a:pt x="53" y="87"/>
                    <a:pt x="53" y="173"/>
                  </a:cubicBezTo>
                  <a:cubicBezTo>
                    <a:pt x="0" y="345"/>
                    <a:pt x="106" y="504"/>
                    <a:pt x="212" y="504"/>
                  </a:cubicBezTo>
                  <a:lnTo>
                    <a:pt x="4077" y="1444"/>
                  </a:lnTo>
                  <a:cubicBezTo>
                    <a:pt x="4106" y="1454"/>
                    <a:pt x="4134" y="1458"/>
                    <a:pt x="4160" y="1458"/>
                  </a:cubicBezTo>
                  <a:cubicBezTo>
                    <a:pt x="4277" y="1458"/>
                    <a:pt x="4364" y="1372"/>
                    <a:pt x="4408" y="1285"/>
                  </a:cubicBezTo>
                  <a:cubicBezTo>
                    <a:pt x="4408" y="1113"/>
                    <a:pt x="4355" y="1007"/>
                    <a:pt x="4183" y="954"/>
                  </a:cubicBezTo>
                  <a:lnTo>
                    <a:pt x="331" y="15"/>
                  </a:lnTo>
                  <a:cubicBezTo>
                    <a:pt x="309" y="5"/>
                    <a:pt x="286" y="0"/>
                    <a:pt x="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5" name="Google Shape;499;p27">
              <a:extLst>
                <a:ext uri="{FF2B5EF4-FFF2-40B4-BE49-F238E27FC236}">
                  <a16:creationId xmlns:a16="http://schemas.microsoft.com/office/drawing/2014/main" id="{2674BDF2-8965-4D1E-807D-E6D106AFBFDA}"/>
                </a:ext>
              </a:extLst>
            </p:cNvPr>
            <p:cNvSpPr/>
            <p:nvPr/>
          </p:nvSpPr>
          <p:spPr>
            <a:xfrm>
              <a:off x="5604409" y="4254476"/>
              <a:ext cx="244349" cy="79865"/>
            </a:xfrm>
            <a:custGeom>
              <a:avLst/>
              <a:gdLst/>
              <a:ahLst/>
              <a:cxnLst/>
              <a:rect l="l" t="t" r="r" b="b"/>
              <a:pathLst>
                <a:path w="4421" h="1445" extrusionOk="0">
                  <a:moveTo>
                    <a:pt x="331" y="1"/>
                  </a:moveTo>
                  <a:cubicBezTo>
                    <a:pt x="225" y="1"/>
                    <a:pt x="66" y="54"/>
                    <a:pt x="66" y="226"/>
                  </a:cubicBezTo>
                  <a:cubicBezTo>
                    <a:pt x="0" y="332"/>
                    <a:pt x="119" y="491"/>
                    <a:pt x="225" y="491"/>
                  </a:cubicBezTo>
                  <a:lnTo>
                    <a:pt x="4090" y="1430"/>
                  </a:lnTo>
                  <a:cubicBezTo>
                    <a:pt x="4119" y="1440"/>
                    <a:pt x="4147" y="1444"/>
                    <a:pt x="4173" y="1444"/>
                  </a:cubicBezTo>
                  <a:cubicBezTo>
                    <a:pt x="4290" y="1444"/>
                    <a:pt x="4378" y="1358"/>
                    <a:pt x="4421" y="1271"/>
                  </a:cubicBezTo>
                  <a:cubicBezTo>
                    <a:pt x="4421" y="1099"/>
                    <a:pt x="4368" y="994"/>
                    <a:pt x="4196" y="941"/>
                  </a:cubicBezTo>
                  <a:lnTo>
                    <a:pt x="33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6" name="Google Shape;500;p27">
              <a:extLst>
                <a:ext uri="{FF2B5EF4-FFF2-40B4-BE49-F238E27FC236}">
                  <a16:creationId xmlns:a16="http://schemas.microsoft.com/office/drawing/2014/main" id="{138DF767-835B-4C1B-9DEF-B209F8AD9A0A}"/>
                </a:ext>
              </a:extLst>
            </p:cNvPr>
            <p:cNvSpPr/>
            <p:nvPr/>
          </p:nvSpPr>
          <p:spPr>
            <a:xfrm>
              <a:off x="6376144" y="3457797"/>
              <a:ext cx="158072" cy="233903"/>
            </a:xfrm>
            <a:custGeom>
              <a:avLst/>
              <a:gdLst/>
              <a:ahLst/>
              <a:cxnLst/>
              <a:rect l="l" t="t" r="r" b="b"/>
              <a:pathLst>
                <a:path w="2860" h="4232" extrusionOk="0">
                  <a:moveTo>
                    <a:pt x="2381" y="0"/>
                  </a:moveTo>
                  <a:cubicBezTo>
                    <a:pt x="2298" y="0"/>
                    <a:pt x="2214" y="33"/>
                    <a:pt x="2145" y="102"/>
                  </a:cubicBezTo>
                  <a:cubicBezTo>
                    <a:pt x="2039" y="155"/>
                    <a:pt x="1" y="1532"/>
                    <a:pt x="384" y="3901"/>
                  </a:cubicBezTo>
                  <a:cubicBezTo>
                    <a:pt x="437" y="4073"/>
                    <a:pt x="596" y="4231"/>
                    <a:pt x="821" y="4231"/>
                  </a:cubicBezTo>
                  <a:lnTo>
                    <a:pt x="874" y="4231"/>
                  </a:lnTo>
                  <a:cubicBezTo>
                    <a:pt x="1099" y="4179"/>
                    <a:pt x="1258" y="3954"/>
                    <a:pt x="1205" y="3742"/>
                  </a:cubicBezTo>
                  <a:cubicBezTo>
                    <a:pt x="927" y="1968"/>
                    <a:pt x="2528" y="817"/>
                    <a:pt x="2581" y="817"/>
                  </a:cubicBezTo>
                  <a:cubicBezTo>
                    <a:pt x="2806" y="645"/>
                    <a:pt x="2859" y="380"/>
                    <a:pt x="2701" y="208"/>
                  </a:cubicBezTo>
                  <a:cubicBezTo>
                    <a:pt x="2629" y="73"/>
                    <a:pt x="2506" y="0"/>
                    <a:pt x="2381" y="0"/>
                  </a:cubicBezTo>
                  <a:close/>
                </a:path>
              </a:pathLst>
            </a:custGeom>
            <a:solidFill>
              <a:srgbClr val="74E2E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7" name="Google Shape;501;p27">
              <a:extLst>
                <a:ext uri="{FF2B5EF4-FFF2-40B4-BE49-F238E27FC236}">
                  <a16:creationId xmlns:a16="http://schemas.microsoft.com/office/drawing/2014/main" id="{4CBA8055-B063-450A-8906-2CF185A9842D}"/>
                </a:ext>
              </a:extLst>
            </p:cNvPr>
            <p:cNvSpPr/>
            <p:nvPr/>
          </p:nvSpPr>
          <p:spPr>
            <a:xfrm>
              <a:off x="6180820" y="3609734"/>
              <a:ext cx="527497" cy="527442"/>
            </a:xfrm>
            <a:custGeom>
              <a:avLst/>
              <a:gdLst/>
              <a:ahLst/>
              <a:cxnLst/>
              <a:rect l="l" t="t" r="r" b="b"/>
              <a:pathLst>
                <a:path w="9544" h="9543" extrusionOk="0">
                  <a:moveTo>
                    <a:pt x="4739" y="0"/>
                  </a:moveTo>
                  <a:cubicBezTo>
                    <a:pt x="2145" y="0"/>
                    <a:pt x="1" y="2144"/>
                    <a:pt x="1" y="4791"/>
                  </a:cubicBezTo>
                  <a:cubicBezTo>
                    <a:pt x="1" y="7385"/>
                    <a:pt x="2145" y="9543"/>
                    <a:pt x="4739" y="9543"/>
                  </a:cubicBezTo>
                  <a:cubicBezTo>
                    <a:pt x="7386" y="9543"/>
                    <a:pt x="9543" y="7385"/>
                    <a:pt x="9543" y="4791"/>
                  </a:cubicBezTo>
                  <a:cubicBezTo>
                    <a:pt x="9543" y="2144"/>
                    <a:pt x="7386" y="0"/>
                    <a:pt x="473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8" name="Google Shape;502;p27">
              <a:extLst>
                <a:ext uri="{FF2B5EF4-FFF2-40B4-BE49-F238E27FC236}">
                  <a16:creationId xmlns:a16="http://schemas.microsoft.com/office/drawing/2014/main" id="{8CE6223A-D964-464F-86AC-CE5DDBF82B21}"/>
                </a:ext>
              </a:extLst>
            </p:cNvPr>
            <p:cNvSpPr/>
            <p:nvPr/>
          </p:nvSpPr>
          <p:spPr>
            <a:xfrm>
              <a:off x="6241562" y="3659421"/>
              <a:ext cx="207815" cy="145692"/>
            </a:xfrm>
            <a:custGeom>
              <a:avLst/>
              <a:gdLst/>
              <a:ahLst/>
              <a:cxnLst/>
              <a:rect l="l" t="t" r="r" b="b"/>
              <a:pathLst>
                <a:path w="3760" h="2636" extrusionOk="0">
                  <a:moveTo>
                    <a:pt x="2633" y="1"/>
                  </a:moveTo>
                  <a:cubicBezTo>
                    <a:pt x="2247" y="1"/>
                    <a:pt x="1778" y="140"/>
                    <a:pt x="1324" y="425"/>
                  </a:cubicBezTo>
                  <a:cubicBezTo>
                    <a:pt x="450" y="914"/>
                    <a:pt x="0" y="1748"/>
                    <a:pt x="278" y="2238"/>
                  </a:cubicBezTo>
                  <a:cubicBezTo>
                    <a:pt x="439" y="2509"/>
                    <a:pt x="746" y="2635"/>
                    <a:pt x="1120" y="2635"/>
                  </a:cubicBezTo>
                  <a:cubicBezTo>
                    <a:pt x="1513" y="2635"/>
                    <a:pt x="1981" y="2496"/>
                    <a:pt x="2436" y="2238"/>
                  </a:cubicBezTo>
                  <a:cubicBezTo>
                    <a:pt x="3309" y="1695"/>
                    <a:pt x="3759" y="861"/>
                    <a:pt x="3428" y="372"/>
                  </a:cubicBezTo>
                  <a:cubicBezTo>
                    <a:pt x="3293" y="127"/>
                    <a:pt x="3000" y="1"/>
                    <a:pt x="263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9" name="Google Shape;503;p27">
              <a:extLst>
                <a:ext uri="{FF2B5EF4-FFF2-40B4-BE49-F238E27FC236}">
                  <a16:creationId xmlns:a16="http://schemas.microsoft.com/office/drawing/2014/main" id="{B4196230-7B41-4113-B6A8-CC4C3ED43B0A}"/>
                </a:ext>
              </a:extLst>
            </p:cNvPr>
            <p:cNvSpPr/>
            <p:nvPr/>
          </p:nvSpPr>
          <p:spPr>
            <a:xfrm>
              <a:off x="6189608" y="3719445"/>
              <a:ext cx="518709" cy="417731"/>
            </a:xfrm>
            <a:custGeom>
              <a:avLst/>
              <a:gdLst/>
              <a:ahLst/>
              <a:cxnLst/>
              <a:rect l="l" t="t" r="r" b="b"/>
              <a:pathLst>
                <a:path w="9385" h="7558" extrusionOk="0">
                  <a:moveTo>
                    <a:pt x="8445" y="0"/>
                  </a:moveTo>
                  <a:lnTo>
                    <a:pt x="8445" y="0"/>
                  </a:lnTo>
                  <a:cubicBezTo>
                    <a:pt x="8551" y="437"/>
                    <a:pt x="8603" y="821"/>
                    <a:pt x="8603" y="1271"/>
                  </a:cubicBezTo>
                  <a:cubicBezTo>
                    <a:pt x="8603" y="3918"/>
                    <a:pt x="6512" y="6009"/>
                    <a:pt x="3865" y="6009"/>
                  </a:cubicBezTo>
                  <a:cubicBezTo>
                    <a:pt x="2264" y="6009"/>
                    <a:pt x="887" y="5242"/>
                    <a:pt x="1" y="4024"/>
                  </a:cubicBezTo>
                  <a:lnTo>
                    <a:pt x="1" y="4024"/>
                  </a:lnTo>
                  <a:cubicBezTo>
                    <a:pt x="556" y="6062"/>
                    <a:pt x="2436" y="7558"/>
                    <a:pt x="4580" y="7558"/>
                  </a:cubicBezTo>
                  <a:cubicBezTo>
                    <a:pt x="7227" y="7558"/>
                    <a:pt x="9384" y="5400"/>
                    <a:pt x="9384" y="2806"/>
                  </a:cubicBezTo>
                  <a:cubicBezTo>
                    <a:pt x="9384" y="1761"/>
                    <a:pt x="9053" y="821"/>
                    <a:pt x="8445" y="0"/>
                  </a:cubicBezTo>
                  <a:close/>
                </a:path>
              </a:pathLst>
            </a:custGeom>
            <a:solidFill>
              <a:srgbClr val="D414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92" name="Group 291">
            <a:extLst>
              <a:ext uri="{FF2B5EF4-FFF2-40B4-BE49-F238E27FC236}">
                <a16:creationId xmlns:a16="http://schemas.microsoft.com/office/drawing/2014/main" id="{81AB7299-1143-40B8-A113-516BAE18D37E}"/>
              </a:ext>
            </a:extLst>
          </p:cNvPr>
          <p:cNvGrpSpPr/>
          <p:nvPr userDrawn="1"/>
        </p:nvGrpSpPr>
        <p:grpSpPr>
          <a:xfrm>
            <a:off x="1598355" y="3608289"/>
            <a:ext cx="2204156" cy="2018295"/>
            <a:chOff x="1598355" y="3608289"/>
            <a:chExt cx="2204156" cy="2018295"/>
          </a:xfrm>
        </p:grpSpPr>
        <p:grpSp>
          <p:nvGrpSpPr>
            <p:cNvPr id="211" name="Google Shape;505;p27">
              <a:extLst>
                <a:ext uri="{FF2B5EF4-FFF2-40B4-BE49-F238E27FC236}">
                  <a16:creationId xmlns:a16="http://schemas.microsoft.com/office/drawing/2014/main" id="{A42BCA09-07B9-4CBD-A2DF-E24B3C63BD62}"/>
                </a:ext>
              </a:extLst>
            </p:cNvPr>
            <p:cNvGrpSpPr/>
            <p:nvPr/>
          </p:nvGrpSpPr>
          <p:grpSpPr>
            <a:xfrm>
              <a:off x="1598355" y="4368136"/>
              <a:ext cx="868990" cy="1258447"/>
              <a:chOff x="3235834" y="3793115"/>
              <a:chExt cx="868990" cy="1258447"/>
            </a:xfrm>
          </p:grpSpPr>
          <p:sp>
            <p:nvSpPr>
              <p:cNvPr id="259" name="Google Shape;506;p27">
                <a:extLst>
                  <a:ext uri="{FF2B5EF4-FFF2-40B4-BE49-F238E27FC236}">
                    <a16:creationId xmlns:a16="http://schemas.microsoft.com/office/drawing/2014/main" id="{BD828A38-7FD5-4192-AFA1-0F8CBEA346BE}"/>
                  </a:ext>
                </a:extLst>
              </p:cNvPr>
              <p:cNvSpPr/>
              <p:nvPr/>
            </p:nvSpPr>
            <p:spPr>
              <a:xfrm>
                <a:off x="3236476" y="3795496"/>
                <a:ext cx="868347" cy="1256066"/>
              </a:xfrm>
              <a:custGeom>
                <a:avLst/>
                <a:gdLst/>
                <a:ahLst/>
                <a:cxnLst/>
                <a:rect l="l" t="t" r="r" b="b"/>
                <a:pathLst>
                  <a:path w="15711" h="22726" extrusionOk="0">
                    <a:moveTo>
                      <a:pt x="1099" y="1"/>
                    </a:moveTo>
                    <a:cubicBezTo>
                      <a:pt x="490" y="1"/>
                      <a:pt x="1" y="491"/>
                      <a:pt x="1" y="1099"/>
                    </a:cubicBezTo>
                    <a:lnTo>
                      <a:pt x="1" y="21614"/>
                    </a:lnTo>
                    <a:cubicBezTo>
                      <a:pt x="1" y="22223"/>
                      <a:pt x="490" y="22726"/>
                      <a:pt x="1099" y="22726"/>
                    </a:cubicBezTo>
                    <a:lnTo>
                      <a:pt x="14612" y="22726"/>
                    </a:lnTo>
                    <a:cubicBezTo>
                      <a:pt x="15221" y="22726"/>
                      <a:pt x="15711" y="22223"/>
                      <a:pt x="15711" y="21614"/>
                    </a:cubicBezTo>
                    <a:lnTo>
                      <a:pt x="15711" y="1099"/>
                    </a:lnTo>
                    <a:cubicBezTo>
                      <a:pt x="15711" y="491"/>
                      <a:pt x="15221" y="1"/>
                      <a:pt x="1461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grpSp>
            <p:nvGrpSpPr>
              <p:cNvPr id="260" name="Google Shape;507;p27">
                <a:extLst>
                  <a:ext uri="{FF2B5EF4-FFF2-40B4-BE49-F238E27FC236}">
                    <a16:creationId xmlns:a16="http://schemas.microsoft.com/office/drawing/2014/main" id="{E29DCE97-F16B-4989-BDC3-AA1A5694BD20}"/>
                  </a:ext>
                </a:extLst>
              </p:cNvPr>
              <p:cNvGrpSpPr/>
              <p:nvPr/>
            </p:nvGrpSpPr>
            <p:grpSpPr>
              <a:xfrm>
                <a:off x="3235834" y="3793115"/>
                <a:ext cx="865418" cy="1258447"/>
                <a:chOff x="3235834" y="3793115"/>
                <a:chExt cx="865418" cy="1258447"/>
              </a:xfrm>
            </p:grpSpPr>
            <p:sp>
              <p:nvSpPr>
                <p:cNvPr id="261" name="Google Shape;508;p27">
                  <a:extLst>
                    <a:ext uri="{FF2B5EF4-FFF2-40B4-BE49-F238E27FC236}">
                      <a16:creationId xmlns:a16="http://schemas.microsoft.com/office/drawing/2014/main" id="{8AB76180-4FBF-46B5-AF84-3C5E2E574B03}"/>
                    </a:ext>
                  </a:extLst>
                </p:cNvPr>
                <p:cNvSpPr/>
                <p:nvPr/>
              </p:nvSpPr>
              <p:spPr>
                <a:xfrm>
                  <a:off x="3235834" y="3793115"/>
                  <a:ext cx="865418" cy="38998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658" h="7056" extrusionOk="0">
                      <a:moveTo>
                        <a:pt x="1046" y="1"/>
                      </a:moveTo>
                      <a:cubicBezTo>
                        <a:pt x="437" y="1"/>
                        <a:pt x="1" y="491"/>
                        <a:pt x="1" y="1099"/>
                      </a:cubicBezTo>
                      <a:lnTo>
                        <a:pt x="1" y="7055"/>
                      </a:lnTo>
                      <a:lnTo>
                        <a:pt x="15658" y="7055"/>
                      </a:lnTo>
                      <a:lnTo>
                        <a:pt x="15658" y="1099"/>
                      </a:lnTo>
                      <a:cubicBezTo>
                        <a:pt x="15658" y="491"/>
                        <a:pt x="15168" y="1"/>
                        <a:pt x="14559" y="1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2" name="Google Shape;509;p27">
                  <a:extLst>
                    <a:ext uri="{FF2B5EF4-FFF2-40B4-BE49-F238E27FC236}">
                      <a16:creationId xmlns:a16="http://schemas.microsoft.com/office/drawing/2014/main" id="{D08CAE54-F59F-4A10-8D78-8262F1A9DB44}"/>
                    </a:ext>
                  </a:extLst>
                </p:cNvPr>
                <p:cNvSpPr/>
                <p:nvPr/>
              </p:nvSpPr>
              <p:spPr>
                <a:xfrm>
                  <a:off x="3306725" y="3905262"/>
                  <a:ext cx="719118" cy="1828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011" h="3309" extrusionOk="0">
                      <a:moveTo>
                        <a:pt x="662" y="0"/>
                      </a:moveTo>
                      <a:cubicBezTo>
                        <a:pt x="278" y="0"/>
                        <a:pt x="0" y="278"/>
                        <a:pt x="0" y="662"/>
                      </a:cubicBezTo>
                      <a:lnTo>
                        <a:pt x="0" y="2647"/>
                      </a:lnTo>
                      <a:cubicBezTo>
                        <a:pt x="0" y="3031"/>
                        <a:pt x="278" y="3309"/>
                        <a:pt x="662" y="3309"/>
                      </a:cubicBezTo>
                      <a:lnTo>
                        <a:pt x="12349" y="3309"/>
                      </a:lnTo>
                      <a:cubicBezTo>
                        <a:pt x="12733" y="3309"/>
                        <a:pt x="13011" y="3031"/>
                        <a:pt x="13011" y="2647"/>
                      </a:cubicBezTo>
                      <a:lnTo>
                        <a:pt x="13011" y="662"/>
                      </a:lnTo>
                      <a:cubicBezTo>
                        <a:pt x="13011" y="278"/>
                        <a:pt x="12733" y="0"/>
                        <a:pt x="12349" y="0"/>
                      </a:cubicBezTo>
                      <a:close/>
                    </a:path>
                  </a:pathLst>
                </a:custGeom>
                <a:solidFill>
                  <a:srgbClr val="233E49"/>
                </a:solidFill>
                <a:ln w="9525" cap="flat" cmpd="sng">
                  <a:solidFill>
                    <a:srgbClr val="233E49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3" name="Google Shape;510;p27">
                  <a:extLst>
                    <a:ext uri="{FF2B5EF4-FFF2-40B4-BE49-F238E27FC236}">
                      <a16:creationId xmlns:a16="http://schemas.microsoft.com/office/drawing/2014/main" id="{9DB1CFE6-09AD-4BAD-99EC-F2FB4357E9BE}"/>
                    </a:ext>
                  </a:extLst>
                </p:cNvPr>
                <p:cNvSpPr/>
                <p:nvPr/>
              </p:nvSpPr>
              <p:spPr>
                <a:xfrm>
                  <a:off x="3309654" y="4261478"/>
                  <a:ext cx="146355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595" extrusionOk="0">
                      <a:moveTo>
                        <a:pt x="556" y="1"/>
                      </a:moveTo>
                      <a:cubicBezTo>
                        <a:pt x="278" y="1"/>
                        <a:pt x="0" y="226"/>
                        <a:pt x="0" y="504"/>
                      </a:cubicBezTo>
                      <a:lnTo>
                        <a:pt x="0" y="2052"/>
                      </a:lnTo>
                      <a:cubicBezTo>
                        <a:pt x="0" y="2383"/>
                        <a:pt x="278" y="2595"/>
                        <a:pt x="556" y="2595"/>
                      </a:cubicBezTo>
                      <a:lnTo>
                        <a:pt x="2091" y="2595"/>
                      </a:lnTo>
                      <a:cubicBezTo>
                        <a:pt x="2369" y="2595"/>
                        <a:pt x="2647" y="2383"/>
                        <a:pt x="2647" y="2052"/>
                      </a:cubicBezTo>
                      <a:lnTo>
                        <a:pt x="2647" y="504"/>
                      </a:lnTo>
                      <a:cubicBezTo>
                        <a:pt x="2647" y="226"/>
                        <a:pt x="2369" y="1"/>
                        <a:pt x="2091" y="1"/>
                      </a:cubicBezTo>
                      <a:close/>
                    </a:path>
                  </a:pathLst>
                </a:custGeom>
                <a:solidFill>
                  <a:srgbClr val="EE1D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4" name="Google Shape;511;p27">
                  <a:extLst>
                    <a:ext uri="{FF2B5EF4-FFF2-40B4-BE49-F238E27FC236}">
                      <a16:creationId xmlns:a16="http://schemas.microsoft.com/office/drawing/2014/main" id="{70583FED-039A-47A5-B629-2D017A70CC66}"/>
                    </a:ext>
                  </a:extLst>
                </p:cNvPr>
                <p:cNvSpPr/>
                <p:nvPr/>
              </p:nvSpPr>
              <p:spPr>
                <a:xfrm>
                  <a:off x="3501275" y="4261478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57" y="1"/>
                      </a:moveTo>
                      <a:cubicBezTo>
                        <a:pt x="226" y="1"/>
                        <a:pt x="1" y="226"/>
                        <a:pt x="1" y="504"/>
                      </a:cubicBezTo>
                      <a:lnTo>
                        <a:pt x="1" y="2052"/>
                      </a:lnTo>
                      <a:cubicBezTo>
                        <a:pt x="1" y="2383"/>
                        <a:pt x="226" y="2595"/>
                        <a:pt x="557" y="2595"/>
                      </a:cubicBezTo>
                      <a:lnTo>
                        <a:pt x="2105" y="2595"/>
                      </a:lnTo>
                      <a:cubicBezTo>
                        <a:pt x="2383" y="2595"/>
                        <a:pt x="2595" y="2383"/>
                        <a:pt x="2595" y="2052"/>
                      </a:cubicBezTo>
                      <a:lnTo>
                        <a:pt x="2595" y="504"/>
                      </a:lnTo>
                      <a:cubicBezTo>
                        <a:pt x="2595" y="226"/>
                        <a:pt x="2383" y="1"/>
                        <a:pt x="2105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5" name="Google Shape;512;p27">
                  <a:extLst>
                    <a:ext uri="{FF2B5EF4-FFF2-40B4-BE49-F238E27FC236}">
                      <a16:creationId xmlns:a16="http://schemas.microsoft.com/office/drawing/2014/main" id="{D2C0D188-0581-496D-BB69-AB762A023099}"/>
                    </a:ext>
                  </a:extLst>
                </p:cNvPr>
                <p:cNvSpPr/>
                <p:nvPr/>
              </p:nvSpPr>
              <p:spPr>
                <a:xfrm>
                  <a:off x="3693670" y="4261478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490" y="1"/>
                      </a:moveTo>
                      <a:cubicBezTo>
                        <a:pt x="226" y="1"/>
                        <a:pt x="1" y="226"/>
                        <a:pt x="1" y="504"/>
                      </a:cubicBezTo>
                      <a:lnTo>
                        <a:pt x="1" y="2052"/>
                      </a:lnTo>
                      <a:cubicBezTo>
                        <a:pt x="1" y="2383"/>
                        <a:pt x="226" y="2595"/>
                        <a:pt x="490" y="2595"/>
                      </a:cubicBezTo>
                      <a:lnTo>
                        <a:pt x="2092" y="2595"/>
                      </a:lnTo>
                      <a:cubicBezTo>
                        <a:pt x="2370" y="2595"/>
                        <a:pt x="2595" y="2383"/>
                        <a:pt x="2595" y="2052"/>
                      </a:cubicBezTo>
                      <a:lnTo>
                        <a:pt x="2595" y="504"/>
                      </a:lnTo>
                      <a:cubicBezTo>
                        <a:pt x="2595" y="226"/>
                        <a:pt x="2370" y="1"/>
                        <a:pt x="2092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6" name="Google Shape;513;p27">
                  <a:extLst>
                    <a:ext uri="{FF2B5EF4-FFF2-40B4-BE49-F238E27FC236}">
                      <a16:creationId xmlns:a16="http://schemas.microsoft.com/office/drawing/2014/main" id="{76B17AE7-FC35-4694-9100-6C5B55E674A5}"/>
                    </a:ext>
                  </a:extLst>
                </p:cNvPr>
                <p:cNvSpPr/>
                <p:nvPr/>
              </p:nvSpPr>
              <p:spPr>
                <a:xfrm>
                  <a:off x="3309654" y="4453872"/>
                  <a:ext cx="146355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595" extrusionOk="0">
                      <a:moveTo>
                        <a:pt x="556" y="1"/>
                      </a:moveTo>
                      <a:cubicBezTo>
                        <a:pt x="278" y="1"/>
                        <a:pt x="0" y="226"/>
                        <a:pt x="0" y="556"/>
                      </a:cubicBezTo>
                      <a:lnTo>
                        <a:pt x="0" y="2092"/>
                      </a:lnTo>
                      <a:cubicBezTo>
                        <a:pt x="0" y="2370"/>
                        <a:pt x="278" y="2595"/>
                        <a:pt x="556" y="2595"/>
                      </a:cubicBezTo>
                      <a:lnTo>
                        <a:pt x="2091" y="2595"/>
                      </a:lnTo>
                      <a:cubicBezTo>
                        <a:pt x="2369" y="2595"/>
                        <a:pt x="2647" y="2370"/>
                        <a:pt x="2647" y="2092"/>
                      </a:cubicBezTo>
                      <a:lnTo>
                        <a:pt x="2647" y="556"/>
                      </a:lnTo>
                      <a:cubicBezTo>
                        <a:pt x="2647" y="226"/>
                        <a:pt x="2369" y="1"/>
                        <a:pt x="2091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7" name="Google Shape;514;p27">
                  <a:extLst>
                    <a:ext uri="{FF2B5EF4-FFF2-40B4-BE49-F238E27FC236}">
                      <a16:creationId xmlns:a16="http://schemas.microsoft.com/office/drawing/2014/main" id="{06563CF9-9334-4C03-9B26-6095F6C818E4}"/>
                    </a:ext>
                  </a:extLst>
                </p:cNvPr>
                <p:cNvSpPr/>
                <p:nvPr/>
              </p:nvSpPr>
              <p:spPr>
                <a:xfrm>
                  <a:off x="3501275" y="4453872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57" y="1"/>
                      </a:moveTo>
                      <a:cubicBezTo>
                        <a:pt x="226" y="1"/>
                        <a:pt x="1" y="226"/>
                        <a:pt x="1" y="556"/>
                      </a:cubicBezTo>
                      <a:lnTo>
                        <a:pt x="1" y="2092"/>
                      </a:lnTo>
                      <a:cubicBezTo>
                        <a:pt x="1" y="2370"/>
                        <a:pt x="226" y="2595"/>
                        <a:pt x="557" y="2595"/>
                      </a:cubicBezTo>
                      <a:lnTo>
                        <a:pt x="2105" y="2595"/>
                      </a:lnTo>
                      <a:cubicBezTo>
                        <a:pt x="2383" y="2595"/>
                        <a:pt x="2595" y="2370"/>
                        <a:pt x="2595" y="2092"/>
                      </a:cubicBezTo>
                      <a:lnTo>
                        <a:pt x="2595" y="556"/>
                      </a:lnTo>
                      <a:cubicBezTo>
                        <a:pt x="2595" y="226"/>
                        <a:pt x="2383" y="1"/>
                        <a:pt x="2105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8" name="Google Shape;515;p27">
                  <a:extLst>
                    <a:ext uri="{FF2B5EF4-FFF2-40B4-BE49-F238E27FC236}">
                      <a16:creationId xmlns:a16="http://schemas.microsoft.com/office/drawing/2014/main" id="{00A09FB6-1540-4742-BC12-1C40F843C573}"/>
                    </a:ext>
                  </a:extLst>
                </p:cNvPr>
                <p:cNvSpPr/>
                <p:nvPr/>
              </p:nvSpPr>
              <p:spPr>
                <a:xfrm>
                  <a:off x="3693670" y="4453872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490" y="1"/>
                      </a:moveTo>
                      <a:cubicBezTo>
                        <a:pt x="226" y="1"/>
                        <a:pt x="1" y="226"/>
                        <a:pt x="1" y="556"/>
                      </a:cubicBezTo>
                      <a:lnTo>
                        <a:pt x="1" y="2092"/>
                      </a:lnTo>
                      <a:cubicBezTo>
                        <a:pt x="1" y="2370"/>
                        <a:pt x="226" y="2595"/>
                        <a:pt x="490" y="2595"/>
                      </a:cubicBezTo>
                      <a:lnTo>
                        <a:pt x="2092" y="2595"/>
                      </a:lnTo>
                      <a:cubicBezTo>
                        <a:pt x="2370" y="2595"/>
                        <a:pt x="2595" y="2370"/>
                        <a:pt x="2595" y="2092"/>
                      </a:cubicBezTo>
                      <a:lnTo>
                        <a:pt x="2595" y="556"/>
                      </a:lnTo>
                      <a:cubicBezTo>
                        <a:pt x="2595" y="226"/>
                        <a:pt x="2370" y="1"/>
                        <a:pt x="2092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9" name="Google Shape;516;p27">
                  <a:extLst>
                    <a:ext uri="{FF2B5EF4-FFF2-40B4-BE49-F238E27FC236}">
                      <a16:creationId xmlns:a16="http://schemas.microsoft.com/office/drawing/2014/main" id="{B190F497-400D-4B46-B3AE-96032D54DFDA}"/>
                    </a:ext>
                  </a:extLst>
                </p:cNvPr>
                <p:cNvSpPr/>
                <p:nvPr/>
              </p:nvSpPr>
              <p:spPr>
                <a:xfrm>
                  <a:off x="3309654" y="4645549"/>
                  <a:ext cx="146355" cy="1463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648" extrusionOk="0">
                      <a:moveTo>
                        <a:pt x="556" y="0"/>
                      </a:moveTo>
                      <a:cubicBezTo>
                        <a:pt x="278" y="0"/>
                        <a:pt x="0" y="278"/>
                        <a:pt x="0" y="556"/>
                      </a:cubicBezTo>
                      <a:lnTo>
                        <a:pt x="0" y="2105"/>
                      </a:lnTo>
                      <a:cubicBezTo>
                        <a:pt x="0" y="2383"/>
                        <a:pt x="278" y="2647"/>
                        <a:pt x="556" y="2647"/>
                      </a:cubicBezTo>
                      <a:lnTo>
                        <a:pt x="2091" y="2647"/>
                      </a:lnTo>
                      <a:cubicBezTo>
                        <a:pt x="2369" y="2647"/>
                        <a:pt x="2647" y="2383"/>
                        <a:pt x="2647" y="2105"/>
                      </a:cubicBezTo>
                      <a:lnTo>
                        <a:pt x="2647" y="556"/>
                      </a:lnTo>
                      <a:cubicBezTo>
                        <a:pt x="2647" y="278"/>
                        <a:pt x="2369" y="0"/>
                        <a:pt x="2091" y="0"/>
                      </a:cubicBezTo>
                      <a:close/>
                    </a:path>
                  </a:pathLst>
                </a:custGeom>
                <a:solidFill>
                  <a:srgbClr val="EE1D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0" name="Google Shape;517;p27">
                  <a:extLst>
                    <a:ext uri="{FF2B5EF4-FFF2-40B4-BE49-F238E27FC236}">
                      <a16:creationId xmlns:a16="http://schemas.microsoft.com/office/drawing/2014/main" id="{1B2252C1-BAEB-4A32-8E90-3D383EA7B2E4}"/>
                    </a:ext>
                  </a:extLst>
                </p:cNvPr>
                <p:cNvSpPr/>
                <p:nvPr/>
              </p:nvSpPr>
              <p:spPr>
                <a:xfrm>
                  <a:off x="3501275" y="4645549"/>
                  <a:ext cx="143426" cy="1463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648" extrusionOk="0">
                      <a:moveTo>
                        <a:pt x="557" y="0"/>
                      </a:moveTo>
                      <a:cubicBezTo>
                        <a:pt x="226" y="0"/>
                        <a:pt x="1" y="278"/>
                        <a:pt x="1" y="556"/>
                      </a:cubicBezTo>
                      <a:lnTo>
                        <a:pt x="1" y="2105"/>
                      </a:lnTo>
                      <a:cubicBezTo>
                        <a:pt x="1" y="2383"/>
                        <a:pt x="226" y="2647"/>
                        <a:pt x="557" y="2647"/>
                      </a:cubicBezTo>
                      <a:lnTo>
                        <a:pt x="2105" y="2647"/>
                      </a:lnTo>
                      <a:cubicBezTo>
                        <a:pt x="2383" y="2647"/>
                        <a:pt x="2595" y="2383"/>
                        <a:pt x="2595" y="2105"/>
                      </a:cubicBezTo>
                      <a:lnTo>
                        <a:pt x="2595" y="556"/>
                      </a:lnTo>
                      <a:cubicBezTo>
                        <a:pt x="2595" y="278"/>
                        <a:pt x="2383" y="0"/>
                        <a:pt x="2105" y="0"/>
                      </a:cubicBezTo>
                      <a:close/>
                    </a:path>
                  </a:pathLst>
                </a:custGeom>
                <a:solidFill>
                  <a:srgbClr val="C1C1C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1" name="Google Shape;518;p27">
                  <a:extLst>
                    <a:ext uri="{FF2B5EF4-FFF2-40B4-BE49-F238E27FC236}">
                      <a16:creationId xmlns:a16="http://schemas.microsoft.com/office/drawing/2014/main" id="{7AD245D9-B2F3-4EB4-995D-CDC775197795}"/>
                    </a:ext>
                  </a:extLst>
                </p:cNvPr>
                <p:cNvSpPr/>
                <p:nvPr/>
              </p:nvSpPr>
              <p:spPr>
                <a:xfrm>
                  <a:off x="3693670" y="4645549"/>
                  <a:ext cx="143426" cy="1463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648" extrusionOk="0">
                      <a:moveTo>
                        <a:pt x="490" y="0"/>
                      </a:moveTo>
                      <a:cubicBezTo>
                        <a:pt x="226" y="0"/>
                        <a:pt x="1" y="278"/>
                        <a:pt x="1" y="556"/>
                      </a:cubicBezTo>
                      <a:lnTo>
                        <a:pt x="1" y="2105"/>
                      </a:lnTo>
                      <a:cubicBezTo>
                        <a:pt x="1" y="2383"/>
                        <a:pt x="226" y="2647"/>
                        <a:pt x="490" y="2647"/>
                      </a:cubicBezTo>
                      <a:lnTo>
                        <a:pt x="2092" y="2647"/>
                      </a:lnTo>
                      <a:cubicBezTo>
                        <a:pt x="2370" y="2647"/>
                        <a:pt x="2595" y="2383"/>
                        <a:pt x="2595" y="2105"/>
                      </a:cubicBezTo>
                      <a:lnTo>
                        <a:pt x="2595" y="556"/>
                      </a:lnTo>
                      <a:cubicBezTo>
                        <a:pt x="2595" y="278"/>
                        <a:pt x="2370" y="0"/>
                        <a:pt x="2092" y="0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2" name="Google Shape;519;p27">
                  <a:extLst>
                    <a:ext uri="{FF2B5EF4-FFF2-40B4-BE49-F238E27FC236}">
                      <a16:creationId xmlns:a16="http://schemas.microsoft.com/office/drawing/2014/main" id="{98A33EF0-520C-4B93-AE7C-E55930A5077E}"/>
                    </a:ext>
                  </a:extLst>
                </p:cNvPr>
                <p:cNvSpPr/>
                <p:nvPr/>
              </p:nvSpPr>
              <p:spPr>
                <a:xfrm>
                  <a:off x="3309654" y="4840873"/>
                  <a:ext cx="146355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595" extrusionOk="0">
                      <a:moveTo>
                        <a:pt x="556" y="0"/>
                      </a:moveTo>
                      <a:cubicBezTo>
                        <a:pt x="278" y="0"/>
                        <a:pt x="0" y="225"/>
                        <a:pt x="0" y="503"/>
                      </a:cubicBezTo>
                      <a:lnTo>
                        <a:pt x="0" y="2091"/>
                      </a:lnTo>
                      <a:cubicBezTo>
                        <a:pt x="0" y="2369"/>
                        <a:pt x="278" y="2594"/>
                        <a:pt x="556" y="2594"/>
                      </a:cubicBezTo>
                      <a:lnTo>
                        <a:pt x="2091" y="2594"/>
                      </a:lnTo>
                      <a:cubicBezTo>
                        <a:pt x="2369" y="2594"/>
                        <a:pt x="2647" y="2369"/>
                        <a:pt x="2647" y="2091"/>
                      </a:cubicBezTo>
                      <a:lnTo>
                        <a:pt x="2647" y="503"/>
                      </a:lnTo>
                      <a:cubicBezTo>
                        <a:pt x="2647" y="225"/>
                        <a:pt x="2369" y="0"/>
                        <a:pt x="2091" y="0"/>
                      </a:cubicBezTo>
                      <a:close/>
                    </a:path>
                  </a:pathLst>
                </a:custGeom>
                <a:solidFill>
                  <a:srgbClr val="EE1D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3" name="Google Shape;520;p27">
                  <a:extLst>
                    <a:ext uri="{FF2B5EF4-FFF2-40B4-BE49-F238E27FC236}">
                      <a16:creationId xmlns:a16="http://schemas.microsoft.com/office/drawing/2014/main" id="{BF34BFB8-E0F8-4561-BD25-835FE61E4027}"/>
                    </a:ext>
                  </a:extLst>
                </p:cNvPr>
                <p:cNvSpPr/>
                <p:nvPr/>
              </p:nvSpPr>
              <p:spPr>
                <a:xfrm>
                  <a:off x="3501275" y="4840873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57" y="0"/>
                      </a:moveTo>
                      <a:cubicBezTo>
                        <a:pt x="226" y="0"/>
                        <a:pt x="1" y="225"/>
                        <a:pt x="1" y="503"/>
                      </a:cubicBezTo>
                      <a:lnTo>
                        <a:pt x="1" y="2091"/>
                      </a:lnTo>
                      <a:cubicBezTo>
                        <a:pt x="1" y="2369"/>
                        <a:pt x="226" y="2594"/>
                        <a:pt x="557" y="2594"/>
                      </a:cubicBezTo>
                      <a:lnTo>
                        <a:pt x="2105" y="2594"/>
                      </a:lnTo>
                      <a:cubicBezTo>
                        <a:pt x="2383" y="2594"/>
                        <a:pt x="2595" y="2369"/>
                        <a:pt x="2595" y="2091"/>
                      </a:cubicBezTo>
                      <a:lnTo>
                        <a:pt x="2595" y="503"/>
                      </a:lnTo>
                      <a:cubicBezTo>
                        <a:pt x="2595" y="225"/>
                        <a:pt x="2383" y="0"/>
                        <a:pt x="2105" y="0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4" name="Google Shape;521;p27">
                  <a:extLst>
                    <a:ext uri="{FF2B5EF4-FFF2-40B4-BE49-F238E27FC236}">
                      <a16:creationId xmlns:a16="http://schemas.microsoft.com/office/drawing/2014/main" id="{2B528C3C-EA42-4CC7-9BAF-11A3DAC1CC9E}"/>
                    </a:ext>
                  </a:extLst>
                </p:cNvPr>
                <p:cNvSpPr/>
                <p:nvPr/>
              </p:nvSpPr>
              <p:spPr>
                <a:xfrm>
                  <a:off x="3693670" y="4840873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490" y="0"/>
                      </a:moveTo>
                      <a:cubicBezTo>
                        <a:pt x="226" y="0"/>
                        <a:pt x="1" y="225"/>
                        <a:pt x="1" y="503"/>
                      </a:cubicBezTo>
                      <a:lnTo>
                        <a:pt x="1" y="2091"/>
                      </a:lnTo>
                      <a:cubicBezTo>
                        <a:pt x="1" y="2369"/>
                        <a:pt x="226" y="2594"/>
                        <a:pt x="490" y="2594"/>
                      </a:cubicBezTo>
                      <a:lnTo>
                        <a:pt x="2092" y="2594"/>
                      </a:lnTo>
                      <a:cubicBezTo>
                        <a:pt x="2370" y="2594"/>
                        <a:pt x="2595" y="2369"/>
                        <a:pt x="2595" y="2091"/>
                      </a:cubicBezTo>
                      <a:lnTo>
                        <a:pt x="2595" y="503"/>
                      </a:lnTo>
                      <a:cubicBezTo>
                        <a:pt x="2595" y="225"/>
                        <a:pt x="2370" y="0"/>
                        <a:pt x="2092" y="0"/>
                      </a:cubicBezTo>
                      <a:close/>
                    </a:path>
                  </a:pathLst>
                </a:custGeom>
                <a:solidFill>
                  <a:srgbClr val="99999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5" name="Google Shape;522;p27">
                  <a:extLst>
                    <a:ext uri="{FF2B5EF4-FFF2-40B4-BE49-F238E27FC236}">
                      <a16:creationId xmlns:a16="http://schemas.microsoft.com/office/drawing/2014/main" id="{4CEFEBD3-AAF5-4495-B2EE-5D6CE7E57676}"/>
                    </a:ext>
                  </a:extLst>
                </p:cNvPr>
                <p:cNvSpPr/>
                <p:nvPr/>
              </p:nvSpPr>
              <p:spPr>
                <a:xfrm>
                  <a:off x="3855335" y="4185426"/>
                  <a:ext cx="243685" cy="86613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09" h="15671" extrusionOk="0">
                      <a:moveTo>
                        <a:pt x="2595" y="1377"/>
                      </a:moveTo>
                      <a:cubicBezTo>
                        <a:pt x="2926" y="1377"/>
                        <a:pt x="3137" y="1602"/>
                        <a:pt x="3137" y="1880"/>
                      </a:cubicBezTo>
                      <a:lnTo>
                        <a:pt x="3137" y="3428"/>
                      </a:lnTo>
                      <a:cubicBezTo>
                        <a:pt x="3137" y="3759"/>
                        <a:pt x="2926" y="3971"/>
                        <a:pt x="2595" y="3971"/>
                      </a:cubicBezTo>
                      <a:lnTo>
                        <a:pt x="1046" y="3971"/>
                      </a:lnTo>
                      <a:cubicBezTo>
                        <a:pt x="768" y="3971"/>
                        <a:pt x="543" y="3759"/>
                        <a:pt x="543" y="3428"/>
                      </a:cubicBezTo>
                      <a:lnTo>
                        <a:pt x="543" y="1880"/>
                      </a:lnTo>
                      <a:cubicBezTo>
                        <a:pt x="543" y="1602"/>
                        <a:pt x="768" y="1377"/>
                        <a:pt x="1046" y="1377"/>
                      </a:cubicBezTo>
                      <a:close/>
                      <a:moveTo>
                        <a:pt x="2595" y="4858"/>
                      </a:moveTo>
                      <a:cubicBezTo>
                        <a:pt x="2926" y="4858"/>
                        <a:pt x="3137" y="5083"/>
                        <a:pt x="3137" y="5413"/>
                      </a:cubicBezTo>
                      <a:lnTo>
                        <a:pt x="3137" y="6949"/>
                      </a:lnTo>
                      <a:cubicBezTo>
                        <a:pt x="3137" y="7227"/>
                        <a:pt x="2926" y="7452"/>
                        <a:pt x="2595" y="7452"/>
                      </a:cubicBezTo>
                      <a:lnTo>
                        <a:pt x="1046" y="7452"/>
                      </a:lnTo>
                      <a:cubicBezTo>
                        <a:pt x="768" y="7452"/>
                        <a:pt x="543" y="7227"/>
                        <a:pt x="543" y="6949"/>
                      </a:cubicBezTo>
                      <a:lnTo>
                        <a:pt x="543" y="5413"/>
                      </a:lnTo>
                      <a:cubicBezTo>
                        <a:pt x="543" y="5083"/>
                        <a:pt x="768" y="4858"/>
                        <a:pt x="1046" y="4858"/>
                      </a:cubicBezTo>
                      <a:close/>
                      <a:moveTo>
                        <a:pt x="2595" y="8325"/>
                      </a:moveTo>
                      <a:cubicBezTo>
                        <a:pt x="2926" y="8325"/>
                        <a:pt x="3137" y="8603"/>
                        <a:pt x="3137" y="8881"/>
                      </a:cubicBezTo>
                      <a:lnTo>
                        <a:pt x="3137" y="13950"/>
                      </a:lnTo>
                      <a:cubicBezTo>
                        <a:pt x="3137" y="14228"/>
                        <a:pt x="2926" y="14453"/>
                        <a:pt x="2595" y="14453"/>
                      </a:cubicBezTo>
                      <a:lnTo>
                        <a:pt x="1046" y="14453"/>
                      </a:lnTo>
                      <a:cubicBezTo>
                        <a:pt x="768" y="14453"/>
                        <a:pt x="543" y="14228"/>
                        <a:pt x="543" y="13950"/>
                      </a:cubicBezTo>
                      <a:lnTo>
                        <a:pt x="543" y="8881"/>
                      </a:lnTo>
                      <a:cubicBezTo>
                        <a:pt x="543" y="8603"/>
                        <a:pt x="768" y="8325"/>
                        <a:pt x="1046" y="8325"/>
                      </a:cubicBezTo>
                      <a:close/>
                      <a:moveTo>
                        <a:pt x="1" y="0"/>
                      </a:moveTo>
                      <a:lnTo>
                        <a:pt x="1" y="15671"/>
                      </a:lnTo>
                      <a:lnTo>
                        <a:pt x="3415" y="15671"/>
                      </a:lnTo>
                      <a:cubicBezTo>
                        <a:pt x="3521" y="15671"/>
                        <a:pt x="3693" y="15605"/>
                        <a:pt x="3799" y="15605"/>
                      </a:cubicBezTo>
                      <a:cubicBezTo>
                        <a:pt x="4183" y="15446"/>
                        <a:pt x="4408" y="15009"/>
                        <a:pt x="4408" y="14559"/>
                      </a:cubicBezTo>
                      <a:lnTo>
                        <a:pt x="4408" y="0"/>
                      </a:lnTo>
                      <a:close/>
                    </a:path>
                  </a:pathLst>
                </a:custGeom>
                <a:solidFill>
                  <a:srgbClr val="D9D9D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6" name="Google Shape;523;p27">
                  <a:extLst>
                    <a:ext uri="{FF2B5EF4-FFF2-40B4-BE49-F238E27FC236}">
                      <a16:creationId xmlns:a16="http://schemas.microsoft.com/office/drawing/2014/main" id="{88A17DD6-EFCA-4D13-B115-DD1BE0FE656C}"/>
                    </a:ext>
                  </a:extLst>
                </p:cNvPr>
                <p:cNvSpPr/>
                <p:nvPr/>
              </p:nvSpPr>
              <p:spPr>
                <a:xfrm>
                  <a:off x="3855335" y="3793115"/>
                  <a:ext cx="243685" cy="38998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09" h="7056" extrusionOk="0">
                      <a:moveTo>
                        <a:pt x="1" y="1"/>
                      </a:moveTo>
                      <a:lnTo>
                        <a:pt x="1" y="1986"/>
                      </a:lnTo>
                      <a:lnTo>
                        <a:pt x="2423" y="1986"/>
                      </a:lnTo>
                      <a:cubicBezTo>
                        <a:pt x="2807" y="1986"/>
                        <a:pt x="3085" y="2264"/>
                        <a:pt x="3085" y="2648"/>
                      </a:cubicBezTo>
                      <a:lnTo>
                        <a:pt x="3085" y="4633"/>
                      </a:lnTo>
                      <a:cubicBezTo>
                        <a:pt x="3085" y="5017"/>
                        <a:pt x="2807" y="5295"/>
                        <a:pt x="2423" y="5295"/>
                      </a:cubicBezTo>
                      <a:lnTo>
                        <a:pt x="1" y="5295"/>
                      </a:lnTo>
                      <a:lnTo>
                        <a:pt x="1" y="7055"/>
                      </a:lnTo>
                      <a:lnTo>
                        <a:pt x="4408" y="7055"/>
                      </a:lnTo>
                      <a:lnTo>
                        <a:pt x="4408" y="1099"/>
                      </a:lnTo>
                      <a:cubicBezTo>
                        <a:pt x="4408" y="491"/>
                        <a:pt x="4024" y="1"/>
                        <a:pt x="3415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7" name="Google Shape;524;p27">
                  <a:extLst>
                    <a:ext uri="{FF2B5EF4-FFF2-40B4-BE49-F238E27FC236}">
                      <a16:creationId xmlns:a16="http://schemas.microsoft.com/office/drawing/2014/main" id="{D26EDB8F-0344-4746-BFE8-D4ADD6D80E52}"/>
                    </a:ext>
                  </a:extLst>
                </p:cNvPr>
                <p:cNvSpPr/>
                <p:nvPr/>
              </p:nvSpPr>
              <p:spPr>
                <a:xfrm>
                  <a:off x="3855335" y="3905262"/>
                  <a:ext cx="170508" cy="1828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85" h="3309" extrusionOk="0">
                      <a:moveTo>
                        <a:pt x="1" y="0"/>
                      </a:moveTo>
                      <a:lnTo>
                        <a:pt x="1" y="768"/>
                      </a:lnTo>
                      <a:lnTo>
                        <a:pt x="1761" y="768"/>
                      </a:lnTo>
                      <a:lnTo>
                        <a:pt x="1761" y="2594"/>
                      </a:lnTo>
                      <a:lnTo>
                        <a:pt x="1" y="2594"/>
                      </a:lnTo>
                      <a:lnTo>
                        <a:pt x="1" y="3309"/>
                      </a:lnTo>
                      <a:lnTo>
                        <a:pt x="2423" y="3309"/>
                      </a:lnTo>
                      <a:cubicBezTo>
                        <a:pt x="2807" y="3309"/>
                        <a:pt x="3085" y="3031"/>
                        <a:pt x="3085" y="2647"/>
                      </a:cubicBezTo>
                      <a:lnTo>
                        <a:pt x="3085" y="662"/>
                      </a:lnTo>
                      <a:cubicBezTo>
                        <a:pt x="3085" y="278"/>
                        <a:pt x="2807" y="0"/>
                        <a:pt x="2423" y="0"/>
                      </a:cubicBezTo>
                      <a:close/>
                    </a:path>
                  </a:pathLst>
                </a:custGeom>
                <a:solidFill>
                  <a:srgbClr val="233E49"/>
                </a:solidFill>
                <a:ln w="9525" cap="flat" cmpd="sng">
                  <a:solidFill>
                    <a:srgbClr val="233E49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8" name="Google Shape;525;p27">
                  <a:extLst>
                    <a:ext uri="{FF2B5EF4-FFF2-40B4-BE49-F238E27FC236}">
                      <a16:creationId xmlns:a16="http://schemas.microsoft.com/office/drawing/2014/main" id="{8631E4B7-01DE-475E-9735-B1AB33AC9E30}"/>
                    </a:ext>
                  </a:extLst>
                </p:cNvPr>
                <p:cNvSpPr/>
                <p:nvPr/>
              </p:nvSpPr>
              <p:spPr>
                <a:xfrm>
                  <a:off x="3723681" y="3945499"/>
                  <a:ext cx="35870" cy="1002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49" h="1814" extrusionOk="0">
                      <a:moveTo>
                        <a:pt x="80" y="0"/>
                      </a:moveTo>
                      <a:cubicBezTo>
                        <a:pt x="67" y="0"/>
                        <a:pt x="40" y="13"/>
                        <a:pt x="27" y="13"/>
                      </a:cubicBezTo>
                      <a:cubicBezTo>
                        <a:pt x="14" y="27"/>
                        <a:pt x="0" y="40"/>
                        <a:pt x="0" y="66"/>
                      </a:cubicBezTo>
                      <a:cubicBezTo>
                        <a:pt x="0" y="93"/>
                        <a:pt x="14" y="106"/>
                        <a:pt x="27" y="106"/>
                      </a:cubicBezTo>
                      <a:cubicBezTo>
                        <a:pt x="40" y="106"/>
                        <a:pt x="67" y="119"/>
                        <a:pt x="80" y="119"/>
                      </a:cubicBezTo>
                      <a:lnTo>
                        <a:pt x="278" y="119"/>
                      </a:lnTo>
                      <a:cubicBezTo>
                        <a:pt x="278" y="132"/>
                        <a:pt x="292" y="132"/>
                        <a:pt x="292" y="146"/>
                      </a:cubicBezTo>
                      <a:cubicBezTo>
                        <a:pt x="292" y="146"/>
                        <a:pt x="292" y="159"/>
                        <a:pt x="292" y="172"/>
                      </a:cubicBezTo>
                      <a:cubicBezTo>
                        <a:pt x="292" y="172"/>
                        <a:pt x="292" y="185"/>
                        <a:pt x="292" y="185"/>
                      </a:cubicBezTo>
                      <a:cubicBezTo>
                        <a:pt x="292" y="225"/>
                        <a:pt x="292" y="265"/>
                        <a:pt x="292" y="305"/>
                      </a:cubicBezTo>
                      <a:cubicBezTo>
                        <a:pt x="292" y="331"/>
                        <a:pt x="292" y="371"/>
                        <a:pt x="292" y="424"/>
                      </a:cubicBezTo>
                      <a:cubicBezTo>
                        <a:pt x="292" y="463"/>
                        <a:pt x="292" y="516"/>
                        <a:pt x="292" y="582"/>
                      </a:cubicBezTo>
                      <a:cubicBezTo>
                        <a:pt x="292" y="635"/>
                        <a:pt x="292" y="715"/>
                        <a:pt x="292" y="794"/>
                      </a:cubicBezTo>
                      <a:cubicBezTo>
                        <a:pt x="278" y="913"/>
                        <a:pt x="278" y="1006"/>
                        <a:pt x="278" y="1085"/>
                      </a:cubicBezTo>
                      <a:cubicBezTo>
                        <a:pt x="278" y="1165"/>
                        <a:pt x="278" y="1231"/>
                        <a:pt x="278" y="1284"/>
                      </a:cubicBezTo>
                      <a:cubicBezTo>
                        <a:pt x="278" y="1350"/>
                        <a:pt x="278" y="1403"/>
                        <a:pt x="265" y="1443"/>
                      </a:cubicBezTo>
                      <a:cubicBezTo>
                        <a:pt x="265" y="1496"/>
                        <a:pt x="265" y="1549"/>
                        <a:pt x="265" y="1602"/>
                      </a:cubicBezTo>
                      <a:cubicBezTo>
                        <a:pt x="265" y="1628"/>
                        <a:pt x="252" y="1641"/>
                        <a:pt x="239" y="1655"/>
                      </a:cubicBezTo>
                      <a:cubicBezTo>
                        <a:pt x="225" y="1668"/>
                        <a:pt x="212" y="1681"/>
                        <a:pt x="186" y="1694"/>
                      </a:cubicBezTo>
                      <a:lnTo>
                        <a:pt x="133" y="1694"/>
                      </a:lnTo>
                      <a:cubicBezTo>
                        <a:pt x="119" y="1694"/>
                        <a:pt x="93" y="1707"/>
                        <a:pt x="80" y="1707"/>
                      </a:cubicBezTo>
                      <a:lnTo>
                        <a:pt x="27" y="1707"/>
                      </a:lnTo>
                      <a:cubicBezTo>
                        <a:pt x="14" y="1721"/>
                        <a:pt x="0" y="1734"/>
                        <a:pt x="0" y="1760"/>
                      </a:cubicBezTo>
                      <a:cubicBezTo>
                        <a:pt x="0" y="1774"/>
                        <a:pt x="14" y="1787"/>
                        <a:pt x="27" y="1800"/>
                      </a:cubicBezTo>
                      <a:cubicBezTo>
                        <a:pt x="53" y="1800"/>
                        <a:pt x="80" y="1813"/>
                        <a:pt x="106" y="1813"/>
                      </a:cubicBezTo>
                      <a:lnTo>
                        <a:pt x="596" y="1813"/>
                      </a:lnTo>
                      <a:cubicBezTo>
                        <a:pt x="609" y="1813"/>
                        <a:pt x="622" y="1800"/>
                        <a:pt x="622" y="1800"/>
                      </a:cubicBezTo>
                      <a:cubicBezTo>
                        <a:pt x="636" y="1787"/>
                        <a:pt x="649" y="1774"/>
                        <a:pt x="649" y="1760"/>
                      </a:cubicBezTo>
                      <a:cubicBezTo>
                        <a:pt x="649" y="1734"/>
                        <a:pt x="636" y="1721"/>
                        <a:pt x="622" y="1707"/>
                      </a:cubicBezTo>
                      <a:cubicBezTo>
                        <a:pt x="609" y="1694"/>
                        <a:pt x="583" y="1694"/>
                        <a:pt x="569" y="1694"/>
                      </a:cubicBezTo>
                      <a:lnTo>
                        <a:pt x="424" y="1694"/>
                      </a:lnTo>
                      <a:lnTo>
                        <a:pt x="464" y="66"/>
                      </a:lnTo>
                      <a:cubicBezTo>
                        <a:pt x="464" y="40"/>
                        <a:pt x="450" y="27"/>
                        <a:pt x="450" y="13"/>
                      </a:cubicBezTo>
                      <a:cubicBezTo>
                        <a:pt x="450" y="0"/>
                        <a:pt x="437" y="0"/>
                        <a:pt x="411" y="0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9" name="Google Shape;526;p27">
                  <a:extLst>
                    <a:ext uri="{FF2B5EF4-FFF2-40B4-BE49-F238E27FC236}">
                      <a16:creationId xmlns:a16="http://schemas.microsoft.com/office/drawing/2014/main" id="{842F1723-4926-49E7-B16D-FE61E9626743}"/>
                    </a:ext>
                  </a:extLst>
                </p:cNvPr>
                <p:cNvSpPr/>
                <p:nvPr/>
              </p:nvSpPr>
              <p:spPr>
                <a:xfrm>
                  <a:off x="3764636" y="3944007"/>
                  <a:ext cx="63671" cy="10247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52" h="1854" extrusionOk="0">
                      <a:moveTo>
                        <a:pt x="596" y="1"/>
                      </a:moveTo>
                      <a:cubicBezTo>
                        <a:pt x="503" y="1"/>
                        <a:pt x="424" y="27"/>
                        <a:pt x="358" y="54"/>
                      </a:cubicBezTo>
                      <a:cubicBezTo>
                        <a:pt x="292" y="93"/>
                        <a:pt x="226" y="133"/>
                        <a:pt x="186" y="186"/>
                      </a:cubicBezTo>
                      <a:cubicBezTo>
                        <a:pt x="133" y="239"/>
                        <a:pt x="106" y="292"/>
                        <a:pt x="80" y="345"/>
                      </a:cubicBezTo>
                      <a:cubicBezTo>
                        <a:pt x="53" y="398"/>
                        <a:pt x="40" y="437"/>
                        <a:pt x="40" y="477"/>
                      </a:cubicBezTo>
                      <a:cubicBezTo>
                        <a:pt x="40" y="477"/>
                        <a:pt x="40" y="490"/>
                        <a:pt x="40" y="504"/>
                      </a:cubicBezTo>
                      <a:cubicBezTo>
                        <a:pt x="40" y="517"/>
                        <a:pt x="53" y="543"/>
                        <a:pt x="53" y="557"/>
                      </a:cubicBezTo>
                      <a:cubicBezTo>
                        <a:pt x="67" y="570"/>
                        <a:pt x="67" y="583"/>
                        <a:pt x="80" y="596"/>
                      </a:cubicBezTo>
                      <a:cubicBezTo>
                        <a:pt x="106" y="609"/>
                        <a:pt x="120" y="609"/>
                        <a:pt x="146" y="609"/>
                      </a:cubicBezTo>
                      <a:cubicBezTo>
                        <a:pt x="186" y="609"/>
                        <a:pt x="212" y="596"/>
                        <a:pt x="239" y="583"/>
                      </a:cubicBezTo>
                      <a:cubicBezTo>
                        <a:pt x="252" y="570"/>
                        <a:pt x="265" y="543"/>
                        <a:pt x="265" y="504"/>
                      </a:cubicBezTo>
                      <a:cubicBezTo>
                        <a:pt x="265" y="490"/>
                        <a:pt x="265" y="477"/>
                        <a:pt x="252" y="477"/>
                      </a:cubicBezTo>
                      <a:cubicBezTo>
                        <a:pt x="252" y="464"/>
                        <a:pt x="252" y="451"/>
                        <a:pt x="239" y="451"/>
                      </a:cubicBezTo>
                      <a:lnTo>
                        <a:pt x="226" y="424"/>
                      </a:lnTo>
                      <a:cubicBezTo>
                        <a:pt x="212" y="424"/>
                        <a:pt x="212" y="411"/>
                        <a:pt x="212" y="398"/>
                      </a:cubicBezTo>
                      <a:cubicBezTo>
                        <a:pt x="212" y="384"/>
                        <a:pt x="226" y="371"/>
                        <a:pt x="239" y="345"/>
                      </a:cubicBezTo>
                      <a:cubicBezTo>
                        <a:pt x="252" y="305"/>
                        <a:pt x="278" y="279"/>
                        <a:pt x="318" y="252"/>
                      </a:cubicBezTo>
                      <a:cubicBezTo>
                        <a:pt x="345" y="226"/>
                        <a:pt x="384" y="199"/>
                        <a:pt x="424" y="173"/>
                      </a:cubicBezTo>
                      <a:cubicBezTo>
                        <a:pt x="464" y="146"/>
                        <a:pt x="517" y="133"/>
                        <a:pt x="570" y="133"/>
                      </a:cubicBezTo>
                      <a:cubicBezTo>
                        <a:pt x="636" y="133"/>
                        <a:pt x="676" y="146"/>
                        <a:pt x="715" y="173"/>
                      </a:cubicBezTo>
                      <a:cubicBezTo>
                        <a:pt x="755" y="186"/>
                        <a:pt x="795" y="212"/>
                        <a:pt x="821" y="239"/>
                      </a:cubicBezTo>
                      <a:cubicBezTo>
                        <a:pt x="848" y="279"/>
                        <a:pt x="861" y="305"/>
                        <a:pt x="874" y="345"/>
                      </a:cubicBezTo>
                      <a:cubicBezTo>
                        <a:pt x="887" y="384"/>
                        <a:pt x="887" y="411"/>
                        <a:pt x="887" y="451"/>
                      </a:cubicBezTo>
                      <a:cubicBezTo>
                        <a:pt x="887" y="530"/>
                        <a:pt x="874" y="596"/>
                        <a:pt x="848" y="676"/>
                      </a:cubicBezTo>
                      <a:cubicBezTo>
                        <a:pt x="821" y="768"/>
                        <a:pt x="781" y="848"/>
                        <a:pt x="742" y="927"/>
                      </a:cubicBezTo>
                      <a:cubicBezTo>
                        <a:pt x="689" y="1007"/>
                        <a:pt x="636" y="1099"/>
                        <a:pt x="583" y="1179"/>
                      </a:cubicBezTo>
                      <a:cubicBezTo>
                        <a:pt x="530" y="1258"/>
                        <a:pt x="464" y="1337"/>
                        <a:pt x="398" y="1404"/>
                      </a:cubicBezTo>
                      <a:cubicBezTo>
                        <a:pt x="345" y="1470"/>
                        <a:pt x="278" y="1536"/>
                        <a:pt x="212" y="1602"/>
                      </a:cubicBezTo>
                      <a:cubicBezTo>
                        <a:pt x="159" y="1655"/>
                        <a:pt x="93" y="1708"/>
                        <a:pt x="53" y="1748"/>
                      </a:cubicBezTo>
                      <a:cubicBezTo>
                        <a:pt x="40" y="1761"/>
                        <a:pt x="27" y="1761"/>
                        <a:pt x="14" y="1774"/>
                      </a:cubicBezTo>
                      <a:cubicBezTo>
                        <a:pt x="1" y="1787"/>
                        <a:pt x="1" y="1787"/>
                        <a:pt x="1" y="1801"/>
                      </a:cubicBezTo>
                      <a:cubicBezTo>
                        <a:pt x="1" y="1814"/>
                        <a:pt x="1" y="1827"/>
                        <a:pt x="14" y="1840"/>
                      </a:cubicBezTo>
                      <a:cubicBezTo>
                        <a:pt x="27" y="1854"/>
                        <a:pt x="40" y="1854"/>
                        <a:pt x="67" y="1854"/>
                      </a:cubicBezTo>
                      <a:cubicBezTo>
                        <a:pt x="80" y="1854"/>
                        <a:pt x="106" y="1854"/>
                        <a:pt x="120" y="1840"/>
                      </a:cubicBezTo>
                      <a:cubicBezTo>
                        <a:pt x="146" y="1840"/>
                        <a:pt x="146" y="1840"/>
                        <a:pt x="159" y="1827"/>
                      </a:cubicBezTo>
                      <a:lnTo>
                        <a:pt x="676" y="1827"/>
                      </a:lnTo>
                      <a:cubicBezTo>
                        <a:pt x="715" y="1827"/>
                        <a:pt x="768" y="1827"/>
                        <a:pt x="808" y="1840"/>
                      </a:cubicBezTo>
                      <a:lnTo>
                        <a:pt x="953" y="1840"/>
                      </a:lnTo>
                      <a:cubicBezTo>
                        <a:pt x="967" y="1840"/>
                        <a:pt x="967" y="1827"/>
                        <a:pt x="980" y="1827"/>
                      </a:cubicBezTo>
                      <a:cubicBezTo>
                        <a:pt x="1006" y="1814"/>
                        <a:pt x="1020" y="1801"/>
                        <a:pt x="1020" y="1787"/>
                      </a:cubicBezTo>
                      <a:cubicBezTo>
                        <a:pt x="1059" y="1721"/>
                        <a:pt x="1099" y="1668"/>
                        <a:pt x="1112" y="1629"/>
                      </a:cubicBezTo>
                      <a:cubicBezTo>
                        <a:pt x="1139" y="1589"/>
                        <a:pt x="1152" y="1576"/>
                        <a:pt x="1152" y="1562"/>
                      </a:cubicBezTo>
                      <a:cubicBezTo>
                        <a:pt x="1152" y="1536"/>
                        <a:pt x="1139" y="1523"/>
                        <a:pt x="1126" y="1523"/>
                      </a:cubicBezTo>
                      <a:cubicBezTo>
                        <a:pt x="1112" y="1509"/>
                        <a:pt x="1099" y="1509"/>
                        <a:pt x="1086" y="1509"/>
                      </a:cubicBezTo>
                      <a:cubicBezTo>
                        <a:pt x="1059" y="1509"/>
                        <a:pt x="1046" y="1509"/>
                        <a:pt x="1033" y="1523"/>
                      </a:cubicBezTo>
                      <a:cubicBezTo>
                        <a:pt x="1020" y="1536"/>
                        <a:pt x="1020" y="1549"/>
                        <a:pt x="1006" y="1562"/>
                      </a:cubicBezTo>
                      <a:lnTo>
                        <a:pt x="953" y="1655"/>
                      </a:lnTo>
                      <a:cubicBezTo>
                        <a:pt x="940" y="1668"/>
                        <a:pt x="927" y="1682"/>
                        <a:pt x="914" y="1682"/>
                      </a:cubicBezTo>
                      <a:cubicBezTo>
                        <a:pt x="914" y="1695"/>
                        <a:pt x="901" y="1695"/>
                        <a:pt x="887" y="1695"/>
                      </a:cubicBezTo>
                      <a:lnTo>
                        <a:pt x="464" y="1695"/>
                      </a:lnTo>
                      <a:cubicBezTo>
                        <a:pt x="398" y="1695"/>
                        <a:pt x="345" y="1682"/>
                        <a:pt x="292" y="1682"/>
                      </a:cubicBezTo>
                      <a:cubicBezTo>
                        <a:pt x="331" y="1642"/>
                        <a:pt x="384" y="1602"/>
                        <a:pt x="437" y="1536"/>
                      </a:cubicBezTo>
                      <a:cubicBezTo>
                        <a:pt x="490" y="1483"/>
                        <a:pt x="543" y="1417"/>
                        <a:pt x="609" y="1351"/>
                      </a:cubicBezTo>
                      <a:cubicBezTo>
                        <a:pt x="662" y="1284"/>
                        <a:pt x="715" y="1218"/>
                        <a:pt x="768" y="1139"/>
                      </a:cubicBezTo>
                      <a:cubicBezTo>
                        <a:pt x="821" y="1073"/>
                        <a:pt x="874" y="993"/>
                        <a:pt x="914" y="914"/>
                      </a:cubicBezTo>
                      <a:cubicBezTo>
                        <a:pt x="953" y="834"/>
                        <a:pt x="993" y="768"/>
                        <a:pt x="1006" y="689"/>
                      </a:cubicBezTo>
                      <a:cubicBezTo>
                        <a:pt x="1033" y="609"/>
                        <a:pt x="1046" y="530"/>
                        <a:pt x="1046" y="451"/>
                      </a:cubicBezTo>
                      <a:cubicBezTo>
                        <a:pt x="1046" y="398"/>
                        <a:pt x="1046" y="332"/>
                        <a:pt x="1033" y="279"/>
                      </a:cubicBezTo>
                      <a:cubicBezTo>
                        <a:pt x="1006" y="226"/>
                        <a:pt x="980" y="173"/>
                        <a:pt x="953" y="133"/>
                      </a:cubicBezTo>
                      <a:cubicBezTo>
                        <a:pt x="914" y="93"/>
                        <a:pt x="861" y="67"/>
                        <a:pt x="808" y="40"/>
                      </a:cubicBezTo>
                      <a:cubicBezTo>
                        <a:pt x="755" y="14"/>
                        <a:pt x="676" y="1"/>
                        <a:pt x="596" y="1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80" name="Google Shape;527;p27">
                  <a:extLst>
                    <a:ext uri="{FF2B5EF4-FFF2-40B4-BE49-F238E27FC236}">
                      <a16:creationId xmlns:a16="http://schemas.microsoft.com/office/drawing/2014/main" id="{2C1B97DE-EADC-4C49-8166-AF77F5C3197E}"/>
                    </a:ext>
                  </a:extLst>
                </p:cNvPr>
                <p:cNvSpPr/>
                <p:nvPr/>
              </p:nvSpPr>
              <p:spPr>
                <a:xfrm>
                  <a:off x="3829745" y="3991539"/>
                  <a:ext cx="65882" cy="571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92" h="1034" extrusionOk="0">
                      <a:moveTo>
                        <a:pt x="173" y="1"/>
                      </a:moveTo>
                      <a:cubicBezTo>
                        <a:pt x="93" y="1"/>
                        <a:pt x="53" y="1"/>
                        <a:pt x="27" y="14"/>
                      </a:cubicBezTo>
                      <a:cubicBezTo>
                        <a:pt x="14" y="27"/>
                        <a:pt x="0" y="41"/>
                        <a:pt x="0" y="67"/>
                      </a:cubicBezTo>
                      <a:cubicBezTo>
                        <a:pt x="0" y="80"/>
                        <a:pt x="14" y="107"/>
                        <a:pt x="27" y="107"/>
                      </a:cubicBezTo>
                      <a:cubicBezTo>
                        <a:pt x="53" y="120"/>
                        <a:pt x="80" y="120"/>
                        <a:pt x="120" y="120"/>
                      </a:cubicBezTo>
                      <a:cubicBezTo>
                        <a:pt x="159" y="120"/>
                        <a:pt x="186" y="133"/>
                        <a:pt x="199" y="147"/>
                      </a:cubicBezTo>
                      <a:cubicBezTo>
                        <a:pt x="212" y="147"/>
                        <a:pt x="239" y="173"/>
                        <a:pt x="265" y="199"/>
                      </a:cubicBezTo>
                      <a:lnTo>
                        <a:pt x="490" y="517"/>
                      </a:lnTo>
                      <a:lnTo>
                        <a:pt x="450" y="557"/>
                      </a:lnTo>
                      <a:lnTo>
                        <a:pt x="424" y="610"/>
                      </a:lnTo>
                      <a:lnTo>
                        <a:pt x="371" y="676"/>
                      </a:lnTo>
                      <a:cubicBezTo>
                        <a:pt x="345" y="702"/>
                        <a:pt x="318" y="742"/>
                        <a:pt x="278" y="795"/>
                      </a:cubicBezTo>
                      <a:cubicBezTo>
                        <a:pt x="265" y="808"/>
                        <a:pt x="252" y="822"/>
                        <a:pt x="239" y="835"/>
                      </a:cubicBezTo>
                      <a:cubicBezTo>
                        <a:pt x="225" y="835"/>
                        <a:pt x="199" y="835"/>
                        <a:pt x="186" y="848"/>
                      </a:cubicBezTo>
                      <a:cubicBezTo>
                        <a:pt x="146" y="848"/>
                        <a:pt x="120" y="848"/>
                        <a:pt x="93" y="861"/>
                      </a:cubicBezTo>
                      <a:cubicBezTo>
                        <a:pt x="67" y="874"/>
                        <a:pt x="53" y="888"/>
                        <a:pt x="53" y="914"/>
                      </a:cubicBezTo>
                      <a:cubicBezTo>
                        <a:pt x="53" y="927"/>
                        <a:pt x="53" y="941"/>
                        <a:pt x="53" y="941"/>
                      </a:cubicBezTo>
                      <a:cubicBezTo>
                        <a:pt x="67" y="954"/>
                        <a:pt x="67" y="954"/>
                        <a:pt x="80" y="967"/>
                      </a:cubicBezTo>
                      <a:lnTo>
                        <a:pt x="398" y="967"/>
                      </a:lnTo>
                      <a:cubicBezTo>
                        <a:pt x="398" y="967"/>
                        <a:pt x="411" y="967"/>
                        <a:pt x="424" y="980"/>
                      </a:cubicBezTo>
                      <a:lnTo>
                        <a:pt x="477" y="980"/>
                      </a:lnTo>
                      <a:cubicBezTo>
                        <a:pt x="490" y="980"/>
                        <a:pt x="517" y="967"/>
                        <a:pt x="530" y="967"/>
                      </a:cubicBezTo>
                      <a:cubicBezTo>
                        <a:pt x="556" y="954"/>
                        <a:pt x="570" y="941"/>
                        <a:pt x="570" y="914"/>
                      </a:cubicBezTo>
                      <a:cubicBezTo>
                        <a:pt x="570" y="901"/>
                        <a:pt x="556" y="901"/>
                        <a:pt x="556" y="888"/>
                      </a:cubicBezTo>
                      <a:cubicBezTo>
                        <a:pt x="543" y="861"/>
                        <a:pt x="503" y="861"/>
                        <a:pt x="464" y="861"/>
                      </a:cubicBezTo>
                      <a:cubicBezTo>
                        <a:pt x="450" y="861"/>
                        <a:pt x="437" y="861"/>
                        <a:pt x="424" y="848"/>
                      </a:cubicBezTo>
                      <a:cubicBezTo>
                        <a:pt x="424" y="848"/>
                        <a:pt x="424" y="848"/>
                        <a:pt x="424" y="835"/>
                      </a:cubicBezTo>
                      <a:cubicBezTo>
                        <a:pt x="424" y="835"/>
                        <a:pt x="424" y="822"/>
                        <a:pt x="437" y="808"/>
                      </a:cubicBezTo>
                      <a:cubicBezTo>
                        <a:pt x="450" y="782"/>
                        <a:pt x="464" y="782"/>
                        <a:pt x="464" y="769"/>
                      </a:cubicBezTo>
                      <a:cubicBezTo>
                        <a:pt x="490" y="742"/>
                        <a:pt x="503" y="729"/>
                        <a:pt x="517" y="702"/>
                      </a:cubicBezTo>
                      <a:cubicBezTo>
                        <a:pt x="530" y="689"/>
                        <a:pt x="543" y="663"/>
                        <a:pt x="570" y="636"/>
                      </a:cubicBezTo>
                      <a:cubicBezTo>
                        <a:pt x="583" y="649"/>
                        <a:pt x="609" y="676"/>
                        <a:pt x="623" y="716"/>
                      </a:cubicBezTo>
                      <a:cubicBezTo>
                        <a:pt x="649" y="742"/>
                        <a:pt x="662" y="755"/>
                        <a:pt x="689" y="782"/>
                      </a:cubicBezTo>
                      <a:cubicBezTo>
                        <a:pt x="702" y="808"/>
                        <a:pt x="715" y="835"/>
                        <a:pt x="728" y="848"/>
                      </a:cubicBezTo>
                      <a:cubicBezTo>
                        <a:pt x="728" y="861"/>
                        <a:pt x="742" y="874"/>
                        <a:pt x="742" y="888"/>
                      </a:cubicBezTo>
                      <a:cubicBezTo>
                        <a:pt x="742" y="901"/>
                        <a:pt x="742" y="901"/>
                        <a:pt x="728" y="914"/>
                      </a:cubicBezTo>
                      <a:lnTo>
                        <a:pt x="702" y="914"/>
                      </a:lnTo>
                      <a:cubicBezTo>
                        <a:pt x="689" y="914"/>
                        <a:pt x="675" y="927"/>
                        <a:pt x="675" y="941"/>
                      </a:cubicBezTo>
                      <a:cubicBezTo>
                        <a:pt x="675" y="954"/>
                        <a:pt x="662" y="967"/>
                        <a:pt x="662" y="967"/>
                      </a:cubicBezTo>
                      <a:cubicBezTo>
                        <a:pt x="662" y="980"/>
                        <a:pt x="675" y="994"/>
                        <a:pt x="689" y="1007"/>
                      </a:cubicBezTo>
                      <a:cubicBezTo>
                        <a:pt x="702" y="1033"/>
                        <a:pt x="728" y="1033"/>
                        <a:pt x="768" y="1033"/>
                      </a:cubicBezTo>
                      <a:lnTo>
                        <a:pt x="1086" y="1033"/>
                      </a:lnTo>
                      <a:cubicBezTo>
                        <a:pt x="1112" y="1033"/>
                        <a:pt x="1139" y="1033"/>
                        <a:pt x="1152" y="1020"/>
                      </a:cubicBezTo>
                      <a:cubicBezTo>
                        <a:pt x="1178" y="1020"/>
                        <a:pt x="1192" y="1007"/>
                        <a:pt x="1192" y="980"/>
                      </a:cubicBezTo>
                      <a:cubicBezTo>
                        <a:pt x="1192" y="954"/>
                        <a:pt x="1178" y="941"/>
                        <a:pt x="1165" y="941"/>
                      </a:cubicBezTo>
                      <a:cubicBezTo>
                        <a:pt x="1139" y="927"/>
                        <a:pt x="1125" y="927"/>
                        <a:pt x="1099" y="927"/>
                      </a:cubicBezTo>
                      <a:cubicBezTo>
                        <a:pt x="1073" y="927"/>
                        <a:pt x="1046" y="914"/>
                        <a:pt x="1033" y="914"/>
                      </a:cubicBezTo>
                      <a:cubicBezTo>
                        <a:pt x="1020" y="914"/>
                        <a:pt x="993" y="914"/>
                        <a:pt x="967" y="901"/>
                      </a:cubicBezTo>
                      <a:cubicBezTo>
                        <a:pt x="967" y="901"/>
                        <a:pt x="953" y="888"/>
                        <a:pt x="940" y="888"/>
                      </a:cubicBezTo>
                      <a:cubicBezTo>
                        <a:pt x="927" y="874"/>
                        <a:pt x="914" y="848"/>
                        <a:pt x="887" y="822"/>
                      </a:cubicBezTo>
                      <a:cubicBezTo>
                        <a:pt x="861" y="795"/>
                        <a:pt x="834" y="755"/>
                        <a:pt x="795" y="716"/>
                      </a:cubicBezTo>
                      <a:cubicBezTo>
                        <a:pt x="755" y="663"/>
                        <a:pt x="715" y="597"/>
                        <a:pt x="649" y="517"/>
                      </a:cubicBezTo>
                      <a:cubicBezTo>
                        <a:pt x="689" y="477"/>
                        <a:pt x="715" y="438"/>
                        <a:pt x="742" y="398"/>
                      </a:cubicBezTo>
                      <a:cubicBezTo>
                        <a:pt x="768" y="358"/>
                        <a:pt x="795" y="319"/>
                        <a:pt x="834" y="266"/>
                      </a:cubicBezTo>
                      <a:cubicBezTo>
                        <a:pt x="861" y="239"/>
                        <a:pt x="874" y="226"/>
                        <a:pt x="900" y="213"/>
                      </a:cubicBezTo>
                      <a:cubicBezTo>
                        <a:pt x="927" y="213"/>
                        <a:pt x="940" y="199"/>
                        <a:pt x="980" y="199"/>
                      </a:cubicBezTo>
                      <a:lnTo>
                        <a:pt x="1125" y="199"/>
                      </a:lnTo>
                      <a:cubicBezTo>
                        <a:pt x="1139" y="199"/>
                        <a:pt x="1152" y="186"/>
                        <a:pt x="1165" y="186"/>
                      </a:cubicBezTo>
                      <a:cubicBezTo>
                        <a:pt x="1178" y="173"/>
                        <a:pt x="1178" y="160"/>
                        <a:pt x="1178" y="147"/>
                      </a:cubicBezTo>
                      <a:cubicBezTo>
                        <a:pt x="1178" y="107"/>
                        <a:pt x="1165" y="80"/>
                        <a:pt x="1125" y="80"/>
                      </a:cubicBezTo>
                      <a:lnTo>
                        <a:pt x="728" y="80"/>
                      </a:lnTo>
                      <a:cubicBezTo>
                        <a:pt x="689" y="80"/>
                        <a:pt x="675" y="80"/>
                        <a:pt x="649" y="94"/>
                      </a:cubicBezTo>
                      <a:cubicBezTo>
                        <a:pt x="636" y="107"/>
                        <a:pt x="623" y="120"/>
                        <a:pt x="623" y="147"/>
                      </a:cubicBezTo>
                      <a:cubicBezTo>
                        <a:pt x="623" y="160"/>
                        <a:pt x="636" y="173"/>
                        <a:pt x="649" y="186"/>
                      </a:cubicBezTo>
                      <a:cubicBezTo>
                        <a:pt x="662" y="186"/>
                        <a:pt x="662" y="199"/>
                        <a:pt x="675" y="199"/>
                      </a:cubicBezTo>
                      <a:cubicBezTo>
                        <a:pt x="675" y="199"/>
                        <a:pt x="689" y="199"/>
                        <a:pt x="689" y="213"/>
                      </a:cubicBezTo>
                      <a:cubicBezTo>
                        <a:pt x="689" y="213"/>
                        <a:pt x="675" y="226"/>
                        <a:pt x="662" y="252"/>
                      </a:cubicBezTo>
                      <a:cubicBezTo>
                        <a:pt x="649" y="266"/>
                        <a:pt x="636" y="292"/>
                        <a:pt x="623" y="319"/>
                      </a:cubicBezTo>
                      <a:lnTo>
                        <a:pt x="570" y="398"/>
                      </a:lnTo>
                      <a:cubicBezTo>
                        <a:pt x="543" y="372"/>
                        <a:pt x="517" y="345"/>
                        <a:pt x="503" y="305"/>
                      </a:cubicBezTo>
                      <a:cubicBezTo>
                        <a:pt x="477" y="279"/>
                        <a:pt x="464" y="252"/>
                        <a:pt x="450" y="239"/>
                      </a:cubicBezTo>
                      <a:cubicBezTo>
                        <a:pt x="437" y="213"/>
                        <a:pt x="424" y="199"/>
                        <a:pt x="411" y="173"/>
                      </a:cubicBezTo>
                      <a:cubicBezTo>
                        <a:pt x="411" y="160"/>
                        <a:pt x="398" y="147"/>
                        <a:pt x="398" y="147"/>
                      </a:cubicBezTo>
                      <a:cubicBezTo>
                        <a:pt x="398" y="133"/>
                        <a:pt x="411" y="133"/>
                        <a:pt x="424" y="133"/>
                      </a:cubicBezTo>
                      <a:lnTo>
                        <a:pt x="477" y="133"/>
                      </a:lnTo>
                      <a:cubicBezTo>
                        <a:pt x="490" y="133"/>
                        <a:pt x="517" y="120"/>
                        <a:pt x="530" y="107"/>
                      </a:cubicBezTo>
                      <a:cubicBezTo>
                        <a:pt x="543" y="94"/>
                        <a:pt x="543" y="80"/>
                        <a:pt x="543" y="67"/>
                      </a:cubicBezTo>
                      <a:cubicBezTo>
                        <a:pt x="543" y="54"/>
                        <a:pt x="543" y="54"/>
                        <a:pt x="543" y="41"/>
                      </a:cubicBezTo>
                      <a:cubicBezTo>
                        <a:pt x="543" y="41"/>
                        <a:pt x="530" y="27"/>
                        <a:pt x="530" y="27"/>
                      </a:cubicBezTo>
                      <a:cubicBezTo>
                        <a:pt x="517" y="14"/>
                        <a:pt x="503" y="14"/>
                        <a:pt x="490" y="1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81" name="Google Shape;528;p27">
                  <a:extLst>
                    <a:ext uri="{FF2B5EF4-FFF2-40B4-BE49-F238E27FC236}">
                      <a16:creationId xmlns:a16="http://schemas.microsoft.com/office/drawing/2014/main" id="{3BB91B02-6D7B-4EC1-B236-752097DC6F9F}"/>
                    </a:ext>
                  </a:extLst>
                </p:cNvPr>
                <p:cNvSpPr/>
                <p:nvPr/>
              </p:nvSpPr>
              <p:spPr>
                <a:xfrm>
                  <a:off x="3901430" y="3946218"/>
                  <a:ext cx="60023" cy="1002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6" h="1814" extrusionOk="0">
                      <a:moveTo>
                        <a:pt x="861" y="0"/>
                      </a:moveTo>
                      <a:cubicBezTo>
                        <a:pt x="834" y="0"/>
                        <a:pt x="781" y="0"/>
                        <a:pt x="728" y="14"/>
                      </a:cubicBezTo>
                      <a:lnTo>
                        <a:pt x="530" y="14"/>
                      </a:lnTo>
                      <a:cubicBezTo>
                        <a:pt x="464" y="14"/>
                        <a:pt x="398" y="27"/>
                        <a:pt x="331" y="27"/>
                      </a:cubicBezTo>
                      <a:cubicBezTo>
                        <a:pt x="265" y="40"/>
                        <a:pt x="212" y="40"/>
                        <a:pt x="173" y="40"/>
                      </a:cubicBezTo>
                      <a:cubicBezTo>
                        <a:pt x="146" y="53"/>
                        <a:pt x="133" y="67"/>
                        <a:pt x="133" y="93"/>
                      </a:cubicBezTo>
                      <a:cubicBezTo>
                        <a:pt x="133" y="159"/>
                        <a:pt x="120" y="212"/>
                        <a:pt x="120" y="265"/>
                      </a:cubicBezTo>
                      <a:cubicBezTo>
                        <a:pt x="120" y="318"/>
                        <a:pt x="106" y="358"/>
                        <a:pt x="106" y="397"/>
                      </a:cubicBezTo>
                      <a:cubicBezTo>
                        <a:pt x="106" y="437"/>
                        <a:pt x="93" y="477"/>
                        <a:pt x="93" y="530"/>
                      </a:cubicBezTo>
                      <a:cubicBezTo>
                        <a:pt x="93" y="569"/>
                        <a:pt x="80" y="622"/>
                        <a:pt x="67" y="675"/>
                      </a:cubicBezTo>
                      <a:cubicBezTo>
                        <a:pt x="67" y="702"/>
                        <a:pt x="67" y="715"/>
                        <a:pt x="67" y="742"/>
                      </a:cubicBezTo>
                      <a:cubicBezTo>
                        <a:pt x="67" y="755"/>
                        <a:pt x="67" y="768"/>
                        <a:pt x="67" y="781"/>
                      </a:cubicBezTo>
                      <a:cubicBezTo>
                        <a:pt x="67" y="821"/>
                        <a:pt x="67" y="861"/>
                        <a:pt x="80" y="887"/>
                      </a:cubicBezTo>
                      <a:cubicBezTo>
                        <a:pt x="93" y="914"/>
                        <a:pt x="106" y="927"/>
                        <a:pt x="146" y="927"/>
                      </a:cubicBezTo>
                      <a:cubicBezTo>
                        <a:pt x="159" y="927"/>
                        <a:pt x="173" y="927"/>
                        <a:pt x="212" y="914"/>
                      </a:cubicBezTo>
                      <a:cubicBezTo>
                        <a:pt x="239" y="914"/>
                        <a:pt x="265" y="900"/>
                        <a:pt x="305" y="900"/>
                      </a:cubicBezTo>
                      <a:cubicBezTo>
                        <a:pt x="345" y="887"/>
                        <a:pt x="384" y="874"/>
                        <a:pt x="424" y="874"/>
                      </a:cubicBezTo>
                      <a:cubicBezTo>
                        <a:pt x="464" y="861"/>
                        <a:pt x="503" y="861"/>
                        <a:pt x="556" y="861"/>
                      </a:cubicBezTo>
                      <a:cubicBezTo>
                        <a:pt x="623" y="861"/>
                        <a:pt x="689" y="874"/>
                        <a:pt x="728" y="887"/>
                      </a:cubicBezTo>
                      <a:cubicBezTo>
                        <a:pt x="781" y="914"/>
                        <a:pt x="821" y="940"/>
                        <a:pt x="848" y="967"/>
                      </a:cubicBezTo>
                      <a:cubicBezTo>
                        <a:pt x="874" y="993"/>
                        <a:pt x="901" y="1033"/>
                        <a:pt x="914" y="1072"/>
                      </a:cubicBezTo>
                      <a:cubicBezTo>
                        <a:pt x="914" y="1112"/>
                        <a:pt x="927" y="1152"/>
                        <a:pt x="927" y="1192"/>
                      </a:cubicBezTo>
                      <a:cubicBezTo>
                        <a:pt x="927" y="1244"/>
                        <a:pt x="914" y="1311"/>
                        <a:pt x="887" y="1364"/>
                      </a:cubicBezTo>
                      <a:cubicBezTo>
                        <a:pt x="874" y="1430"/>
                        <a:pt x="834" y="1483"/>
                        <a:pt x="795" y="1522"/>
                      </a:cubicBezTo>
                      <a:cubicBezTo>
                        <a:pt x="742" y="1575"/>
                        <a:pt x="689" y="1615"/>
                        <a:pt x="623" y="1642"/>
                      </a:cubicBezTo>
                      <a:cubicBezTo>
                        <a:pt x="543" y="1668"/>
                        <a:pt x="464" y="1681"/>
                        <a:pt x="371" y="1681"/>
                      </a:cubicBezTo>
                      <a:lnTo>
                        <a:pt x="292" y="1681"/>
                      </a:lnTo>
                      <a:cubicBezTo>
                        <a:pt x="265" y="1668"/>
                        <a:pt x="239" y="1668"/>
                        <a:pt x="212" y="1655"/>
                      </a:cubicBezTo>
                      <a:cubicBezTo>
                        <a:pt x="199" y="1642"/>
                        <a:pt x="173" y="1642"/>
                        <a:pt x="159" y="1628"/>
                      </a:cubicBezTo>
                      <a:cubicBezTo>
                        <a:pt x="146" y="1615"/>
                        <a:pt x="146" y="1602"/>
                        <a:pt x="146" y="1589"/>
                      </a:cubicBezTo>
                      <a:cubicBezTo>
                        <a:pt x="146" y="1562"/>
                        <a:pt x="146" y="1549"/>
                        <a:pt x="159" y="1549"/>
                      </a:cubicBezTo>
                      <a:cubicBezTo>
                        <a:pt x="173" y="1536"/>
                        <a:pt x="199" y="1536"/>
                        <a:pt x="212" y="1536"/>
                      </a:cubicBezTo>
                      <a:cubicBezTo>
                        <a:pt x="226" y="1522"/>
                        <a:pt x="239" y="1522"/>
                        <a:pt x="252" y="1509"/>
                      </a:cubicBezTo>
                      <a:cubicBezTo>
                        <a:pt x="265" y="1496"/>
                        <a:pt x="278" y="1483"/>
                        <a:pt x="278" y="1456"/>
                      </a:cubicBezTo>
                      <a:cubicBezTo>
                        <a:pt x="278" y="1417"/>
                        <a:pt x="265" y="1390"/>
                        <a:pt x="239" y="1377"/>
                      </a:cubicBezTo>
                      <a:cubicBezTo>
                        <a:pt x="226" y="1364"/>
                        <a:pt x="199" y="1364"/>
                        <a:pt x="173" y="1364"/>
                      </a:cubicBezTo>
                      <a:cubicBezTo>
                        <a:pt x="146" y="1364"/>
                        <a:pt x="133" y="1364"/>
                        <a:pt x="106" y="1377"/>
                      </a:cubicBezTo>
                      <a:cubicBezTo>
                        <a:pt x="93" y="1390"/>
                        <a:pt x="67" y="1403"/>
                        <a:pt x="53" y="1417"/>
                      </a:cubicBezTo>
                      <a:cubicBezTo>
                        <a:pt x="40" y="1443"/>
                        <a:pt x="27" y="1456"/>
                        <a:pt x="14" y="1483"/>
                      </a:cubicBezTo>
                      <a:cubicBezTo>
                        <a:pt x="14" y="1509"/>
                        <a:pt x="1" y="1536"/>
                        <a:pt x="1" y="1562"/>
                      </a:cubicBezTo>
                      <a:cubicBezTo>
                        <a:pt x="1" y="1628"/>
                        <a:pt x="27" y="1681"/>
                        <a:pt x="53" y="1708"/>
                      </a:cubicBezTo>
                      <a:cubicBezTo>
                        <a:pt x="80" y="1747"/>
                        <a:pt x="120" y="1774"/>
                        <a:pt x="159" y="1787"/>
                      </a:cubicBezTo>
                      <a:cubicBezTo>
                        <a:pt x="199" y="1800"/>
                        <a:pt x="239" y="1814"/>
                        <a:pt x="278" y="1814"/>
                      </a:cubicBezTo>
                      <a:lnTo>
                        <a:pt x="371" y="1814"/>
                      </a:lnTo>
                      <a:cubicBezTo>
                        <a:pt x="503" y="1814"/>
                        <a:pt x="609" y="1800"/>
                        <a:pt x="689" y="1761"/>
                      </a:cubicBezTo>
                      <a:cubicBezTo>
                        <a:pt x="781" y="1721"/>
                        <a:pt x="861" y="1681"/>
                        <a:pt x="914" y="1615"/>
                      </a:cubicBezTo>
                      <a:cubicBezTo>
                        <a:pt x="980" y="1562"/>
                        <a:pt x="1020" y="1496"/>
                        <a:pt x="1046" y="1417"/>
                      </a:cubicBezTo>
                      <a:cubicBezTo>
                        <a:pt x="1073" y="1350"/>
                        <a:pt x="1086" y="1271"/>
                        <a:pt x="1086" y="1205"/>
                      </a:cubicBezTo>
                      <a:cubicBezTo>
                        <a:pt x="1086" y="1152"/>
                        <a:pt x="1086" y="1086"/>
                        <a:pt x="1059" y="1033"/>
                      </a:cubicBezTo>
                      <a:cubicBezTo>
                        <a:pt x="1046" y="967"/>
                        <a:pt x="1020" y="914"/>
                        <a:pt x="967" y="874"/>
                      </a:cubicBezTo>
                      <a:cubicBezTo>
                        <a:pt x="940" y="821"/>
                        <a:pt x="887" y="781"/>
                        <a:pt x="821" y="755"/>
                      </a:cubicBezTo>
                      <a:cubicBezTo>
                        <a:pt x="755" y="728"/>
                        <a:pt x="662" y="715"/>
                        <a:pt x="570" y="715"/>
                      </a:cubicBezTo>
                      <a:lnTo>
                        <a:pt x="464" y="715"/>
                      </a:lnTo>
                      <a:cubicBezTo>
                        <a:pt x="424" y="728"/>
                        <a:pt x="384" y="728"/>
                        <a:pt x="358" y="742"/>
                      </a:cubicBezTo>
                      <a:cubicBezTo>
                        <a:pt x="318" y="742"/>
                        <a:pt x="292" y="755"/>
                        <a:pt x="265" y="755"/>
                      </a:cubicBezTo>
                      <a:cubicBezTo>
                        <a:pt x="239" y="768"/>
                        <a:pt x="226" y="768"/>
                        <a:pt x="212" y="768"/>
                      </a:cubicBezTo>
                      <a:lnTo>
                        <a:pt x="292" y="199"/>
                      </a:lnTo>
                      <a:cubicBezTo>
                        <a:pt x="318" y="186"/>
                        <a:pt x="345" y="186"/>
                        <a:pt x="398" y="172"/>
                      </a:cubicBezTo>
                      <a:cubicBezTo>
                        <a:pt x="464" y="172"/>
                        <a:pt x="517" y="172"/>
                        <a:pt x="570" y="159"/>
                      </a:cubicBezTo>
                      <a:lnTo>
                        <a:pt x="874" y="159"/>
                      </a:lnTo>
                      <a:cubicBezTo>
                        <a:pt x="901" y="159"/>
                        <a:pt x="914" y="146"/>
                        <a:pt x="940" y="146"/>
                      </a:cubicBezTo>
                      <a:cubicBezTo>
                        <a:pt x="967" y="133"/>
                        <a:pt x="980" y="106"/>
                        <a:pt x="980" y="80"/>
                      </a:cubicBezTo>
                      <a:cubicBezTo>
                        <a:pt x="980" y="53"/>
                        <a:pt x="967" y="27"/>
                        <a:pt x="940" y="27"/>
                      </a:cubicBezTo>
                      <a:cubicBezTo>
                        <a:pt x="927" y="14"/>
                        <a:pt x="887" y="0"/>
                        <a:pt x="861" y="0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82" name="Google Shape;529;p27">
                  <a:extLst>
                    <a:ext uri="{FF2B5EF4-FFF2-40B4-BE49-F238E27FC236}">
                      <a16:creationId xmlns:a16="http://schemas.microsoft.com/office/drawing/2014/main" id="{B1E317D3-7F61-4726-AFEC-3EE6B5BF7F5B}"/>
                    </a:ext>
                  </a:extLst>
                </p:cNvPr>
                <p:cNvSpPr/>
                <p:nvPr/>
              </p:nvSpPr>
              <p:spPr>
                <a:xfrm>
                  <a:off x="3885346" y="4261478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03" y="1"/>
                      </a:moveTo>
                      <a:cubicBezTo>
                        <a:pt x="225" y="1"/>
                        <a:pt x="0" y="226"/>
                        <a:pt x="0" y="504"/>
                      </a:cubicBezTo>
                      <a:lnTo>
                        <a:pt x="0" y="2052"/>
                      </a:lnTo>
                      <a:cubicBezTo>
                        <a:pt x="0" y="2383"/>
                        <a:pt x="225" y="2595"/>
                        <a:pt x="503" y="2595"/>
                      </a:cubicBezTo>
                      <a:lnTo>
                        <a:pt x="2052" y="2595"/>
                      </a:lnTo>
                      <a:cubicBezTo>
                        <a:pt x="2383" y="2595"/>
                        <a:pt x="2594" y="2383"/>
                        <a:pt x="2594" y="2052"/>
                      </a:cubicBezTo>
                      <a:lnTo>
                        <a:pt x="2594" y="504"/>
                      </a:lnTo>
                      <a:cubicBezTo>
                        <a:pt x="2594" y="226"/>
                        <a:pt x="2383" y="1"/>
                        <a:pt x="2052" y="1"/>
                      </a:cubicBezTo>
                      <a:close/>
                    </a:path>
                  </a:pathLst>
                </a:custGeom>
                <a:solidFill>
                  <a:srgbClr val="A0A0A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83" name="Google Shape;530;p27">
                  <a:extLst>
                    <a:ext uri="{FF2B5EF4-FFF2-40B4-BE49-F238E27FC236}">
                      <a16:creationId xmlns:a16="http://schemas.microsoft.com/office/drawing/2014/main" id="{A7276B4F-5A31-4A79-ADF0-3EE69A9D6BB2}"/>
                    </a:ext>
                  </a:extLst>
                </p:cNvPr>
                <p:cNvSpPr/>
                <p:nvPr/>
              </p:nvSpPr>
              <p:spPr>
                <a:xfrm>
                  <a:off x="3885346" y="4453872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03" y="1"/>
                      </a:moveTo>
                      <a:cubicBezTo>
                        <a:pt x="225" y="1"/>
                        <a:pt x="0" y="226"/>
                        <a:pt x="0" y="556"/>
                      </a:cubicBezTo>
                      <a:lnTo>
                        <a:pt x="0" y="2092"/>
                      </a:lnTo>
                      <a:cubicBezTo>
                        <a:pt x="0" y="2370"/>
                        <a:pt x="225" y="2595"/>
                        <a:pt x="503" y="2595"/>
                      </a:cubicBezTo>
                      <a:lnTo>
                        <a:pt x="2052" y="2595"/>
                      </a:lnTo>
                      <a:cubicBezTo>
                        <a:pt x="2383" y="2595"/>
                        <a:pt x="2594" y="2370"/>
                        <a:pt x="2594" y="2092"/>
                      </a:cubicBezTo>
                      <a:lnTo>
                        <a:pt x="2594" y="556"/>
                      </a:lnTo>
                      <a:cubicBezTo>
                        <a:pt x="2594" y="226"/>
                        <a:pt x="2383" y="1"/>
                        <a:pt x="2052" y="1"/>
                      </a:cubicBezTo>
                      <a:close/>
                    </a:path>
                  </a:pathLst>
                </a:custGeom>
                <a:solidFill>
                  <a:srgbClr val="A0A0A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84" name="Google Shape;531;p27">
                  <a:extLst>
                    <a:ext uri="{FF2B5EF4-FFF2-40B4-BE49-F238E27FC236}">
                      <a16:creationId xmlns:a16="http://schemas.microsoft.com/office/drawing/2014/main" id="{67393D13-484A-454D-87D9-E4A3469377EE}"/>
                    </a:ext>
                  </a:extLst>
                </p:cNvPr>
                <p:cNvSpPr/>
                <p:nvPr/>
              </p:nvSpPr>
              <p:spPr>
                <a:xfrm>
                  <a:off x="3885346" y="4645549"/>
                  <a:ext cx="143426" cy="338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6129" extrusionOk="0">
                      <a:moveTo>
                        <a:pt x="503" y="0"/>
                      </a:moveTo>
                      <a:cubicBezTo>
                        <a:pt x="225" y="0"/>
                        <a:pt x="0" y="278"/>
                        <a:pt x="0" y="556"/>
                      </a:cubicBezTo>
                      <a:lnTo>
                        <a:pt x="0" y="5625"/>
                      </a:lnTo>
                      <a:cubicBezTo>
                        <a:pt x="0" y="5903"/>
                        <a:pt x="225" y="6128"/>
                        <a:pt x="503" y="6128"/>
                      </a:cubicBezTo>
                      <a:lnTo>
                        <a:pt x="2052" y="6128"/>
                      </a:lnTo>
                      <a:cubicBezTo>
                        <a:pt x="2383" y="6128"/>
                        <a:pt x="2594" y="5903"/>
                        <a:pt x="2594" y="5625"/>
                      </a:cubicBezTo>
                      <a:lnTo>
                        <a:pt x="2594" y="556"/>
                      </a:lnTo>
                      <a:cubicBezTo>
                        <a:pt x="2594" y="278"/>
                        <a:pt x="2383" y="0"/>
                        <a:pt x="2052" y="0"/>
                      </a:cubicBezTo>
                      <a:close/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</p:grpSp>
        </p:grpSp>
        <p:sp>
          <p:nvSpPr>
            <p:cNvPr id="212" name="Google Shape;532;p27">
              <a:extLst>
                <a:ext uri="{FF2B5EF4-FFF2-40B4-BE49-F238E27FC236}">
                  <a16:creationId xmlns:a16="http://schemas.microsoft.com/office/drawing/2014/main" id="{756B86EB-BDC9-496F-9803-D692702A2F57}"/>
                </a:ext>
              </a:extLst>
            </p:cNvPr>
            <p:cNvSpPr/>
            <p:nvPr/>
          </p:nvSpPr>
          <p:spPr>
            <a:xfrm>
              <a:off x="2415510" y="3608289"/>
              <a:ext cx="278008" cy="1899077"/>
            </a:xfrm>
            <a:custGeom>
              <a:avLst/>
              <a:gdLst/>
              <a:ahLst/>
              <a:cxnLst/>
              <a:rect l="l" t="t" r="r" b="b"/>
              <a:pathLst>
                <a:path w="5030" h="34360" extrusionOk="0">
                  <a:moveTo>
                    <a:pt x="1" y="1"/>
                  </a:moveTo>
                  <a:lnTo>
                    <a:pt x="1" y="34359"/>
                  </a:lnTo>
                  <a:lnTo>
                    <a:pt x="5030" y="34359"/>
                  </a:lnTo>
                  <a:lnTo>
                    <a:pt x="5030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3" name="Google Shape;533;p27">
              <a:extLst>
                <a:ext uri="{FF2B5EF4-FFF2-40B4-BE49-F238E27FC236}">
                  <a16:creationId xmlns:a16="http://schemas.microsoft.com/office/drawing/2014/main" id="{81E796A1-5BC5-4F50-9C7F-FE67D512F613}"/>
                </a:ext>
              </a:extLst>
            </p:cNvPr>
            <p:cNvSpPr/>
            <p:nvPr/>
          </p:nvSpPr>
          <p:spPr>
            <a:xfrm>
              <a:off x="2653282" y="3608289"/>
              <a:ext cx="40237" cy="1899077"/>
            </a:xfrm>
            <a:custGeom>
              <a:avLst/>
              <a:gdLst/>
              <a:ahLst/>
              <a:cxnLst/>
              <a:rect l="l" t="t" r="r" b="b"/>
              <a:pathLst>
                <a:path w="728" h="34360" extrusionOk="0">
                  <a:moveTo>
                    <a:pt x="0" y="1"/>
                  </a:moveTo>
                  <a:lnTo>
                    <a:pt x="0" y="34359"/>
                  </a:lnTo>
                  <a:lnTo>
                    <a:pt x="728" y="34359"/>
                  </a:lnTo>
                  <a:lnTo>
                    <a:pt x="728" y="1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4" name="Google Shape;534;p27">
              <a:extLst>
                <a:ext uri="{FF2B5EF4-FFF2-40B4-BE49-F238E27FC236}">
                  <a16:creationId xmlns:a16="http://schemas.microsoft.com/office/drawing/2014/main" id="{9A6AE7D0-D627-481B-A33D-812CA67904B9}"/>
                </a:ext>
              </a:extLst>
            </p:cNvPr>
            <p:cNvSpPr/>
            <p:nvPr/>
          </p:nvSpPr>
          <p:spPr>
            <a:xfrm>
              <a:off x="2510630" y="3669749"/>
              <a:ext cx="182888" cy="8843"/>
            </a:xfrm>
            <a:custGeom>
              <a:avLst/>
              <a:gdLst/>
              <a:ahLst/>
              <a:cxnLst/>
              <a:rect l="l" t="t" r="r" b="b"/>
              <a:pathLst>
                <a:path w="3309" h="160" extrusionOk="0">
                  <a:moveTo>
                    <a:pt x="0" y="1"/>
                  </a:moveTo>
                  <a:lnTo>
                    <a:pt x="0" y="159"/>
                  </a:lnTo>
                  <a:lnTo>
                    <a:pt x="3309" y="159"/>
                  </a:lnTo>
                  <a:lnTo>
                    <a:pt x="3309" y="1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5" name="Google Shape;535;p27">
              <a:extLst>
                <a:ext uri="{FF2B5EF4-FFF2-40B4-BE49-F238E27FC236}">
                  <a16:creationId xmlns:a16="http://schemas.microsoft.com/office/drawing/2014/main" id="{557306C8-242D-4DBA-8FB4-94849A3A1AFC}"/>
                </a:ext>
              </a:extLst>
            </p:cNvPr>
            <p:cNvSpPr/>
            <p:nvPr/>
          </p:nvSpPr>
          <p:spPr>
            <a:xfrm>
              <a:off x="2571316" y="3745856"/>
              <a:ext cx="122202" cy="8788"/>
            </a:xfrm>
            <a:custGeom>
              <a:avLst/>
              <a:gdLst/>
              <a:ahLst/>
              <a:cxnLst/>
              <a:rect l="l" t="t" r="r" b="b"/>
              <a:pathLst>
                <a:path w="2211" h="159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6" name="Google Shape;536;p27">
              <a:extLst>
                <a:ext uri="{FF2B5EF4-FFF2-40B4-BE49-F238E27FC236}">
                  <a16:creationId xmlns:a16="http://schemas.microsoft.com/office/drawing/2014/main" id="{37BD1422-08DB-40E3-9969-56CAB3BF27B8}"/>
                </a:ext>
              </a:extLst>
            </p:cNvPr>
            <p:cNvSpPr/>
            <p:nvPr/>
          </p:nvSpPr>
          <p:spPr>
            <a:xfrm>
              <a:off x="2571316" y="3848990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0"/>
                  </a:moveTo>
                  <a:lnTo>
                    <a:pt x="1" y="225"/>
                  </a:lnTo>
                  <a:lnTo>
                    <a:pt x="2211" y="225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7" name="Google Shape;537;p27">
              <a:extLst>
                <a:ext uri="{FF2B5EF4-FFF2-40B4-BE49-F238E27FC236}">
                  <a16:creationId xmlns:a16="http://schemas.microsoft.com/office/drawing/2014/main" id="{F8B6D48A-0D31-48F5-88FC-5D4331A434F5}"/>
                </a:ext>
              </a:extLst>
            </p:cNvPr>
            <p:cNvSpPr/>
            <p:nvPr/>
          </p:nvSpPr>
          <p:spPr>
            <a:xfrm>
              <a:off x="2571316" y="3955771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1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8" name="Google Shape;538;p27">
              <a:extLst>
                <a:ext uri="{FF2B5EF4-FFF2-40B4-BE49-F238E27FC236}">
                  <a16:creationId xmlns:a16="http://schemas.microsoft.com/office/drawing/2014/main" id="{A451E4C8-67B5-4AB9-BC4B-F50ACFB56831}"/>
                </a:ext>
              </a:extLst>
            </p:cNvPr>
            <p:cNvSpPr/>
            <p:nvPr/>
          </p:nvSpPr>
          <p:spPr>
            <a:xfrm>
              <a:off x="2571316" y="4120365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0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9" name="Google Shape;539;p27">
              <a:extLst>
                <a:ext uri="{FF2B5EF4-FFF2-40B4-BE49-F238E27FC236}">
                  <a16:creationId xmlns:a16="http://schemas.microsoft.com/office/drawing/2014/main" id="{90304A48-6E5B-4376-AE6F-9F45056E29BA}"/>
                </a:ext>
              </a:extLst>
            </p:cNvPr>
            <p:cNvSpPr/>
            <p:nvPr/>
          </p:nvSpPr>
          <p:spPr>
            <a:xfrm>
              <a:off x="2571316" y="4227147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1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0" name="Google Shape;540;p27">
              <a:extLst>
                <a:ext uri="{FF2B5EF4-FFF2-40B4-BE49-F238E27FC236}">
                  <a16:creationId xmlns:a16="http://schemas.microsoft.com/office/drawing/2014/main" id="{D6204825-D4BE-488A-BAD7-A8F242BD5C95}"/>
                </a:ext>
              </a:extLst>
            </p:cNvPr>
            <p:cNvSpPr/>
            <p:nvPr/>
          </p:nvSpPr>
          <p:spPr>
            <a:xfrm>
              <a:off x="2571316" y="4333984"/>
              <a:ext cx="122202" cy="8788"/>
            </a:xfrm>
            <a:custGeom>
              <a:avLst/>
              <a:gdLst/>
              <a:ahLst/>
              <a:cxnLst/>
              <a:rect l="l" t="t" r="r" b="b"/>
              <a:pathLst>
                <a:path w="2211" h="159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1" name="Google Shape;541;p27">
              <a:extLst>
                <a:ext uri="{FF2B5EF4-FFF2-40B4-BE49-F238E27FC236}">
                  <a16:creationId xmlns:a16="http://schemas.microsoft.com/office/drawing/2014/main" id="{571064EF-0C69-47FB-9B3F-AB748AC09695}"/>
                </a:ext>
              </a:extLst>
            </p:cNvPr>
            <p:cNvSpPr/>
            <p:nvPr/>
          </p:nvSpPr>
          <p:spPr>
            <a:xfrm>
              <a:off x="2571316" y="4495649"/>
              <a:ext cx="122202" cy="8788"/>
            </a:xfrm>
            <a:custGeom>
              <a:avLst/>
              <a:gdLst/>
              <a:ahLst/>
              <a:cxnLst/>
              <a:rect l="l" t="t" r="r" b="b"/>
              <a:pathLst>
                <a:path w="2211" h="159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2" name="Google Shape;542;p27">
              <a:extLst>
                <a:ext uri="{FF2B5EF4-FFF2-40B4-BE49-F238E27FC236}">
                  <a16:creationId xmlns:a16="http://schemas.microsoft.com/office/drawing/2014/main" id="{AB9583F4-9E14-4948-B93B-30114C08478E}"/>
                </a:ext>
              </a:extLst>
            </p:cNvPr>
            <p:cNvSpPr/>
            <p:nvPr/>
          </p:nvSpPr>
          <p:spPr>
            <a:xfrm>
              <a:off x="2571316" y="4598782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0"/>
                  </a:moveTo>
                  <a:lnTo>
                    <a:pt x="1" y="225"/>
                  </a:lnTo>
                  <a:lnTo>
                    <a:pt x="2211" y="225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3" name="Google Shape;543;p27">
              <a:extLst>
                <a:ext uri="{FF2B5EF4-FFF2-40B4-BE49-F238E27FC236}">
                  <a16:creationId xmlns:a16="http://schemas.microsoft.com/office/drawing/2014/main" id="{38BAEA61-3FBB-46DD-BDFA-55BC2F3A01CB}"/>
                </a:ext>
              </a:extLst>
            </p:cNvPr>
            <p:cNvSpPr/>
            <p:nvPr/>
          </p:nvSpPr>
          <p:spPr>
            <a:xfrm>
              <a:off x="2571316" y="4705564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1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4" name="Google Shape;544;p27">
              <a:extLst>
                <a:ext uri="{FF2B5EF4-FFF2-40B4-BE49-F238E27FC236}">
                  <a16:creationId xmlns:a16="http://schemas.microsoft.com/office/drawing/2014/main" id="{C0A4EDB6-62E1-4DFF-B62C-5E263E10B5DD}"/>
                </a:ext>
              </a:extLst>
            </p:cNvPr>
            <p:cNvSpPr/>
            <p:nvPr/>
          </p:nvSpPr>
          <p:spPr>
            <a:xfrm>
              <a:off x="2571316" y="4867229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1"/>
                  </a:moveTo>
                  <a:lnTo>
                    <a:pt x="1" y="226"/>
                  </a:lnTo>
                  <a:lnTo>
                    <a:pt x="2211" y="226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5" name="Google Shape;545;p27">
              <a:extLst>
                <a:ext uri="{FF2B5EF4-FFF2-40B4-BE49-F238E27FC236}">
                  <a16:creationId xmlns:a16="http://schemas.microsoft.com/office/drawing/2014/main" id="{A2251814-6D4A-43F9-9D21-F2924CF3BD4B}"/>
                </a:ext>
              </a:extLst>
            </p:cNvPr>
            <p:cNvSpPr/>
            <p:nvPr/>
          </p:nvSpPr>
          <p:spPr>
            <a:xfrm>
              <a:off x="2571316" y="4974010"/>
              <a:ext cx="122202" cy="8843"/>
            </a:xfrm>
            <a:custGeom>
              <a:avLst/>
              <a:gdLst/>
              <a:ahLst/>
              <a:cxnLst/>
              <a:rect l="l" t="t" r="r" b="b"/>
              <a:pathLst>
                <a:path w="2211" h="160" extrusionOk="0">
                  <a:moveTo>
                    <a:pt x="1" y="1"/>
                  </a:moveTo>
                  <a:lnTo>
                    <a:pt x="1" y="160"/>
                  </a:lnTo>
                  <a:lnTo>
                    <a:pt x="2211" y="160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6" name="Google Shape;546;p27">
              <a:extLst>
                <a:ext uri="{FF2B5EF4-FFF2-40B4-BE49-F238E27FC236}">
                  <a16:creationId xmlns:a16="http://schemas.microsoft.com/office/drawing/2014/main" id="{9CAD2FF1-0C28-48DD-8631-EB60EBA18E7D}"/>
                </a:ext>
              </a:extLst>
            </p:cNvPr>
            <p:cNvSpPr/>
            <p:nvPr/>
          </p:nvSpPr>
          <p:spPr>
            <a:xfrm>
              <a:off x="2571316" y="5080847"/>
              <a:ext cx="122202" cy="8843"/>
            </a:xfrm>
            <a:custGeom>
              <a:avLst/>
              <a:gdLst/>
              <a:ahLst/>
              <a:cxnLst/>
              <a:rect l="l" t="t" r="r" b="b"/>
              <a:pathLst>
                <a:path w="2211" h="160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7" name="Google Shape;547;p27">
              <a:extLst>
                <a:ext uri="{FF2B5EF4-FFF2-40B4-BE49-F238E27FC236}">
                  <a16:creationId xmlns:a16="http://schemas.microsoft.com/office/drawing/2014/main" id="{A95F1797-8713-46FC-8BB5-6A9FC408FA82}"/>
                </a:ext>
              </a:extLst>
            </p:cNvPr>
            <p:cNvSpPr/>
            <p:nvPr/>
          </p:nvSpPr>
          <p:spPr>
            <a:xfrm>
              <a:off x="2571316" y="5242512"/>
              <a:ext cx="122202" cy="8843"/>
            </a:xfrm>
            <a:custGeom>
              <a:avLst/>
              <a:gdLst/>
              <a:ahLst/>
              <a:cxnLst/>
              <a:rect l="l" t="t" r="r" b="b"/>
              <a:pathLst>
                <a:path w="2211" h="160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8" name="Google Shape;548;p27">
              <a:extLst>
                <a:ext uri="{FF2B5EF4-FFF2-40B4-BE49-F238E27FC236}">
                  <a16:creationId xmlns:a16="http://schemas.microsoft.com/office/drawing/2014/main" id="{ED31FC63-D703-4B59-8884-B6B31AFA0B6F}"/>
                </a:ext>
              </a:extLst>
            </p:cNvPr>
            <p:cNvSpPr/>
            <p:nvPr/>
          </p:nvSpPr>
          <p:spPr>
            <a:xfrm>
              <a:off x="2571316" y="5348575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0"/>
                  </a:moveTo>
                  <a:lnTo>
                    <a:pt x="1" y="172"/>
                  </a:lnTo>
                  <a:lnTo>
                    <a:pt x="2211" y="172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9" name="Google Shape;549;p27">
              <a:extLst>
                <a:ext uri="{FF2B5EF4-FFF2-40B4-BE49-F238E27FC236}">
                  <a16:creationId xmlns:a16="http://schemas.microsoft.com/office/drawing/2014/main" id="{6933254A-2B66-4231-85FE-4A59FB922D9B}"/>
                </a:ext>
              </a:extLst>
            </p:cNvPr>
            <p:cNvSpPr/>
            <p:nvPr/>
          </p:nvSpPr>
          <p:spPr>
            <a:xfrm>
              <a:off x="2571316" y="5452427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1"/>
                  </a:moveTo>
                  <a:lnTo>
                    <a:pt x="1" y="226"/>
                  </a:lnTo>
                  <a:lnTo>
                    <a:pt x="2211" y="226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0" name="Google Shape;550;p27">
              <a:extLst>
                <a:ext uri="{FF2B5EF4-FFF2-40B4-BE49-F238E27FC236}">
                  <a16:creationId xmlns:a16="http://schemas.microsoft.com/office/drawing/2014/main" id="{D8572276-64CC-425D-A478-F43E1A7C7328}"/>
                </a:ext>
              </a:extLst>
            </p:cNvPr>
            <p:cNvSpPr/>
            <p:nvPr/>
          </p:nvSpPr>
          <p:spPr>
            <a:xfrm>
              <a:off x="2510630" y="4041384"/>
              <a:ext cx="182888" cy="12491"/>
            </a:xfrm>
            <a:custGeom>
              <a:avLst/>
              <a:gdLst/>
              <a:ahLst/>
              <a:cxnLst/>
              <a:rect l="l" t="t" r="r" b="b"/>
              <a:pathLst>
                <a:path w="3309" h="226" extrusionOk="0">
                  <a:moveTo>
                    <a:pt x="0" y="0"/>
                  </a:moveTo>
                  <a:lnTo>
                    <a:pt x="0" y="225"/>
                  </a:lnTo>
                  <a:lnTo>
                    <a:pt x="3309" y="225"/>
                  </a:lnTo>
                  <a:lnTo>
                    <a:pt x="3309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1" name="Google Shape;551;p27">
              <a:extLst>
                <a:ext uri="{FF2B5EF4-FFF2-40B4-BE49-F238E27FC236}">
                  <a16:creationId xmlns:a16="http://schemas.microsoft.com/office/drawing/2014/main" id="{EA446A83-B25D-4578-A366-F5EED8714B4A}"/>
                </a:ext>
              </a:extLst>
            </p:cNvPr>
            <p:cNvSpPr/>
            <p:nvPr/>
          </p:nvSpPr>
          <p:spPr>
            <a:xfrm>
              <a:off x="2510630" y="4415894"/>
              <a:ext cx="182888" cy="9562"/>
            </a:xfrm>
            <a:custGeom>
              <a:avLst/>
              <a:gdLst/>
              <a:ahLst/>
              <a:cxnLst/>
              <a:rect l="l" t="t" r="r" b="b"/>
              <a:pathLst>
                <a:path w="3309" h="173" extrusionOk="0">
                  <a:moveTo>
                    <a:pt x="0" y="0"/>
                  </a:moveTo>
                  <a:lnTo>
                    <a:pt x="0" y="173"/>
                  </a:lnTo>
                  <a:lnTo>
                    <a:pt x="3309" y="173"/>
                  </a:lnTo>
                  <a:lnTo>
                    <a:pt x="3309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2" name="Google Shape;552;p27">
              <a:extLst>
                <a:ext uri="{FF2B5EF4-FFF2-40B4-BE49-F238E27FC236}">
                  <a16:creationId xmlns:a16="http://schemas.microsoft.com/office/drawing/2014/main" id="{4B465406-CCEB-41F6-9969-AAFE60350B4F}"/>
                </a:ext>
              </a:extLst>
            </p:cNvPr>
            <p:cNvSpPr/>
            <p:nvPr/>
          </p:nvSpPr>
          <p:spPr>
            <a:xfrm>
              <a:off x="2510630" y="4788248"/>
              <a:ext cx="182888" cy="8843"/>
            </a:xfrm>
            <a:custGeom>
              <a:avLst/>
              <a:gdLst/>
              <a:ahLst/>
              <a:cxnLst/>
              <a:rect l="l" t="t" r="r" b="b"/>
              <a:pathLst>
                <a:path w="3309" h="160" extrusionOk="0">
                  <a:moveTo>
                    <a:pt x="0" y="0"/>
                  </a:moveTo>
                  <a:lnTo>
                    <a:pt x="0" y="159"/>
                  </a:lnTo>
                  <a:lnTo>
                    <a:pt x="3309" y="159"/>
                  </a:lnTo>
                  <a:lnTo>
                    <a:pt x="3309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3" name="Google Shape;553;p27">
              <a:extLst>
                <a:ext uri="{FF2B5EF4-FFF2-40B4-BE49-F238E27FC236}">
                  <a16:creationId xmlns:a16="http://schemas.microsoft.com/office/drawing/2014/main" id="{B07E5668-BE47-49D8-9F0D-CE8F181A746A}"/>
                </a:ext>
              </a:extLst>
            </p:cNvPr>
            <p:cNvSpPr/>
            <p:nvPr/>
          </p:nvSpPr>
          <p:spPr>
            <a:xfrm>
              <a:off x="2510630" y="5162757"/>
              <a:ext cx="182888" cy="9562"/>
            </a:xfrm>
            <a:custGeom>
              <a:avLst/>
              <a:gdLst/>
              <a:ahLst/>
              <a:cxnLst/>
              <a:rect l="l" t="t" r="r" b="b"/>
              <a:pathLst>
                <a:path w="3309" h="173" extrusionOk="0">
                  <a:moveTo>
                    <a:pt x="0" y="1"/>
                  </a:moveTo>
                  <a:lnTo>
                    <a:pt x="0" y="173"/>
                  </a:lnTo>
                  <a:lnTo>
                    <a:pt x="3309" y="173"/>
                  </a:lnTo>
                  <a:lnTo>
                    <a:pt x="3309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4" name="Google Shape;554;p27">
              <a:extLst>
                <a:ext uri="{FF2B5EF4-FFF2-40B4-BE49-F238E27FC236}">
                  <a16:creationId xmlns:a16="http://schemas.microsoft.com/office/drawing/2014/main" id="{98052098-82D0-4C42-8D07-08E76756DAA9}"/>
                </a:ext>
              </a:extLst>
            </p:cNvPr>
            <p:cNvSpPr/>
            <p:nvPr/>
          </p:nvSpPr>
          <p:spPr>
            <a:xfrm>
              <a:off x="2598398" y="4303254"/>
              <a:ext cx="317526" cy="1058089"/>
            </a:xfrm>
            <a:custGeom>
              <a:avLst/>
              <a:gdLst/>
              <a:ahLst/>
              <a:cxnLst/>
              <a:rect l="l" t="t" r="r" b="b"/>
              <a:pathLst>
                <a:path w="5745" h="19144" extrusionOk="0">
                  <a:moveTo>
                    <a:pt x="3097" y="0"/>
                  </a:moveTo>
                  <a:lnTo>
                    <a:pt x="450" y="331"/>
                  </a:lnTo>
                  <a:cubicBezTo>
                    <a:pt x="67" y="2263"/>
                    <a:pt x="0" y="5466"/>
                    <a:pt x="397" y="8987"/>
                  </a:cubicBezTo>
                  <a:cubicBezTo>
                    <a:pt x="1047" y="14626"/>
                    <a:pt x="2590" y="19143"/>
                    <a:pt x="3848" y="19143"/>
                  </a:cubicBezTo>
                  <a:cubicBezTo>
                    <a:pt x="3872" y="19143"/>
                    <a:pt x="3895" y="19142"/>
                    <a:pt x="3918" y="19138"/>
                  </a:cubicBezTo>
                  <a:cubicBezTo>
                    <a:pt x="5242" y="18980"/>
                    <a:pt x="5744" y="14228"/>
                    <a:pt x="5083" y="8497"/>
                  </a:cubicBezTo>
                  <a:cubicBezTo>
                    <a:pt x="4633" y="4911"/>
                    <a:pt x="3918" y="1827"/>
                    <a:pt x="309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5" name="Google Shape;555;p27">
              <a:extLst>
                <a:ext uri="{FF2B5EF4-FFF2-40B4-BE49-F238E27FC236}">
                  <a16:creationId xmlns:a16="http://schemas.microsoft.com/office/drawing/2014/main" id="{DDCD966B-1DCF-45C6-988F-74F6AA004565}"/>
                </a:ext>
              </a:extLst>
            </p:cNvPr>
            <p:cNvSpPr/>
            <p:nvPr/>
          </p:nvSpPr>
          <p:spPr>
            <a:xfrm>
              <a:off x="2607905" y="4617077"/>
              <a:ext cx="286796" cy="744266"/>
            </a:xfrm>
            <a:custGeom>
              <a:avLst/>
              <a:gdLst/>
              <a:ahLst/>
              <a:cxnLst/>
              <a:rect l="l" t="t" r="r" b="b"/>
              <a:pathLst>
                <a:path w="5189" h="13466" extrusionOk="0">
                  <a:moveTo>
                    <a:pt x="0" y="0"/>
                  </a:moveTo>
                  <a:cubicBezTo>
                    <a:pt x="53" y="1059"/>
                    <a:pt x="106" y="2158"/>
                    <a:pt x="225" y="3309"/>
                  </a:cubicBezTo>
                  <a:cubicBezTo>
                    <a:pt x="875" y="8948"/>
                    <a:pt x="2418" y="13465"/>
                    <a:pt x="3676" y="13465"/>
                  </a:cubicBezTo>
                  <a:cubicBezTo>
                    <a:pt x="3700" y="13465"/>
                    <a:pt x="3723" y="13464"/>
                    <a:pt x="3746" y="13460"/>
                  </a:cubicBezTo>
                  <a:cubicBezTo>
                    <a:pt x="4686" y="13355"/>
                    <a:pt x="5189" y="10919"/>
                    <a:pt x="5189" y="7505"/>
                  </a:cubicBezTo>
                  <a:lnTo>
                    <a:pt x="5189" y="7505"/>
                  </a:lnTo>
                  <a:cubicBezTo>
                    <a:pt x="4695" y="7986"/>
                    <a:pt x="4237" y="8200"/>
                    <a:pt x="3813" y="8200"/>
                  </a:cubicBezTo>
                  <a:cubicBezTo>
                    <a:pt x="1860" y="8200"/>
                    <a:pt x="631" y="3676"/>
                    <a:pt x="0" y="0"/>
                  </a:cubicBezTo>
                  <a:close/>
                </a:path>
              </a:pathLst>
            </a:custGeom>
            <a:solidFill>
              <a:srgbClr val="BDB8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6" name="Google Shape;556;p27">
              <a:extLst>
                <a:ext uri="{FF2B5EF4-FFF2-40B4-BE49-F238E27FC236}">
                  <a16:creationId xmlns:a16="http://schemas.microsoft.com/office/drawing/2014/main" id="{32CB2EA9-2433-46C6-8B28-BB719B1E6FEF}"/>
                </a:ext>
              </a:extLst>
            </p:cNvPr>
            <p:cNvSpPr/>
            <p:nvPr/>
          </p:nvSpPr>
          <p:spPr>
            <a:xfrm>
              <a:off x="2723474" y="4415452"/>
              <a:ext cx="101034" cy="247886"/>
            </a:xfrm>
            <a:custGeom>
              <a:avLst/>
              <a:gdLst/>
              <a:ahLst/>
              <a:cxnLst/>
              <a:rect l="l" t="t" r="r" b="b"/>
              <a:pathLst>
                <a:path w="1828" h="4485" extrusionOk="0">
                  <a:moveTo>
                    <a:pt x="561" y="1"/>
                  </a:moveTo>
                  <a:cubicBezTo>
                    <a:pt x="542" y="1"/>
                    <a:pt x="522" y="3"/>
                    <a:pt x="504" y="8"/>
                  </a:cubicBezTo>
                  <a:cubicBezTo>
                    <a:pt x="173" y="75"/>
                    <a:pt x="1" y="1120"/>
                    <a:pt x="226" y="2325"/>
                  </a:cubicBezTo>
                  <a:cubicBezTo>
                    <a:pt x="445" y="3561"/>
                    <a:pt x="914" y="4484"/>
                    <a:pt x="1244" y="4484"/>
                  </a:cubicBezTo>
                  <a:cubicBezTo>
                    <a:pt x="1253" y="4484"/>
                    <a:pt x="1262" y="4483"/>
                    <a:pt x="1271" y="4482"/>
                  </a:cubicBezTo>
                  <a:cubicBezTo>
                    <a:pt x="1655" y="4376"/>
                    <a:pt x="1827" y="3317"/>
                    <a:pt x="1602" y="2113"/>
                  </a:cubicBezTo>
                  <a:cubicBezTo>
                    <a:pt x="1388" y="955"/>
                    <a:pt x="935" y="1"/>
                    <a:pt x="56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7" name="Google Shape;557;p27">
              <a:extLst>
                <a:ext uri="{FF2B5EF4-FFF2-40B4-BE49-F238E27FC236}">
                  <a16:creationId xmlns:a16="http://schemas.microsoft.com/office/drawing/2014/main" id="{F8C8A1F7-9E5D-43E5-A185-E58EA3A619AA}"/>
                </a:ext>
              </a:extLst>
            </p:cNvPr>
            <p:cNvSpPr/>
            <p:nvPr/>
          </p:nvSpPr>
          <p:spPr>
            <a:xfrm>
              <a:off x="2525221" y="3916253"/>
              <a:ext cx="396562" cy="371691"/>
            </a:xfrm>
            <a:custGeom>
              <a:avLst/>
              <a:gdLst/>
              <a:ahLst/>
              <a:cxnLst/>
              <a:rect l="l" t="t" r="r" b="b"/>
              <a:pathLst>
                <a:path w="7175" h="6725" extrusionOk="0">
                  <a:moveTo>
                    <a:pt x="993" y="1"/>
                  </a:moveTo>
                  <a:cubicBezTo>
                    <a:pt x="2317" y="2489"/>
                    <a:pt x="663" y="2595"/>
                    <a:pt x="332" y="4143"/>
                  </a:cubicBezTo>
                  <a:cubicBezTo>
                    <a:pt x="1" y="5679"/>
                    <a:pt x="1443" y="6724"/>
                    <a:pt x="1443" y="6724"/>
                  </a:cubicBezTo>
                  <a:lnTo>
                    <a:pt x="4580" y="6393"/>
                  </a:lnTo>
                  <a:cubicBezTo>
                    <a:pt x="7174" y="1430"/>
                    <a:pt x="994" y="1"/>
                    <a:pt x="99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8" name="Google Shape;558;p27">
              <a:extLst>
                <a:ext uri="{FF2B5EF4-FFF2-40B4-BE49-F238E27FC236}">
                  <a16:creationId xmlns:a16="http://schemas.microsoft.com/office/drawing/2014/main" id="{3150328E-E438-446D-913A-0E053202E519}"/>
                </a:ext>
              </a:extLst>
            </p:cNvPr>
            <p:cNvSpPr/>
            <p:nvPr/>
          </p:nvSpPr>
          <p:spPr>
            <a:xfrm>
              <a:off x="2568387" y="4063935"/>
              <a:ext cx="246559" cy="224009"/>
            </a:xfrm>
            <a:custGeom>
              <a:avLst/>
              <a:gdLst/>
              <a:ahLst/>
              <a:cxnLst/>
              <a:rect l="l" t="t" r="r" b="b"/>
              <a:pathLst>
                <a:path w="4461" h="4053" extrusionOk="0">
                  <a:moveTo>
                    <a:pt x="3299" y="0"/>
                  </a:moveTo>
                  <a:cubicBezTo>
                    <a:pt x="3169" y="0"/>
                    <a:pt x="3085" y="164"/>
                    <a:pt x="3085" y="585"/>
                  </a:cubicBezTo>
                  <a:cubicBezTo>
                    <a:pt x="3069" y="1166"/>
                    <a:pt x="2954" y="1354"/>
                    <a:pt x="2792" y="1354"/>
                  </a:cubicBezTo>
                  <a:cubicBezTo>
                    <a:pt x="2490" y="1354"/>
                    <a:pt x="2027" y="703"/>
                    <a:pt x="1739" y="703"/>
                  </a:cubicBezTo>
                  <a:cubicBezTo>
                    <a:pt x="1652" y="703"/>
                    <a:pt x="1582" y="762"/>
                    <a:pt x="1536" y="916"/>
                  </a:cubicBezTo>
                  <a:cubicBezTo>
                    <a:pt x="1340" y="1528"/>
                    <a:pt x="1938" y="3037"/>
                    <a:pt x="1419" y="3037"/>
                  </a:cubicBezTo>
                  <a:cubicBezTo>
                    <a:pt x="1377" y="3037"/>
                    <a:pt x="1328" y="3027"/>
                    <a:pt x="1271" y="3007"/>
                  </a:cubicBezTo>
                  <a:cubicBezTo>
                    <a:pt x="708" y="2797"/>
                    <a:pt x="369" y="2411"/>
                    <a:pt x="211" y="2411"/>
                  </a:cubicBezTo>
                  <a:cubicBezTo>
                    <a:pt x="119" y="2411"/>
                    <a:pt x="87" y="2538"/>
                    <a:pt x="107" y="2901"/>
                  </a:cubicBezTo>
                  <a:cubicBezTo>
                    <a:pt x="107" y="3126"/>
                    <a:pt x="54" y="3285"/>
                    <a:pt x="1" y="3391"/>
                  </a:cubicBezTo>
                  <a:cubicBezTo>
                    <a:pt x="332" y="3841"/>
                    <a:pt x="662" y="4052"/>
                    <a:pt x="662" y="4052"/>
                  </a:cubicBezTo>
                  <a:lnTo>
                    <a:pt x="3799" y="3721"/>
                  </a:lnTo>
                  <a:cubicBezTo>
                    <a:pt x="4249" y="2848"/>
                    <a:pt x="4461" y="2067"/>
                    <a:pt x="4408" y="1352"/>
                  </a:cubicBezTo>
                  <a:cubicBezTo>
                    <a:pt x="4074" y="756"/>
                    <a:pt x="3580" y="0"/>
                    <a:pt x="32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9" name="Google Shape;559;p27">
              <a:extLst>
                <a:ext uri="{FF2B5EF4-FFF2-40B4-BE49-F238E27FC236}">
                  <a16:creationId xmlns:a16="http://schemas.microsoft.com/office/drawing/2014/main" id="{4E49B5C9-9DBF-4C87-9D7B-889A3BE664DE}"/>
                </a:ext>
              </a:extLst>
            </p:cNvPr>
            <p:cNvSpPr/>
            <p:nvPr/>
          </p:nvSpPr>
          <p:spPr>
            <a:xfrm>
              <a:off x="2586681" y="4259646"/>
              <a:ext cx="216603" cy="130382"/>
            </a:xfrm>
            <a:custGeom>
              <a:avLst/>
              <a:gdLst/>
              <a:ahLst/>
              <a:cxnLst/>
              <a:rect l="l" t="t" r="r" b="b"/>
              <a:pathLst>
                <a:path w="3919" h="2359" extrusionOk="0">
                  <a:moveTo>
                    <a:pt x="3604" y="1"/>
                  </a:moveTo>
                  <a:cubicBezTo>
                    <a:pt x="3580" y="1"/>
                    <a:pt x="3553" y="7"/>
                    <a:pt x="3521" y="22"/>
                  </a:cubicBezTo>
                  <a:lnTo>
                    <a:pt x="106" y="405"/>
                  </a:lnTo>
                  <a:cubicBezTo>
                    <a:pt x="54" y="405"/>
                    <a:pt x="1" y="458"/>
                    <a:pt x="1" y="511"/>
                  </a:cubicBezTo>
                  <a:lnTo>
                    <a:pt x="159" y="2232"/>
                  </a:lnTo>
                  <a:cubicBezTo>
                    <a:pt x="159" y="2309"/>
                    <a:pt x="223" y="2359"/>
                    <a:pt x="278" y="2359"/>
                  </a:cubicBezTo>
                  <a:cubicBezTo>
                    <a:pt x="298" y="2359"/>
                    <a:pt x="317" y="2352"/>
                    <a:pt x="331" y="2338"/>
                  </a:cubicBezTo>
                  <a:lnTo>
                    <a:pt x="3799" y="1954"/>
                  </a:lnTo>
                  <a:cubicBezTo>
                    <a:pt x="3852" y="1954"/>
                    <a:pt x="3918" y="1901"/>
                    <a:pt x="3918" y="1782"/>
                  </a:cubicBezTo>
                  <a:lnTo>
                    <a:pt x="3746" y="127"/>
                  </a:lnTo>
                  <a:cubicBezTo>
                    <a:pt x="3707" y="50"/>
                    <a:pt x="3669" y="1"/>
                    <a:pt x="360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0" name="Google Shape;560;p27">
              <a:extLst>
                <a:ext uri="{FF2B5EF4-FFF2-40B4-BE49-F238E27FC236}">
                  <a16:creationId xmlns:a16="http://schemas.microsoft.com/office/drawing/2014/main" id="{B44B5DFA-7D80-4F1A-AE03-8FEAACEF2203}"/>
                </a:ext>
              </a:extLst>
            </p:cNvPr>
            <p:cNvSpPr/>
            <p:nvPr/>
          </p:nvSpPr>
          <p:spPr>
            <a:xfrm rot="41933">
              <a:off x="2590197" y="4314548"/>
              <a:ext cx="215526" cy="77273"/>
            </a:xfrm>
            <a:custGeom>
              <a:avLst/>
              <a:gdLst/>
              <a:ahLst/>
              <a:cxnLst/>
              <a:rect l="l" t="t" r="r" b="b"/>
              <a:pathLst>
                <a:path w="3866" h="1398" extrusionOk="0">
                  <a:moveTo>
                    <a:pt x="3746" y="0"/>
                  </a:moveTo>
                  <a:lnTo>
                    <a:pt x="1" y="437"/>
                  </a:lnTo>
                  <a:lnTo>
                    <a:pt x="106" y="1271"/>
                  </a:lnTo>
                  <a:cubicBezTo>
                    <a:pt x="106" y="1348"/>
                    <a:pt x="170" y="1398"/>
                    <a:pt x="225" y="1398"/>
                  </a:cubicBezTo>
                  <a:cubicBezTo>
                    <a:pt x="245" y="1398"/>
                    <a:pt x="264" y="1391"/>
                    <a:pt x="278" y="1377"/>
                  </a:cubicBezTo>
                  <a:lnTo>
                    <a:pt x="3746" y="993"/>
                  </a:lnTo>
                  <a:cubicBezTo>
                    <a:pt x="3799" y="993"/>
                    <a:pt x="3865" y="940"/>
                    <a:pt x="3865" y="821"/>
                  </a:cubicBezTo>
                  <a:lnTo>
                    <a:pt x="3746" y="0"/>
                  </a:lnTo>
                  <a:close/>
                </a:path>
              </a:pathLst>
            </a:custGeom>
            <a:solidFill>
              <a:srgbClr val="CCC4C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1" name="Google Shape;561;p27">
              <a:extLst>
                <a:ext uri="{FF2B5EF4-FFF2-40B4-BE49-F238E27FC236}">
                  <a16:creationId xmlns:a16="http://schemas.microsoft.com/office/drawing/2014/main" id="{D082B021-A386-43D4-99F1-601F9858A307}"/>
                </a:ext>
              </a:extLst>
            </p:cNvPr>
            <p:cNvSpPr/>
            <p:nvPr/>
          </p:nvSpPr>
          <p:spPr>
            <a:xfrm>
              <a:off x="2724193" y="5007670"/>
              <a:ext cx="239982" cy="242138"/>
            </a:xfrm>
            <a:custGeom>
              <a:avLst/>
              <a:gdLst/>
              <a:ahLst/>
              <a:cxnLst/>
              <a:rect l="l" t="t" r="r" b="b"/>
              <a:pathLst>
                <a:path w="4342" h="4381" extrusionOk="0">
                  <a:moveTo>
                    <a:pt x="2635" y="1"/>
                  </a:moveTo>
                  <a:lnTo>
                    <a:pt x="107" y="3085"/>
                  </a:lnTo>
                  <a:cubicBezTo>
                    <a:pt x="0" y="3839"/>
                    <a:pt x="1571" y="4380"/>
                    <a:pt x="2831" y="4380"/>
                  </a:cubicBezTo>
                  <a:cubicBezTo>
                    <a:pt x="3605" y="4380"/>
                    <a:pt x="4261" y="4177"/>
                    <a:pt x="4342" y="3693"/>
                  </a:cubicBezTo>
                  <a:lnTo>
                    <a:pt x="2635" y="1"/>
                  </a:lnTo>
                  <a:close/>
                </a:path>
              </a:pathLst>
            </a:custGeom>
            <a:solidFill>
              <a:srgbClr val="F9A98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2" name="Google Shape;562;p27">
              <a:extLst>
                <a:ext uri="{FF2B5EF4-FFF2-40B4-BE49-F238E27FC236}">
                  <a16:creationId xmlns:a16="http://schemas.microsoft.com/office/drawing/2014/main" id="{AADD5680-A88B-4DB2-AB44-BE0289A3526C}"/>
                </a:ext>
              </a:extLst>
            </p:cNvPr>
            <p:cNvSpPr/>
            <p:nvPr/>
          </p:nvSpPr>
          <p:spPr>
            <a:xfrm>
              <a:off x="2730052" y="4358081"/>
              <a:ext cx="356326" cy="853756"/>
            </a:xfrm>
            <a:custGeom>
              <a:avLst/>
              <a:gdLst/>
              <a:ahLst/>
              <a:cxnLst/>
              <a:rect l="l" t="t" r="r" b="b"/>
              <a:pathLst>
                <a:path w="6447" h="15447" extrusionOk="0">
                  <a:moveTo>
                    <a:pt x="2198" y="1"/>
                  </a:moveTo>
                  <a:lnTo>
                    <a:pt x="1" y="14785"/>
                  </a:lnTo>
                  <a:lnTo>
                    <a:pt x="4236" y="15446"/>
                  </a:lnTo>
                  <a:lnTo>
                    <a:pt x="6446" y="610"/>
                  </a:lnTo>
                  <a:lnTo>
                    <a:pt x="219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3" name="Google Shape;563;p27">
              <a:extLst>
                <a:ext uri="{FF2B5EF4-FFF2-40B4-BE49-F238E27FC236}">
                  <a16:creationId xmlns:a16="http://schemas.microsoft.com/office/drawing/2014/main" id="{8C0C76F0-1988-4F6C-B1A7-6BB1F602D357}"/>
                </a:ext>
              </a:extLst>
            </p:cNvPr>
            <p:cNvSpPr/>
            <p:nvPr/>
          </p:nvSpPr>
          <p:spPr>
            <a:xfrm>
              <a:off x="2842692" y="4373447"/>
              <a:ext cx="243685" cy="838391"/>
            </a:xfrm>
            <a:custGeom>
              <a:avLst/>
              <a:gdLst/>
              <a:ahLst/>
              <a:cxnLst/>
              <a:rect l="l" t="t" r="r" b="b"/>
              <a:pathLst>
                <a:path w="4409" h="15169" extrusionOk="0">
                  <a:moveTo>
                    <a:pt x="2198" y="1"/>
                  </a:moveTo>
                  <a:lnTo>
                    <a:pt x="1" y="14838"/>
                  </a:lnTo>
                  <a:lnTo>
                    <a:pt x="2198" y="15168"/>
                  </a:lnTo>
                  <a:lnTo>
                    <a:pt x="4408" y="332"/>
                  </a:lnTo>
                  <a:lnTo>
                    <a:pt x="219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4" name="Google Shape;564;p27">
              <a:extLst>
                <a:ext uri="{FF2B5EF4-FFF2-40B4-BE49-F238E27FC236}">
                  <a16:creationId xmlns:a16="http://schemas.microsoft.com/office/drawing/2014/main" id="{D46CBBA8-F2A2-4830-919D-D6ACE170B776}"/>
                </a:ext>
              </a:extLst>
            </p:cNvPr>
            <p:cNvSpPr/>
            <p:nvPr/>
          </p:nvSpPr>
          <p:spPr>
            <a:xfrm>
              <a:off x="2846063" y="4187684"/>
              <a:ext cx="240314" cy="242083"/>
            </a:xfrm>
            <a:custGeom>
              <a:avLst/>
              <a:gdLst/>
              <a:ahLst/>
              <a:cxnLst/>
              <a:rect l="l" t="t" r="r" b="b"/>
              <a:pathLst>
                <a:path w="4348" h="4380" extrusionOk="0">
                  <a:moveTo>
                    <a:pt x="2587" y="0"/>
                  </a:moveTo>
                  <a:lnTo>
                    <a:pt x="99" y="3084"/>
                  </a:lnTo>
                  <a:cubicBezTo>
                    <a:pt x="0" y="3839"/>
                    <a:pt x="1569" y="4380"/>
                    <a:pt x="2830" y="4380"/>
                  </a:cubicBezTo>
                  <a:cubicBezTo>
                    <a:pt x="3604" y="4380"/>
                    <a:pt x="4262" y="4176"/>
                    <a:pt x="4347" y="3693"/>
                  </a:cubicBezTo>
                  <a:lnTo>
                    <a:pt x="2587" y="0"/>
                  </a:lnTo>
                  <a:close/>
                </a:path>
              </a:pathLst>
            </a:custGeom>
            <a:solidFill>
              <a:srgbClr val="FFE78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5" name="Google Shape;565;p27">
              <a:extLst>
                <a:ext uri="{FF2B5EF4-FFF2-40B4-BE49-F238E27FC236}">
                  <a16:creationId xmlns:a16="http://schemas.microsoft.com/office/drawing/2014/main" id="{69E3D7B6-EC35-43DC-AE4B-2A815F0F7DB6}"/>
                </a:ext>
              </a:extLst>
            </p:cNvPr>
            <p:cNvSpPr/>
            <p:nvPr/>
          </p:nvSpPr>
          <p:spPr>
            <a:xfrm>
              <a:off x="2942952" y="4186493"/>
              <a:ext cx="79755" cy="77267"/>
            </a:xfrm>
            <a:custGeom>
              <a:avLst/>
              <a:gdLst/>
              <a:ahLst/>
              <a:cxnLst/>
              <a:rect l="l" t="t" r="r" b="b"/>
              <a:pathLst>
                <a:path w="1443" h="1398" extrusionOk="0">
                  <a:moveTo>
                    <a:pt x="834" y="0"/>
                  </a:moveTo>
                  <a:lnTo>
                    <a:pt x="0" y="1046"/>
                  </a:lnTo>
                  <a:cubicBezTo>
                    <a:pt x="172" y="1218"/>
                    <a:pt x="384" y="1324"/>
                    <a:pt x="662" y="1377"/>
                  </a:cubicBezTo>
                  <a:cubicBezTo>
                    <a:pt x="736" y="1391"/>
                    <a:pt x="811" y="1397"/>
                    <a:pt x="884" y="1397"/>
                  </a:cubicBezTo>
                  <a:cubicBezTo>
                    <a:pt x="1085" y="1397"/>
                    <a:pt x="1278" y="1348"/>
                    <a:pt x="1443" y="1271"/>
                  </a:cubicBezTo>
                  <a:lnTo>
                    <a:pt x="834" y="0"/>
                  </a:lnTo>
                  <a:close/>
                </a:path>
              </a:pathLst>
            </a:custGeom>
            <a:solidFill>
              <a:srgbClr val="233E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6" name="Google Shape;566;p27">
              <a:extLst>
                <a:ext uri="{FF2B5EF4-FFF2-40B4-BE49-F238E27FC236}">
                  <a16:creationId xmlns:a16="http://schemas.microsoft.com/office/drawing/2014/main" id="{695748A1-FD99-49B2-B64C-0CBCF95652DF}"/>
                </a:ext>
              </a:extLst>
            </p:cNvPr>
            <p:cNvSpPr/>
            <p:nvPr/>
          </p:nvSpPr>
          <p:spPr>
            <a:xfrm>
              <a:off x="2339458" y="4663117"/>
              <a:ext cx="777649" cy="963467"/>
            </a:xfrm>
            <a:custGeom>
              <a:avLst/>
              <a:gdLst/>
              <a:ahLst/>
              <a:cxnLst/>
              <a:rect l="l" t="t" r="r" b="b"/>
              <a:pathLst>
                <a:path w="14070" h="17432" extrusionOk="0">
                  <a:moveTo>
                    <a:pt x="0" y="1"/>
                  </a:moveTo>
                  <a:lnTo>
                    <a:pt x="0" y="13726"/>
                  </a:lnTo>
                  <a:cubicBezTo>
                    <a:pt x="0" y="15777"/>
                    <a:pt x="1377" y="17432"/>
                    <a:pt x="3097" y="17432"/>
                  </a:cubicBezTo>
                  <a:lnTo>
                    <a:pt x="10972" y="17432"/>
                  </a:lnTo>
                  <a:cubicBezTo>
                    <a:pt x="12693" y="17432"/>
                    <a:pt x="14069" y="15777"/>
                    <a:pt x="14069" y="13726"/>
                  </a:cubicBezTo>
                  <a:lnTo>
                    <a:pt x="1406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7" name="Google Shape;567;p27">
              <a:extLst>
                <a:ext uri="{FF2B5EF4-FFF2-40B4-BE49-F238E27FC236}">
                  <a16:creationId xmlns:a16="http://schemas.microsoft.com/office/drawing/2014/main" id="{B8EF1B35-EC9B-4BDF-94AC-D722F926DD8B}"/>
                </a:ext>
              </a:extLst>
            </p:cNvPr>
            <p:cNvSpPr/>
            <p:nvPr/>
          </p:nvSpPr>
          <p:spPr>
            <a:xfrm>
              <a:off x="2375983" y="4821897"/>
              <a:ext cx="741115" cy="804661"/>
            </a:xfrm>
            <a:custGeom>
              <a:avLst/>
              <a:gdLst/>
              <a:ahLst/>
              <a:cxnLst/>
              <a:rect l="l" t="t" r="r" b="b"/>
              <a:pathLst>
                <a:path w="13409" h="17432" extrusionOk="0">
                  <a:moveTo>
                    <a:pt x="11701" y="1"/>
                  </a:moveTo>
                  <a:lnTo>
                    <a:pt x="11701" y="12469"/>
                  </a:lnTo>
                  <a:cubicBezTo>
                    <a:pt x="11701" y="14507"/>
                    <a:pt x="10258" y="16161"/>
                    <a:pt x="8551" y="16161"/>
                  </a:cubicBezTo>
                  <a:lnTo>
                    <a:pt x="716" y="16161"/>
                  </a:lnTo>
                  <a:cubicBezTo>
                    <a:pt x="451" y="16161"/>
                    <a:pt x="226" y="16108"/>
                    <a:pt x="1" y="16042"/>
                  </a:cubicBezTo>
                  <a:lnTo>
                    <a:pt x="1" y="16042"/>
                  </a:lnTo>
                  <a:cubicBezTo>
                    <a:pt x="557" y="16876"/>
                    <a:pt x="1443" y="17432"/>
                    <a:pt x="2436" y="17432"/>
                  </a:cubicBezTo>
                  <a:lnTo>
                    <a:pt x="10311" y="17432"/>
                  </a:lnTo>
                  <a:cubicBezTo>
                    <a:pt x="12032" y="17432"/>
                    <a:pt x="13408" y="15777"/>
                    <a:pt x="13408" y="13726"/>
                  </a:cubicBezTo>
                  <a:lnTo>
                    <a:pt x="1340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8" name="Google Shape;568;p27">
              <a:extLst>
                <a:ext uri="{FF2B5EF4-FFF2-40B4-BE49-F238E27FC236}">
                  <a16:creationId xmlns:a16="http://schemas.microsoft.com/office/drawing/2014/main" id="{437A574E-5D46-4B2D-B081-522030A64E3F}"/>
                </a:ext>
              </a:extLst>
            </p:cNvPr>
            <p:cNvSpPr/>
            <p:nvPr/>
          </p:nvSpPr>
          <p:spPr>
            <a:xfrm>
              <a:off x="2433804" y="4873087"/>
              <a:ext cx="460897" cy="490908"/>
            </a:xfrm>
            <a:custGeom>
              <a:avLst/>
              <a:gdLst/>
              <a:ahLst/>
              <a:cxnLst/>
              <a:rect l="l" t="t" r="r" b="b"/>
              <a:pathLst>
                <a:path w="8339" h="8882" extrusionOk="0">
                  <a:moveTo>
                    <a:pt x="4196" y="1"/>
                  </a:moveTo>
                  <a:cubicBezTo>
                    <a:pt x="1880" y="1"/>
                    <a:pt x="0" y="1986"/>
                    <a:pt x="0" y="4421"/>
                  </a:cubicBezTo>
                  <a:cubicBezTo>
                    <a:pt x="0" y="6896"/>
                    <a:pt x="1880" y="8881"/>
                    <a:pt x="4196" y="8881"/>
                  </a:cubicBezTo>
                  <a:cubicBezTo>
                    <a:pt x="6459" y="8881"/>
                    <a:pt x="8339" y="6896"/>
                    <a:pt x="8339" y="4421"/>
                  </a:cubicBezTo>
                  <a:cubicBezTo>
                    <a:pt x="8339" y="1986"/>
                    <a:pt x="6459" y="1"/>
                    <a:pt x="419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9" name="Google Shape;569;p27">
              <a:extLst>
                <a:ext uri="{FF2B5EF4-FFF2-40B4-BE49-F238E27FC236}">
                  <a16:creationId xmlns:a16="http://schemas.microsoft.com/office/drawing/2014/main" id="{0B5EFB62-EEA1-4785-ADCF-50D9C22552BF}"/>
                </a:ext>
              </a:extLst>
            </p:cNvPr>
            <p:cNvSpPr/>
            <p:nvPr/>
          </p:nvSpPr>
          <p:spPr>
            <a:xfrm>
              <a:off x="3375992" y="4937477"/>
              <a:ext cx="426519" cy="429448"/>
            </a:xfrm>
            <a:custGeom>
              <a:avLst/>
              <a:gdLst/>
              <a:ahLst/>
              <a:cxnLst/>
              <a:rect l="l" t="t" r="r" b="b"/>
              <a:pathLst>
                <a:path w="7717" h="7770" extrusionOk="0">
                  <a:moveTo>
                    <a:pt x="3865" y="1430"/>
                  </a:moveTo>
                  <a:cubicBezTo>
                    <a:pt x="5189" y="1430"/>
                    <a:pt x="6287" y="2541"/>
                    <a:pt x="6287" y="3865"/>
                  </a:cubicBezTo>
                  <a:cubicBezTo>
                    <a:pt x="6287" y="5241"/>
                    <a:pt x="5189" y="6287"/>
                    <a:pt x="3865" y="6287"/>
                  </a:cubicBezTo>
                  <a:cubicBezTo>
                    <a:pt x="2542" y="6287"/>
                    <a:pt x="1430" y="5241"/>
                    <a:pt x="1430" y="3865"/>
                  </a:cubicBezTo>
                  <a:cubicBezTo>
                    <a:pt x="1430" y="2541"/>
                    <a:pt x="2542" y="1430"/>
                    <a:pt x="3865" y="1430"/>
                  </a:cubicBezTo>
                  <a:close/>
                  <a:moveTo>
                    <a:pt x="3865" y="0"/>
                  </a:moveTo>
                  <a:cubicBezTo>
                    <a:pt x="1708" y="0"/>
                    <a:pt x="0" y="1708"/>
                    <a:pt x="0" y="3865"/>
                  </a:cubicBezTo>
                  <a:cubicBezTo>
                    <a:pt x="0" y="6009"/>
                    <a:pt x="1708" y="7769"/>
                    <a:pt x="3865" y="7769"/>
                  </a:cubicBezTo>
                  <a:cubicBezTo>
                    <a:pt x="6009" y="7769"/>
                    <a:pt x="7717" y="6009"/>
                    <a:pt x="7717" y="3865"/>
                  </a:cubicBezTo>
                  <a:cubicBezTo>
                    <a:pt x="7717" y="1708"/>
                    <a:pt x="6009" y="0"/>
                    <a:pt x="386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0" name="Google Shape;570;p27">
              <a:extLst>
                <a:ext uri="{FF2B5EF4-FFF2-40B4-BE49-F238E27FC236}">
                  <a16:creationId xmlns:a16="http://schemas.microsoft.com/office/drawing/2014/main" id="{1D80BD4C-514B-4C3F-9044-4B92E1B038C3}"/>
                </a:ext>
              </a:extLst>
            </p:cNvPr>
            <p:cNvSpPr/>
            <p:nvPr/>
          </p:nvSpPr>
          <p:spPr>
            <a:xfrm>
              <a:off x="2894646" y="4821907"/>
              <a:ext cx="658432" cy="768142"/>
            </a:xfrm>
            <a:custGeom>
              <a:avLst/>
              <a:gdLst/>
              <a:ahLst/>
              <a:cxnLst/>
              <a:rect l="l" t="t" r="r" b="b"/>
              <a:pathLst>
                <a:path w="11913" h="13898" extrusionOk="0">
                  <a:moveTo>
                    <a:pt x="1" y="0"/>
                  </a:moveTo>
                  <a:lnTo>
                    <a:pt x="1" y="10853"/>
                  </a:lnTo>
                  <a:cubicBezTo>
                    <a:pt x="1" y="12507"/>
                    <a:pt x="1205" y="13897"/>
                    <a:pt x="2648" y="13897"/>
                  </a:cubicBezTo>
                  <a:lnTo>
                    <a:pt x="9265" y="13897"/>
                  </a:lnTo>
                  <a:cubicBezTo>
                    <a:pt x="10695" y="13897"/>
                    <a:pt x="11912" y="12507"/>
                    <a:pt x="11912" y="10853"/>
                  </a:cubicBezTo>
                  <a:lnTo>
                    <a:pt x="11912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1" name="Google Shape;571;p27">
              <a:extLst>
                <a:ext uri="{FF2B5EF4-FFF2-40B4-BE49-F238E27FC236}">
                  <a16:creationId xmlns:a16="http://schemas.microsoft.com/office/drawing/2014/main" id="{46BE8CA5-CDE1-4274-918B-09322F831DB0}"/>
                </a:ext>
              </a:extLst>
            </p:cNvPr>
            <p:cNvSpPr/>
            <p:nvPr/>
          </p:nvSpPr>
          <p:spPr>
            <a:xfrm>
              <a:off x="2927587" y="4821907"/>
              <a:ext cx="625491" cy="768142"/>
            </a:xfrm>
            <a:custGeom>
              <a:avLst/>
              <a:gdLst/>
              <a:ahLst/>
              <a:cxnLst/>
              <a:rect l="l" t="t" r="r" b="b"/>
              <a:pathLst>
                <a:path w="11317" h="13898" extrusionOk="0">
                  <a:moveTo>
                    <a:pt x="9768" y="0"/>
                  </a:moveTo>
                  <a:lnTo>
                    <a:pt x="9768" y="9860"/>
                  </a:lnTo>
                  <a:cubicBezTo>
                    <a:pt x="9768" y="11462"/>
                    <a:pt x="8669" y="12785"/>
                    <a:pt x="7174" y="12785"/>
                  </a:cubicBezTo>
                  <a:lnTo>
                    <a:pt x="609" y="12785"/>
                  </a:lnTo>
                  <a:cubicBezTo>
                    <a:pt x="397" y="12785"/>
                    <a:pt x="172" y="12785"/>
                    <a:pt x="0" y="12732"/>
                  </a:cubicBezTo>
                  <a:lnTo>
                    <a:pt x="0" y="12732"/>
                  </a:lnTo>
                  <a:cubicBezTo>
                    <a:pt x="503" y="13394"/>
                    <a:pt x="1218" y="13897"/>
                    <a:pt x="2052" y="13897"/>
                  </a:cubicBezTo>
                  <a:lnTo>
                    <a:pt x="8669" y="13897"/>
                  </a:lnTo>
                  <a:cubicBezTo>
                    <a:pt x="10099" y="13897"/>
                    <a:pt x="11316" y="12507"/>
                    <a:pt x="11316" y="10853"/>
                  </a:cubicBezTo>
                  <a:lnTo>
                    <a:pt x="1131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252" name="Google Shape;572;p27">
              <a:extLst>
                <a:ext uri="{FF2B5EF4-FFF2-40B4-BE49-F238E27FC236}">
                  <a16:creationId xmlns:a16="http://schemas.microsoft.com/office/drawing/2014/main" id="{B70FF2C3-E679-4C50-9037-629C23F46791}"/>
                </a:ext>
              </a:extLst>
            </p:cNvPr>
            <p:cNvGrpSpPr/>
            <p:nvPr/>
          </p:nvGrpSpPr>
          <p:grpSpPr>
            <a:xfrm>
              <a:off x="3041664" y="5111577"/>
              <a:ext cx="320455" cy="156580"/>
              <a:chOff x="2774143" y="4536556"/>
              <a:chExt cx="320455" cy="156580"/>
            </a:xfrm>
          </p:grpSpPr>
          <p:sp>
            <p:nvSpPr>
              <p:cNvPr id="256" name="Google Shape;573;p27">
                <a:extLst>
                  <a:ext uri="{FF2B5EF4-FFF2-40B4-BE49-F238E27FC236}">
                    <a16:creationId xmlns:a16="http://schemas.microsoft.com/office/drawing/2014/main" id="{1120E790-167B-44C9-ABF2-B9A6CC919A9C}"/>
                  </a:ext>
                </a:extLst>
              </p:cNvPr>
              <p:cNvSpPr/>
              <p:nvPr/>
            </p:nvSpPr>
            <p:spPr>
              <a:xfrm>
                <a:off x="2774143" y="4562865"/>
                <a:ext cx="112751" cy="98104"/>
              </a:xfrm>
              <a:custGeom>
                <a:avLst/>
                <a:gdLst/>
                <a:ahLst/>
                <a:cxnLst/>
                <a:rect l="l" t="t" r="r" b="b"/>
                <a:pathLst>
                  <a:path w="2040" h="1775" extrusionOk="0">
                    <a:moveTo>
                      <a:pt x="292" y="1"/>
                    </a:moveTo>
                    <a:cubicBezTo>
                      <a:pt x="173" y="1"/>
                      <a:pt x="94" y="14"/>
                      <a:pt x="67" y="27"/>
                    </a:cubicBezTo>
                    <a:cubicBezTo>
                      <a:pt x="27" y="40"/>
                      <a:pt x="1" y="67"/>
                      <a:pt x="1" y="107"/>
                    </a:cubicBezTo>
                    <a:cubicBezTo>
                      <a:pt x="1" y="146"/>
                      <a:pt x="27" y="173"/>
                      <a:pt x="54" y="186"/>
                    </a:cubicBezTo>
                    <a:cubicBezTo>
                      <a:pt x="94" y="199"/>
                      <a:pt x="147" y="212"/>
                      <a:pt x="226" y="212"/>
                    </a:cubicBezTo>
                    <a:cubicBezTo>
                      <a:pt x="279" y="226"/>
                      <a:pt x="319" y="239"/>
                      <a:pt x="345" y="252"/>
                    </a:cubicBezTo>
                    <a:cubicBezTo>
                      <a:pt x="385" y="265"/>
                      <a:pt x="411" y="292"/>
                      <a:pt x="451" y="358"/>
                    </a:cubicBezTo>
                    <a:lnTo>
                      <a:pt x="835" y="887"/>
                    </a:lnTo>
                    <a:lnTo>
                      <a:pt x="782" y="967"/>
                    </a:lnTo>
                    <a:lnTo>
                      <a:pt x="729" y="1033"/>
                    </a:lnTo>
                    <a:lnTo>
                      <a:pt x="636" y="1165"/>
                    </a:lnTo>
                    <a:cubicBezTo>
                      <a:pt x="597" y="1205"/>
                      <a:pt x="544" y="1271"/>
                      <a:pt x="477" y="1364"/>
                    </a:cubicBezTo>
                    <a:cubicBezTo>
                      <a:pt x="464" y="1390"/>
                      <a:pt x="438" y="1404"/>
                      <a:pt x="411" y="1417"/>
                    </a:cubicBezTo>
                    <a:cubicBezTo>
                      <a:pt x="385" y="1430"/>
                      <a:pt x="358" y="1443"/>
                      <a:pt x="319" y="1443"/>
                    </a:cubicBezTo>
                    <a:cubicBezTo>
                      <a:pt x="266" y="1443"/>
                      <a:pt x="213" y="1457"/>
                      <a:pt x="173" y="1470"/>
                    </a:cubicBezTo>
                    <a:cubicBezTo>
                      <a:pt x="120" y="1483"/>
                      <a:pt x="94" y="1509"/>
                      <a:pt x="94" y="1562"/>
                    </a:cubicBezTo>
                    <a:cubicBezTo>
                      <a:pt x="94" y="1576"/>
                      <a:pt x="94" y="1602"/>
                      <a:pt x="107" y="1615"/>
                    </a:cubicBezTo>
                    <a:cubicBezTo>
                      <a:pt x="120" y="1629"/>
                      <a:pt x="133" y="1642"/>
                      <a:pt x="147" y="1642"/>
                    </a:cubicBezTo>
                    <a:cubicBezTo>
                      <a:pt x="160" y="1655"/>
                      <a:pt x="186" y="1655"/>
                      <a:pt x="199" y="1668"/>
                    </a:cubicBezTo>
                    <a:lnTo>
                      <a:pt x="385" y="1668"/>
                    </a:lnTo>
                    <a:cubicBezTo>
                      <a:pt x="438" y="1655"/>
                      <a:pt x="491" y="1655"/>
                      <a:pt x="544" y="1655"/>
                    </a:cubicBezTo>
                    <a:cubicBezTo>
                      <a:pt x="570" y="1655"/>
                      <a:pt x="597" y="1655"/>
                      <a:pt x="623" y="1668"/>
                    </a:cubicBezTo>
                    <a:lnTo>
                      <a:pt x="822" y="1668"/>
                    </a:lnTo>
                    <a:cubicBezTo>
                      <a:pt x="848" y="1668"/>
                      <a:pt x="888" y="1655"/>
                      <a:pt x="927" y="1655"/>
                    </a:cubicBezTo>
                    <a:cubicBezTo>
                      <a:pt x="954" y="1642"/>
                      <a:pt x="980" y="1615"/>
                      <a:pt x="980" y="1562"/>
                    </a:cubicBezTo>
                    <a:cubicBezTo>
                      <a:pt x="980" y="1549"/>
                      <a:pt x="967" y="1536"/>
                      <a:pt x="954" y="1509"/>
                    </a:cubicBezTo>
                    <a:cubicBezTo>
                      <a:pt x="927" y="1483"/>
                      <a:pt x="874" y="1470"/>
                      <a:pt x="808" y="1470"/>
                    </a:cubicBezTo>
                    <a:cubicBezTo>
                      <a:pt x="769" y="1470"/>
                      <a:pt x="755" y="1470"/>
                      <a:pt x="742" y="1457"/>
                    </a:cubicBezTo>
                    <a:cubicBezTo>
                      <a:pt x="742" y="1457"/>
                      <a:pt x="729" y="1443"/>
                      <a:pt x="729" y="1430"/>
                    </a:cubicBezTo>
                    <a:cubicBezTo>
                      <a:pt x="729" y="1417"/>
                      <a:pt x="742" y="1404"/>
                      <a:pt x="755" y="1377"/>
                    </a:cubicBezTo>
                    <a:cubicBezTo>
                      <a:pt x="782" y="1351"/>
                      <a:pt x="795" y="1324"/>
                      <a:pt x="808" y="1311"/>
                    </a:cubicBezTo>
                    <a:cubicBezTo>
                      <a:pt x="835" y="1271"/>
                      <a:pt x="861" y="1245"/>
                      <a:pt x="888" y="1218"/>
                    </a:cubicBezTo>
                    <a:cubicBezTo>
                      <a:pt x="901" y="1179"/>
                      <a:pt x="941" y="1139"/>
                      <a:pt x="980" y="1086"/>
                    </a:cubicBezTo>
                    <a:cubicBezTo>
                      <a:pt x="1007" y="1126"/>
                      <a:pt x="1047" y="1165"/>
                      <a:pt x="1086" y="1218"/>
                    </a:cubicBezTo>
                    <a:cubicBezTo>
                      <a:pt x="1113" y="1258"/>
                      <a:pt x="1152" y="1298"/>
                      <a:pt x="1179" y="1337"/>
                    </a:cubicBezTo>
                    <a:cubicBezTo>
                      <a:pt x="1205" y="1377"/>
                      <a:pt x="1219" y="1417"/>
                      <a:pt x="1245" y="1457"/>
                    </a:cubicBezTo>
                    <a:cubicBezTo>
                      <a:pt x="1258" y="1483"/>
                      <a:pt x="1272" y="1496"/>
                      <a:pt x="1272" y="1509"/>
                    </a:cubicBezTo>
                    <a:cubicBezTo>
                      <a:pt x="1272" y="1536"/>
                      <a:pt x="1258" y="1549"/>
                      <a:pt x="1258" y="1549"/>
                    </a:cubicBezTo>
                    <a:lnTo>
                      <a:pt x="1205" y="1562"/>
                    </a:lnTo>
                    <a:cubicBezTo>
                      <a:pt x="1179" y="1576"/>
                      <a:pt x="1166" y="1589"/>
                      <a:pt x="1152" y="1602"/>
                    </a:cubicBezTo>
                    <a:cubicBezTo>
                      <a:pt x="1152" y="1629"/>
                      <a:pt x="1152" y="1642"/>
                      <a:pt x="1152" y="1655"/>
                    </a:cubicBezTo>
                    <a:cubicBezTo>
                      <a:pt x="1152" y="1682"/>
                      <a:pt x="1166" y="1708"/>
                      <a:pt x="1179" y="1734"/>
                    </a:cubicBezTo>
                    <a:cubicBezTo>
                      <a:pt x="1219" y="1761"/>
                      <a:pt x="1258" y="1774"/>
                      <a:pt x="1324" y="1774"/>
                    </a:cubicBezTo>
                    <a:cubicBezTo>
                      <a:pt x="1364" y="1774"/>
                      <a:pt x="1404" y="1774"/>
                      <a:pt x="1444" y="1761"/>
                    </a:cubicBezTo>
                    <a:lnTo>
                      <a:pt x="1708" y="1761"/>
                    </a:lnTo>
                    <a:cubicBezTo>
                      <a:pt x="1761" y="1774"/>
                      <a:pt x="1814" y="1774"/>
                      <a:pt x="1867" y="1774"/>
                    </a:cubicBezTo>
                    <a:cubicBezTo>
                      <a:pt x="1907" y="1774"/>
                      <a:pt x="1947" y="1761"/>
                      <a:pt x="1986" y="1761"/>
                    </a:cubicBezTo>
                    <a:cubicBezTo>
                      <a:pt x="2013" y="1748"/>
                      <a:pt x="2039" y="1721"/>
                      <a:pt x="2039" y="1668"/>
                    </a:cubicBezTo>
                    <a:cubicBezTo>
                      <a:pt x="2039" y="1642"/>
                      <a:pt x="2013" y="1615"/>
                      <a:pt x="1986" y="1602"/>
                    </a:cubicBezTo>
                    <a:cubicBezTo>
                      <a:pt x="1960" y="1589"/>
                      <a:pt x="1933" y="1576"/>
                      <a:pt x="1880" y="1576"/>
                    </a:cubicBezTo>
                    <a:lnTo>
                      <a:pt x="1774" y="1576"/>
                    </a:lnTo>
                    <a:cubicBezTo>
                      <a:pt x="1735" y="1562"/>
                      <a:pt x="1708" y="1562"/>
                      <a:pt x="1669" y="1549"/>
                    </a:cubicBezTo>
                    <a:cubicBezTo>
                      <a:pt x="1655" y="1536"/>
                      <a:pt x="1629" y="1536"/>
                      <a:pt x="1602" y="1509"/>
                    </a:cubicBezTo>
                    <a:cubicBezTo>
                      <a:pt x="1589" y="1496"/>
                      <a:pt x="1563" y="1457"/>
                      <a:pt x="1523" y="1417"/>
                    </a:cubicBezTo>
                    <a:cubicBezTo>
                      <a:pt x="1483" y="1364"/>
                      <a:pt x="1430" y="1298"/>
                      <a:pt x="1364" y="1218"/>
                    </a:cubicBezTo>
                    <a:cubicBezTo>
                      <a:pt x="1298" y="1126"/>
                      <a:pt x="1219" y="1020"/>
                      <a:pt x="1126" y="887"/>
                    </a:cubicBezTo>
                    <a:cubicBezTo>
                      <a:pt x="1179" y="808"/>
                      <a:pt x="1219" y="742"/>
                      <a:pt x="1272" y="676"/>
                    </a:cubicBezTo>
                    <a:cubicBezTo>
                      <a:pt x="1311" y="609"/>
                      <a:pt x="1364" y="543"/>
                      <a:pt x="1430" y="464"/>
                    </a:cubicBezTo>
                    <a:cubicBezTo>
                      <a:pt x="1470" y="424"/>
                      <a:pt x="1510" y="384"/>
                      <a:pt x="1549" y="371"/>
                    </a:cubicBezTo>
                    <a:cubicBezTo>
                      <a:pt x="1576" y="358"/>
                      <a:pt x="1629" y="345"/>
                      <a:pt x="1682" y="345"/>
                    </a:cubicBezTo>
                    <a:lnTo>
                      <a:pt x="1933" y="345"/>
                    </a:lnTo>
                    <a:cubicBezTo>
                      <a:pt x="1960" y="345"/>
                      <a:pt x="1986" y="332"/>
                      <a:pt x="1999" y="318"/>
                    </a:cubicBezTo>
                    <a:cubicBezTo>
                      <a:pt x="2013" y="292"/>
                      <a:pt x="2013" y="279"/>
                      <a:pt x="2013" y="252"/>
                    </a:cubicBezTo>
                    <a:cubicBezTo>
                      <a:pt x="2013" y="173"/>
                      <a:pt x="1986" y="133"/>
                      <a:pt x="1933" y="133"/>
                    </a:cubicBezTo>
                    <a:lnTo>
                      <a:pt x="1245" y="133"/>
                    </a:lnTo>
                    <a:cubicBezTo>
                      <a:pt x="1192" y="133"/>
                      <a:pt x="1152" y="146"/>
                      <a:pt x="1126" y="159"/>
                    </a:cubicBezTo>
                    <a:cubicBezTo>
                      <a:pt x="1086" y="186"/>
                      <a:pt x="1073" y="212"/>
                      <a:pt x="1073" y="252"/>
                    </a:cubicBezTo>
                    <a:cubicBezTo>
                      <a:pt x="1073" y="279"/>
                      <a:pt x="1086" y="305"/>
                      <a:pt x="1099" y="318"/>
                    </a:cubicBezTo>
                    <a:cubicBezTo>
                      <a:pt x="1126" y="332"/>
                      <a:pt x="1139" y="332"/>
                      <a:pt x="1152" y="345"/>
                    </a:cubicBezTo>
                    <a:cubicBezTo>
                      <a:pt x="1166" y="345"/>
                      <a:pt x="1179" y="358"/>
                      <a:pt x="1179" y="358"/>
                    </a:cubicBezTo>
                    <a:cubicBezTo>
                      <a:pt x="1179" y="371"/>
                      <a:pt x="1166" y="398"/>
                      <a:pt x="1139" y="437"/>
                    </a:cubicBezTo>
                    <a:cubicBezTo>
                      <a:pt x="1126" y="464"/>
                      <a:pt x="1099" y="504"/>
                      <a:pt x="1073" y="543"/>
                    </a:cubicBezTo>
                    <a:lnTo>
                      <a:pt x="980" y="689"/>
                    </a:lnTo>
                    <a:cubicBezTo>
                      <a:pt x="941" y="636"/>
                      <a:pt x="901" y="583"/>
                      <a:pt x="861" y="530"/>
                    </a:cubicBezTo>
                    <a:cubicBezTo>
                      <a:pt x="835" y="490"/>
                      <a:pt x="808" y="437"/>
                      <a:pt x="782" y="411"/>
                    </a:cubicBezTo>
                    <a:cubicBezTo>
                      <a:pt x="755" y="371"/>
                      <a:pt x="729" y="332"/>
                      <a:pt x="716" y="305"/>
                    </a:cubicBezTo>
                    <a:cubicBezTo>
                      <a:pt x="702" y="279"/>
                      <a:pt x="702" y="265"/>
                      <a:pt x="702" y="252"/>
                    </a:cubicBezTo>
                    <a:cubicBezTo>
                      <a:pt x="702" y="239"/>
                      <a:pt x="702" y="226"/>
                      <a:pt x="729" y="226"/>
                    </a:cubicBezTo>
                    <a:lnTo>
                      <a:pt x="808" y="226"/>
                    </a:lnTo>
                    <a:cubicBezTo>
                      <a:pt x="848" y="226"/>
                      <a:pt x="888" y="212"/>
                      <a:pt x="901" y="186"/>
                    </a:cubicBezTo>
                    <a:cubicBezTo>
                      <a:pt x="927" y="173"/>
                      <a:pt x="941" y="146"/>
                      <a:pt x="941" y="120"/>
                    </a:cubicBezTo>
                    <a:cubicBezTo>
                      <a:pt x="941" y="107"/>
                      <a:pt x="941" y="93"/>
                      <a:pt x="927" y="80"/>
                    </a:cubicBezTo>
                    <a:cubicBezTo>
                      <a:pt x="927" y="67"/>
                      <a:pt x="927" y="54"/>
                      <a:pt x="901" y="40"/>
                    </a:cubicBezTo>
                    <a:cubicBezTo>
                      <a:pt x="901" y="27"/>
                      <a:pt x="874" y="27"/>
                      <a:pt x="848" y="14"/>
                    </a:cubicBezTo>
                    <a:cubicBezTo>
                      <a:pt x="822" y="1"/>
                      <a:pt x="782" y="1"/>
                      <a:pt x="729" y="1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7" name="Google Shape;574;p27">
                <a:extLst>
                  <a:ext uri="{FF2B5EF4-FFF2-40B4-BE49-F238E27FC236}">
                    <a16:creationId xmlns:a16="http://schemas.microsoft.com/office/drawing/2014/main" id="{88A7C46A-1524-4E67-88DD-E496954265FE}"/>
                  </a:ext>
                </a:extLst>
              </p:cNvPr>
              <p:cNvSpPr/>
              <p:nvPr/>
            </p:nvSpPr>
            <p:spPr>
              <a:xfrm>
                <a:off x="2897782" y="4536556"/>
                <a:ext cx="65882" cy="66600"/>
              </a:xfrm>
              <a:custGeom>
                <a:avLst/>
                <a:gdLst/>
                <a:ahLst/>
                <a:cxnLst/>
                <a:rect l="l" t="t" r="r" b="b"/>
                <a:pathLst>
                  <a:path w="1192" h="1205" extrusionOk="0">
                    <a:moveTo>
                      <a:pt x="596" y="0"/>
                    </a:moveTo>
                    <a:cubicBezTo>
                      <a:pt x="557" y="0"/>
                      <a:pt x="530" y="13"/>
                      <a:pt x="504" y="40"/>
                    </a:cubicBezTo>
                    <a:cubicBezTo>
                      <a:pt x="477" y="53"/>
                      <a:pt x="477" y="80"/>
                      <a:pt x="477" y="106"/>
                    </a:cubicBezTo>
                    <a:cubicBezTo>
                      <a:pt x="477" y="159"/>
                      <a:pt x="477" y="212"/>
                      <a:pt x="477" y="278"/>
                    </a:cubicBezTo>
                    <a:cubicBezTo>
                      <a:pt x="477" y="331"/>
                      <a:pt x="477" y="410"/>
                      <a:pt x="477" y="490"/>
                    </a:cubicBezTo>
                    <a:lnTo>
                      <a:pt x="93" y="490"/>
                    </a:lnTo>
                    <a:cubicBezTo>
                      <a:pt x="67" y="490"/>
                      <a:pt x="54" y="503"/>
                      <a:pt x="27" y="516"/>
                    </a:cubicBezTo>
                    <a:cubicBezTo>
                      <a:pt x="1" y="543"/>
                      <a:pt x="1" y="569"/>
                      <a:pt x="1" y="609"/>
                    </a:cubicBezTo>
                    <a:cubicBezTo>
                      <a:pt x="1" y="649"/>
                      <a:pt x="1" y="688"/>
                      <a:pt x="27" y="702"/>
                    </a:cubicBezTo>
                    <a:cubicBezTo>
                      <a:pt x="54" y="728"/>
                      <a:pt x="80" y="728"/>
                      <a:pt x="93" y="728"/>
                    </a:cubicBezTo>
                    <a:lnTo>
                      <a:pt x="252" y="728"/>
                    </a:lnTo>
                    <a:cubicBezTo>
                      <a:pt x="318" y="728"/>
                      <a:pt x="398" y="728"/>
                      <a:pt x="477" y="715"/>
                    </a:cubicBezTo>
                    <a:lnTo>
                      <a:pt x="477" y="715"/>
                    </a:lnTo>
                    <a:cubicBezTo>
                      <a:pt x="477" y="781"/>
                      <a:pt x="464" y="860"/>
                      <a:pt x="464" y="940"/>
                    </a:cubicBezTo>
                    <a:cubicBezTo>
                      <a:pt x="464" y="1006"/>
                      <a:pt x="464" y="1072"/>
                      <a:pt x="464" y="1112"/>
                    </a:cubicBezTo>
                    <a:cubicBezTo>
                      <a:pt x="464" y="1125"/>
                      <a:pt x="477" y="1152"/>
                      <a:pt x="490" y="1165"/>
                    </a:cubicBezTo>
                    <a:cubicBezTo>
                      <a:pt x="517" y="1191"/>
                      <a:pt x="543" y="1205"/>
                      <a:pt x="583" y="1205"/>
                    </a:cubicBezTo>
                    <a:cubicBezTo>
                      <a:pt x="636" y="1205"/>
                      <a:pt x="662" y="1191"/>
                      <a:pt x="689" y="1165"/>
                    </a:cubicBezTo>
                    <a:cubicBezTo>
                      <a:pt x="702" y="1138"/>
                      <a:pt x="715" y="1125"/>
                      <a:pt x="715" y="1112"/>
                    </a:cubicBezTo>
                    <a:lnTo>
                      <a:pt x="715" y="715"/>
                    </a:lnTo>
                    <a:lnTo>
                      <a:pt x="1086" y="715"/>
                    </a:lnTo>
                    <a:cubicBezTo>
                      <a:pt x="1112" y="715"/>
                      <a:pt x="1139" y="715"/>
                      <a:pt x="1165" y="688"/>
                    </a:cubicBezTo>
                    <a:cubicBezTo>
                      <a:pt x="1179" y="662"/>
                      <a:pt x="1192" y="635"/>
                      <a:pt x="1192" y="596"/>
                    </a:cubicBezTo>
                    <a:cubicBezTo>
                      <a:pt x="1192" y="543"/>
                      <a:pt x="1192" y="516"/>
                      <a:pt x="1165" y="503"/>
                    </a:cubicBezTo>
                    <a:cubicBezTo>
                      <a:pt x="1152" y="477"/>
                      <a:pt x="1139" y="477"/>
                      <a:pt x="1112" y="477"/>
                    </a:cubicBezTo>
                    <a:lnTo>
                      <a:pt x="940" y="477"/>
                    </a:lnTo>
                    <a:cubicBezTo>
                      <a:pt x="874" y="490"/>
                      <a:pt x="808" y="490"/>
                      <a:pt x="715" y="490"/>
                    </a:cubicBezTo>
                    <a:lnTo>
                      <a:pt x="715" y="278"/>
                    </a:lnTo>
                    <a:cubicBezTo>
                      <a:pt x="715" y="212"/>
                      <a:pt x="729" y="159"/>
                      <a:pt x="729" y="106"/>
                    </a:cubicBezTo>
                    <a:cubicBezTo>
                      <a:pt x="729" y="80"/>
                      <a:pt x="715" y="53"/>
                      <a:pt x="689" y="40"/>
                    </a:cubicBezTo>
                    <a:cubicBezTo>
                      <a:pt x="662" y="13"/>
                      <a:pt x="636" y="0"/>
                      <a:pt x="596" y="0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8" name="Google Shape;575;p27">
                <a:extLst>
                  <a:ext uri="{FF2B5EF4-FFF2-40B4-BE49-F238E27FC236}">
                    <a16:creationId xmlns:a16="http://schemas.microsoft.com/office/drawing/2014/main" id="{BADDB4E0-619F-41C3-9B5E-847A331F9A0D}"/>
                  </a:ext>
                </a:extLst>
              </p:cNvPr>
              <p:cNvSpPr/>
              <p:nvPr/>
            </p:nvSpPr>
            <p:spPr>
              <a:xfrm>
                <a:off x="2967311" y="4565794"/>
                <a:ext cx="127287" cy="127342"/>
              </a:xfrm>
              <a:custGeom>
                <a:avLst/>
                <a:gdLst/>
                <a:ahLst/>
                <a:cxnLst/>
                <a:rect l="l" t="t" r="r" b="b"/>
                <a:pathLst>
                  <a:path w="2303" h="2304" extrusionOk="0">
                    <a:moveTo>
                      <a:pt x="225" y="1"/>
                    </a:moveTo>
                    <a:cubicBezTo>
                      <a:pt x="172" y="1"/>
                      <a:pt x="119" y="14"/>
                      <a:pt x="66" y="40"/>
                    </a:cubicBezTo>
                    <a:cubicBezTo>
                      <a:pt x="27" y="54"/>
                      <a:pt x="0" y="80"/>
                      <a:pt x="0" y="133"/>
                    </a:cubicBezTo>
                    <a:cubicBezTo>
                      <a:pt x="0" y="173"/>
                      <a:pt x="27" y="199"/>
                      <a:pt x="79" y="212"/>
                    </a:cubicBezTo>
                    <a:cubicBezTo>
                      <a:pt x="119" y="212"/>
                      <a:pt x="199" y="226"/>
                      <a:pt x="291" y="226"/>
                    </a:cubicBezTo>
                    <a:lnTo>
                      <a:pt x="371" y="226"/>
                    </a:lnTo>
                    <a:cubicBezTo>
                      <a:pt x="384" y="226"/>
                      <a:pt x="397" y="239"/>
                      <a:pt x="424" y="239"/>
                    </a:cubicBezTo>
                    <a:cubicBezTo>
                      <a:pt x="437" y="252"/>
                      <a:pt x="450" y="252"/>
                      <a:pt x="450" y="279"/>
                    </a:cubicBezTo>
                    <a:cubicBezTo>
                      <a:pt x="463" y="292"/>
                      <a:pt x="477" y="305"/>
                      <a:pt x="490" y="331"/>
                    </a:cubicBezTo>
                    <a:lnTo>
                      <a:pt x="1231" y="1655"/>
                    </a:lnTo>
                    <a:cubicBezTo>
                      <a:pt x="1191" y="1734"/>
                      <a:pt x="1165" y="1801"/>
                      <a:pt x="1125" y="1854"/>
                    </a:cubicBezTo>
                    <a:cubicBezTo>
                      <a:pt x="1099" y="1906"/>
                      <a:pt x="1059" y="1946"/>
                      <a:pt x="1019" y="1986"/>
                    </a:cubicBezTo>
                    <a:cubicBezTo>
                      <a:pt x="993" y="2012"/>
                      <a:pt x="953" y="2039"/>
                      <a:pt x="913" y="2065"/>
                    </a:cubicBezTo>
                    <a:cubicBezTo>
                      <a:pt x="874" y="2079"/>
                      <a:pt x="821" y="2092"/>
                      <a:pt x="781" y="2092"/>
                    </a:cubicBezTo>
                    <a:cubicBezTo>
                      <a:pt x="715" y="2092"/>
                      <a:pt x="649" y="2079"/>
                      <a:pt x="609" y="2039"/>
                    </a:cubicBezTo>
                    <a:cubicBezTo>
                      <a:pt x="556" y="2012"/>
                      <a:pt x="529" y="1973"/>
                      <a:pt x="529" y="1933"/>
                    </a:cubicBezTo>
                    <a:cubicBezTo>
                      <a:pt x="529" y="1906"/>
                      <a:pt x="543" y="1893"/>
                      <a:pt x="556" y="1867"/>
                    </a:cubicBezTo>
                    <a:cubicBezTo>
                      <a:pt x="556" y="1854"/>
                      <a:pt x="582" y="1840"/>
                      <a:pt x="609" y="1840"/>
                    </a:cubicBezTo>
                    <a:lnTo>
                      <a:pt x="649" y="1840"/>
                    </a:lnTo>
                    <a:cubicBezTo>
                      <a:pt x="662" y="1827"/>
                      <a:pt x="675" y="1827"/>
                      <a:pt x="702" y="1814"/>
                    </a:cubicBezTo>
                    <a:cubicBezTo>
                      <a:pt x="715" y="1814"/>
                      <a:pt x="728" y="1801"/>
                      <a:pt x="728" y="1787"/>
                    </a:cubicBezTo>
                    <a:cubicBezTo>
                      <a:pt x="741" y="1761"/>
                      <a:pt x="754" y="1748"/>
                      <a:pt x="754" y="1721"/>
                    </a:cubicBezTo>
                    <a:cubicBezTo>
                      <a:pt x="754" y="1681"/>
                      <a:pt x="728" y="1655"/>
                      <a:pt x="702" y="1629"/>
                    </a:cubicBezTo>
                    <a:cubicBezTo>
                      <a:pt x="675" y="1615"/>
                      <a:pt x="649" y="1602"/>
                      <a:pt x="609" y="1602"/>
                    </a:cubicBezTo>
                    <a:cubicBezTo>
                      <a:pt x="582" y="1602"/>
                      <a:pt x="543" y="1615"/>
                      <a:pt x="516" y="1629"/>
                    </a:cubicBezTo>
                    <a:cubicBezTo>
                      <a:pt x="477" y="1642"/>
                      <a:pt x="450" y="1655"/>
                      <a:pt x="424" y="1681"/>
                    </a:cubicBezTo>
                    <a:cubicBezTo>
                      <a:pt x="397" y="1708"/>
                      <a:pt x="371" y="1748"/>
                      <a:pt x="357" y="1787"/>
                    </a:cubicBezTo>
                    <a:cubicBezTo>
                      <a:pt x="344" y="1827"/>
                      <a:pt x="331" y="1880"/>
                      <a:pt x="331" y="1933"/>
                    </a:cubicBezTo>
                    <a:cubicBezTo>
                      <a:pt x="331" y="1986"/>
                      <a:pt x="344" y="2039"/>
                      <a:pt x="371" y="2092"/>
                    </a:cubicBezTo>
                    <a:cubicBezTo>
                      <a:pt x="397" y="2131"/>
                      <a:pt x="424" y="2171"/>
                      <a:pt x="463" y="2198"/>
                    </a:cubicBezTo>
                    <a:cubicBezTo>
                      <a:pt x="503" y="2237"/>
                      <a:pt x="543" y="2264"/>
                      <a:pt x="582" y="2277"/>
                    </a:cubicBezTo>
                    <a:cubicBezTo>
                      <a:pt x="635" y="2290"/>
                      <a:pt x="688" y="2304"/>
                      <a:pt x="741" y="2304"/>
                    </a:cubicBezTo>
                    <a:cubicBezTo>
                      <a:pt x="847" y="2304"/>
                      <a:pt x="927" y="2277"/>
                      <a:pt x="1006" y="2237"/>
                    </a:cubicBezTo>
                    <a:cubicBezTo>
                      <a:pt x="1085" y="2198"/>
                      <a:pt x="1165" y="2145"/>
                      <a:pt x="1244" y="2052"/>
                    </a:cubicBezTo>
                    <a:cubicBezTo>
                      <a:pt x="1297" y="1986"/>
                      <a:pt x="1350" y="1906"/>
                      <a:pt x="1403" y="1801"/>
                    </a:cubicBezTo>
                    <a:cubicBezTo>
                      <a:pt x="1443" y="1695"/>
                      <a:pt x="1496" y="1589"/>
                      <a:pt x="1535" y="1443"/>
                    </a:cubicBezTo>
                    <a:lnTo>
                      <a:pt x="1919" y="371"/>
                    </a:lnTo>
                    <a:cubicBezTo>
                      <a:pt x="1932" y="331"/>
                      <a:pt x="1959" y="305"/>
                      <a:pt x="1972" y="305"/>
                    </a:cubicBezTo>
                    <a:cubicBezTo>
                      <a:pt x="1999" y="292"/>
                      <a:pt x="2038" y="279"/>
                      <a:pt x="2091" y="279"/>
                    </a:cubicBezTo>
                    <a:cubicBezTo>
                      <a:pt x="2144" y="279"/>
                      <a:pt x="2197" y="265"/>
                      <a:pt x="2237" y="252"/>
                    </a:cubicBezTo>
                    <a:cubicBezTo>
                      <a:pt x="2277" y="252"/>
                      <a:pt x="2303" y="212"/>
                      <a:pt x="2303" y="173"/>
                    </a:cubicBezTo>
                    <a:cubicBezTo>
                      <a:pt x="2303" y="133"/>
                      <a:pt x="2277" y="106"/>
                      <a:pt x="2237" y="93"/>
                    </a:cubicBezTo>
                    <a:cubicBezTo>
                      <a:pt x="2197" y="80"/>
                      <a:pt x="2157" y="67"/>
                      <a:pt x="2091" y="67"/>
                    </a:cubicBezTo>
                    <a:lnTo>
                      <a:pt x="1469" y="67"/>
                    </a:lnTo>
                    <a:cubicBezTo>
                      <a:pt x="1403" y="67"/>
                      <a:pt x="1377" y="80"/>
                      <a:pt x="1350" y="93"/>
                    </a:cubicBezTo>
                    <a:cubicBezTo>
                      <a:pt x="1337" y="106"/>
                      <a:pt x="1337" y="133"/>
                      <a:pt x="1337" y="173"/>
                    </a:cubicBezTo>
                    <a:cubicBezTo>
                      <a:pt x="1337" y="199"/>
                      <a:pt x="1337" y="226"/>
                      <a:pt x="1363" y="252"/>
                    </a:cubicBezTo>
                    <a:cubicBezTo>
                      <a:pt x="1390" y="265"/>
                      <a:pt x="1443" y="279"/>
                      <a:pt x="1496" y="279"/>
                    </a:cubicBezTo>
                    <a:cubicBezTo>
                      <a:pt x="1562" y="279"/>
                      <a:pt x="1602" y="292"/>
                      <a:pt x="1615" y="305"/>
                    </a:cubicBezTo>
                    <a:cubicBezTo>
                      <a:pt x="1628" y="305"/>
                      <a:pt x="1641" y="318"/>
                      <a:pt x="1641" y="345"/>
                    </a:cubicBezTo>
                    <a:cubicBezTo>
                      <a:pt x="1641" y="384"/>
                      <a:pt x="1628" y="424"/>
                      <a:pt x="1615" y="490"/>
                    </a:cubicBezTo>
                    <a:lnTo>
                      <a:pt x="1324" y="1364"/>
                    </a:lnTo>
                    <a:lnTo>
                      <a:pt x="807" y="384"/>
                    </a:lnTo>
                    <a:cubicBezTo>
                      <a:pt x="794" y="358"/>
                      <a:pt x="794" y="331"/>
                      <a:pt x="781" y="318"/>
                    </a:cubicBezTo>
                    <a:cubicBezTo>
                      <a:pt x="781" y="292"/>
                      <a:pt x="781" y="279"/>
                      <a:pt x="781" y="265"/>
                    </a:cubicBezTo>
                    <a:cubicBezTo>
                      <a:pt x="781" y="239"/>
                      <a:pt x="781" y="226"/>
                      <a:pt x="781" y="226"/>
                    </a:cubicBezTo>
                    <a:cubicBezTo>
                      <a:pt x="794" y="226"/>
                      <a:pt x="807" y="212"/>
                      <a:pt x="821" y="212"/>
                    </a:cubicBezTo>
                    <a:cubicBezTo>
                      <a:pt x="874" y="212"/>
                      <a:pt x="900" y="199"/>
                      <a:pt x="927" y="186"/>
                    </a:cubicBezTo>
                    <a:cubicBezTo>
                      <a:pt x="940" y="159"/>
                      <a:pt x="953" y="133"/>
                      <a:pt x="953" y="106"/>
                    </a:cubicBezTo>
                    <a:cubicBezTo>
                      <a:pt x="953" y="80"/>
                      <a:pt x="940" y="54"/>
                      <a:pt x="913" y="40"/>
                    </a:cubicBezTo>
                    <a:cubicBezTo>
                      <a:pt x="900" y="14"/>
                      <a:pt x="860" y="1"/>
                      <a:pt x="794" y="1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253" name="Google Shape;576;p27">
              <a:extLst>
                <a:ext uri="{FF2B5EF4-FFF2-40B4-BE49-F238E27FC236}">
                  <a16:creationId xmlns:a16="http://schemas.microsoft.com/office/drawing/2014/main" id="{50ED4864-BADE-4436-8E46-6281E44C4D4E}"/>
                </a:ext>
              </a:extLst>
            </p:cNvPr>
            <p:cNvSpPr/>
            <p:nvPr/>
          </p:nvSpPr>
          <p:spPr>
            <a:xfrm>
              <a:off x="3028510" y="5577559"/>
              <a:ext cx="389985" cy="49024"/>
            </a:xfrm>
            <a:custGeom>
              <a:avLst/>
              <a:gdLst/>
              <a:ahLst/>
              <a:cxnLst/>
              <a:rect l="l" t="t" r="r" b="b"/>
              <a:pathLst>
                <a:path w="7056" h="887" extrusionOk="0">
                  <a:moveTo>
                    <a:pt x="1" y="0"/>
                  </a:moveTo>
                  <a:lnTo>
                    <a:pt x="1" y="887"/>
                  </a:lnTo>
                  <a:lnTo>
                    <a:pt x="7055" y="887"/>
                  </a:lnTo>
                  <a:lnTo>
                    <a:pt x="7055" y="0"/>
                  </a:lnTo>
                  <a:close/>
                </a:path>
              </a:pathLst>
            </a:custGeom>
            <a:solidFill>
              <a:srgbClr val="8D7D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255" name="Google Shape;578;p27">
            <a:extLst>
              <a:ext uri="{FF2B5EF4-FFF2-40B4-BE49-F238E27FC236}">
                <a16:creationId xmlns:a16="http://schemas.microsoft.com/office/drawing/2014/main" id="{27AAD147-CCE9-43EB-8C97-269689984BB9}"/>
              </a:ext>
            </a:extLst>
          </p:cNvPr>
          <p:cNvSpPr/>
          <p:nvPr/>
        </p:nvSpPr>
        <p:spPr>
          <a:xfrm>
            <a:off x="3307961" y="6418000"/>
            <a:ext cx="265628" cy="164649"/>
          </a:xfrm>
          <a:custGeom>
            <a:avLst/>
            <a:gdLst/>
            <a:ahLst/>
            <a:cxnLst/>
            <a:rect l="l" t="t" r="r" b="b"/>
            <a:pathLst>
              <a:path w="4806" h="2979" extrusionOk="0">
                <a:moveTo>
                  <a:pt x="1" y="1"/>
                </a:moveTo>
                <a:lnTo>
                  <a:pt x="1" y="2978"/>
                </a:lnTo>
                <a:lnTo>
                  <a:pt x="4805" y="2978"/>
                </a:lnTo>
                <a:lnTo>
                  <a:pt x="4805" y="1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F72B040B-9D26-4535-81AC-224AA70D44B5}"/>
              </a:ext>
            </a:extLst>
          </p:cNvPr>
          <p:cNvGrpSpPr/>
          <p:nvPr userDrawn="1"/>
        </p:nvGrpSpPr>
        <p:grpSpPr>
          <a:xfrm>
            <a:off x="1524301" y="5626805"/>
            <a:ext cx="9320239" cy="1231195"/>
            <a:chOff x="1524301" y="5626805"/>
            <a:chExt cx="9320239" cy="1231195"/>
          </a:xfrm>
        </p:grpSpPr>
        <p:sp>
          <p:nvSpPr>
            <p:cNvPr id="254" name="Google Shape;577;p27">
              <a:extLst>
                <a:ext uri="{FF2B5EF4-FFF2-40B4-BE49-F238E27FC236}">
                  <a16:creationId xmlns:a16="http://schemas.microsoft.com/office/drawing/2014/main" id="{1F1FE917-12C4-4F03-BFC9-63C483556F98}"/>
                </a:ext>
              </a:extLst>
            </p:cNvPr>
            <p:cNvSpPr/>
            <p:nvPr/>
          </p:nvSpPr>
          <p:spPr>
            <a:xfrm>
              <a:off x="3307961" y="6403010"/>
              <a:ext cx="265628" cy="451390"/>
            </a:xfrm>
            <a:custGeom>
              <a:avLst/>
              <a:gdLst/>
              <a:ahLst/>
              <a:cxnLst/>
              <a:rect l="l" t="t" r="r" b="b"/>
              <a:pathLst>
                <a:path w="4806" h="8167" extrusionOk="0">
                  <a:moveTo>
                    <a:pt x="1" y="1"/>
                  </a:moveTo>
                  <a:lnTo>
                    <a:pt x="1" y="8167"/>
                  </a:lnTo>
                  <a:lnTo>
                    <a:pt x="4805" y="8167"/>
                  </a:lnTo>
                  <a:lnTo>
                    <a:pt x="4805" y="1"/>
                  </a:lnTo>
                  <a:close/>
                </a:path>
              </a:pathLst>
            </a:custGeom>
            <a:solidFill>
              <a:srgbClr val="CECC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285" name="Google Shape;579;p27">
              <a:extLst>
                <a:ext uri="{FF2B5EF4-FFF2-40B4-BE49-F238E27FC236}">
                  <a16:creationId xmlns:a16="http://schemas.microsoft.com/office/drawing/2014/main" id="{F0A4A0F2-3BA1-43AA-88EB-3A3835904711}"/>
                </a:ext>
              </a:extLst>
            </p:cNvPr>
            <p:cNvGrpSpPr/>
            <p:nvPr userDrawn="1"/>
          </p:nvGrpSpPr>
          <p:grpSpPr>
            <a:xfrm>
              <a:off x="1524301" y="5626805"/>
              <a:ext cx="9320239" cy="1231195"/>
              <a:chOff x="929285" y="5051507"/>
              <a:chExt cx="7315206" cy="1231195"/>
            </a:xfrm>
          </p:grpSpPr>
          <p:sp>
            <p:nvSpPr>
              <p:cNvPr id="286" name="Google Shape;580;p27">
                <a:extLst>
                  <a:ext uri="{FF2B5EF4-FFF2-40B4-BE49-F238E27FC236}">
                    <a16:creationId xmlns:a16="http://schemas.microsoft.com/office/drawing/2014/main" id="{41EFCC98-A095-43FA-9417-A6F1AEA0054D}"/>
                  </a:ext>
                </a:extLst>
              </p:cNvPr>
              <p:cNvSpPr/>
              <p:nvPr/>
            </p:nvSpPr>
            <p:spPr>
              <a:xfrm>
                <a:off x="929285" y="5051507"/>
                <a:ext cx="7315206" cy="420715"/>
              </a:xfrm>
              <a:custGeom>
                <a:avLst/>
                <a:gdLst/>
                <a:ahLst/>
                <a:cxnLst/>
                <a:rect l="l" t="t" r="r" b="b"/>
                <a:pathLst>
                  <a:path w="132354" h="7612" extrusionOk="0">
                    <a:moveTo>
                      <a:pt x="1" y="1"/>
                    </a:moveTo>
                    <a:lnTo>
                      <a:pt x="1" y="7611"/>
                    </a:lnTo>
                    <a:lnTo>
                      <a:pt x="132353" y="7611"/>
                    </a:lnTo>
                    <a:lnTo>
                      <a:pt x="132353" y="1"/>
                    </a:lnTo>
                    <a:close/>
                  </a:path>
                </a:pathLst>
              </a:custGeom>
              <a:solidFill>
                <a:srgbClr val="EFEDD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87" name="Google Shape;581;p27">
                <a:extLst>
                  <a:ext uri="{FF2B5EF4-FFF2-40B4-BE49-F238E27FC236}">
                    <a16:creationId xmlns:a16="http://schemas.microsoft.com/office/drawing/2014/main" id="{D7EF2A30-CDEB-4316-B82F-97D3363F3C90}"/>
                  </a:ext>
                </a:extLst>
              </p:cNvPr>
              <p:cNvSpPr/>
              <p:nvPr/>
            </p:nvSpPr>
            <p:spPr>
              <a:xfrm>
                <a:off x="929285" y="5051507"/>
                <a:ext cx="7315206" cy="133919"/>
              </a:xfrm>
              <a:custGeom>
                <a:avLst/>
                <a:gdLst/>
                <a:ahLst/>
                <a:cxnLst/>
                <a:rect l="l" t="t" r="r" b="b"/>
                <a:pathLst>
                  <a:path w="132354" h="2423" extrusionOk="0">
                    <a:moveTo>
                      <a:pt x="1" y="1"/>
                    </a:moveTo>
                    <a:lnTo>
                      <a:pt x="1" y="2423"/>
                    </a:lnTo>
                    <a:lnTo>
                      <a:pt x="132353" y="2423"/>
                    </a:lnTo>
                    <a:lnTo>
                      <a:pt x="132353" y="1"/>
                    </a:lnTo>
                    <a:close/>
                  </a:path>
                </a:pathLst>
              </a:custGeom>
              <a:solidFill>
                <a:srgbClr val="FFFE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88" name="Google Shape;582;p27">
                <a:extLst>
                  <a:ext uri="{FF2B5EF4-FFF2-40B4-BE49-F238E27FC236}">
                    <a16:creationId xmlns:a16="http://schemas.microsoft.com/office/drawing/2014/main" id="{66FDB582-0AAC-4537-A858-44B9EF57CE38}"/>
                  </a:ext>
                </a:extLst>
              </p:cNvPr>
              <p:cNvSpPr/>
              <p:nvPr/>
            </p:nvSpPr>
            <p:spPr>
              <a:xfrm>
                <a:off x="6668743" y="5831311"/>
                <a:ext cx="264854" cy="451390"/>
              </a:xfrm>
              <a:custGeom>
                <a:avLst/>
                <a:gdLst/>
                <a:ahLst/>
                <a:cxnLst/>
                <a:rect l="l" t="t" r="r" b="b"/>
                <a:pathLst>
                  <a:path w="4792" h="8167" extrusionOk="0">
                    <a:moveTo>
                      <a:pt x="1" y="1"/>
                    </a:moveTo>
                    <a:lnTo>
                      <a:pt x="1" y="8167"/>
                    </a:lnTo>
                    <a:lnTo>
                      <a:pt x="4792" y="8167"/>
                    </a:lnTo>
                    <a:lnTo>
                      <a:pt x="4792" y="1"/>
                    </a:lnTo>
                    <a:close/>
                  </a:path>
                </a:pathLst>
              </a:custGeom>
              <a:solidFill>
                <a:srgbClr val="CECCB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89" name="Google Shape;583;p27">
                <a:extLst>
                  <a:ext uri="{FF2B5EF4-FFF2-40B4-BE49-F238E27FC236}">
                    <a16:creationId xmlns:a16="http://schemas.microsoft.com/office/drawing/2014/main" id="{AF50AB12-F2CA-445B-94F4-44131992E871}"/>
                  </a:ext>
                </a:extLst>
              </p:cNvPr>
              <p:cNvSpPr/>
              <p:nvPr/>
            </p:nvSpPr>
            <p:spPr>
              <a:xfrm>
                <a:off x="6668743" y="5831311"/>
                <a:ext cx="264854" cy="164649"/>
              </a:xfrm>
              <a:custGeom>
                <a:avLst/>
                <a:gdLst/>
                <a:ahLst/>
                <a:cxnLst/>
                <a:rect l="l" t="t" r="r" b="b"/>
                <a:pathLst>
                  <a:path w="4792" h="2979" extrusionOk="0">
                    <a:moveTo>
                      <a:pt x="1" y="1"/>
                    </a:moveTo>
                    <a:lnTo>
                      <a:pt x="1" y="2978"/>
                    </a:lnTo>
                    <a:lnTo>
                      <a:pt x="4792" y="2978"/>
                    </a:lnTo>
                    <a:lnTo>
                      <a:pt x="4792" y="1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0" name="Google Shape;584;p27">
                <a:extLst>
                  <a:ext uri="{FF2B5EF4-FFF2-40B4-BE49-F238E27FC236}">
                    <a16:creationId xmlns:a16="http://schemas.microsoft.com/office/drawing/2014/main" id="{1AF2C5CE-3EDE-4127-8D0F-59AB322B7B55}"/>
                  </a:ext>
                </a:extLst>
              </p:cNvPr>
              <p:cNvSpPr/>
              <p:nvPr/>
            </p:nvSpPr>
            <p:spPr>
              <a:xfrm>
                <a:off x="1654207" y="5472167"/>
                <a:ext cx="5864644" cy="359200"/>
              </a:xfrm>
              <a:custGeom>
                <a:avLst/>
                <a:gdLst/>
                <a:ahLst/>
                <a:cxnLst/>
                <a:rect l="l" t="t" r="r" b="b"/>
                <a:pathLst>
                  <a:path w="106109" h="6499" extrusionOk="0">
                    <a:moveTo>
                      <a:pt x="1" y="0"/>
                    </a:moveTo>
                    <a:lnTo>
                      <a:pt x="1" y="6499"/>
                    </a:lnTo>
                    <a:lnTo>
                      <a:pt x="106108" y="6499"/>
                    </a:lnTo>
                    <a:lnTo>
                      <a:pt x="106108" y="0"/>
                    </a:lnTo>
                    <a:close/>
                  </a:path>
                </a:pathLst>
              </a:custGeom>
              <a:solidFill>
                <a:srgbClr val="CECCB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1" name="Google Shape;585;p27">
                <a:extLst>
                  <a:ext uri="{FF2B5EF4-FFF2-40B4-BE49-F238E27FC236}">
                    <a16:creationId xmlns:a16="http://schemas.microsoft.com/office/drawing/2014/main" id="{ED751F2E-938C-441D-80EA-F8BB05A93F91}"/>
                  </a:ext>
                </a:extLst>
              </p:cNvPr>
              <p:cNvSpPr/>
              <p:nvPr/>
            </p:nvSpPr>
            <p:spPr>
              <a:xfrm>
                <a:off x="1654207" y="5472167"/>
                <a:ext cx="5864644" cy="176311"/>
              </a:xfrm>
              <a:custGeom>
                <a:avLst/>
                <a:gdLst/>
                <a:ahLst/>
                <a:cxnLst/>
                <a:rect l="l" t="t" r="r" b="b"/>
                <a:pathLst>
                  <a:path w="106109" h="3190" extrusionOk="0">
                    <a:moveTo>
                      <a:pt x="1" y="0"/>
                    </a:moveTo>
                    <a:lnTo>
                      <a:pt x="1" y="3190"/>
                    </a:lnTo>
                    <a:lnTo>
                      <a:pt x="106108" y="3190"/>
                    </a:lnTo>
                    <a:lnTo>
                      <a:pt x="106108" y="0"/>
                    </a:lnTo>
                    <a:close/>
                  </a:path>
                </a:pathLst>
              </a:custGeom>
              <a:solidFill>
                <a:srgbClr val="B7B7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440386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3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4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4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3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fill="hold"/>
                                        <p:tgtEl>
                                          <p:spTgt spid="4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4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8" grpId="0" animBg="1"/>
    </p:bld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Title and Content">
    <p:bg>
      <p:bgPr>
        <a:solidFill>
          <a:srgbClr val="C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id="{EF6FD315-F887-4E7B-BF0C-3EC48D585604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id="{ED6ABFE7-BF37-4F7F-8D5D-600A7D834F21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rgbClr val="FFE2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id="{45D5AE83-1783-43E2-A213-A5A5EBD17266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id="{D06F31EF-754A-4F9F-A77D-7C1C58F47361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id="{2A6ED803-0DF8-42E8-8A88-BB9F2CDF6D32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id="{6E08B2E4-05D4-4A21-BDFA-FCE59E28EE53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id="{B43A1E9A-54EB-4A95-B37E-51072FAD6CAD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id="{B5709D43-3D83-463A-9E8C-6FA8BF6FE3F4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id="{0088CC8B-A9D0-4733-8E17-053C04A699A0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id="{98A9649B-0F27-46EA-B0AD-B010CF9D80E2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id="{7E2F91D5-68DF-48A6-8869-7FD6B10D5313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id="{C3EFBFCC-5EC0-422F-83D0-13B128DBCD98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id="{873AEC25-6E98-4A44-BBA8-5258490B51FC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id="{18466ED5-E416-4DE1-A4F7-CD23EAA77B79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id="{2B2454FC-1990-4881-9AD0-D1C7F996114E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id="{80E9CEE5-0350-493C-9229-1A39A52E961D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id="{11848AC2-1101-45B6-ABB6-4FD06AA8642A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id="{62EF156A-37AB-441F-A5B2-47A1C576F477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id="{ABCD2DB3-3524-446A-8B92-A59461EB4B24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id="{87C36489-2782-4D32-8AFF-590446FE6759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id="{960D755E-9DD5-4D14-A5D7-995B746EA64C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id="{57A347C5-BCEE-4C2E-845B-EF3674655559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id="{B4210492-E8D1-4EE4-AA31-F7A5E84FCB69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52" name="Google Shape;1082;p14">
            <a:extLst>
              <a:ext uri="{FF2B5EF4-FFF2-40B4-BE49-F238E27FC236}">
                <a16:creationId xmlns:a16="http://schemas.microsoft.com/office/drawing/2014/main" id="{0F2E9747-C66A-480C-9099-C7BDE1E89365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3" name="Google Shape;1083;p14">
            <a:extLst>
              <a:ext uri="{FF2B5EF4-FFF2-40B4-BE49-F238E27FC236}">
                <a16:creationId xmlns:a16="http://schemas.microsoft.com/office/drawing/2014/main" id="{C10D7406-2BDA-4DC4-9A79-3D4FC95CAC2A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4" name="Google Shape;1084;p14">
            <a:extLst>
              <a:ext uri="{FF2B5EF4-FFF2-40B4-BE49-F238E27FC236}">
                <a16:creationId xmlns:a16="http://schemas.microsoft.com/office/drawing/2014/main" id="{4E0493D0-81D3-4EAC-94E3-12DB540A6AD7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" name="Google Shape;1085;p14">
            <a:extLst>
              <a:ext uri="{FF2B5EF4-FFF2-40B4-BE49-F238E27FC236}">
                <a16:creationId xmlns:a16="http://schemas.microsoft.com/office/drawing/2014/main" id="{D0FB441C-211A-4F68-8767-DA7B95B4F920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6" name="Google Shape;1086;p14">
            <a:extLst>
              <a:ext uri="{FF2B5EF4-FFF2-40B4-BE49-F238E27FC236}">
                <a16:creationId xmlns:a16="http://schemas.microsoft.com/office/drawing/2014/main" id="{B9340F31-2646-4E29-8212-879AEEF962DA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7" name="Google Shape;1082;p14">
            <a:extLst>
              <a:ext uri="{FF2B5EF4-FFF2-40B4-BE49-F238E27FC236}">
                <a16:creationId xmlns:a16="http://schemas.microsoft.com/office/drawing/2014/main" id="{765A6E3B-E1F9-4D37-B213-7F9E645D0EDA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8" name="Google Shape;1083;p14">
            <a:extLst>
              <a:ext uri="{FF2B5EF4-FFF2-40B4-BE49-F238E27FC236}">
                <a16:creationId xmlns:a16="http://schemas.microsoft.com/office/drawing/2014/main" id="{867E7D37-2590-4ECE-A535-9DA46F4EA583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9" name="Google Shape;1084;p14">
            <a:extLst>
              <a:ext uri="{FF2B5EF4-FFF2-40B4-BE49-F238E27FC236}">
                <a16:creationId xmlns:a16="http://schemas.microsoft.com/office/drawing/2014/main" id="{74625DF1-F15F-4CAD-BD7C-85A4680501B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0" name="Google Shape;1085;p14">
            <a:extLst>
              <a:ext uri="{FF2B5EF4-FFF2-40B4-BE49-F238E27FC236}">
                <a16:creationId xmlns:a16="http://schemas.microsoft.com/office/drawing/2014/main" id="{B26C5877-FFC0-49F2-89B0-0C72531E73AE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1" name="Google Shape;1086;p14">
            <a:extLst>
              <a:ext uri="{FF2B5EF4-FFF2-40B4-BE49-F238E27FC236}">
                <a16:creationId xmlns:a16="http://schemas.microsoft.com/office/drawing/2014/main" id="{B081A515-D8D9-4BF5-90F1-621FE162C9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2" name="Google Shape;1082;p14">
            <a:extLst>
              <a:ext uri="{FF2B5EF4-FFF2-40B4-BE49-F238E27FC236}">
                <a16:creationId xmlns:a16="http://schemas.microsoft.com/office/drawing/2014/main" id="{E5B7DF78-1D3E-41E2-9FE9-36B062BD3CC8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3" name="Google Shape;1083;p14">
            <a:extLst>
              <a:ext uri="{FF2B5EF4-FFF2-40B4-BE49-F238E27FC236}">
                <a16:creationId xmlns:a16="http://schemas.microsoft.com/office/drawing/2014/main" id="{E853253F-BCCE-42EF-8554-3C3E3C2E285A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4" name="Google Shape;1084;p14">
            <a:extLst>
              <a:ext uri="{FF2B5EF4-FFF2-40B4-BE49-F238E27FC236}">
                <a16:creationId xmlns:a16="http://schemas.microsoft.com/office/drawing/2014/main" id="{E01519CC-0CF0-44E3-B22E-B1AFBCD30DBD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5" name="Google Shape;1085;p14">
            <a:extLst>
              <a:ext uri="{FF2B5EF4-FFF2-40B4-BE49-F238E27FC236}">
                <a16:creationId xmlns:a16="http://schemas.microsoft.com/office/drawing/2014/main" id="{5EC2F2DD-FC5A-4166-8502-67B0E67210F6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6" name="Google Shape;1086;p14">
            <a:extLst>
              <a:ext uri="{FF2B5EF4-FFF2-40B4-BE49-F238E27FC236}">
                <a16:creationId xmlns:a16="http://schemas.microsoft.com/office/drawing/2014/main" id="{828B4189-A014-4A06-804B-1589EB2F9CF8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7" name="Google Shape;1082;p14">
            <a:extLst>
              <a:ext uri="{FF2B5EF4-FFF2-40B4-BE49-F238E27FC236}">
                <a16:creationId xmlns:a16="http://schemas.microsoft.com/office/drawing/2014/main" id="{647DE464-7568-4DD5-8BE4-324C14A8277D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8" name="Google Shape;1083;p14">
            <a:extLst>
              <a:ext uri="{FF2B5EF4-FFF2-40B4-BE49-F238E27FC236}">
                <a16:creationId xmlns:a16="http://schemas.microsoft.com/office/drawing/2014/main" id="{1ED11714-4115-4417-9213-DBC152A5EE6E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9" name="Google Shape;1084;p14">
            <a:extLst>
              <a:ext uri="{FF2B5EF4-FFF2-40B4-BE49-F238E27FC236}">
                <a16:creationId xmlns:a16="http://schemas.microsoft.com/office/drawing/2014/main" id="{23D69C4A-B0D7-467F-8C73-F0C897BC4C5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0" name="Google Shape;1085;p14">
            <a:extLst>
              <a:ext uri="{FF2B5EF4-FFF2-40B4-BE49-F238E27FC236}">
                <a16:creationId xmlns:a16="http://schemas.microsoft.com/office/drawing/2014/main" id="{23E1F321-10C6-49DB-A01C-554FC1D86C9B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1" name="Google Shape;1086;p14">
            <a:extLst>
              <a:ext uri="{FF2B5EF4-FFF2-40B4-BE49-F238E27FC236}">
                <a16:creationId xmlns:a16="http://schemas.microsoft.com/office/drawing/2014/main" id="{F9534E45-083B-4C35-AE35-2FECC04EA99E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2" name="Google Shape;1082;p14">
            <a:extLst>
              <a:ext uri="{FF2B5EF4-FFF2-40B4-BE49-F238E27FC236}">
                <a16:creationId xmlns:a16="http://schemas.microsoft.com/office/drawing/2014/main" id="{65C3AF7D-B3F5-4998-ACC4-2F2F95CA62A8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3" name="Google Shape;1083;p14">
            <a:extLst>
              <a:ext uri="{FF2B5EF4-FFF2-40B4-BE49-F238E27FC236}">
                <a16:creationId xmlns:a16="http://schemas.microsoft.com/office/drawing/2014/main" id="{92CF6BA5-78C4-4B4E-A78B-B2204A5F2530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4" name="Google Shape;1084;p14">
            <a:extLst>
              <a:ext uri="{FF2B5EF4-FFF2-40B4-BE49-F238E27FC236}">
                <a16:creationId xmlns:a16="http://schemas.microsoft.com/office/drawing/2014/main" id="{82B6228B-CBBE-463F-9E88-CFBE19F8043E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5" name="Google Shape;1085;p14">
            <a:extLst>
              <a:ext uri="{FF2B5EF4-FFF2-40B4-BE49-F238E27FC236}">
                <a16:creationId xmlns:a16="http://schemas.microsoft.com/office/drawing/2014/main" id="{7D174B50-8153-4359-8B9D-C9FFAE59E363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6" name="Google Shape;1086;p14">
            <a:extLst>
              <a:ext uri="{FF2B5EF4-FFF2-40B4-BE49-F238E27FC236}">
                <a16:creationId xmlns:a16="http://schemas.microsoft.com/office/drawing/2014/main" id="{9995CF07-4A23-454A-8825-F6E81F18D160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7" name="Google Shape;1082;p14">
            <a:extLst>
              <a:ext uri="{FF2B5EF4-FFF2-40B4-BE49-F238E27FC236}">
                <a16:creationId xmlns:a16="http://schemas.microsoft.com/office/drawing/2014/main" id="{7771C690-AD42-49CF-AC87-E4FCB23DD1C7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8" name="Google Shape;1083;p14">
            <a:extLst>
              <a:ext uri="{FF2B5EF4-FFF2-40B4-BE49-F238E27FC236}">
                <a16:creationId xmlns:a16="http://schemas.microsoft.com/office/drawing/2014/main" id="{F77B608A-FC29-4902-94B6-93F678644B06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9" name="Google Shape;1084;p14">
            <a:extLst>
              <a:ext uri="{FF2B5EF4-FFF2-40B4-BE49-F238E27FC236}">
                <a16:creationId xmlns:a16="http://schemas.microsoft.com/office/drawing/2014/main" id="{46A1CD74-AD03-4998-A1B4-3B896CADDF14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0" name="Google Shape;1085;p14">
            <a:extLst>
              <a:ext uri="{FF2B5EF4-FFF2-40B4-BE49-F238E27FC236}">
                <a16:creationId xmlns:a16="http://schemas.microsoft.com/office/drawing/2014/main" id="{00B42C35-3F40-4A4C-94F9-BEA6D12080B9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1" name="Google Shape;1086;p14">
            <a:extLst>
              <a:ext uri="{FF2B5EF4-FFF2-40B4-BE49-F238E27FC236}">
                <a16:creationId xmlns:a16="http://schemas.microsoft.com/office/drawing/2014/main" id="{5C318D3D-3080-4AD1-B777-CF89EDFC5DC0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2" name="Google Shape;1082;p14">
            <a:extLst>
              <a:ext uri="{FF2B5EF4-FFF2-40B4-BE49-F238E27FC236}">
                <a16:creationId xmlns:a16="http://schemas.microsoft.com/office/drawing/2014/main" id="{94284878-05BB-4FB8-9466-148B677B64CB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3" name="Google Shape;1083;p14">
            <a:extLst>
              <a:ext uri="{FF2B5EF4-FFF2-40B4-BE49-F238E27FC236}">
                <a16:creationId xmlns:a16="http://schemas.microsoft.com/office/drawing/2014/main" id="{E36AE8A6-DBE3-452F-921D-A87C88B52AA3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4" name="Google Shape;1084;p14">
            <a:extLst>
              <a:ext uri="{FF2B5EF4-FFF2-40B4-BE49-F238E27FC236}">
                <a16:creationId xmlns:a16="http://schemas.microsoft.com/office/drawing/2014/main" id="{82F27FB2-63D3-42BC-B740-7D13E52AF34F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5" name="Google Shape;1085;p14">
            <a:extLst>
              <a:ext uri="{FF2B5EF4-FFF2-40B4-BE49-F238E27FC236}">
                <a16:creationId xmlns:a16="http://schemas.microsoft.com/office/drawing/2014/main" id="{1F4E28BC-F2CF-4EC9-88C7-A72ED1261EA0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6" name="Google Shape;1086;p14">
            <a:extLst>
              <a:ext uri="{FF2B5EF4-FFF2-40B4-BE49-F238E27FC236}">
                <a16:creationId xmlns:a16="http://schemas.microsoft.com/office/drawing/2014/main" id="{122D6AD2-FF93-49D7-8B58-596968D93B34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7" name="Google Shape;1082;p14">
            <a:extLst>
              <a:ext uri="{FF2B5EF4-FFF2-40B4-BE49-F238E27FC236}">
                <a16:creationId xmlns:a16="http://schemas.microsoft.com/office/drawing/2014/main" id="{2680D11D-7E90-410C-8CE6-8F88E44BBA34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8" name="Google Shape;1083;p14">
            <a:extLst>
              <a:ext uri="{FF2B5EF4-FFF2-40B4-BE49-F238E27FC236}">
                <a16:creationId xmlns:a16="http://schemas.microsoft.com/office/drawing/2014/main" id="{19C6711F-DDEA-40EF-A499-A7DEE2C2915E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9" name="Google Shape;1084;p14">
            <a:extLst>
              <a:ext uri="{FF2B5EF4-FFF2-40B4-BE49-F238E27FC236}">
                <a16:creationId xmlns:a16="http://schemas.microsoft.com/office/drawing/2014/main" id="{66F47F23-E578-4EA5-9A6F-F642C1A9E3EA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0" name="Google Shape;1085;p14">
            <a:extLst>
              <a:ext uri="{FF2B5EF4-FFF2-40B4-BE49-F238E27FC236}">
                <a16:creationId xmlns:a16="http://schemas.microsoft.com/office/drawing/2014/main" id="{9E0AE9EA-DFC8-47FB-9A5C-C4B9AB7167E5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1" name="Google Shape;1086;p14">
            <a:extLst>
              <a:ext uri="{FF2B5EF4-FFF2-40B4-BE49-F238E27FC236}">
                <a16:creationId xmlns:a16="http://schemas.microsoft.com/office/drawing/2014/main" id="{31C11A86-666C-4ECC-B2BB-22A5F76303A7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2" name="Google Shape;1082;p14">
            <a:extLst>
              <a:ext uri="{FF2B5EF4-FFF2-40B4-BE49-F238E27FC236}">
                <a16:creationId xmlns:a16="http://schemas.microsoft.com/office/drawing/2014/main" id="{89C579DA-732B-4398-92D1-BEE007EBD812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3" name="Google Shape;1083;p14">
            <a:extLst>
              <a:ext uri="{FF2B5EF4-FFF2-40B4-BE49-F238E27FC236}">
                <a16:creationId xmlns:a16="http://schemas.microsoft.com/office/drawing/2014/main" id="{196CABBD-93A7-4F5C-AEE3-800BD0EA39A1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4" name="Google Shape;1084;p14">
            <a:extLst>
              <a:ext uri="{FF2B5EF4-FFF2-40B4-BE49-F238E27FC236}">
                <a16:creationId xmlns:a16="http://schemas.microsoft.com/office/drawing/2014/main" id="{0EE478E8-FDD6-49EA-996B-972A7468227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5" name="Google Shape;1085;p14">
            <a:extLst>
              <a:ext uri="{FF2B5EF4-FFF2-40B4-BE49-F238E27FC236}">
                <a16:creationId xmlns:a16="http://schemas.microsoft.com/office/drawing/2014/main" id="{8266C508-3715-41D3-8F14-A7380A494671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6" name="Google Shape;1086;p14">
            <a:extLst>
              <a:ext uri="{FF2B5EF4-FFF2-40B4-BE49-F238E27FC236}">
                <a16:creationId xmlns:a16="http://schemas.microsoft.com/office/drawing/2014/main" id="{C7309805-E3C7-4EBD-9DEB-C7217972097B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7" name="Google Shape;1765;p26">
            <a:extLst>
              <a:ext uri="{FF2B5EF4-FFF2-40B4-BE49-F238E27FC236}">
                <a16:creationId xmlns:a16="http://schemas.microsoft.com/office/drawing/2014/main" id="{106E0AA7-7E27-451B-A779-C16D0C6F7959}"/>
              </a:ext>
            </a:extLst>
          </p:cNvPr>
          <p:cNvSpPr/>
          <p:nvPr userDrawn="1"/>
        </p:nvSpPr>
        <p:spPr>
          <a:xfrm rot="126755">
            <a:off x="3091462" y="1090110"/>
            <a:ext cx="5550035" cy="4730758"/>
          </a:xfrm>
          <a:prstGeom prst="rect">
            <a:avLst/>
          </a:prstGeom>
          <a:solidFill>
            <a:srgbClr val="FFE28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sp>
        <p:nvSpPr>
          <p:cNvPr id="98" name="Google Shape;1766;p26">
            <a:extLst>
              <a:ext uri="{FF2B5EF4-FFF2-40B4-BE49-F238E27FC236}">
                <a16:creationId xmlns:a16="http://schemas.microsoft.com/office/drawing/2014/main" id="{96C763DA-0530-4345-8869-27D84192065D}"/>
              </a:ext>
            </a:extLst>
          </p:cNvPr>
          <p:cNvSpPr/>
          <p:nvPr userDrawn="1"/>
        </p:nvSpPr>
        <p:spPr>
          <a:xfrm rot="-135875">
            <a:off x="2811048" y="772938"/>
            <a:ext cx="1284031" cy="1336800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sp>
        <p:nvSpPr>
          <p:cNvPr id="99" name="Google Shape;1767;p26">
            <a:extLst>
              <a:ext uri="{FF2B5EF4-FFF2-40B4-BE49-F238E27FC236}">
                <a16:creationId xmlns:a16="http://schemas.microsoft.com/office/drawing/2014/main" id="{68C3693C-60D7-4DAB-95E4-7D0140ED723C}"/>
              </a:ext>
            </a:extLst>
          </p:cNvPr>
          <p:cNvSpPr/>
          <p:nvPr userDrawn="1"/>
        </p:nvSpPr>
        <p:spPr>
          <a:xfrm rot="4829593">
            <a:off x="7640070" y="1029487"/>
            <a:ext cx="1546974" cy="1109544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grpSp>
        <p:nvGrpSpPr>
          <p:cNvPr id="100" name="Google Shape;211;p3">
            <a:extLst>
              <a:ext uri="{FF2B5EF4-FFF2-40B4-BE49-F238E27FC236}">
                <a16:creationId xmlns:a16="http://schemas.microsoft.com/office/drawing/2014/main" id="{3EE8E1EA-42BA-40F4-91B8-92E720E0C7B3}"/>
              </a:ext>
            </a:extLst>
          </p:cNvPr>
          <p:cNvGrpSpPr/>
          <p:nvPr userDrawn="1"/>
        </p:nvGrpSpPr>
        <p:grpSpPr>
          <a:xfrm>
            <a:off x="1030175" y="1581350"/>
            <a:ext cx="444275" cy="398525"/>
            <a:chOff x="2495125" y="2142250"/>
            <a:chExt cx="444275" cy="398525"/>
          </a:xfrm>
        </p:grpSpPr>
        <p:sp>
          <p:nvSpPr>
            <p:cNvPr id="101" name="Google Shape;212;p3">
              <a:extLst>
                <a:ext uri="{FF2B5EF4-FFF2-40B4-BE49-F238E27FC236}">
                  <a16:creationId xmlns:a16="http://schemas.microsoft.com/office/drawing/2014/main" id="{535446D6-A2F2-4960-9F20-4FD2FC844655}"/>
                </a:ext>
              </a:extLst>
            </p:cNvPr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02" name="Google Shape;213;p3">
              <a:extLst>
                <a:ext uri="{FF2B5EF4-FFF2-40B4-BE49-F238E27FC236}">
                  <a16:creationId xmlns:a16="http://schemas.microsoft.com/office/drawing/2014/main" id="{E3877D8C-8D49-48AE-983D-46B3D4C316AA}"/>
                </a:ext>
              </a:extLst>
            </p:cNvPr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103" name="Google Shape;214;p3">
            <a:extLst>
              <a:ext uri="{FF2B5EF4-FFF2-40B4-BE49-F238E27FC236}">
                <a16:creationId xmlns:a16="http://schemas.microsoft.com/office/drawing/2014/main" id="{6B26BBFF-8A4A-4D77-8E20-7565D314876E}"/>
              </a:ext>
            </a:extLst>
          </p:cNvPr>
          <p:cNvGrpSpPr/>
          <p:nvPr userDrawn="1"/>
        </p:nvGrpSpPr>
        <p:grpSpPr>
          <a:xfrm>
            <a:off x="10561107" y="5038641"/>
            <a:ext cx="291375" cy="281375"/>
            <a:chOff x="3243875" y="2372825"/>
            <a:chExt cx="291375" cy="281375"/>
          </a:xfrm>
        </p:grpSpPr>
        <p:sp>
          <p:nvSpPr>
            <p:cNvPr id="104" name="Google Shape;215;p3">
              <a:extLst>
                <a:ext uri="{FF2B5EF4-FFF2-40B4-BE49-F238E27FC236}">
                  <a16:creationId xmlns:a16="http://schemas.microsoft.com/office/drawing/2014/main" id="{5905416B-3780-49A3-85AC-E7AB8A365E53}"/>
                </a:ext>
              </a:extLst>
            </p:cNvPr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05" name="Google Shape;216;p3">
              <a:extLst>
                <a:ext uri="{FF2B5EF4-FFF2-40B4-BE49-F238E27FC236}">
                  <a16:creationId xmlns:a16="http://schemas.microsoft.com/office/drawing/2014/main" id="{B31BA3B0-0DA2-4CD9-AB3D-C2DF62186FC9}"/>
                </a:ext>
              </a:extLst>
            </p:cNvPr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06" name="Google Shape;217;p3">
              <a:extLst>
                <a:ext uri="{FF2B5EF4-FFF2-40B4-BE49-F238E27FC236}">
                  <a16:creationId xmlns:a16="http://schemas.microsoft.com/office/drawing/2014/main" id="{367F9544-3ED4-4D1E-8702-43837309CF8C}"/>
                </a:ext>
              </a:extLst>
            </p:cNvPr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07" name="Google Shape;218;p3">
              <a:extLst>
                <a:ext uri="{FF2B5EF4-FFF2-40B4-BE49-F238E27FC236}">
                  <a16:creationId xmlns:a16="http://schemas.microsoft.com/office/drawing/2014/main" id="{8C773ACC-4F47-4265-AF08-3AAA1BA820F1}"/>
                </a:ext>
              </a:extLst>
            </p:cNvPr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08" name="Google Shape;219;p3">
              <a:extLst>
                <a:ext uri="{FF2B5EF4-FFF2-40B4-BE49-F238E27FC236}">
                  <a16:creationId xmlns:a16="http://schemas.microsoft.com/office/drawing/2014/main" id="{1E75251D-8191-4F83-B19D-C278B5C567D2}"/>
                </a:ext>
              </a:extLst>
            </p:cNvPr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09" name="Google Shape;220;p3">
              <a:extLst>
                <a:ext uri="{FF2B5EF4-FFF2-40B4-BE49-F238E27FC236}">
                  <a16:creationId xmlns:a16="http://schemas.microsoft.com/office/drawing/2014/main" id="{CD244239-4494-4523-A92A-04BBF5524A62}"/>
                </a:ext>
              </a:extLst>
            </p:cNvPr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10" name="Google Shape;221;p3">
              <a:extLst>
                <a:ext uri="{FF2B5EF4-FFF2-40B4-BE49-F238E27FC236}">
                  <a16:creationId xmlns:a16="http://schemas.microsoft.com/office/drawing/2014/main" id="{C8D2A7B8-8AEC-4A7B-A85D-C49CFD031893}"/>
                </a:ext>
              </a:extLst>
            </p:cNvPr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11" name="Google Shape;222;p3">
              <a:extLst>
                <a:ext uri="{FF2B5EF4-FFF2-40B4-BE49-F238E27FC236}">
                  <a16:creationId xmlns:a16="http://schemas.microsoft.com/office/drawing/2014/main" id="{1BEBBF71-61D7-45D6-BB70-B4B6FDBF84CF}"/>
                </a:ext>
              </a:extLst>
            </p:cNvPr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12" name="Google Shape;223;p3">
              <a:extLst>
                <a:ext uri="{FF2B5EF4-FFF2-40B4-BE49-F238E27FC236}">
                  <a16:creationId xmlns:a16="http://schemas.microsoft.com/office/drawing/2014/main" id="{1C8DD35C-E26B-4702-B102-151D077CFA0B}"/>
                </a:ext>
              </a:extLst>
            </p:cNvPr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13" name="Google Shape;224;p3">
              <a:extLst>
                <a:ext uri="{FF2B5EF4-FFF2-40B4-BE49-F238E27FC236}">
                  <a16:creationId xmlns:a16="http://schemas.microsoft.com/office/drawing/2014/main" id="{FAEA3EBF-3AF4-48CF-B780-2C24192864A7}"/>
                </a:ext>
              </a:extLst>
            </p:cNvPr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114" name="Google Shape;225;p3">
            <a:extLst>
              <a:ext uri="{FF2B5EF4-FFF2-40B4-BE49-F238E27FC236}">
                <a16:creationId xmlns:a16="http://schemas.microsoft.com/office/drawing/2014/main" id="{8349EE9D-865C-4187-8F2A-C8D67A315C95}"/>
              </a:ext>
            </a:extLst>
          </p:cNvPr>
          <p:cNvGrpSpPr/>
          <p:nvPr userDrawn="1"/>
        </p:nvGrpSpPr>
        <p:grpSpPr>
          <a:xfrm>
            <a:off x="10778557" y="714860"/>
            <a:ext cx="166675" cy="168575"/>
            <a:chOff x="4954425" y="2036375"/>
            <a:chExt cx="166675" cy="168575"/>
          </a:xfrm>
        </p:grpSpPr>
        <p:sp>
          <p:nvSpPr>
            <p:cNvPr id="115" name="Google Shape;226;p3">
              <a:extLst>
                <a:ext uri="{FF2B5EF4-FFF2-40B4-BE49-F238E27FC236}">
                  <a16:creationId xmlns:a16="http://schemas.microsoft.com/office/drawing/2014/main" id="{C3E893B2-B741-45D1-AA70-EFBF2C1CCB32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16" name="Google Shape;227;p3">
              <a:extLst>
                <a:ext uri="{FF2B5EF4-FFF2-40B4-BE49-F238E27FC236}">
                  <a16:creationId xmlns:a16="http://schemas.microsoft.com/office/drawing/2014/main" id="{4806DF11-E7A6-4BCA-864C-D4BB12AF1B79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117" name="Google Shape;228;p3">
            <a:extLst>
              <a:ext uri="{FF2B5EF4-FFF2-40B4-BE49-F238E27FC236}">
                <a16:creationId xmlns:a16="http://schemas.microsoft.com/office/drawing/2014/main" id="{DE8A01B2-77F0-42CA-BCD0-4D9A98E4E84B}"/>
              </a:ext>
            </a:extLst>
          </p:cNvPr>
          <p:cNvSpPr/>
          <p:nvPr userDrawn="1"/>
        </p:nvSpPr>
        <p:spPr>
          <a:xfrm>
            <a:off x="1577019" y="3597776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8" name="Google Shape;229;p3">
            <a:extLst>
              <a:ext uri="{FF2B5EF4-FFF2-40B4-BE49-F238E27FC236}">
                <a16:creationId xmlns:a16="http://schemas.microsoft.com/office/drawing/2014/main" id="{040941FA-39DE-4897-9957-4F8E125A8F2C}"/>
              </a:ext>
            </a:extLst>
          </p:cNvPr>
          <p:cNvSpPr/>
          <p:nvPr userDrawn="1"/>
        </p:nvSpPr>
        <p:spPr>
          <a:xfrm>
            <a:off x="9846753" y="3888529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119" name="Google Shape;230;p3">
            <a:extLst>
              <a:ext uri="{FF2B5EF4-FFF2-40B4-BE49-F238E27FC236}">
                <a16:creationId xmlns:a16="http://schemas.microsoft.com/office/drawing/2014/main" id="{39E1EAF3-ED4F-4E40-A591-87F74A538B8E}"/>
              </a:ext>
            </a:extLst>
          </p:cNvPr>
          <p:cNvGrpSpPr/>
          <p:nvPr userDrawn="1"/>
        </p:nvGrpSpPr>
        <p:grpSpPr>
          <a:xfrm>
            <a:off x="1274794" y="5541495"/>
            <a:ext cx="166675" cy="168575"/>
            <a:chOff x="4954425" y="2036375"/>
            <a:chExt cx="166675" cy="168575"/>
          </a:xfrm>
        </p:grpSpPr>
        <p:sp>
          <p:nvSpPr>
            <p:cNvPr id="120" name="Google Shape;231;p3">
              <a:extLst>
                <a:ext uri="{FF2B5EF4-FFF2-40B4-BE49-F238E27FC236}">
                  <a16:creationId xmlns:a16="http://schemas.microsoft.com/office/drawing/2014/main" id="{637B9622-5D72-4988-A025-9DDD451CEE63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21" name="Google Shape;232;p3">
              <a:extLst>
                <a:ext uri="{FF2B5EF4-FFF2-40B4-BE49-F238E27FC236}">
                  <a16:creationId xmlns:a16="http://schemas.microsoft.com/office/drawing/2014/main" id="{90AFE972-DB48-45E9-9EE9-E273CE0A3941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122" name="Google Shape;769;p31">
            <a:extLst>
              <a:ext uri="{FF2B5EF4-FFF2-40B4-BE49-F238E27FC236}">
                <a16:creationId xmlns:a16="http://schemas.microsoft.com/office/drawing/2014/main" id="{9BC6E0ED-AB1D-4836-B4E8-0379D97072CC}"/>
              </a:ext>
            </a:extLst>
          </p:cNvPr>
          <p:cNvGrpSpPr/>
          <p:nvPr userDrawn="1"/>
        </p:nvGrpSpPr>
        <p:grpSpPr>
          <a:xfrm>
            <a:off x="2548289" y="3588080"/>
            <a:ext cx="2599446" cy="2521829"/>
            <a:chOff x="5641385" y="2381306"/>
            <a:chExt cx="2599446" cy="2521829"/>
          </a:xfrm>
        </p:grpSpPr>
        <p:sp>
          <p:nvSpPr>
            <p:cNvPr id="123" name="Google Shape;770;p31">
              <a:extLst>
                <a:ext uri="{FF2B5EF4-FFF2-40B4-BE49-F238E27FC236}">
                  <a16:creationId xmlns:a16="http://schemas.microsoft.com/office/drawing/2014/main" id="{54FBC327-7229-4E48-B70D-221E3B4ABBD6}"/>
                </a:ext>
              </a:extLst>
            </p:cNvPr>
            <p:cNvSpPr/>
            <p:nvPr/>
          </p:nvSpPr>
          <p:spPr>
            <a:xfrm>
              <a:off x="5715495" y="4459755"/>
              <a:ext cx="2364987" cy="361232"/>
            </a:xfrm>
            <a:custGeom>
              <a:avLst/>
              <a:gdLst/>
              <a:ahLst/>
              <a:cxnLst/>
              <a:rect l="l" t="t" r="r" b="b"/>
              <a:pathLst>
                <a:path w="38516" h="5883" extrusionOk="0">
                  <a:moveTo>
                    <a:pt x="19191" y="1"/>
                  </a:moveTo>
                  <a:cubicBezTo>
                    <a:pt x="8537" y="1"/>
                    <a:pt x="0" y="1379"/>
                    <a:pt x="0" y="2925"/>
                  </a:cubicBezTo>
                  <a:cubicBezTo>
                    <a:pt x="0" y="4471"/>
                    <a:pt x="8537" y="5882"/>
                    <a:pt x="19191" y="5882"/>
                  </a:cubicBezTo>
                  <a:cubicBezTo>
                    <a:pt x="29811" y="5882"/>
                    <a:pt x="38516" y="4471"/>
                    <a:pt x="38516" y="2925"/>
                  </a:cubicBezTo>
                  <a:cubicBezTo>
                    <a:pt x="38516" y="1379"/>
                    <a:pt x="29811" y="1"/>
                    <a:pt x="1919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24" name="Google Shape;771;p31">
              <a:extLst>
                <a:ext uri="{FF2B5EF4-FFF2-40B4-BE49-F238E27FC236}">
                  <a16:creationId xmlns:a16="http://schemas.microsoft.com/office/drawing/2014/main" id="{735A0EF3-CD49-4849-A6D0-53FADD84C85D}"/>
                </a:ext>
              </a:extLst>
            </p:cNvPr>
            <p:cNvGrpSpPr/>
            <p:nvPr/>
          </p:nvGrpSpPr>
          <p:grpSpPr>
            <a:xfrm flipH="1">
              <a:off x="6793275" y="3690844"/>
              <a:ext cx="1447557" cy="1002468"/>
              <a:chOff x="4799733" y="3457797"/>
              <a:chExt cx="2301388" cy="1593766"/>
            </a:xfrm>
          </p:grpSpPr>
          <p:sp>
            <p:nvSpPr>
              <p:cNvPr id="179" name="Google Shape;772;p31">
                <a:extLst>
                  <a:ext uri="{FF2B5EF4-FFF2-40B4-BE49-F238E27FC236}">
                    <a16:creationId xmlns:a16="http://schemas.microsoft.com/office/drawing/2014/main" id="{F854EEEE-60A7-4C8E-8953-E8769EEC5813}"/>
                  </a:ext>
                </a:extLst>
              </p:cNvPr>
              <p:cNvSpPr/>
              <p:nvPr/>
            </p:nvSpPr>
            <p:spPr>
              <a:xfrm>
                <a:off x="5512937" y="4441437"/>
                <a:ext cx="134693" cy="122202"/>
              </a:xfrm>
              <a:custGeom>
                <a:avLst/>
                <a:gdLst/>
                <a:ahLst/>
                <a:cxnLst/>
                <a:rect l="l" t="t" r="r" b="b"/>
                <a:pathLst>
                  <a:path w="2437" h="2211" extrusionOk="0">
                    <a:moveTo>
                      <a:pt x="1" y="1"/>
                    </a:moveTo>
                    <a:lnTo>
                      <a:pt x="1" y="715"/>
                    </a:lnTo>
                    <a:lnTo>
                      <a:pt x="1" y="1271"/>
                    </a:lnTo>
                    <a:lnTo>
                      <a:pt x="1" y="2211"/>
                    </a:lnTo>
                    <a:lnTo>
                      <a:pt x="2436" y="1112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F09C4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0" name="Google Shape;773;p31">
                <a:extLst>
                  <a:ext uri="{FF2B5EF4-FFF2-40B4-BE49-F238E27FC236}">
                    <a16:creationId xmlns:a16="http://schemas.microsoft.com/office/drawing/2014/main" id="{3A64CB13-0C6D-4353-9509-7D271A41CDF4}"/>
                  </a:ext>
                </a:extLst>
              </p:cNvPr>
              <p:cNvSpPr/>
              <p:nvPr/>
            </p:nvSpPr>
            <p:spPr>
              <a:xfrm>
                <a:off x="5671673" y="4450943"/>
                <a:ext cx="91527" cy="79091"/>
              </a:xfrm>
              <a:custGeom>
                <a:avLst/>
                <a:gdLst/>
                <a:ahLst/>
                <a:cxnLst/>
                <a:rect l="l" t="t" r="r" b="b"/>
                <a:pathLst>
                  <a:path w="1656" h="1431" extrusionOk="0">
                    <a:moveTo>
                      <a:pt x="1" y="1"/>
                    </a:moveTo>
                    <a:lnTo>
                      <a:pt x="1" y="1430"/>
                    </a:lnTo>
                    <a:lnTo>
                      <a:pt x="1655" y="1430"/>
                    </a:lnTo>
                    <a:lnTo>
                      <a:pt x="1655" y="1"/>
                    </a:lnTo>
                    <a:close/>
                  </a:path>
                </a:pathLst>
              </a:custGeom>
              <a:solidFill>
                <a:srgbClr val="F9CF7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1" name="Google Shape;774;p31">
                <a:extLst>
                  <a:ext uri="{FF2B5EF4-FFF2-40B4-BE49-F238E27FC236}">
                    <a16:creationId xmlns:a16="http://schemas.microsoft.com/office/drawing/2014/main" id="{CA6E3753-A1B1-4953-8CA7-64699041E7E4}"/>
                  </a:ext>
                </a:extLst>
              </p:cNvPr>
              <p:cNvSpPr/>
              <p:nvPr/>
            </p:nvSpPr>
            <p:spPr>
              <a:xfrm>
                <a:off x="5670236" y="4448014"/>
                <a:ext cx="92246" cy="80528"/>
              </a:xfrm>
              <a:custGeom>
                <a:avLst/>
                <a:gdLst/>
                <a:ahLst/>
                <a:cxnLst/>
                <a:rect l="l" t="t" r="r" b="b"/>
                <a:pathLst>
                  <a:path w="1669" h="1457" extrusionOk="0">
                    <a:moveTo>
                      <a:pt x="239" y="1"/>
                    </a:moveTo>
                    <a:cubicBezTo>
                      <a:pt x="146" y="1"/>
                      <a:pt x="80" y="14"/>
                      <a:pt x="53" y="27"/>
                    </a:cubicBezTo>
                    <a:cubicBezTo>
                      <a:pt x="14" y="40"/>
                      <a:pt x="0" y="54"/>
                      <a:pt x="0" y="93"/>
                    </a:cubicBezTo>
                    <a:cubicBezTo>
                      <a:pt x="0" y="120"/>
                      <a:pt x="14" y="146"/>
                      <a:pt x="40" y="160"/>
                    </a:cubicBezTo>
                    <a:cubicBezTo>
                      <a:pt x="80" y="173"/>
                      <a:pt x="120" y="173"/>
                      <a:pt x="186" y="173"/>
                    </a:cubicBezTo>
                    <a:cubicBezTo>
                      <a:pt x="225" y="186"/>
                      <a:pt x="265" y="186"/>
                      <a:pt x="292" y="199"/>
                    </a:cubicBezTo>
                    <a:cubicBezTo>
                      <a:pt x="305" y="212"/>
                      <a:pt x="345" y="239"/>
                      <a:pt x="371" y="292"/>
                    </a:cubicBezTo>
                    <a:lnTo>
                      <a:pt x="689" y="729"/>
                    </a:lnTo>
                    <a:lnTo>
                      <a:pt x="636" y="795"/>
                    </a:lnTo>
                    <a:lnTo>
                      <a:pt x="596" y="861"/>
                    </a:lnTo>
                    <a:lnTo>
                      <a:pt x="517" y="954"/>
                    </a:lnTo>
                    <a:cubicBezTo>
                      <a:pt x="490" y="993"/>
                      <a:pt x="450" y="1046"/>
                      <a:pt x="398" y="1126"/>
                    </a:cubicBezTo>
                    <a:cubicBezTo>
                      <a:pt x="371" y="1139"/>
                      <a:pt x="358" y="1152"/>
                      <a:pt x="331" y="1165"/>
                    </a:cubicBezTo>
                    <a:cubicBezTo>
                      <a:pt x="318" y="1179"/>
                      <a:pt x="292" y="1179"/>
                      <a:pt x="265" y="1192"/>
                    </a:cubicBezTo>
                    <a:cubicBezTo>
                      <a:pt x="212" y="1192"/>
                      <a:pt x="173" y="1205"/>
                      <a:pt x="133" y="1218"/>
                    </a:cubicBezTo>
                    <a:cubicBezTo>
                      <a:pt x="93" y="1232"/>
                      <a:pt x="80" y="1245"/>
                      <a:pt x="80" y="1285"/>
                    </a:cubicBezTo>
                    <a:cubicBezTo>
                      <a:pt x="80" y="1298"/>
                      <a:pt x="80" y="1324"/>
                      <a:pt x="80" y="1337"/>
                    </a:cubicBezTo>
                    <a:cubicBezTo>
                      <a:pt x="93" y="1337"/>
                      <a:pt x="106" y="1351"/>
                      <a:pt x="120" y="1351"/>
                    </a:cubicBezTo>
                    <a:cubicBezTo>
                      <a:pt x="133" y="1364"/>
                      <a:pt x="146" y="1364"/>
                      <a:pt x="159" y="1364"/>
                    </a:cubicBezTo>
                    <a:lnTo>
                      <a:pt x="556" y="1364"/>
                    </a:lnTo>
                    <a:cubicBezTo>
                      <a:pt x="570" y="1364"/>
                      <a:pt x="583" y="1377"/>
                      <a:pt x="609" y="1377"/>
                    </a:cubicBezTo>
                    <a:lnTo>
                      <a:pt x="675" y="1377"/>
                    </a:lnTo>
                    <a:cubicBezTo>
                      <a:pt x="702" y="1377"/>
                      <a:pt x="728" y="1364"/>
                      <a:pt x="755" y="1364"/>
                    </a:cubicBezTo>
                    <a:cubicBezTo>
                      <a:pt x="781" y="1351"/>
                      <a:pt x="808" y="1324"/>
                      <a:pt x="808" y="1298"/>
                    </a:cubicBezTo>
                    <a:cubicBezTo>
                      <a:pt x="808" y="1285"/>
                      <a:pt x="795" y="1258"/>
                      <a:pt x="781" y="1245"/>
                    </a:cubicBezTo>
                    <a:cubicBezTo>
                      <a:pt x="768" y="1218"/>
                      <a:pt x="715" y="1218"/>
                      <a:pt x="662" y="1218"/>
                    </a:cubicBezTo>
                    <a:cubicBezTo>
                      <a:pt x="636" y="1218"/>
                      <a:pt x="609" y="1205"/>
                      <a:pt x="609" y="1205"/>
                    </a:cubicBezTo>
                    <a:cubicBezTo>
                      <a:pt x="609" y="1192"/>
                      <a:pt x="596" y="1192"/>
                      <a:pt x="596" y="1179"/>
                    </a:cubicBezTo>
                    <a:cubicBezTo>
                      <a:pt x="596" y="1179"/>
                      <a:pt x="609" y="1152"/>
                      <a:pt x="623" y="1139"/>
                    </a:cubicBezTo>
                    <a:cubicBezTo>
                      <a:pt x="636" y="1112"/>
                      <a:pt x="649" y="1099"/>
                      <a:pt x="662" y="1086"/>
                    </a:cubicBezTo>
                    <a:cubicBezTo>
                      <a:pt x="689" y="1046"/>
                      <a:pt x="702" y="1020"/>
                      <a:pt x="728" y="993"/>
                    </a:cubicBezTo>
                    <a:cubicBezTo>
                      <a:pt x="742" y="980"/>
                      <a:pt x="768" y="940"/>
                      <a:pt x="808" y="887"/>
                    </a:cubicBezTo>
                    <a:cubicBezTo>
                      <a:pt x="834" y="927"/>
                      <a:pt x="861" y="967"/>
                      <a:pt x="887" y="1007"/>
                    </a:cubicBezTo>
                    <a:cubicBezTo>
                      <a:pt x="914" y="1033"/>
                      <a:pt x="940" y="1073"/>
                      <a:pt x="967" y="1112"/>
                    </a:cubicBezTo>
                    <a:cubicBezTo>
                      <a:pt x="980" y="1139"/>
                      <a:pt x="1006" y="1165"/>
                      <a:pt x="1020" y="1192"/>
                    </a:cubicBezTo>
                    <a:cubicBezTo>
                      <a:pt x="1033" y="1218"/>
                      <a:pt x="1046" y="1232"/>
                      <a:pt x="1046" y="1245"/>
                    </a:cubicBezTo>
                    <a:cubicBezTo>
                      <a:pt x="1046" y="1258"/>
                      <a:pt x="1033" y="1271"/>
                      <a:pt x="1033" y="1285"/>
                    </a:cubicBezTo>
                    <a:lnTo>
                      <a:pt x="993" y="1285"/>
                    </a:lnTo>
                    <a:cubicBezTo>
                      <a:pt x="967" y="1298"/>
                      <a:pt x="953" y="1311"/>
                      <a:pt x="953" y="1324"/>
                    </a:cubicBezTo>
                    <a:cubicBezTo>
                      <a:pt x="940" y="1337"/>
                      <a:pt x="940" y="1351"/>
                      <a:pt x="940" y="1364"/>
                    </a:cubicBezTo>
                    <a:cubicBezTo>
                      <a:pt x="940" y="1377"/>
                      <a:pt x="953" y="1404"/>
                      <a:pt x="967" y="1430"/>
                    </a:cubicBezTo>
                    <a:cubicBezTo>
                      <a:pt x="993" y="1443"/>
                      <a:pt x="1033" y="1457"/>
                      <a:pt x="1086" y="1457"/>
                    </a:cubicBezTo>
                    <a:lnTo>
                      <a:pt x="1536" y="1457"/>
                    </a:lnTo>
                    <a:cubicBezTo>
                      <a:pt x="1575" y="1457"/>
                      <a:pt x="1602" y="1457"/>
                      <a:pt x="1628" y="1443"/>
                    </a:cubicBezTo>
                    <a:cubicBezTo>
                      <a:pt x="1655" y="1443"/>
                      <a:pt x="1668" y="1417"/>
                      <a:pt x="1668" y="1377"/>
                    </a:cubicBezTo>
                    <a:cubicBezTo>
                      <a:pt x="1668" y="1351"/>
                      <a:pt x="1655" y="1337"/>
                      <a:pt x="1628" y="1324"/>
                    </a:cubicBezTo>
                    <a:cubicBezTo>
                      <a:pt x="1615" y="1311"/>
                      <a:pt x="1589" y="1298"/>
                      <a:pt x="1549" y="1298"/>
                    </a:cubicBezTo>
                    <a:lnTo>
                      <a:pt x="1456" y="1298"/>
                    </a:lnTo>
                    <a:cubicBezTo>
                      <a:pt x="1430" y="1298"/>
                      <a:pt x="1403" y="1285"/>
                      <a:pt x="1364" y="1271"/>
                    </a:cubicBezTo>
                    <a:cubicBezTo>
                      <a:pt x="1350" y="1271"/>
                      <a:pt x="1337" y="1258"/>
                      <a:pt x="1324" y="1245"/>
                    </a:cubicBezTo>
                    <a:cubicBezTo>
                      <a:pt x="1311" y="1232"/>
                      <a:pt x="1284" y="1205"/>
                      <a:pt x="1245" y="1165"/>
                    </a:cubicBezTo>
                    <a:cubicBezTo>
                      <a:pt x="1218" y="1126"/>
                      <a:pt x="1178" y="1073"/>
                      <a:pt x="1125" y="1007"/>
                    </a:cubicBezTo>
                    <a:cubicBezTo>
                      <a:pt x="1073" y="927"/>
                      <a:pt x="1006" y="835"/>
                      <a:pt x="927" y="729"/>
                    </a:cubicBezTo>
                    <a:cubicBezTo>
                      <a:pt x="967" y="676"/>
                      <a:pt x="1006" y="610"/>
                      <a:pt x="1046" y="557"/>
                    </a:cubicBezTo>
                    <a:cubicBezTo>
                      <a:pt x="1073" y="504"/>
                      <a:pt x="1125" y="451"/>
                      <a:pt x="1165" y="385"/>
                    </a:cubicBezTo>
                    <a:cubicBezTo>
                      <a:pt x="1205" y="345"/>
                      <a:pt x="1245" y="318"/>
                      <a:pt x="1271" y="305"/>
                    </a:cubicBezTo>
                    <a:cubicBezTo>
                      <a:pt x="1298" y="292"/>
                      <a:pt x="1337" y="292"/>
                      <a:pt x="1390" y="292"/>
                    </a:cubicBezTo>
                    <a:cubicBezTo>
                      <a:pt x="1430" y="292"/>
                      <a:pt x="1509" y="279"/>
                      <a:pt x="1589" y="279"/>
                    </a:cubicBezTo>
                    <a:cubicBezTo>
                      <a:pt x="1615" y="279"/>
                      <a:pt x="1628" y="279"/>
                      <a:pt x="1642" y="265"/>
                    </a:cubicBezTo>
                    <a:cubicBezTo>
                      <a:pt x="1655" y="239"/>
                      <a:pt x="1655" y="226"/>
                      <a:pt x="1655" y="212"/>
                    </a:cubicBezTo>
                    <a:cubicBezTo>
                      <a:pt x="1655" y="146"/>
                      <a:pt x="1642" y="120"/>
                      <a:pt x="1589" y="120"/>
                    </a:cubicBezTo>
                    <a:lnTo>
                      <a:pt x="1020" y="120"/>
                    </a:lnTo>
                    <a:cubicBezTo>
                      <a:pt x="980" y="120"/>
                      <a:pt x="953" y="120"/>
                      <a:pt x="927" y="133"/>
                    </a:cubicBezTo>
                    <a:cubicBezTo>
                      <a:pt x="900" y="146"/>
                      <a:pt x="887" y="173"/>
                      <a:pt x="887" y="212"/>
                    </a:cubicBezTo>
                    <a:cubicBezTo>
                      <a:pt x="887" y="226"/>
                      <a:pt x="887" y="252"/>
                      <a:pt x="914" y="265"/>
                    </a:cubicBezTo>
                    <a:cubicBezTo>
                      <a:pt x="927" y="265"/>
                      <a:pt x="940" y="279"/>
                      <a:pt x="953" y="279"/>
                    </a:cubicBezTo>
                    <a:cubicBezTo>
                      <a:pt x="953" y="292"/>
                      <a:pt x="967" y="292"/>
                      <a:pt x="967" y="305"/>
                    </a:cubicBezTo>
                    <a:cubicBezTo>
                      <a:pt x="967" y="305"/>
                      <a:pt x="953" y="332"/>
                      <a:pt x="940" y="358"/>
                    </a:cubicBezTo>
                    <a:cubicBezTo>
                      <a:pt x="927" y="385"/>
                      <a:pt x="900" y="411"/>
                      <a:pt x="874" y="451"/>
                    </a:cubicBezTo>
                    <a:lnTo>
                      <a:pt x="808" y="570"/>
                    </a:lnTo>
                    <a:cubicBezTo>
                      <a:pt x="768" y="517"/>
                      <a:pt x="742" y="477"/>
                      <a:pt x="715" y="437"/>
                    </a:cubicBezTo>
                    <a:cubicBezTo>
                      <a:pt x="689" y="398"/>
                      <a:pt x="662" y="371"/>
                      <a:pt x="636" y="332"/>
                    </a:cubicBezTo>
                    <a:cubicBezTo>
                      <a:pt x="623" y="305"/>
                      <a:pt x="596" y="279"/>
                      <a:pt x="596" y="252"/>
                    </a:cubicBezTo>
                    <a:cubicBezTo>
                      <a:pt x="583" y="239"/>
                      <a:pt x="570" y="226"/>
                      <a:pt x="570" y="212"/>
                    </a:cubicBezTo>
                    <a:cubicBezTo>
                      <a:pt x="570" y="199"/>
                      <a:pt x="583" y="186"/>
                      <a:pt x="596" y="186"/>
                    </a:cubicBezTo>
                    <a:lnTo>
                      <a:pt x="662" y="186"/>
                    </a:lnTo>
                    <a:cubicBezTo>
                      <a:pt x="702" y="186"/>
                      <a:pt x="728" y="173"/>
                      <a:pt x="742" y="160"/>
                    </a:cubicBezTo>
                    <a:cubicBezTo>
                      <a:pt x="755" y="133"/>
                      <a:pt x="768" y="120"/>
                      <a:pt x="768" y="107"/>
                    </a:cubicBezTo>
                    <a:cubicBezTo>
                      <a:pt x="768" y="93"/>
                      <a:pt x="768" y="80"/>
                      <a:pt x="768" y="67"/>
                    </a:cubicBezTo>
                    <a:cubicBezTo>
                      <a:pt x="768" y="54"/>
                      <a:pt x="755" y="40"/>
                      <a:pt x="742" y="40"/>
                    </a:cubicBezTo>
                    <a:cubicBezTo>
                      <a:pt x="728" y="27"/>
                      <a:pt x="715" y="14"/>
                      <a:pt x="689" y="14"/>
                    </a:cubicBezTo>
                    <a:cubicBezTo>
                      <a:pt x="675" y="1"/>
                      <a:pt x="636" y="1"/>
                      <a:pt x="596" y="1"/>
                    </a:cubicBezTo>
                    <a:close/>
                  </a:path>
                </a:pathLst>
              </a:custGeom>
              <a:solidFill>
                <a:srgbClr val="F09C4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2" name="Google Shape;775;p31">
                <a:extLst>
                  <a:ext uri="{FF2B5EF4-FFF2-40B4-BE49-F238E27FC236}">
                    <a16:creationId xmlns:a16="http://schemas.microsoft.com/office/drawing/2014/main" id="{3E292DF2-70CE-4152-8475-FBB7C5053487}"/>
                  </a:ext>
                </a:extLst>
              </p:cNvPr>
              <p:cNvSpPr/>
              <p:nvPr/>
            </p:nvSpPr>
            <p:spPr>
              <a:xfrm>
                <a:off x="5668799" y="4448014"/>
                <a:ext cx="100260" cy="84895"/>
              </a:xfrm>
              <a:custGeom>
                <a:avLst/>
                <a:gdLst/>
                <a:ahLst/>
                <a:cxnLst/>
                <a:rect l="l" t="t" r="r" b="b"/>
                <a:pathLst>
                  <a:path w="1814" h="1536" extrusionOk="0">
                    <a:moveTo>
                      <a:pt x="768" y="107"/>
                    </a:moveTo>
                    <a:lnTo>
                      <a:pt x="768" y="160"/>
                    </a:lnTo>
                    <a:lnTo>
                      <a:pt x="662" y="160"/>
                    </a:lnTo>
                    <a:cubicBezTo>
                      <a:pt x="609" y="160"/>
                      <a:pt x="556" y="212"/>
                      <a:pt x="556" y="265"/>
                    </a:cubicBezTo>
                    <a:cubicBezTo>
                      <a:pt x="556" y="265"/>
                      <a:pt x="609" y="265"/>
                      <a:pt x="609" y="332"/>
                    </a:cubicBezTo>
                    <a:cubicBezTo>
                      <a:pt x="609" y="332"/>
                      <a:pt x="609" y="385"/>
                      <a:pt x="662" y="385"/>
                    </a:cubicBezTo>
                    <a:cubicBezTo>
                      <a:pt x="662" y="437"/>
                      <a:pt x="715" y="490"/>
                      <a:pt x="715" y="490"/>
                    </a:cubicBezTo>
                    <a:cubicBezTo>
                      <a:pt x="768" y="543"/>
                      <a:pt x="768" y="596"/>
                      <a:pt x="821" y="662"/>
                    </a:cubicBezTo>
                    <a:lnTo>
                      <a:pt x="887" y="715"/>
                    </a:lnTo>
                    <a:lnTo>
                      <a:pt x="993" y="543"/>
                    </a:lnTo>
                    <a:cubicBezTo>
                      <a:pt x="993" y="490"/>
                      <a:pt x="1046" y="437"/>
                      <a:pt x="1046" y="437"/>
                    </a:cubicBezTo>
                    <a:cubicBezTo>
                      <a:pt x="1046" y="385"/>
                      <a:pt x="1099" y="385"/>
                      <a:pt x="1099" y="332"/>
                    </a:cubicBezTo>
                    <a:cubicBezTo>
                      <a:pt x="1099" y="265"/>
                      <a:pt x="1046" y="265"/>
                      <a:pt x="1046" y="265"/>
                    </a:cubicBezTo>
                    <a:lnTo>
                      <a:pt x="993" y="265"/>
                    </a:lnTo>
                    <a:lnTo>
                      <a:pt x="993" y="212"/>
                    </a:lnTo>
                    <a:lnTo>
                      <a:pt x="1654" y="212"/>
                    </a:lnTo>
                    <a:lnTo>
                      <a:pt x="1654" y="265"/>
                    </a:lnTo>
                    <a:lnTo>
                      <a:pt x="1324" y="265"/>
                    </a:lnTo>
                    <a:cubicBezTo>
                      <a:pt x="1271" y="332"/>
                      <a:pt x="1218" y="332"/>
                      <a:pt x="1218" y="385"/>
                    </a:cubicBezTo>
                    <a:cubicBezTo>
                      <a:pt x="1151" y="437"/>
                      <a:pt x="1099" y="490"/>
                      <a:pt x="1046" y="543"/>
                    </a:cubicBezTo>
                    <a:cubicBezTo>
                      <a:pt x="993" y="596"/>
                      <a:pt x="993" y="662"/>
                      <a:pt x="940" y="715"/>
                    </a:cubicBezTo>
                    <a:lnTo>
                      <a:pt x="940" y="768"/>
                    </a:lnTo>
                    <a:lnTo>
                      <a:pt x="940" y="821"/>
                    </a:lnTo>
                    <a:cubicBezTo>
                      <a:pt x="993" y="927"/>
                      <a:pt x="1099" y="993"/>
                      <a:pt x="1151" y="1099"/>
                    </a:cubicBezTo>
                    <a:cubicBezTo>
                      <a:pt x="1218" y="1152"/>
                      <a:pt x="1218" y="1205"/>
                      <a:pt x="1271" y="1258"/>
                    </a:cubicBezTo>
                    <a:cubicBezTo>
                      <a:pt x="1324" y="1258"/>
                      <a:pt x="1324" y="1324"/>
                      <a:pt x="1324" y="1324"/>
                    </a:cubicBezTo>
                    <a:cubicBezTo>
                      <a:pt x="1376" y="1324"/>
                      <a:pt x="1376" y="1377"/>
                      <a:pt x="1429" y="1377"/>
                    </a:cubicBezTo>
                    <a:lnTo>
                      <a:pt x="1601" y="1377"/>
                    </a:lnTo>
                    <a:cubicBezTo>
                      <a:pt x="1654" y="1377"/>
                      <a:pt x="1654" y="1430"/>
                      <a:pt x="1654" y="1430"/>
                    </a:cubicBezTo>
                    <a:lnTo>
                      <a:pt x="1099" y="1430"/>
                    </a:lnTo>
                    <a:lnTo>
                      <a:pt x="1046" y="1377"/>
                    </a:lnTo>
                    <a:lnTo>
                      <a:pt x="1099" y="1377"/>
                    </a:lnTo>
                    <a:cubicBezTo>
                      <a:pt x="1151" y="1377"/>
                      <a:pt x="1151" y="1324"/>
                      <a:pt x="1151" y="1258"/>
                    </a:cubicBezTo>
                    <a:lnTo>
                      <a:pt x="1151" y="1205"/>
                    </a:lnTo>
                    <a:cubicBezTo>
                      <a:pt x="1099" y="1152"/>
                      <a:pt x="1099" y="1152"/>
                      <a:pt x="1099" y="1099"/>
                    </a:cubicBezTo>
                    <a:cubicBezTo>
                      <a:pt x="1046" y="1099"/>
                      <a:pt x="1046" y="1046"/>
                      <a:pt x="993" y="993"/>
                    </a:cubicBezTo>
                    <a:cubicBezTo>
                      <a:pt x="993" y="993"/>
                      <a:pt x="940" y="927"/>
                      <a:pt x="940" y="874"/>
                    </a:cubicBezTo>
                    <a:lnTo>
                      <a:pt x="887" y="821"/>
                    </a:lnTo>
                    <a:lnTo>
                      <a:pt x="821" y="874"/>
                    </a:lnTo>
                    <a:cubicBezTo>
                      <a:pt x="768" y="927"/>
                      <a:pt x="768" y="993"/>
                      <a:pt x="715" y="993"/>
                    </a:cubicBezTo>
                    <a:cubicBezTo>
                      <a:pt x="715" y="1046"/>
                      <a:pt x="715" y="1046"/>
                      <a:pt x="662" y="1099"/>
                    </a:cubicBezTo>
                    <a:lnTo>
                      <a:pt x="662" y="1152"/>
                    </a:lnTo>
                    <a:cubicBezTo>
                      <a:pt x="609" y="1152"/>
                      <a:pt x="609" y="1152"/>
                      <a:pt x="609" y="1205"/>
                    </a:cubicBezTo>
                    <a:lnTo>
                      <a:pt x="609" y="1258"/>
                    </a:lnTo>
                    <a:cubicBezTo>
                      <a:pt x="662" y="1324"/>
                      <a:pt x="662" y="1324"/>
                      <a:pt x="715" y="1324"/>
                    </a:cubicBezTo>
                    <a:lnTo>
                      <a:pt x="821" y="1324"/>
                    </a:lnTo>
                    <a:cubicBezTo>
                      <a:pt x="768" y="1324"/>
                      <a:pt x="768" y="1377"/>
                      <a:pt x="715" y="1377"/>
                    </a:cubicBezTo>
                    <a:lnTo>
                      <a:pt x="662" y="1377"/>
                    </a:lnTo>
                    <a:lnTo>
                      <a:pt x="609" y="1324"/>
                    </a:lnTo>
                    <a:lnTo>
                      <a:pt x="225" y="1324"/>
                    </a:lnTo>
                    <a:cubicBezTo>
                      <a:pt x="278" y="1324"/>
                      <a:pt x="278" y="1324"/>
                      <a:pt x="331" y="1258"/>
                    </a:cubicBezTo>
                    <a:lnTo>
                      <a:pt x="437" y="1258"/>
                    </a:lnTo>
                    <a:lnTo>
                      <a:pt x="490" y="1205"/>
                    </a:lnTo>
                    <a:cubicBezTo>
                      <a:pt x="556" y="1099"/>
                      <a:pt x="609" y="1046"/>
                      <a:pt x="609" y="1046"/>
                    </a:cubicBezTo>
                    <a:cubicBezTo>
                      <a:pt x="662" y="993"/>
                      <a:pt x="662" y="927"/>
                      <a:pt x="715" y="927"/>
                    </a:cubicBezTo>
                    <a:cubicBezTo>
                      <a:pt x="715" y="927"/>
                      <a:pt x="715" y="874"/>
                      <a:pt x="768" y="874"/>
                    </a:cubicBezTo>
                    <a:lnTo>
                      <a:pt x="768" y="821"/>
                    </a:lnTo>
                    <a:lnTo>
                      <a:pt x="821" y="768"/>
                    </a:lnTo>
                    <a:lnTo>
                      <a:pt x="490" y="265"/>
                    </a:lnTo>
                    <a:cubicBezTo>
                      <a:pt x="437" y="265"/>
                      <a:pt x="437" y="212"/>
                      <a:pt x="384" y="160"/>
                    </a:cubicBezTo>
                    <a:lnTo>
                      <a:pt x="106" y="160"/>
                    </a:lnTo>
                    <a:lnTo>
                      <a:pt x="106" y="107"/>
                    </a:lnTo>
                    <a:close/>
                    <a:moveTo>
                      <a:pt x="106" y="1"/>
                    </a:moveTo>
                    <a:cubicBezTo>
                      <a:pt x="53" y="54"/>
                      <a:pt x="0" y="107"/>
                      <a:pt x="0" y="107"/>
                    </a:cubicBezTo>
                    <a:cubicBezTo>
                      <a:pt x="0" y="160"/>
                      <a:pt x="53" y="212"/>
                      <a:pt x="53" y="265"/>
                    </a:cubicBezTo>
                    <a:lnTo>
                      <a:pt x="331" y="265"/>
                    </a:lnTo>
                    <a:cubicBezTo>
                      <a:pt x="331" y="332"/>
                      <a:pt x="331" y="332"/>
                      <a:pt x="384" y="385"/>
                    </a:cubicBezTo>
                    <a:lnTo>
                      <a:pt x="662" y="768"/>
                    </a:lnTo>
                    <a:lnTo>
                      <a:pt x="662" y="821"/>
                    </a:lnTo>
                    <a:cubicBezTo>
                      <a:pt x="662" y="821"/>
                      <a:pt x="609" y="821"/>
                      <a:pt x="609" y="874"/>
                    </a:cubicBezTo>
                    <a:lnTo>
                      <a:pt x="556" y="927"/>
                    </a:lnTo>
                    <a:cubicBezTo>
                      <a:pt x="490" y="993"/>
                      <a:pt x="437" y="1046"/>
                      <a:pt x="384" y="1099"/>
                    </a:cubicBezTo>
                    <a:lnTo>
                      <a:pt x="384" y="1152"/>
                    </a:lnTo>
                    <a:lnTo>
                      <a:pt x="331" y="1152"/>
                    </a:lnTo>
                    <a:cubicBezTo>
                      <a:pt x="278" y="1152"/>
                      <a:pt x="225" y="1152"/>
                      <a:pt x="159" y="1205"/>
                    </a:cubicBezTo>
                    <a:cubicBezTo>
                      <a:pt x="106" y="1205"/>
                      <a:pt x="53" y="1258"/>
                      <a:pt x="53" y="1324"/>
                    </a:cubicBezTo>
                    <a:cubicBezTo>
                      <a:pt x="53" y="1377"/>
                      <a:pt x="53" y="1377"/>
                      <a:pt x="106" y="1430"/>
                    </a:cubicBezTo>
                    <a:lnTo>
                      <a:pt x="159" y="1430"/>
                    </a:lnTo>
                    <a:cubicBezTo>
                      <a:pt x="159" y="1483"/>
                      <a:pt x="225" y="1483"/>
                      <a:pt x="225" y="1483"/>
                    </a:cubicBezTo>
                    <a:lnTo>
                      <a:pt x="715" y="1483"/>
                    </a:lnTo>
                    <a:cubicBezTo>
                      <a:pt x="768" y="1483"/>
                      <a:pt x="821" y="1483"/>
                      <a:pt x="821" y="1430"/>
                    </a:cubicBezTo>
                    <a:cubicBezTo>
                      <a:pt x="887" y="1430"/>
                      <a:pt x="940" y="1377"/>
                      <a:pt x="940" y="1324"/>
                    </a:cubicBezTo>
                    <a:cubicBezTo>
                      <a:pt x="940" y="1258"/>
                      <a:pt x="887" y="1258"/>
                      <a:pt x="887" y="1258"/>
                    </a:cubicBezTo>
                    <a:cubicBezTo>
                      <a:pt x="821" y="1205"/>
                      <a:pt x="821" y="1205"/>
                      <a:pt x="768" y="1205"/>
                    </a:cubicBezTo>
                    <a:lnTo>
                      <a:pt x="768" y="1152"/>
                    </a:lnTo>
                    <a:cubicBezTo>
                      <a:pt x="768" y="1099"/>
                      <a:pt x="821" y="1099"/>
                      <a:pt x="821" y="1099"/>
                    </a:cubicBezTo>
                    <a:cubicBezTo>
                      <a:pt x="821" y="1046"/>
                      <a:pt x="887" y="1046"/>
                      <a:pt x="887" y="1046"/>
                    </a:cubicBezTo>
                    <a:lnTo>
                      <a:pt x="887" y="1099"/>
                    </a:lnTo>
                    <a:cubicBezTo>
                      <a:pt x="940" y="1099"/>
                      <a:pt x="940" y="1152"/>
                      <a:pt x="993" y="1152"/>
                    </a:cubicBezTo>
                    <a:cubicBezTo>
                      <a:pt x="993" y="1205"/>
                      <a:pt x="993" y="1258"/>
                      <a:pt x="1046" y="1258"/>
                    </a:cubicBezTo>
                    <a:cubicBezTo>
                      <a:pt x="993" y="1258"/>
                      <a:pt x="993" y="1324"/>
                      <a:pt x="940" y="1324"/>
                    </a:cubicBezTo>
                    <a:lnTo>
                      <a:pt x="940" y="1430"/>
                    </a:lnTo>
                    <a:cubicBezTo>
                      <a:pt x="940" y="1430"/>
                      <a:pt x="940" y="1483"/>
                      <a:pt x="993" y="1483"/>
                    </a:cubicBezTo>
                    <a:cubicBezTo>
                      <a:pt x="1046" y="1536"/>
                      <a:pt x="1099" y="1536"/>
                      <a:pt x="1151" y="1536"/>
                    </a:cubicBezTo>
                    <a:lnTo>
                      <a:pt x="1707" y="1536"/>
                    </a:lnTo>
                    <a:cubicBezTo>
                      <a:pt x="1760" y="1536"/>
                      <a:pt x="1813" y="1483"/>
                      <a:pt x="1813" y="1430"/>
                    </a:cubicBezTo>
                    <a:cubicBezTo>
                      <a:pt x="1813" y="1377"/>
                      <a:pt x="1760" y="1324"/>
                      <a:pt x="1707" y="1324"/>
                    </a:cubicBezTo>
                    <a:cubicBezTo>
                      <a:pt x="1707" y="1258"/>
                      <a:pt x="1654" y="1258"/>
                      <a:pt x="1601" y="1258"/>
                    </a:cubicBezTo>
                    <a:lnTo>
                      <a:pt x="1429" y="1258"/>
                    </a:lnTo>
                    <a:cubicBezTo>
                      <a:pt x="1429" y="1205"/>
                      <a:pt x="1376" y="1205"/>
                      <a:pt x="1376" y="1152"/>
                    </a:cubicBezTo>
                    <a:cubicBezTo>
                      <a:pt x="1324" y="1099"/>
                      <a:pt x="1271" y="1046"/>
                      <a:pt x="1218" y="993"/>
                    </a:cubicBezTo>
                    <a:cubicBezTo>
                      <a:pt x="1218" y="927"/>
                      <a:pt x="1099" y="874"/>
                      <a:pt x="1046" y="768"/>
                    </a:cubicBezTo>
                    <a:cubicBezTo>
                      <a:pt x="1099" y="715"/>
                      <a:pt x="1099" y="662"/>
                      <a:pt x="1151" y="596"/>
                    </a:cubicBezTo>
                    <a:cubicBezTo>
                      <a:pt x="1218" y="596"/>
                      <a:pt x="1218" y="543"/>
                      <a:pt x="1271" y="490"/>
                    </a:cubicBezTo>
                    <a:cubicBezTo>
                      <a:pt x="1324" y="437"/>
                      <a:pt x="1324" y="437"/>
                      <a:pt x="1376" y="385"/>
                    </a:cubicBezTo>
                    <a:lnTo>
                      <a:pt x="1654" y="385"/>
                    </a:lnTo>
                    <a:cubicBezTo>
                      <a:pt x="1707" y="385"/>
                      <a:pt x="1707" y="385"/>
                      <a:pt x="1707" y="332"/>
                    </a:cubicBezTo>
                    <a:lnTo>
                      <a:pt x="1760" y="332"/>
                    </a:lnTo>
                    <a:lnTo>
                      <a:pt x="1760" y="265"/>
                    </a:lnTo>
                    <a:lnTo>
                      <a:pt x="1760" y="160"/>
                    </a:lnTo>
                    <a:cubicBezTo>
                      <a:pt x="1760" y="160"/>
                      <a:pt x="1760" y="107"/>
                      <a:pt x="1707" y="107"/>
                    </a:cubicBezTo>
                    <a:lnTo>
                      <a:pt x="940" y="107"/>
                    </a:lnTo>
                    <a:cubicBezTo>
                      <a:pt x="887" y="160"/>
                      <a:pt x="887" y="212"/>
                      <a:pt x="887" y="265"/>
                    </a:cubicBezTo>
                    <a:cubicBezTo>
                      <a:pt x="887" y="265"/>
                      <a:pt x="887" y="332"/>
                      <a:pt x="940" y="332"/>
                    </a:cubicBezTo>
                    <a:lnTo>
                      <a:pt x="940" y="385"/>
                    </a:lnTo>
                    <a:cubicBezTo>
                      <a:pt x="940" y="385"/>
                      <a:pt x="940" y="437"/>
                      <a:pt x="887" y="437"/>
                    </a:cubicBezTo>
                    <a:lnTo>
                      <a:pt x="887" y="490"/>
                    </a:lnTo>
                    <a:cubicBezTo>
                      <a:pt x="821" y="490"/>
                      <a:pt x="821" y="437"/>
                      <a:pt x="821" y="437"/>
                    </a:cubicBezTo>
                    <a:cubicBezTo>
                      <a:pt x="768" y="385"/>
                      <a:pt x="768" y="385"/>
                      <a:pt x="768" y="332"/>
                    </a:cubicBezTo>
                    <a:cubicBezTo>
                      <a:pt x="715" y="332"/>
                      <a:pt x="715" y="332"/>
                      <a:pt x="715" y="265"/>
                    </a:cubicBezTo>
                    <a:cubicBezTo>
                      <a:pt x="768" y="265"/>
                      <a:pt x="821" y="265"/>
                      <a:pt x="821" y="212"/>
                    </a:cubicBezTo>
                    <a:cubicBezTo>
                      <a:pt x="887" y="212"/>
                      <a:pt x="887" y="160"/>
                      <a:pt x="887" y="160"/>
                    </a:cubicBezTo>
                    <a:lnTo>
                      <a:pt x="887" y="107"/>
                    </a:lnTo>
                    <a:lnTo>
                      <a:pt x="887" y="54"/>
                    </a:lnTo>
                    <a:lnTo>
                      <a:pt x="821" y="54"/>
                    </a:lnTo>
                    <a:cubicBezTo>
                      <a:pt x="821" y="1"/>
                      <a:pt x="821" y="1"/>
                      <a:pt x="768" y="1"/>
                    </a:cubicBezTo>
                    <a:close/>
                  </a:path>
                </a:pathLst>
              </a:custGeom>
              <a:solidFill>
                <a:srgbClr val="F09C4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3" name="Google Shape;776;p31">
                <a:extLst>
                  <a:ext uri="{FF2B5EF4-FFF2-40B4-BE49-F238E27FC236}">
                    <a16:creationId xmlns:a16="http://schemas.microsoft.com/office/drawing/2014/main" id="{E8A500DB-B210-4DFF-A20D-666636286385}"/>
                  </a:ext>
                </a:extLst>
              </p:cNvPr>
              <p:cNvSpPr/>
              <p:nvPr/>
            </p:nvSpPr>
            <p:spPr>
              <a:xfrm>
                <a:off x="4799733" y="3864528"/>
                <a:ext cx="1237772" cy="1187034"/>
              </a:xfrm>
              <a:custGeom>
                <a:avLst/>
                <a:gdLst/>
                <a:ahLst/>
                <a:cxnLst/>
                <a:rect l="l" t="t" r="r" b="b"/>
                <a:pathLst>
                  <a:path w="22395" h="21477" extrusionOk="0">
                    <a:moveTo>
                      <a:pt x="17201" y="8638"/>
                    </a:moveTo>
                    <a:cubicBezTo>
                      <a:pt x="17575" y="8638"/>
                      <a:pt x="17951" y="8924"/>
                      <a:pt x="17987" y="9340"/>
                    </a:cubicBezTo>
                    <a:lnTo>
                      <a:pt x="18318" y="16672"/>
                    </a:lnTo>
                    <a:cubicBezTo>
                      <a:pt x="18371" y="17228"/>
                      <a:pt x="17868" y="17718"/>
                      <a:pt x="17273" y="17718"/>
                    </a:cubicBezTo>
                    <a:lnTo>
                      <a:pt x="9821" y="17612"/>
                    </a:lnTo>
                    <a:cubicBezTo>
                      <a:pt x="9212" y="17612"/>
                      <a:pt x="8881" y="16844"/>
                      <a:pt x="9331" y="16447"/>
                    </a:cubicBezTo>
                    <a:lnTo>
                      <a:pt x="16717" y="8837"/>
                    </a:lnTo>
                    <a:cubicBezTo>
                      <a:pt x="16855" y="8699"/>
                      <a:pt x="17028" y="8638"/>
                      <a:pt x="17201" y="8638"/>
                    </a:cubicBezTo>
                    <a:close/>
                    <a:moveTo>
                      <a:pt x="20125" y="1"/>
                    </a:moveTo>
                    <a:cubicBezTo>
                      <a:pt x="19697" y="1"/>
                      <a:pt x="19262" y="159"/>
                      <a:pt x="18927" y="512"/>
                    </a:cubicBezTo>
                    <a:lnTo>
                      <a:pt x="993" y="18711"/>
                    </a:lnTo>
                    <a:cubicBezTo>
                      <a:pt x="0" y="19756"/>
                      <a:pt x="781" y="21477"/>
                      <a:pt x="2264" y="21477"/>
                    </a:cubicBezTo>
                    <a:lnTo>
                      <a:pt x="20303" y="21477"/>
                    </a:lnTo>
                    <a:cubicBezTo>
                      <a:pt x="21508" y="21477"/>
                      <a:pt x="22395" y="20537"/>
                      <a:pt x="22395" y="19425"/>
                    </a:cubicBezTo>
                    <a:lnTo>
                      <a:pt x="21786" y="1558"/>
                    </a:lnTo>
                    <a:cubicBezTo>
                      <a:pt x="21786" y="611"/>
                      <a:pt x="20967" y="1"/>
                      <a:pt x="2012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4" name="Google Shape;777;p31">
                <a:extLst>
                  <a:ext uri="{FF2B5EF4-FFF2-40B4-BE49-F238E27FC236}">
                    <a16:creationId xmlns:a16="http://schemas.microsoft.com/office/drawing/2014/main" id="{E44028BD-ABE9-4D77-8E13-8D81364C0687}"/>
                  </a:ext>
                </a:extLst>
              </p:cNvPr>
              <p:cNvSpPr/>
              <p:nvPr/>
            </p:nvSpPr>
            <p:spPr>
              <a:xfrm>
                <a:off x="4845828" y="3874532"/>
                <a:ext cx="1027082" cy="1046648"/>
              </a:xfrm>
              <a:custGeom>
                <a:avLst/>
                <a:gdLst/>
                <a:ahLst/>
                <a:cxnLst/>
                <a:rect l="l" t="t" r="r" b="b"/>
                <a:pathLst>
                  <a:path w="18583" h="18937" extrusionOk="0">
                    <a:moveTo>
                      <a:pt x="18477" y="0"/>
                    </a:moveTo>
                    <a:cubicBezTo>
                      <a:pt x="18305" y="119"/>
                      <a:pt x="18199" y="225"/>
                      <a:pt x="18093" y="331"/>
                    </a:cubicBezTo>
                    <a:lnTo>
                      <a:pt x="159" y="18530"/>
                    </a:lnTo>
                    <a:cubicBezTo>
                      <a:pt x="106" y="18649"/>
                      <a:pt x="53" y="18702"/>
                      <a:pt x="0" y="18755"/>
                    </a:cubicBezTo>
                    <a:lnTo>
                      <a:pt x="0" y="18808"/>
                    </a:lnTo>
                    <a:cubicBezTo>
                      <a:pt x="80" y="18894"/>
                      <a:pt x="189" y="18937"/>
                      <a:pt x="293" y="18937"/>
                    </a:cubicBezTo>
                    <a:cubicBezTo>
                      <a:pt x="397" y="18937"/>
                      <a:pt x="497" y="18894"/>
                      <a:pt x="556" y="18808"/>
                    </a:cubicBezTo>
                    <a:lnTo>
                      <a:pt x="18477" y="556"/>
                    </a:lnTo>
                    <a:cubicBezTo>
                      <a:pt x="18583" y="384"/>
                      <a:pt x="18583" y="172"/>
                      <a:pt x="18477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5" name="Google Shape;778;p31">
                <a:extLst>
                  <a:ext uri="{FF2B5EF4-FFF2-40B4-BE49-F238E27FC236}">
                    <a16:creationId xmlns:a16="http://schemas.microsoft.com/office/drawing/2014/main" id="{237C9002-05C8-4A2E-93E1-71F680200424}"/>
                  </a:ext>
                </a:extLst>
              </p:cNvPr>
              <p:cNvSpPr/>
              <p:nvPr/>
            </p:nvSpPr>
            <p:spPr>
              <a:xfrm>
                <a:off x="5818028" y="3941796"/>
                <a:ext cx="76107" cy="67374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19" extrusionOk="0">
                    <a:moveTo>
                      <a:pt x="0" y="1"/>
                    </a:moveTo>
                    <a:lnTo>
                      <a:pt x="0" y="160"/>
                    </a:lnTo>
                    <a:lnTo>
                      <a:pt x="1218" y="1219"/>
                    </a:lnTo>
                    <a:lnTo>
                      <a:pt x="1324" y="1219"/>
                    </a:lnTo>
                    <a:cubicBezTo>
                      <a:pt x="1376" y="1152"/>
                      <a:pt x="1376" y="1099"/>
                      <a:pt x="1324" y="1047"/>
                    </a:cubicBezTo>
                    <a:lnTo>
                      <a:pt x="172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6" name="Google Shape;779;p31">
                <a:extLst>
                  <a:ext uri="{FF2B5EF4-FFF2-40B4-BE49-F238E27FC236}">
                    <a16:creationId xmlns:a16="http://schemas.microsoft.com/office/drawing/2014/main" id="{F7CB1473-EE54-4CB9-8AFD-2741D2347015}"/>
                  </a:ext>
                </a:extLst>
              </p:cNvPr>
              <p:cNvSpPr/>
              <p:nvPr/>
            </p:nvSpPr>
            <p:spPr>
              <a:xfrm>
                <a:off x="5647575" y="4112967"/>
                <a:ext cx="76107" cy="69585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59" extrusionOk="0">
                    <a:moveTo>
                      <a:pt x="86" y="1"/>
                    </a:moveTo>
                    <a:cubicBezTo>
                      <a:pt x="66" y="1"/>
                      <a:pt x="53" y="14"/>
                      <a:pt x="53" y="41"/>
                    </a:cubicBezTo>
                    <a:cubicBezTo>
                      <a:pt x="0" y="107"/>
                      <a:pt x="0" y="160"/>
                      <a:pt x="53" y="160"/>
                    </a:cubicBezTo>
                    <a:lnTo>
                      <a:pt x="1205" y="1258"/>
                    </a:lnTo>
                    <a:lnTo>
                      <a:pt x="1377" y="1258"/>
                    </a:lnTo>
                    <a:cubicBezTo>
                      <a:pt x="1377" y="1205"/>
                      <a:pt x="1377" y="1152"/>
                      <a:pt x="1324" y="1100"/>
                    </a:cubicBezTo>
                    <a:lnTo>
                      <a:pt x="159" y="41"/>
                    </a:lnTo>
                    <a:cubicBezTo>
                      <a:pt x="133" y="14"/>
                      <a:pt x="106" y="1"/>
                      <a:pt x="86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7" name="Google Shape;780;p31">
                <a:extLst>
                  <a:ext uri="{FF2B5EF4-FFF2-40B4-BE49-F238E27FC236}">
                    <a16:creationId xmlns:a16="http://schemas.microsoft.com/office/drawing/2014/main" id="{1270F571-E266-4846-AA40-84B6ADACF443}"/>
                  </a:ext>
                </a:extLst>
              </p:cNvPr>
              <p:cNvSpPr/>
              <p:nvPr/>
            </p:nvSpPr>
            <p:spPr>
              <a:xfrm>
                <a:off x="5775580" y="3984243"/>
                <a:ext cx="54883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88" extrusionOk="0">
                    <a:moveTo>
                      <a:pt x="53" y="1"/>
                    </a:moveTo>
                    <a:cubicBezTo>
                      <a:pt x="0" y="54"/>
                      <a:pt x="0" y="54"/>
                      <a:pt x="53" y="120"/>
                    </a:cubicBezTo>
                    <a:lnTo>
                      <a:pt x="874" y="887"/>
                    </a:lnTo>
                    <a:lnTo>
                      <a:pt x="993" y="887"/>
                    </a:lnTo>
                    <a:lnTo>
                      <a:pt x="993" y="781"/>
                    </a:lnTo>
                    <a:lnTo>
                      <a:pt x="106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8" name="Google Shape;781;p31">
                <a:extLst>
                  <a:ext uri="{FF2B5EF4-FFF2-40B4-BE49-F238E27FC236}">
                    <a16:creationId xmlns:a16="http://schemas.microsoft.com/office/drawing/2014/main" id="{66003CAD-52D8-4830-8C9F-89DC91466739}"/>
                  </a:ext>
                </a:extLst>
              </p:cNvPr>
              <p:cNvSpPr/>
              <p:nvPr/>
            </p:nvSpPr>
            <p:spPr>
              <a:xfrm>
                <a:off x="5736062" y="4024646"/>
                <a:ext cx="54938" cy="50351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1" extrusionOk="0">
                    <a:moveTo>
                      <a:pt x="73" y="1"/>
                    </a:moveTo>
                    <a:cubicBezTo>
                      <a:pt x="54" y="1"/>
                      <a:pt x="27" y="17"/>
                      <a:pt x="1" y="50"/>
                    </a:cubicBezTo>
                    <a:lnTo>
                      <a:pt x="1" y="103"/>
                    </a:lnTo>
                    <a:lnTo>
                      <a:pt x="874" y="871"/>
                    </a:lnTo>
                    <a:cubicBezTo>
                      <a:pt x="901" y="898"/>
                      <a:pt x="914" y="911"/>
                      <a:pt x="929" y="911"/>
                    </a:cubicBezTo>
                    <a:cubicBezTo>
                      <a:pt x="944" y="911"/>
                      <a:pt x="960" y="898"/>
                      <a:pt x="993" y="871"/>
                    </a:cubicBezTo>
                    <a:lnTo>
                      <a:pt x="993" y="818"/>
                    </a:lnTo>
                    <a:lnTo>
                      <a:pt x="107" y="50"/>
                    </a:lnTo>
                    <a:cubicBezTo>
                      <a:pt x="107" y="17"/>
                      <a:pt x="93" y="1"/>
                      <a:pt x="73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9" name="Google Shape;782;p31">
                <a:extLst>
                  <a:ext uri="{FF2B5EF4-FFF2-40B4-BE49-F238E27FC236}">
                    <a16:creationId xmlns:a16="http://schemas.microsoft.com/office/drawing/2014/main" id="{B2BA155A-3FE4-43A4-95B4-E80185A9DBF7}"/>
                  </a:ext>
                </a:extLst>
              </p:cNvPr>
              <p:cNvSpPr/>
              <p:nvPr/>
            </p:nvSpPr>
            <p:spPr>
              <a:xfrm>
                <a:off x="5695826" y="4066927"/>
                <a:ext cx="54938" cy="48306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74" extrusionOk="0">
                    <a:moveTo>
                      <a:pt x="1" y="0"/>
                    </a:moveTo>
                    <a:lnTo>
                      <a:pt x="1" y="106"/>
                    </a:lnTo>
                    <a:lnTo>
                      <a:pt x="887" y="874"/>
                    </a:lnTo>
                    <a:lnTo>
                      <a:pt x="940" y="874"/>
                    </a:lnTo>
                    <a:cubicBezTo>
                      <a:pt x="993" y="874"/>
                      <a:pt x="993" y="821"/>
                      <a:pt x="940" y="768"/>
                    </a:cubicBez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0" name="Google Shape;783;p31">
                <a:extLst>
                  <a:ext uri="{FF2B5EF4-FFF2-40B4-BE49-F238E27FC236}">
                    <a16:creationId xmlns:a16="http://schemas.microsoft.com/office/drawing/2014/main" id="{30E537BB-4E0A-4665-A7B9-DF88B39E9A09}"/>
                  </a:ext>
                </a:extLst>
              </p:cNvPr>
              <p:cNvSpPr/>
              <p:nvPr/>
            </p:nvSpPr>
            <p:spPr>
              <a:xfrm>
                <a:off x="5604409" y="4158344"/>
                <a:ext cx="54883" cy="4836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75" extrusionOk="0">
                    <a:moveTo>
                      <a:pt x="66" y="1"/>
                    </a:moveTo>
                    <a:cubicBezTo>
                      <a:pt x="0" y="54"/>
                      <a:pt x="0" y="54"/>
                      <a:pt x="66" y="106"/>
                    </a:cubicBezTo>
                    <a:lnTo>
                      <a:pt x="887" y="874"/>
                    </a:lnTo>
                    <a:lnTo>
                      <a:pt x="993" y="874"/>
                    </a:lnTo>
                    <a:lnTo>
                      <a:pt x="993" y="768"/>
                    </a:lnTo>
                    <a:lnTo>
                      <a:pt x="119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1" name="Google Shape;784;p31">
                <a:extLst>
                  <a:ext uri="{FF2B5EF4-FFF2-40B4-BE49-F238E27FC236}">
                    <a16:creationId xmlns:a16="http://schemas.microsoft.com/office/drawing/2014/main" id="{0B357D3C-EDF2-401D-AFC3-3D88771217FC}"/>
                  </a:ext>
                </a:extLst>
              </p:cNvPr>
              <p:cNvSpPr/>
              <p:nvPr/>
            </p:nvSpPr>
            <p:spPr>
              <a:xfrm>
                <a:off x="5564891" y="4198580"/>
                <a:ext cx="54938" cy="50517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4" extrusionOk="0">
                    <a:moveTo>
                      <a:pt x="87" y="1"/>
                    </a:moveTo>
                    <a:cubicBezTo>
                      <a:pt x="70" y="1"/>
                      <a:pt x="54" y="14"/>
                      <a:pt x="54" y="40"/>
                    </a:cubicBezTo>
                    <a:cubicBezTo>
                      <a:pt x="1" y="40"/>
                      <a:pt x="1" y="93"/>
                      <a:pt x="54" y="93"/>
                    </a:cubicBezTo>
                    <a:lnTo>
                      <a:pt x="887" y="874"/>
                    </a:lnTo>
                    <a:cubicBezTo>
                      <a:pt x="914" y="901"/>
                      <a:pt x="927" y="914"/>
                      <a:pt x="940" y="914"/>
                    </a:cubicBezTo>
                    <a:cubicBezTo>
                      <a:pt x="954" y="914"/>
                      <a:pt x="967" y="901"/>
                      <a:pt x="993" y="874"/>
                    </a:cubicBezTo>
                    <a:lnTo>
                      <a:pt x="993" y="808"/>
                    </a:lnTo>
                    <a:lnTo>
                      <a:pt x="120" y="40"/>
                    </a:lnTo>
                    <a:cubicBezTo>
                      <a:pt x="120" y="14"/>
                      <a:pt x="103" y="1"/>
                      <a:pt x="87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2" name="Google Shape;785;p31">
                <a:extLst>
                  <a:ext uri="{FF2B5EF4-FFF2-40B4-BE49-F238E27FC236}">
                    <a16:creationId xmlns:a16="http://schemas.microsoft.com/office/drawing/2014/main" id="{E7FA9937-7A99-4D4D-B4C3-75D6C83A7388}"/>
                  </a:ext>
                </a:extLst>
              </p:cNvPr>
              <p:cNvSpPr/>
              <p:nvPr/>
            </p:nvSpPr>
            <p:spPr>
              <a:xfrm>
                <a:off x="5525373" y="4240254"/>
                <a:ext cx="54938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88" extrusionOk="0">
                    <a:moveTo>
                      <a:pt x="1" y="1"/>
                    </a:moveTo>
                    <a:lnTo>
                      <a:pt x="1" y="120"/>
                    </a:lnTo>
                    <a:lnTo>
                      <a:pt x="888" y="888"/>
                    </a:lnTo>
                    <a:lnTo>
                      <a:pt x="994" y="888"/>
                    </a:lnTo>
                    <a:cubicBezTo>
                      <a:pt x="994" y="888"/>
                      <a:pt x="994" y="835"/>
                      <a:pt x="941" y="782"/>
                    </a:cubicBezTo>
                    <a:lnTo>
                      <a:pt x="107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3" name="Google Shape;786;p31">
                <a:extLst>
                  <a:ext uri="{FF2B5EF4-FFF2-40B4-BE49-F238E27FC236}">
                    <a16:creationId xmlns:a16="http://schemas.microsoft.com/office/drawing/2014/main" id="{AFAF38D6-83F1-435B-B8B4-2E31A364AE50}"/>
                  </a:ext>
                </a:extLst>
              </p:cNvPr>
              <p:cNvSpPr/>
              <p:nvPr/>
            </p:nvSpPr>
            <p:spPr>
              <a:xfrm>
                <a:off x="5433956" y="4331726"/>
                <a:ext cx="57868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1047" h="888" extrusionOk="0">
                    <a:moveTo>
                      <a:pt x="53" y="0"/>
                    </a:moveTo>
                    <a:cubicBezTo>
                      <a:pt x="0" y="53"/>
                      <a:pt x="0" y="53"/>
                      <a:pt x="53" y="119"/>
                    </a:cubicBezTo>
                    <a:lnTo>
                      <a:pt x="940" y="887"/>
                    </a:lnTo>
                    <a:lnTo>
                      <a:pt x="993" y="887"/>
                    </a:lnTo>
                    <a:cubicBezTo>
                      <a:pt x="1046" y="887"/>
                      <a:pt x="1046" y="834"/>
                      <a:pt x="993" y="781"/>
                    </a:cubicBezTo>
                    <a:lnTo>
                      <a:pt x="173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4" name="Google Shape;787;p31">
                <a:extLst>
                  <a:ext uri="{FF2B5EF4-FFF2-40B4-BE49-F238E27FC236}">
                    <a16:creationId xmlns:a16="http://schemas.microsoft.com/office/drawing/2014/main" id="{209D6F8F-3D6C-4410-A1E9-FF14B2C03814}"/>
                  </a:ext>
                </a:extLst>
              </p:cNvPr>
              <p:cNvSpPr/>
              <p:nvPr/>
            </p:nvSpPr>
            <p:spPr>
              <a:xfrm>
                <a:off x="5394438" y="4372128"/>
                <a:ext cx="54938" cy="50351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1" extrusionOk="0">
                    <a:moveTo>
                      <a:pt x="80" y="1"/>
                    </a:moveTo>
                    <a:cubicBezTo>
                      <a:pt x="67" y="1"/>
                      <a:pt x="54" y="17"/>
                      <a:pt x="54" y="50"/>
                    </a:cubicBezTo>
                    <a:cubicBezTo>
                      <a:pt x="1" y="50"/>
                      <a:pt x="1" y="103"/>
                      <a:pt x="54" y="103"/>
                    </a:cubicBezTo>
                    <a:lnTo>
                      <a:pt x="888" y="871"/>
                    </a:lnTo>
                    <a:cubicBezTo>
                      <a:pt x="914" y="897"/>
                      <a:pt x="940" y="910"/>
                      <a:pt x="960" y="910"/>
                    </a:cubicBezTo>
                    <a:cubicBezTo>
                      <a:pt x="980" y="910"/>
                      <a:pt x="993" y="897"/>
                      <a:pt x="993" y="871"/>
                    </a:cubicBezTo>
                    <a:lnTo>
                      <a:pt x="993" y="818"/>
                    </a:lnTo>
                    <a:lnTo>
                      <a:pt x="107" y="50"/>
                    </a:lnTo>
                    <a:cubicBezTo>
                      <a:pt x="107" y="17"/>
                      <a:pt x="93" y="1"/>
                      <a:pt x="80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5" name="Google Shape;788;p31">
                <a:extLst>
                  <a:ext uri="{FF2B5EF4-FFF2-40B4-BE49-F238E27FC236}">
                    <a16:creationId xmlns:a16="http://schemas.microsoft.com/office/drawing/2014/main" id="{2E14871B-0005-4363-8024-41CDC33D64EB}"/>
                  </a:ext>
                </a:extLst>
              </p:cNvPr>
              <p:cNvSpPr/>
              <p:nvPr/>
            </p:nvSpPr>
            <p:spPr>
              <a:xfrm>
                <a:off x="5354975" y="4414354"/>
                <a:ext cx="54883" cy="4836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75" extrusionOk="0">
                    <a:moveTo>
                      <a:pt x="0" y="1"/>
                    </a:moveTo>
                    <a:cubicBezTo>
                      <a:pt x="0" y="54"/>
                      <a:pt x="0" y="54"/>
                      <a:pt x="53" y="107"/>
                    </a:cubicBezTo>
                    <a:lnTo>
                      <a:pt x="874" y="874"/>
                    </a:lnTo>
                    <a:lnTo>
                      <a:pt x="993" y="874"/>
                    </a:lnTo>
                    <a:lnTo>
                      <a:pt x="993" y="769"/>
                    </a:lnTo>
                    <a:lnTo>
                      <a:pt x="106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6" name="Google Shape;789;p31">
                <a:extLst>
                  <a:ext uri="{FF2B5EF4-FFF2-40B4-BE49-F238E27FC236}">
                    <a16:creationId xmlns:a16="http://schemas.microsoft.com/office/drawing/2014/main" id="{F9A04849-BAA8-4BEC-9B26-B9A9265C5443}"/>
                  </a:ext>
                </a:extLst>
              </p:cNvPr>
              <p:cNvSpPr/>
              <p:nvPr/>
            </p:nvSpPr>
            <p:spPr>
              <a:xfrm>
                <a:off x="5266433" y="4505826"/>
                <a:ext cx="54938" cy="48306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74" extrusionOk="0">
                    <a:moveTo>
                      <a:pt x="1" y="0"/>
                    </a:moveTo>
                    <a:lnTo>
                      <a:pt x="1" y="106"/>
                    </a:lnTo>
                    <a:lnTo>
                      <a:pt x="887" y="874"/>
                    </a:lnTo>
                    <a:lnTo>
                      <a:pt x="940" y="874"/>
                    </a:lnTo>
                    <a:cubicBezTo>
                      <a:pt x="993" y="874"/>
                      <a:pt x="993" y="821"/>
                      <a:pt x="940" y="768"/>
                    </a:cubicBezTo>
                    <a:lnTo>
                      <a:pt x="106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7" name="Google Shape;790;p31">
                <a:extLst>
                  <a:ext uri="{FF2B5EF4-FFF2-40B4-BE49-F238E27FC236}">
                    <a16:creationId xmlns:a16="http://schemas.microsoft.com/office/drawing/2014/main" id="{F3EF5BE9-1D37-4493-BB7B-BBC6B28E94B5}"/>
                  </a:ext>
                </a:extLst>
              </p:cNvPr>
              <p:cNvSpPr/>
              <p:nvPr/>
            </p:nvSpPr>
            <p:spPr>
              <a:xfrm>
                <a:off x="5223986" y="4546063"/>
                <a:ext cx="57868" cy="50517"/>
              </a:xfrm>
              <a:custGeom>
                <a:avLst/>
                <a:gdLst/>
                <a:ahLst/>
                <a:cxnLst/>
                <a:rect l="l" t="t" r="r" b="b"/>
                <a:pathLst>
                  <a:path w="1047" h="914" extrusionOk="0">
                    <a:moveTo>
                      <a:pt x="87" y="0"/>
                    </a:moveTo>
                    <a:cubicBezTo>
                      <a:pt x="67" y="0"/>
                      <a:pt x="54" y="13"/>
                      <a:pt x="54" y="40"/>
                    </a:cubicBezTo>
                    <a:cubicBezTo>
                      <a:pt x="1" y="40"/>
                      <a:pt x="1" y="93"/>
                      <a:pt x="54" y="93"/>
                    </a:cubicBezTo>
                    <a:lnTo>
                      <a:pt x="874" y="874"/>
                    </a:lnTo>
                    <a:cubicBezTo>
                      <a:pt x="901" y="900"/>
                      <a:pt x="931" y="913"/>
                      <a:pt x="954" y="913"/>
                    </a:cubicBezTo>
                    <a:cubicBezTo>
                      <a:pt x="977" y="913"/>
                      <a:pt x="994" y="900"/>
                      <a:pt x="994" y="874"/>
                    </a:cubicBezTo>
                    <a:cubicBezTo>
                      <a:pt x="1047" y="874"/>
                      <a:pt x="1047" y="808"/>
                      <a:pt x="994" y="808"/>
                    </a:cubicBezTo>
                    <a:lnTo>
                      <a:pt x="160" y="40"/>
                    </a:lnTo>
                    <a:cubicBezTo>
                      <a:pt x="133" y="13"/>
                      <a:pt x="107" y="0"/>
                      <a:pt x="87" y="0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8" name="Google Shape;791;p31">
                <a:extLst>
                  <a:ext uri="{FF2B5EF4-FFF2-40B4-BE49-F238E27FC236}">
                    <a16:creationId xmlns:a16="http://schemas.microsoft.com/office/drawing/2014/main" id="{1C71BCFA-7DC6-4E85-9435-CEC8DE763738}"/>
                  </a:ext>
                </a:extLst>
              </p:cNvPr>
              <p:cNvSpPr/>
              <p:nvPr/>
            </p:nvSpPr>
            <p:spPr>
              <a:xfrm>
                <a:off x="5183804" y="4587736"/>
                <a:ext cx="54883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88" extrusionOk="0">
                    <a:moveTo>
                      <a:pt x="66" y="1"/>
                    </a:moveTo>
                    <a:cubicBezTo>
                      <a:pt x="0" y="54"/>
                      <a:pt x="0" y="120"/>
                      <a:pt x="66" y="120"/>
                    </a:cubicBezTo>
                    <a:lnTo>
                      <a:pt x="887" y="887"/>
                    </a:lnTo>
                    <a:lnTo>
                      <a:pt x="993" y="887"/>
                    </a:lnTo>
                    <a:lnTo>
                      <a:pt x="993" y="782"/>
                    </a:lnTo>
                    <a:lnTo>
                      <a:pt x="119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9" name="Google Shape;792;p31">
                <a:extLst>
                  <a:ext uri="{FF2B5EF4-FFF2-40B4-BE49-F238E27FC236}">
                    <a16:creationId xmlns:a16="http://schemas.microsoft.com/office/drawing/2014/main" id="{4D23DD00-30F8-465A-A4CF-EFAA11ABF39B}"/>
                  </a:ext>
                </a:extLst>
              </p:cNvPr>
              <p:cNvSpPr/>
              <p:nvPr/>
            </p:nvSpPr>
            <p:spPr>
              <a:xfrm>
                <a:off x="5095980" y="4679208"/>
                <a:ext cx="54938" cy="49024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87" extrusionOk="0">
                    <a:moveTo>
                      <a:pt x="1" y="0"/>
                    </a:moveTo>
                    <a:lnTo>
                      <a:pt x="1" y="119"/>
                    </a:lnTo>
                    <a:lnTo>
                      <a:pt x="874" y="887"/>
                    </a:lnTo>
                    <a:lnTo>
                      <a:pt x="993" y="887"/>
                    </a:lnTo>
                    <a:cubicBezTo>
                      <a:pt x="993" y="887"/>
                      <a:pt x="993" y="834"/>
                      <a:pt x="927" y="781"/>
                    </a:cubicBezTo>
                    <a:lnTo>
                      <a:pt x="107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0" name="Google Shape;793;p31">
                <a:extLst>
                  <a:ext uri="{FF2B5EF4-FFF2-40B4-BE49-F238E27FC236}">
                    <a16:creationId xmlns:a16="http://schemas.microsoft.com/office/drawing/2014/main" id="{42DA9856-4448-43EC-9FE5-265665745E1C}"/>
                  </a:ext>
                </a:extLst>
              </p:cNvPr>
              <p:cNvSpPr/>
              <p:nvPr/>
            </p:nvSpPr>
            <p:spPr>
              <a:xfrm>
                <a:off x="5055744" y="4719611"/>
                <a:ext cx="54938" cy="50351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1" extrusionOk="0">
                    <a:moveTo>
                      <a:pt x="41" y="0"/>
                    </a:moveTo>
                    <a:cubicBezTo>
                      <a:pt x="17" y="0"/>
                      <a:pt x="1" y="17"/>
                      <a:pt x="1" y="50"/>
                    </a:cubicBezTo>
                    <a:lnTo>
                      <a:pt x="1" y="103"/>
                    </a:lnTo>
                    <a:lnTo>
                      <a:pt x="888" y="871"/>
                    </a:lnTo>
                    <a:cubicBezTo>
                      <a:pt x="888" y="897"/>
                      <a:pt x="901" y="910"/>
                      <a:pt x="914" y="910"/>
                    </a:cubicBezTo>
                    <a:cubicBezTo>
                      <a:pt x="927" y="910"/>
                      <a:pt x="941" y="897"/>
                      <a:pt x="941" y="871"/>
                    </a:cubicBezTo>
                    <a:cubicBezTo>
                      <a:pt x="993" y="871"/>
                      <a:pt x="993" y="818"/>
                      <a:pt x="941" y="818"/>
                    </a:cubicBezTo>
                    <a:lnTo>
                      <a:pt x="120" y="50"/>
                    </a:lnTo>
                    <a:cubicBezTo>
                      <a:pt x="93" y="17"/>
                      <a:pt x="64" y="0"/>
                      <a:pt x="41" y="0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1" name="Google Shape;794;p31">
                <a:extLst>
                  <a:ext uri="{FF2B5EF4-FFF2-40B4-BE49-F238E27FC236}">
                    <a16:creationId xmlns:a16="http://schemas.microsoft.com/office/drawing/2014/main" id="{FCD3B74B-7950-48D3-851C-D9F296F1980C}"/>
                  </a:ext>
                </a:extLst>
              </p:cNvPr>
              <p:cNvSpPr/>
              <p:nvPr/>
            </p:nvSpPr>
            <p:spPr>
              <a:xfrm>
                <a:off x="5013352" y="4761837"/>
                <a:ext cx="54883" cy="4836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75" extrusionOk="0">
                    <a:moveTo>
                      <a:pt x="53" y="1"/>
                    </a:moveTo>
                    <a:cubicBezTo>
                      <a:pt x="0" y="54"/>
                      <a:pt x="0" y="107"/>
                      <a:pt x="53" y="107"/>
                    </a:cubicBezTo>
                    <a:lnTo>
                      <a:pt x="887" y="874"/>
                    </a:lnTo>
                    <a:lnTo>
                      <a:pt x="993" y="874"/>
                    </a:lnTo>
                    <a:lnTo>
                      <a:pt x="993" y="768"/>
                    </a:lnTo>
                    <a:lnTo>
                      <a:pt x="106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2" name="Google Shape;795;p31">
                <a:extLst>
                  <a:ext uri="{FF2B5EF4-FFF2-40B4-BE49-F238E27FC236}">
                    <a16:creationId xmlns:a16="http://schemas.microsoft.com/office/drawing/2014/main" id="{E42274F8-8BDE-44C5-80CC-9156BEC44DE9}"/>
                  </a:ext>
                </a:extLst>
              </p:cNvPr>
              <p:cNvSpPr/>
              <p:nvPr/>
            </p:nvSpPr>
            <p:spPr>
              <a:xfrm>
                <a:off x="4924809" y="4853309"/>
                <a:ext cx="54938" cy="48306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74" extrusionOk="0">
                    <a:moveTo>
                      <a:pt x="1" y="0"/>
                    </a:moveTo>
                    <a:lnTo>
                      <a:pt x="1" y="106"/>
                    </a:lnTo>
                    <a:lnTo>
                      <a:pt x="887" y="874"/>
                    </a:lnTo>
                    <a:lnTo>
                      <a:pt x="993" y="874"/>
                    </a:lnTo>
                    <a:lnTo>
                      <a:pt x="993" y="768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3" name="Google Shape;796;p31">
                <a:extLst>
                  <a:ext uri="{FF2B5EF4-FFF2-40B4-BE49-F238E27FC236}">
                    <a16:creationId xmlns:a16="http://schemas.microsoft.com/office/drawing/2014/main" id="{977D4C15-B4AA-4951-BD17-F19DD249F837}"/>
                  </a:ext>
                </a:extLst>
              </p:cNvPr>
              <p:cNvSpPr/>
              <p:nvPr/>
            </p:nvSpPr>
            <p:spPr>
              <a:xfrm>
                <a:off x="4885346" y="4893490"/>
                <a:ext cx="54883" cy="5129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928" extrusionOk="0">
                    <a:moveTo>
                      <a:pt x="53" y="1"/>
                    </a:moveTo>
                    <a:cubicBezTo>
                      <a:pt x="40" y="1"/>
                      <a:pt x="26" y="14"/>
                      <a:pt x="0" y="41"/>
                    </a:cubicBezTo>
                    <a:lnTo>
                      <a:pt x="0" y="94"/>
                    </a:lnTo>
                    <a:lnTo>
                      <a:pt x="887" y="874"/>
                    </a:lnTo>
                    <a:cubicBezTo>
                      <a:pt x="887" y="927"/>
                      <a:pt x="940" y="927"/>
                      <a:pt x="940" y="927"/>
                    </a:cubicBezTo>
                    <a:cubicBezTo>
                      <a:pt x="993" y="874"/>
                      <a:pt x="993" y="808"/>
                      <a:pt x="940" y="808"/>
                    </a:cubicBezTo>
                    <a:lnTo>
                      <a:pt x="106" y="41"/>
                    </a:lnTo>
                    <a:cubicBezTo>
                      <a:pt x="79" y="14"/>
                      <a:pt x="66" y="1"/>
                      <a:pt x="53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4" name="Google Shape;797;p31">
                <a:extLst>
                  <a:ext uri="{FF2B5EF4-FFF2-40B4-BE49-F238E27FC236}">
                    <a16:creationId xmlns:a16="http://schemas.microsoft.com/office/drawing/2014/main" id="{D06F808D-4D4F-4C28-AAE4-372B745ECB76}"/>
                  </a:ext>
                </a:extLst>
              </p:cNvPr>
              <p:cNvSpPr/>
              <p:nvPr/>
            </p:nvSpPr>
            <p:spPr>
              <a:xfrm>
                <a:off x="5480051" y="4287068"/>
                <a:ext cx="76107" cy="68645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42" extrusionOk="0">
                    <a:moveTo>
                      <a:pt x="80" y="1"/>
                    </a:moveTo>
                    <a:cubicBezTo>
                      <a:pt x="53" y="1"/>
                      <a:pt x="27" y="14"/>
                      <a:pt x="0" y="41"/>
                    </a:cubicBezTo>
                    <a:lnTo>
                      <a:pt x="0" y="147"/>
                    </a:lnTo>
                    <a:lnTo>
                      <a:pt x="1205" y="1192"/>
                    </a:lnTo>
                    <a:cubicBezTo>
                      <a:pt x="1205" y="1225"/>
                      <a:pt x="1218" y="1242"/>
                      <a:pt x="1239" y="1242"/>
                    </a:cubicBezTo>
                    <a:cubicBezTo>
                      <a:pt x="1261" y="1242"/>
                      <a:pt x="1291" y="1225"/>
                      <a:pt x="1324" y="1192"/>
                    </a:cubicBezTo>
                    <a:cubicBezTo>
                      <a:pt x="1377" y="1192"/>
                      <a:pt x="1377" y="1139"/>
                      <a:pt x="1324" y="1086"/>
                    </a:cubicBezTo>
                    <a:lnTo>
                      <a:pt x="159" y="41"/>
                    </a:lnTo>
                    <a:cubicBezTo>
                      <a:pt x="133" y="14"/>
                      <a:pt x="106" y="1"/>
                      <a:pt x="80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5" name="Google Shape;798;p31">
                <a:extLst>
                  <a:ext uri="{FF2B5EF4-FFF2-40B4-BE49-F238E27FC236}">
                    <a16:creationId xmlns:a16="http://schemas.microsoft.com/office/drawing/2014/main" id="{D2BA24A8-C9DC-4FB5-A6B6-9B81690DE639}"/>
                  </a:ext>
                </a:extLst>
              </p:cNvPr>
              <p:cNvSpPr/>
              <p:nvPr/>
            </p:nvSpPr>
            <p:spPr>
              <a:xfrm>
                <a:off x="5308880" y="4459731"/>
                <a:ext cx="76107" cy="69530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58" extrusionOk="0">
                    <a:moveTo>
                      <a:pt x="53" y="0"/>
                    </a:moveTo>
                    <a:cubicBezTo>
                      <a:pt x="0" y="53"/>
                      <a:pt x="0" y="120"/>
                      <a:pt x="53" y="173"/>
                    </a:cubicBezTo>
                    <a:lnTo>
                      <a:pt x="1218" y="1218"/>
                    </a:lnTo>
                    <a:cubicBezTo>
                      <a:pt x="1244" y="1245"/>
                      <a:pt x="1271" y="1258"/>
                      <a:pt x="1291" y="1258"/>
                    </a:cubicBezTo>
                    <a:cubicBezTo>
                      <a:pt x="1311" y="1258"/>
                      <a:pt x="1324" y="1245"/>
                      <a:pt x="1324" y="1218"/>
                    </a:cubicBezTo>
                    <a:cubicBezTo>
                      <a:pt x="1377" y="1165"/>
                      <a:pt x="1377" y="1112"/>
                      <a:pt x="1324" y="1112"/>
                    </a:cubicBezTo>
                    <a:lnTo>
                      <a:pt x="172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6" name="Google Shape;799;p31">
                <a:extLst>
                  <a:ext uri="{FF2B5EF4-FFF2-40B4-BE49-F238E27FC236}">
                    <a16:creationId xmlns:a16="http://schemas.microsoft.com/office/drawing/2014/main" id="{50C2B5D8-882A-4E64-862C-4513602D44ED}"/>
                  </a:ext>
                </a:extLst>
              </p:cNvPr>
              <p:cNvSpPr/>
              <p:nvPr/>
            </p:nvSpPr>
            <p:spPr>
              <a:xfrm>
                <a:off x="5138428" y="4631621"/>
                <a:ext cx="79036" cy="68811"/>
              </a:xfrm>
              <a:custGeom>
                <a:avLst/>
                <a:gdLst/>
                <a:ahLst/>
                <a:cxnLst/>
                <a:rect l="l" t="t" r="r" b="b"/>
                <a:pathLst>
                  <a:path w="1430" h="1245" extrusionOk="0">
                    <a:moveTo>
                      <a:pt x="134" y="1"/>
                    </a:moveTo>
                    <a:cubicBezTo>
                      <a:pt x="106" y="1"/>
                      <a:pt x="80" y="14"/>
                      <a:pt x="53" y="40"/>
                    </a:cubicBezTo>
                    <a:cubicBezTo>
                      <a:pt x="0" y="93"/>
                      <a:pt x="53" y="146"/>
                      <a:pt x="53" y="146"/>
                    </a:cubicBezTo>
                    <a:lnTo>
                      <a:pt x="1271" y="1245"/>
                    </a:lnTo>
                    <a:lnTo>
                      <a:pt x="1377" y="1245"/>
                    </a:lnTo>
                    <a:cubicBezTo>
                      <a:pt x="1430" y="1192"/>
                      <a:pt x="1430" y="1139"/>
                      <a:pt x="1377" y="1086"/>
                    </a:cubicBezTo>
                    <a:lnTo>
                      <a:pt x="225" y="40"/>
                    </a:lnTo>
                    <a:cubicBezTo>
                      <a:pt x="192" y="14"/>
                      <a:pt x="163" y="1"/>
                      <a:pt x="134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7" name="Google Shape;800;p31">
                <a:extLst>
                  <a:ext uri="{FF2B5EF4-FFF2-40B4-BE49-F238E27FC236}">
                    <a16:creationId xmlns:a16="http://schemas.microsoft.com/office/drawing/2014/main" id="{3E8EA5DF-553D-40B7-8582-4C67204A077F}"/>
                  </a:ext>
                </a:extLst>
              </p:cNvPr>
              <p:cNvSpPr/>
              <p:nvPr/>
            </p:nvSpPr>
            <p:spPr>
              <a:xfrm>
                <a:off x="4970904" y="4805003"/>
                <a:ext cx="76107" cy="68811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45" extrusionOk="0">
                    <a:moveTo>
                      <a:pt x="87" y="1"/>
                    </a:moveTo>
                    <a:cubicBezTo>
                      <a:pt x="67" y="1"/>
                      <a:pt x="53" y="14"/>
                      <a:pt x="53" y="40"/>
                    </a:cubicBezTo>
                    <a:cubicBezTo>
                      <a:pt x="1" y="40"/>
                      <a:pt x="1" y="93"/>
                      <a:pt x="53" y="159"/>
                    </a:cubicBezTo>
                    <a:lnTo>
                      <a:pt x="1205" y="1205"/>
                    </a:lnTo>
                    <a:cubicBezTo>
                      <a:pt x="1238" y="1231"/>
                      <a:pt x="1268" y="1245"/>
                      <a:pt x="1289" y="1245"/>
                    </a:cubicBezTo>
                    <a:cubicBezTo>
                      <a:pt x="1311" y="1245"/>
                      <a:pt x="1324" y="1231"/>
                      <a:pt x="1324" y="1205"/>
                    </a:cubicBezTo>
                    <a:cubicBezTo>
                      <a:pt x="1377" y="1205"/>
                      <a:pt x="1377" y="1152"/>
                      <a:pt x="1324" y="1086"/>
                    </a:cubicBezTo>
                    <a:lnTo>
                      <a:pt x="159" y="40"/>
                    </a:lnTo>
                    <a:cubicBezTo>
                      <a:pt x="133" y="14"/>
                      <a:pt x="106" y="1"/>
                      <a:pt x="87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8" name="Google Shape;801;p31">
                <a:extLst>
                  <a:ext uri="{FF2B5EF4-FFF2-40B4-BE49-F238E27FC236}">
                    <a16:creationId xmlns:a16="http://schemas.microsoft.com/office/drawing/2014/main" id="{0B0C6E18-FA4F-42EA-83DB-7541420F71BD}"/>
                  </a:ext>
                </a:extLst>
              </p:cNvPr>
              <p:cNvSpPr/>
              <p:nvPr/>
            </p:nvSpPr>
            <p:spPr>
              <a:xfrm>
                <a:off x="5818028" y="4746472"/>
                <a:ext cx="1121428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20" extrusionOk="0">
                    <a:moveTo>
                      <a:pt x="2316" y="1"/>
                    </a:moveTo>
                    <a:cubicBezTo>
                      <a:pt x="1046" y="1"/>
                      <a:pt x="0" y="940"/>
                      <a:pt x="0" y="2092"/>
                    </a:cubicBezTo>
                    <a:lnTo>
                      <a:pt x="0" y="3534"/>
                    </a:lnTo>
                    <a:cubicBezTo>
                      <a:pt x="0" y="4633"/>
                      <a:pt x="1046" y="5520"/>
                      <a:pt x="2316" y="5520"/>
                    </a:cubicBezTo>
                    <a:lnTo>
                      <a:pt x="20290" y="5520"/>
                    </a:lnTo>
                    <a:lnTo>
                      <a:pt x="20290" y="4408"/>
                    </a:ln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9" name="Google Shape;802;p31">
                <a:extLst>
                  <a:ext uri="{FF2B5EF4-FFF2-40B4-BE49-F238E27FC236}">
                    <a16:creationId xmlns:a16="http://schemas.microsoft.com/office/drawing/2014/main" id="{2C744340-D0B6-4A32-9374-2C03ADAA76E3}"/>
                  </a:ext>
                </a:extLst>
              </p:cNvPr>
              <p:cNvSpPr/>
              <p:nvPr/>
            </p:nvSpPr>
            <p:spPr>
              <a:xfrm>
                <a:off x="5979692" y="4746472"/>
                <a:ext cx="1121428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20" extrusionOk="0">
                    <a:moveTo>
                      <a:pt x="2263" y="1"/>
                    </a:moveTo>
                    <a:cubicBezTo>
                      <a:pt x="993" y="1"/>
                      <a:pt x="0" y="940"/>
                      <a:pt x="0" y="2092"/>
                    </a:cubicBezTo>
                    <a:lnTo>
                      <a:pt x="0" y="3534"/>
                    </a:lnTo>
                    <a:cubicBezTo>
                      <a:pt x="0" y="4633"/>
                      <a:pt x="993" y="5520"/>
                      <a:pt x="2263" y="5520"/>
                    </a:cubicBezTo>
                    <a:lnTo>
                      <a:pt x="20290" y="5520"/>
                    </a:lnTo>
                    <a:lnTo>
                      <a:pt x="20290" y="4408"/>
                    </a:lnTo>
                    <a:lnTo>
                      <a:pt x="2144" y="4408"/>
                    </a:lnTo>
                    <a:cubicBezTo>
                      <a:pt x="1707" y="4408"/>
                      <a:pt x="1324" y="3971"/>
                      <a:pt x="1324" y="3468"/>
                    </a:cubicBezTo>
                    <a:lnTo>
                      <a:pt x="1324" y="2039"/>
                    </a:lnTo>
                    <a:cubicBezTo>
                      <a:pt x="1324" y="1602"/>
                      <a:pt x="1707" y="1099"/>
                      <a:pt x="2144" y="1099"/>
                    </a:cubicBez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0" name="Google Shape;803;p31">
                <a:extLst>
                  <a:ext uri="{FF2B5EF4-FFF2-40B4-BE49-F238E27FC236}">
                    <a16:creationId xmlns:a16="http://schemas.microsoft.com/office/drawing/2014/main" id="{97C0CE84-7B4E-4CCE-8FD7-3CF2B21B0C70}"/>
                  </a:ext>
                </a:extLst>
              </p:cNvPr>
              <p:cNvSpPr/>
              <p:nvPr/>
            </p:nvSpPr>
            <p:spPr>
              <a:xfrm>
                <a:off x="6052814" y="4807214"/>
                <a:ext cx="1011717" cy="182944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3310" extrusionOk="0">
                    <a:moveTo>
                      <a:pt x="821" y="0"/>
                    </a:moveTo>
                    <a:cubicBezTo>
                      <a:pt x="331" y="0"/>
                      <a:pt x="1" y="503"/>
                      <a:pt x="1" y="940"/>
                    </a:cubicBezTo>
                    <a:lnTo>
                      <a:pt x="1" y="2369"/>
                    </a:lnTo>
                    <a:cubicBezTo>
                      <a:pt x="1" y="2872"/>
                      <a:pt x="331" y="3309"/>
                      <a:pt x="821" y="3309"/>
                    </a:cubicBezTo>
                    <a:lnTo>
                      <a:pt x="18305" y="3309"/>
                    </a:lnTo>
                    <a:lnTo>
                      <a:pt x="18305" y="0"/>
                    </a:lnTo>
                    <a:close/>
                  </a:path>
                </a:pathLst>
              </a:custGeom>
              <a:solidFill>
                <a:srgbClr val="FEF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1" name="Google Shape;804;p31">
                <a:extLst>
                  <a:ext uri="{FF2B5EF4-FFF2-40B4-BE49-F238E27FC236}">
                    <a16:creationId xmlns:a16="http://schemas.microsoft.com/office/drawing/2014/main" id="{5CB17839-65D7-47C8-BF37-55E75E502ADC}"/>
                  </a:ext>
                </a:extLst>
              </p:cNvPr>
              <p:cNvSpPr/>
              <p:nvPr/>
            </p:nvSpPr>
            <p:spPr>
              <a:xfrm>
                <a:off x="6052814" y="4898630"/>
                <a:ext cx="1011717" cy="91527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1656" extrusionOk="0">
                    <a:moveTo>
                      <a:pt x="1" y="1"/>
                    </a:moveTo>
                    <a:lnTo>
                      <a:pt x="1" y="715"/>
                    </a:lnTo>
                    <a:cubicBezTo>
                      <a:pt x="1" y="1218"/>
                      <a:pt x="331" y="1655"/>
                      <a:pt x="821" y="1655"/>
                    </a:cubicBezTo>
                    <a:lnTo>
                      <a:pt x="18305" y="1655"/>
                    </a:lnTo>
                    <a:lnTo>
                      <a:pt x="18305" y="1"/>
                    </a:lnTo>
                    <a:close/>
                  </a:path>
                </a:pathLst>
              </a:custGeom>
              <a:solidFill>
                <a:srgbClr val="E3E8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2" name="Google Shape;805;p31">
                <a:extLst>
                  <a:ext uri="{FF2B5EF4-FFF2-40B4-BE49-F238E27FC236}">
                    <a16:creationId xmlns:a16="http://schemas.microsoft.com/office/drawing/2014/main" id="{157D8A5C-00ED-4A80-AEEF-FF9582C5B4A5}"/>
                  </a:ext>
                </a:extLst>
              </p:cNvPr>
              <p:cNvSpPr/>
              <p:nvPr/>
            </p:nvSpPr>
            <p:spPr>
              <a:xfrm>
                <a:off x="5818028" y="4137120"/>
                <a:ext cx="1121428" cy="304372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07" extrusionOk="0">
                    <a:moveTo>
                      <a:pt x="2316" y="1"/>
                    </a:moveTo>
                    <a:cubicBezTo>
                      <a:pt x="1046" y="1"/>
                      <a:pt x="0" y="927"/>
                      <a:pt x="0" y="2092"/>
                    </a:cubicBezTo>
                    <a:lnTo>
                      <a:pt x="0" y="3521"/>
                    </a:lnTo>
                    <a:cubicBezTo>
                      <a:pt x="0" y="4633"/>
                      <a:pt x="1046" y="5507"/>
                      <a:pt x="2316" y="5507"/>
                    </a:cubicBezTo>
                    <a:lnTo>
                      <a:pt x="20290" y="5507"/>
                    </a:lnTo>
                    <a:lnTo>
                      <a:pt x="20290" y="4408"/>
                    </a:ln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rgbClr val="3FB6D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3" name="Google Shape;806;p31">
                <a:extLst>
                  <a:ext uri="{FF2B5EF4-FFF2-40B4-BE49-F238E27FC236}">
                    <a16:creationId xmlns:a16="http://schemas.microsoft.com/office/drawing/2014/main" id="{F318FE11-06EA-4D17-AD18-5A6A3449ECD1}"/>
                  </a:ext>
                </a:extLst>
              </p:cNvPr>
              <p:cNvSpPr/>
              <p:nvPr/>
            </p:nvSpPr>
            <p:spPr>
              <a:xfrm>
                <a:off x="5979692" y="4137120"/>
                <a:ext cx="1121428" cy="304372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07" extrusionOk="0">
                    <a:moveTo>
                      <a:pt x="2263" y="1"/>
                    </a:moveTo>
                    <a:cubicBezTo>
                      <a:pt x="993" y="1"/>
                      <a:pt x="0" y="927"/>
                      <a:pt x="0" y="2092"/>
                    </a:cubicBezTo>
                    <a:lnTo>
                      <a:pt x="0" y="3521"/>
                    </a:lnTo>
                    <a:cubicBezTo>
                      <a:pt x="0" y="4633"/>
                      <a:pt x="993" y="5507"/>
                      <a:pt x="2263" y="5507"/>
                    </a:cubicBezTo>
                    <a:lnTo>
                      <a:pt x="20290" y="5507"/>
                    </a:lnTo>
                    <a:lnTo>
                      <a:pt x="20290" y="4408"/>
                    </a:lnTo>
                    <a:lnTo>
                      <a:pt x="2144" y="4408"/>
                    </a:lnTo>
                    <a:cubicBezTo>
                      <a:pt x="1707" y="4408"/>
                      <a:pt x="1324" y="3971"/>
                      <a:pt x="1324" y="3468"/>
                    </a:cubicBezTo>
                    <a:lnTo>
                      <a:pt x="1324" y="2039"/>
                    </a:lnTo>
                    <a:cubicBezTo>
                      <a:pt x="1324" y="1589"/>
                      <a:pt x="1707" y="1099"/>
                      <a:pt x="2144" y="1099"/>
                    </a:cubicBez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4" name="Google Shape;807;p31">
                <a:extLst>
                  <a:ext uri="{FF2B5EF4-FFF2-40B4-BE49-F238E27FC236}">
                    <a16:creationId xmlns:a16="http://schemas.microsoft.com/office/drawing/2014/main" id="{AC617E18-C9A4-4561-8372-E77866C5E8A4}"/>
                  </a:ext>
                </a:extLst>
              </p:cNvPr>
              <p:cNvSpPr/>
              <p:nvPr/>
            </p:nvSpPr>
            <p:spPr>
              <a:xfrm>
                <a:off x="6052814" y="4197862"/>
                <a:ext cx="1011717" cy="182944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3310" extrusionOk="0">
                    <a:moveTo>
                      <a:pt x="821" y="0"/>
                    </a:moveTo>
                    <a:cubicBezTo>
                      <a:pt x="331" y="0"/>
                      <a:pt x="1" y="490"/>
                      <a:pt x="1" y="940"/>
                    </a:cubicBezTo>
                    <a:lnTo>
                      <a:pt x="1" y="2369"/>
                    </a:lnTo>
                    <a:cubicBezTo>
                      <a:pt x="1" y="2872"/>
                      <a:pt x="331" y="3309"/>
                      <a:pt x="821" y="3309"/>
                    </a:cubicBezTo>
                    <a:lnTo>
                      <a:pt x="18305" y="3309"/>
                    </a:lnTo>
                    <a:lnTo>
                      <a:pt x="18305" y="0"/>
                    </a:lnTo>
                    <a:close/>
                  </a:path>
                </a:pathLst>
              </a:custGeom>
              <a:solidFill>
                <a:srgbClr val="FEF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5" name="Google Shape;808;p31">
                <a:extLst>
                  <a:ext uri="{FF2B5EF4-FFF2-40B4-BE49-F238E27FC236}">
                    <a16:creationId xmlns:a16="http://schemas.microsoft.com/office/drawing/2014/main" id="{597C1522-09EE-497E-A546-21408671C88A}"/>
                  </a:ext>
                </a:extLst>
              </p:cNvPr>
              <p:cNvSpPr/>
              <p:nvPr/>
            </p:nvSpPr>
            <p:spPr>
              <a:xfrm>
                <a:off x="6052814" y="4289278"/>
                <a:ext cx="1011717" cy="91527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1656" extrusionOk="0">
                    <a:moveTo>
                      <a:pt x="1" y="1"/>
                    </a:moveTo>
                    <a:lnTo>
                      <a:pt x="1" y="715"/>
                    </a:lnTo>
                    <a:cubicBezTo>
                      <a:pt x="1" y="1218"/>
                      <a:pt x="331" y="1655"/>
                      <a:pt x="821" y="1655"/>
                    </a:cubicBezTo>
                    <a:lnTo>
                      <a:pt x="18305" y="1655"/>
                    </a:lnTo>
                    <a:lnTo>
                      <a:pt x="18305" y="1"/>
                    </a:lnTo>
                    <a:close/>
                  </a:path>
                </a:pathLst>
              </a:custGeom>
              <a:solidFill>
                <a:srgbClr val="E3E8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6" name="Google Shape;809;p31">
                <a:extLst>
                  <a:ext uri="{FF2B5EF4-FFF2-40B4-BE49-F238E27FC236}">
                    <a16:creationId xmlns:a16="http://schemas.microsoft.com/office/drawing/2014/main" id="{B9790C46-8F90-43AB-A40D-A02313A1FE36}"/>
                  </a:ext>
                </a:extLst>
              </p:cNvPr>
              <p:cNvSpPr/>
              <p:nvPr/>
            </p:nvSpPr>
            <p:spPr>
              <a:xfrm>
                <a:off x="5878714" y="4441437"/>
                <a:ext cx="1122202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304" h="5520" extrusionOk="0">
                    <a:moveTo>
                      <a:pt x="1" y="1"/>
                    </a:moveTo>
                    <a:lnTo>
                      <a:pt x="1" y="1112"/>
                    </a:lnTo>
                    <a:lnTo>
                      <a:pt x="1" y="4421"/>
                    </a:lnTo>
                    <a:lnTo>
                      <a:pt x="1" y="5520"/>
                    </a:lnTo>
                    <a:lnTo>
                      <a:pt x="18146" y="5520"/>
                    </a:lnTo>
                    <a:cubicBezTo>
                      <a:pt x="19417" y="5520"/>
                      <a:pt x="20303" y="4633"/>
                      <a:pt x="20303" y="3534"/>
                    </a:cubicBezTo>
                    <a:lnTo>
                      <a:pt x="20303" y="2105"/>
                    </a:lnTo>
                    <a:cubicBezTo>
                      <a:pt x="20303" y="940"/>
                      <a:pt x="19417" y="1"/>
                      <a:pt x="1814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7" name="Google Shape;810;p31">
                <a:extLst>
                  <a:ext uri="{FF2B5EF4-FFF2-40B4-BE49-F238E27FC236}">
                    <a16:creationId xmlns:a16="http://schemas.microsoft.com/office/drawing/2014/main" id="{C2FD0F4C-FE02-4A94-9F7C-A4359310E2BB}"/>
                  </a:ext>
                </a:extLst>
              </p:cNvPr>
              <p:cNvSpPr/>
              <p:nvPr/>
            </p:nvSpPr>
            <p:spPr>
              <a:xfrm>
                <a:off x="5723626" y="4441437"/>
                <a:ext cx="1121484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291" h="5520" extrusionOk="0">
                    <a:moveTo>
                      <a:pt x="1" y="1"/>
                    </a:moveTo>
                    <a:lnTo>
                      <a:pt x="1" y="1112"/>
                    </a:lnTo>
                    <a:lnTo>
                      <a:pt x="18199" y="1112"/>
                    </a:lnTo>
                    <a:cubicBezTo>
                      <a:pt x="18636" y="1112"/>
                      <a:pt x="18967" y="1602"/>
                      <a:pt x="18967" y="2039"/>
                    </a:cubicBezTo>
                    <a:lnTo>
                      <a:pt x="18967" y="3481"/>
                    </a:lnTo>
                    <a:cubicBezTo>
                      <a:pt x="18967" y="3971"/>
                      <a:pt x="18636" y="4421"/>
                      <a:pt x="18199" y="4421"/>
                    </a:cubicBezTo>
                    <a:lnTo>
                      <a:pt x="1" y="4421"/>
                    </a:lnTo>
                    <a:lnTo>
                      <a:pt x="1" y="5520"/>
                    </a:lnTo>
                    <a:lnTo>
                      <a:pt x="18093" y="5520"/>
                    </a:lnTo>
                    <a:cubicBezTo>
                      <a:pt x="19351" y="5520"/>
                      <a:pt x="20290" y="4633"/>
                      <a:pt x="20290" y="3534"/>
                    </a:cubicBezTo>
                    <a:lnTo>
                      <a:pt x="20290" y="2105"/>
                    </a:lnTo>
                    <a:cubicBezTo>
                      <a:pt x="20290" y="940"/>
                      <a:pt x="19351" y="1"/>
                      <a:pt x="18093" y="1"/>
                    </a:cubicBezTo>
                    <a:close/>
                  </a:path>
                </a:pathLst>
              </a:custGeom>
              <a:solidFill>
                <a:srgbClr val="EE1D6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8" name="Google Shape;811;p31">
                <a:extLst>
                  <a:ext uri="{FF2B5EF4-FFF2-40B4-BE49-F238E27FC236}">
                    <a16:creationId xmlns:a16="http://schemas.microsoft.com/office/drawing/2014/main" id="{BB2A69A5-2D49-4B85-A645-93DAE0CC5D71}"/>
                  </a:ext>
                </a:extLst>
              </p:cNvPr>
              <p:cNvSpPr/>
              <p:nvPr/>
            </p:nvSpPr>
            <p:spPr>
              <a:xfrm>
                <a:off x="5760215" y="4502897"/>
                <a:ext cx="1011717" cy="182944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3310" extrusionOk="0">
                    <a:moveTo>
                      <a:pt x="0" y="0"/>
                    </a:moveTo>
                    <a:lnTo>
                      <a:pt x="0" y="3309"/>
                    </a:lnTo>
                    <a:lnTo>
                      <a:pt x="17537" y="3309"/>
                    </a:lnTo>
                    <a:cubicBezTo>
                      <a:pt x="18027" y="3309"/>
                      <a:pt x="18305" y="2859"/>
                      <a:pt x="18305" y="2369"/>
                    </a:cubicBezTo>
                    <a:lnTo>
                      <a:pt x="18305" y="927"/>
                    </a:lnTo>
                    <a:cubicBezTo>
                      <a:pt x="18305" y="490"/>
                      <a:pt x="18027" y="0"/>
                      <a:pt x="17537" y="0"/>
                    </a:cubicBezTo>
                    <a:close/>
                  </a:path>
                </a:pathLst>
              </a:custGeom>
              <a:solidFill>
                <a:srgbClr val="FEF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9" name="Google Shape;812;p31">
                <a:extLst>
                  <a:ext uri="{FF2B5EF4-FFF2-40B4-BE49-F238E27FC236}">
                    <a16:creationId xmlns:a16="http://schemas.microsoft.com/office/drawing/2014/main" id="{0385A1DD-AED6-4BBF-818D-F6805D362168}"/>
                  </a:ext>
                </a:extLst>
              </p:cNvPr>
              <p:cNvSpPr/>
              <p:nvPr/>
            </p:nvSpPr>
            <p:spPr>
              <a:xfrm>
                <a:off x="5760215" y="4594314"/>
                <a:ext cx="1011717" cy="91527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1656" extrusionOk="0">
                    <a:moveTo>
                      <a:pt x="0" y="1"/>
                    </a:moveTo>
                    <a:lnTo>
                      <a:pt x="0" y="1655"/>
                    </a:lnTo>
                    <a:lnTo>
                      <a:pt x="17537" y="1655"/>
                    </a:lnTo>
                    <a:cubicBezTo>
                      <a:pt x="18027" y="1655"/>
                      <a:pt x="18305" y="1205"/>
                      <a:pt x="18305" y="715"/>
                    </a:cubicBezTo>
                    <a:lnTo>
                      <a:pt x="18305" y="1"/>
                    </a:lnTo>
                    <a:close/>
                  </a:path>
                </a:pathLst>
              </a:custGeom>
              <a:solidFill>
                <a:srgbClr val="E3E8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0" name="Google Shape;813;p31">
                <a:extLst>
                  <a:ext uri="{FF2B5EF4-FFF2-40B4-BE49-F238E27FC236}">
                    <a16:creationId xmlns:a16="http://schemas.microsoft.com/office/drawing/2014/main" id="{88640C6F-0822-47FA-83C1-A54B8B33A937}"/>
                  </a:ext>
                </a:extLst>
              </p:cNvPr>
              <p:cNvSpPr/>
              <p:nvPr/>
            </p:nvSpPr>
            <p:spPr>
              <a:xfrm>
                <a:off x="5485910" y="4847726"/>
                <a:ext cx="200077" cy="203836"/>
              </a:xfrm>
              <a:custGeom>
                <a:avLst/>
                <a:gdLst/>
                <a:ahLst/>
                <a:cxnLst/>
                <a:rect l="l" t="t" r="r" b="b"/>
                <a:pathLst>
                  <a:path w="3620" h="3688" extrusionOk="0">
                    <a:moveTo>
                      <a:pt x="1020" y="0"/>
                    </a:moveTo>
                    <a:cubicBezTo>
                      <a:pt x="495" y="0"/>
                      <a:pt x="74" y="143"/>
                      <a:pt x="0" y="485"/>
                    </a:cubicBezTo>
                    <a:lnTo>
                      <a:pt x="1152" y="3688"/>
                    </a:lnTo>
                    <a:lnTo>
                      <a:pt x="3468" y="1305"/>
                    </a:lnTo>
                    <a:cubicBezTo>
                      <a:pt x="3619" y="602"/>
                      <a:pt x="2099" y="0"/>
                      <a:pt x="1020" y="0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1" name="Google Shape;814;p31">
                <a:extLst>
                  <a:ext uri="{FF2B5EF4-FFF2-40B4-BE49-F238E27FC236}">
                    <a16:creationId xmlns:a16="http://schemas.microsoft.com/office/drawing/2014/main" id="{BD360D69-2C70-49AD-8B64-6D2EF00DEDDE}"/>
                  </a:ext>
                </a:extLst>
              </p:cNvPr>
              <p:cNvSpPr/>
              <p:nvPr/>
            </p:nvSpPr>
            <p:spPr>
              <a:xfrm>
                <a:off x="5528302" y="4988168"/>
                <a:ext cx="64445" cy="63395"/>
              </a:xfrm>
              <a:custGeom>
                <a:avLst/>
                <a:gdLst/>
                <a:ahLst/>
                <a:cxnLst/>
                <a:rect l="l" t="t" r="r" b="b"/>
                <a:pathLst>
                  <a:path w="1166" h="1147" extrusionOk="0">
                    <a:moveTo>
                      <a:pt x="349" y="0"/>
                    </a:moveTo>
                    <a:cubicBezTo>
                      <a:pt x="216" y="0"/>
                      <a:pt x="102" y="26"/>
                      <a:pt x="1" y="88"/>
                    </a:cubicBezTo>
                    <a:lnTo>
                      <a:pt x="385" y="1147"/>
                    </a:lnTo>
                    <a:lnTo>
                      <a:pt x="1166" y="313"/>
                    </a:lnTo>
                    <a:cubicBezTo>
                      <a:pt x="1046" y="207"/>
                      <a:pt x="835" y="88"/>
                      <a:pt x="663" y="35"/>
                    </a:cubicBezTo>
                    <a:cubicBezTo>
                      <a:pt x="547" y="13"/>
                      <a:pt x="444" y="0"/>
                      <a:pt x="349" y="0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2" name="Google Shape;815;p31">
                <a:extLst>
                  <a:ext uri="{FF2B5EF4-FFF2-40B4-BE49-F238E27FC236}">
                    <a16:creationId xmlns:a16="http://schemas.microsoft.com/office/drawing/2014/main" id="{D538E562-E7F8-47EA-B6D7-EA2C06E79A74}"/>
                  </a:ext>
                </a:extLst>
              </p:cNvPr>
              <p:cNvSpPr/>
              <p:nvPr/>
            </p:nvSpPr>
            <p:spPr>
              <a:xfrm>
                <a:off x="5644646" y="4085222"/>
                <a:ext cx="228265" cy="152158"/>
              </a:xfrm>
              <a:custGeom>
                <a:avLst/>
                <a:gdLst/>
                <a:ahLst/>
                <a:cxnLst/>
                <a:rect l="l" t="t" r="r" b="b"/>
                <a:pathLst>
                  <a:path w="4130" h="2753" extrusionOk="0">
                    <a:moveTo>
                      <a:pt x="768" y="0"/>
                    </a:moveTo>
                    <a:cubicBezTo>
                      <a:pt x="543" y="0"/>
                      <a:pt x="384" y="106"/>
                      <a:pt x="331" y="278"/>
                    </a:cubicBezTo>
                    <a:lnTo>
                      <a:pt x="53" y="1602"/>
                    </a:lnTo>
                    <a:cubicBezTo>
                      <a:pt x="0" y="1654"/>
                      <a:pt x="53" y="1760"/>
                      <a:pt x="53" y="1866"/>
                    </a:cubicBezTo>
                    <a:cubicBezTo>
                      <a:pt x="106" y="1932"/>
                      <a:pt x="159" y="1985"/>
                      <a:pt x="265" y="2038"/>
                    </a:cubicBezTo>
                    <a:lnTo>
                      <a:pt x="331" y="2038"/>
                    </a:lnTo>
                    <a:lnTo>
                      <a:pt x="3362" y="2753"/>
                    </a:lnTo>
                    <a:cubicBezTo>
                      <a:pt x="3415" y="2753"/>
                      <a:pt x="3521" y="2753"/>
                      <a:pt x="3640" y="2700"/>
                    </a:cubicBezTo>
                    <a:cubicBezTo>
                      <a:pt x="3693" y="2647"/>
                      <a:pt x="3746" y="2594"/>
                      <a:pt x="3799" y="2475"/>
                    </a:cubicBezTo>
                    <a:lnTo>
                      <a:pt x="4077" y="1204"/>
                    </a:lnTo>
                    <a:cubicBezTo>
                      <a:pt x="4130" y="993"/>
                      <a:pt x="4024" y="821"/>
                      <a:pt x="3799" y="768"/>
                    </a:cubicBezTo>
                    <a:lnTo>
                      <a:pt x="768" y="0"/>
                    </a:lnTo>
                    <a:close/>
                  </a:path>
                </a:pathLst>
              </a:custGeom>
              <a:solidFill>
                <a:srgbClr val="EE1D6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3" name="Google Shape;816;p31">
                <a:extLst>
                  <a:ext uri="{FF2B5EF4-FFF2-40B4-BE49-F238E27FC236}">
                    <a16:creationId xmlns:a16="http://schemas.microsoft.com/office/drawing/2014/main" id="{7CEB205C-EECD-4753-A3E2-172F4BF78B7C}"/>
                  </a:ext>
                </a:extLst>
              </p:cNvPr>
              <p:cNvSpPr/>
              <p:nvPr/>
            </p:nvSpPr>
            <p:spPr>
              <a:xfrm>
                <a:off x="5644646" y="4137120"/>
                <a:ext cx="215829" cy="100260"/>
              </a:xfrm>
              <a:custGeom>
                <a:avLst/>
                <a:gdLst/>
                <a:ahLst/>
                <a:cxnLst/>
                <a:rect l="l" t="t" r="r" b="b"/>
                <a:pathLst>
                  <a:path w="3905" h="1814" extrusionOk="0">
                    <a:moveTo>
                      <a:pt x="159" y="1"/>
                    </a:moveTo>
                    <a:lnTo>
                      <a:pt x="53" y="663"/>
                    </a:lnTo>
                    <a:cubicBezTo>
                      <a:pt x="0" y="715"/>
                      <a:pt x="53" y="821"/>
                      <a:pt x="53" y="927"/>
                    </a:cubicBezTo>
                    <a:cubicBezTo>
                      <a:pt x="106" y="993"/>
                      <a:pt x="159" y="1046"/>
                      <a:pt x="265" y="1099"/>
                    </a:cubicBezTo>
                    <a:lnTo>
                      <a:pt x="331" y="1099"/>
                    </a:lnTo>
                    <a:lnTo>
                      <a:pt x="3362" y="1814"/>
                    </a:lnTo>
                    <a:cubicBezTo>
                      <a:pt x="3415" y="1814"/>
                      <a:pt x="3521" y="1814"/>
                      <a:pt x="3640" y="1761"/>
                    </a:cubicBezTo>
                    <a:cubicBezTo>
                      <a:pt x="3693" y="1708"/>
                      <a:pt x="3746" y="1655"/>
                      <a:pt x="3799" y="1536"/>
                    </a:cubicBezTo>
                    <a:lnTo>
                      <a:pt x="3905" y="927"/>
                    </a:lnTo>
                    <a:lnTo>
                      <a:pt x="159" y="1"/>
                    </a:lnTo>
                    <a:close/>
                  </a:path>
                </a:pathLst>
              </a:custGeom>
              <a:solidFill>
                <a:srgbClr val="D414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4" name="Google Shape;817;p31">
                <a:extLst>
                  <a:ext uri="{FF2B5EF4-FFF2-40B4-BE49-F238E27FC236}">
                    <a16:creationId xmlns:a16="http://schemas.microsoft.com/office/drawing/2014/main" id="{4194502E-AF13-4627-A776-CDA3D84EE592}"/>
                  </a:ext>
                </a:extLst>
              </p:cNvPr>
              <p:cNvSpPr/>
              <p:nvPr/>
            </p:nvSpPr>
            <p:spPr>
              <a:xfrm>
                <a:off x="5629280" y="4231521"/>
                <a:ext cx="209971" cy="688388"/>
              </a:xfrm>
              <a:custGeom>
                <a:avLst/>
                <a:gdLst/>
                <a:ahLst/>
                <a:cxnLst/>
                <a:rect l="l" t="t" r="r" b="b"/>
                <a:pathLst>
                  <a:path w="3799" h="12455" extrusionOk="0">
                    <a:moveTo>
                      <a:pt x="2753" y="0"/>
                    </a:moveTo>
                    <a:lnTo>
                      <a:pt x="0" y="11528"/>
                    </a:lnTo>
                    <a:lnTo>
                      <a:pt x="874" y="12454"/>
                    </a:lnTo>
                    <a:lnTo>
                      <a:pt x="3799" y="278"/>
                    </a:lnTo>
                    <a:lnTo>
                      <a:pt x="2753" y="0"/>
                    </a:lnTo>
                    <a:close/>
                  </a:path>
                </a:pathLst>
              </a:custGeom>
              <a:solidFill>
                <a:srgbClr val="309A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5" name="Google Shape;818;p31">
                <a:extLst>
                  <a:ext uri="{FF2B5EF4-FFF2-40B4-BE49-F238E27FC236}">
                    <a16:creationId xmlns:a16="http://schemas.microsoft.com/office/drawing/2014/main" id="{27BBCB0A-86B3-4A13-9F04-94D9B17FB22C}"/>
                  </a:ext>
                </a:extLst>
              </p:cNvPr>
              <p:cNvSpPr/>
              <p:nvPr/>
            </p:nvSpPr>
            <p:spPr>
              <a:xfrm>
                <a:off x="5559032" y="4216156"/>
                <a:ext cx="222462" cy="685459"/>
              </a:xfrm>
              <a:custGeom>
                <a:avLst/>
                <a:gdLst/>
                <a:ahLst/>
                <a:cxnLst/>
                <a:rect l="l" t="t" r="r" b="b"/>
                <a:pathLst>
                  <a:path w="4025" h="12402" extrusionOk="0">
                    <a:moveTo>
                      <a:pt x="2754" y="0"/>
                    </a:moveTo>
                    <a:lnTo>
                      <a:pt x="1" y="11475"/>
                    </a:lnTo>
                    <a:lnTo>
                      <a:pt x="437" y="12402"/>
                    </a:lnTo>
                    <a:lnTo>
                      <a:pt x="1271" y="11806"/>
                    </a:lnTo>
                    <a:lnTo>
                      <a:pt x="4024" y="278"/>
                    </a:lnTo>
                    <a:lnTo>
                      <a:pt x="2754" y="0"/>
                    </a:lnTo>
                    <a:close/>
                  </a:path>
                </a:pathLst>
              </a:custGeom>
              <a:solidFill>
                <a:srgbClr val="16607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6" name="Google Shape;819;p31">
                <a:extLst>
                  <a:ext uri="{FF2B5EF4-FFF2-40B4-BE49-F238E27FC236}">
                    <a16:creationId xmlns:a16="http://schemas.microsoft.com/office/drawing/2014/main" id="{3AA1370E-FB07-4236-9E8C-3F319E67A9A2}"/>
                  </a:ext>
                </a:extLst>
              </p:cNvPr>
              <p:cNvSpPr/>
              <p:nvPr/>
            </p:nvSpPr>
            <p:spPr>
              <a:xfrm>
                <a:off x="5485910" y="4200791"/>
                <a:ext cx="225336" cy="673741"/>
              </a:xfrm>
              <a:custGeom>
                <a:avLst/>
                <a:gdLst/>
                <a:ahLst/>
                <a:cxnLst/>
                <a:rect l="l" t="t" r="r" b="b"/>
                <a:pathLst>
                  <a:path w="4077" h="12190" extrusionOk="0">
                    <a:moveTo>
                      <a:pt x="2925" y="0"/>
                    </a:moveTo>
                    <a:lnTo>
                      <a:pt x="0" y="12190"/>
                    </a:lnTo>
                    <a:lnTo>
                      <a:pt x="0" y="12190"/>
                    </a:lnTo>
                    <a:lnTo>
                      <a:pt x="1324" y="11753"/>
                    </a:lnTo>
                    <a:lnTo>
                      <a:pt x="4077" y="278"/>
                    </a:lnTo>
                    <a:lnTo>
                      <a:pt x="2925" y="0"/>
                    </a:lnTo>
                    <a:close/>
                  </a:path>
                </a:pathLst>
              </a:custGeom>
              <a:solidFill>
                <a:srgbClr val="309A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7" name="Google Shape;820;p31">
                <a:extLst>
                  <a:ext uri="{FF2B5EF4-FFF2-40B4-BE49-F238E27FC236}">
                    <a16:creationId xmlns:a16="http://schemas.microsoft.com/office/drawing/2014/main" id="{CCF0D91D-5B0C-4627-9233-F6DF37E84BAC}"/>
                  </a:ext>
                </a:extLst>
              </p:cNvPr>
              <p:cNvSpPr/>
              <p:nvPr/>
            </p:nvSpPr>
            <p:spPr>
              <a:xfrm>
                <a:off x="5616845" y="4167132"/>
                <a:ext cx="240701" cy="161720"/>
              </a:xfrm>
              <a:custGeom>
                <a:avLst/>
                <a:gdLst/>
                <a:ahLst/>
                <a:cxnLst/>
                <a:rect l="l" t="t" r="r" b="b"/>
                <a:pathLst>
                  <a:path w="4355" h="2926" extrusionOk="0">
                    <a:moveTo>
                      <a:pt x="834" y="0"/>
                    </a:moveTo>
                    <a:cubicBezTo>
                      <a:pt x="715" y="0"/>
                      <a:pt x="609" y="0"/>
                      <a:pt x="556" y="53"/>
                    </a:cubicBezTo>
                    <a:cubicBezTo>
                      <a:pt x="437" y="120"/>
                      <a:pt x="384" y="225"/>
                      <a:pt x="331" y="278"/>
                    </a:cubicBezTo>
                    <a:lnTo>
                      <a:pt x="53" y="1655"/>
                    </a:lnTo>
                    <a:cubicBezTo>
                      <a:pt x="0" y="1880"/>
                      <a:pt x="106" y="2105"/>
                      <a:pt x="331" y="2105"/>
                    </a:cubicBezTo>
                    <a:lnTo>
                      <a:pt x="3534" y="2925"/>
                    </a:lnTo>
                    <a:cubicBezTo>
                      <a:pt x="3746" y="2925"/>
                      <a:pt x="3971" y="2819"/>
                      <a:pt x="4024" y="2594"/>
                    </a:cubicBezTo>
                    <a:lnTo>
                      <a:pt x="4302" y="1271"/>
                    </a:lnTo>
                    <a:cubicBezTo>
                      <a:pt x="4355" y="1165"/>
                      <a:pt x="4302" y="1046"/>
                      <a:pt x="4249" y="940"/>
                    </a:cubicBezTo>
                    <a:cubicBezTo>
                      <a:pt x="4196" y="887"/>
                      <a:pt x="4143" y="834"/>
                      <a:pt x="4077" y="834"/>
                    </a:cubicBezTo>
                    <a:lnTo>
                      <a:pt x="4024" y="781"/>
                    </a:lnTo>
                    <a:lnTo>
                      <a:pt x="834" y="0"/>
                    </a:lnTo>
                    <a:close/>
                  </a:path>
                </a:pathLst>
              </a:custGeom>
              <a:solidFill>
                <a:srgbClr val="DDDD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8" name="Google Shape;821;p31">
                <a:extLst>
                  <a:ext uri="{FF2B5EF4-FFF2-40B4-BE49-F238E27FC236}">
                    <a16:creationId xmlns:a16="http://schemas.microsoft.com/office/drawing/2014/main" id="{D665E1B2-D4F5-494A-A373-12D73EAD5FB1}"/>
                  </a:ext>
                </a:extLst>
              </p:cNvPr>
              <p:cNvSpPr/>
              <p:nvPr/>
            </p:nvSpPr>
            <p:spPr>
              <a:xfrm>
                <a:off x="5629280" y="4167132"/>
                <a:ext cx="228265" cy="106837"/>
              </a:xfrm>
              <a:custGeom>
                <a:avLst/>
                <a:gdLst/>
                <a:ahLst/>
                <a:cxnLst/>
                <a:rect l="l" t="t" r="r" b="b"/>
                <a:pathLst>
                  <a:path w="4130" h="1933" extrusionOk="0">
                    <a:moveTo>
                      <a:pt x="609" y="0"/>
                    </a:moveTo>
                    <a:cubicBezTo>
                      <a:pt x="490" y="0"/>
                      <a:pt x="384" y="0"/>
                      <a:pt x="331" y="53"/>
                    </a:cubicBezTo>
                    <a:cubicBezTo>
                      <a:pt x="212" y="120"/>
                      <a:pt x="159" y="225"/>
                      <a:pt x="106" y="278"/>
                    </a:cubicBezTo>
                    <a:lnTo>
                      <a:pt x="0" y="940"/>
                    </a:lnTo>
                    <a:lnTo>
                      <a:pt x="3918" y="1933"/>
                    </a:lnTo>
                    <a:lnTo>
                      <a:pt x="4077" y="1271"/>
                    </a:lnTo>
                    <a:cubicBezTo>
                      <a:pt x="4130" y="1165"/>
                      <a:pt x="4077" y="1046"/>
                      <a:pt x="4024" y="940"/>
                    </a:cubicBezTo>
                    <a:cubicBezTo>
                      <a:pt x="3971" y="887"/>
                      <a:pt x="3918" y="834"/>
                      <a:pt x="3852" y="834"/>
                    </a:cubicBezTo>
                    <a:lnTo>
                      <a:pt x="3799" y="781"/>
                    </a:lnTo>
                    <a:lnTo>
                      <a:pt x="609" y="0"/>
                    </a:lnTo>
                    <a:close/>
                  </a:path>
                </a:pathLst>
              </a:custGeom>
              <a:solidFill>
                <a:srgbClr val="FAFBE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9" name="Google Shape;822;p31">
                <a:extLst>
                  <a:ext uri="{FF2B5EF4-FFF2-40B4-BE49-F238E27FC236}">
                    <a16:creationId xmlns:a16="http://schemas.microsoft.com/office/drawing/2014/main" id="{7638DBB5-77AB-477A-9DD9-F9CADA2F2B13}"/>
                  </a:ext>
                </a:extLst>
              </p:cNvPr>
              <p:cNvSpPr/>
              <p:nvPr/>
            </p:nvSpPr>
            <p:spPr>
              <a:xfrm>
                <a:off x="5626351" y="4160499"/>
                <a:ext cx="243630" cy="80584"/>
              </a:xfrm>
              <a:custGeom>
                <a:avLst/>
                <a:gdLst/>
                <a:ahLst/>
                <a:cxnLst/>
                <a:rect l="l" t="t" r="r" b="b"/>
                <a:pathLst>
                  <a:path w="4408" h="1458" extrusionOk="0">
                    <a:moveTo>
                      <a:pt x="263" y="0"/>
                    </a:moveTo>
                    <a:cubicBezTo>
                      <a:pt x="159" y="0"/>
                      <a:pt x="53" y="87"/>
                      <a:pt x="53" y="173"/>
                    </a:cubicBezTo>
                    <a:cubicBezTo>
                      <a:pt x="0" y="345"/>
                      <a:pt x="106" y="504"/>
                      <a:pt x="212" y="504"/>
                    </a:cubicBezTo>
                    <a:lnTo>
                      <a:pt x="4077" y="1444"/>
                    </a:lnTo>
                    <a:cubicBezTo>
                      <a:pt x="4106" y="1454"/>
                      <a:pt x="4134" y="1458"/>
                      <a:pt x="4160" y="1458"/>
                    </a:cubicBezTo>
                    <a:cubicBezTo>
                      <a:pt x="4277" y="1458"/>
                      <a:pt x="4364" y="1372"/>
                      <a:pt x="4408" y="1285"/>
                    </a:cubicBezTo>
                    <a:cubicBezTo>
                      <a:pt x="4408" y="1113"/>
                      <a:pt x="4355" y="1007"/>
                      <a:pt x="4183" y="954"/>
                    </a:cubicBezTo>
                    <a:lnTo>
                      <a:pt x="331" y="15"/>
                    </a:lnTo>
                    <a:cubicBezTo>
                      <a:pt x="309" y="5"/>
                      <a:pt x="286" y="0"/>
                      <a:pt x="263" y="0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0" name="Google Shape;823;p31">
                <a:extLst>
                  <a:ext uri="{FF2B5EF4-FFF2-40B4-BE49-F238E27FC236}">
                    <a16:creationId xmlns:a16="http://schemas.microsoft.com/office/drawing/2014/main" id="{194525C9-9686-4EE4-B064-D6CE5BAD6212}"/>
                  </a:ext>
                </a:extLst>
              </p:cNvPr>
              <p:cNvSpPr/>
              <p:nvPr/>
            </p:nvSpPr>
            <p:spPr>
              <a:xfrm>
                <a:off x="5604409" y="4252690"/>
                <a:ext cx="244349" cy="79865"/>
              </a:xfrm>
              <a:custGeom>
                <a:avLst/>
                <a:gdLst/>
                <a:ahLst/>
                <a:cxnLst/>
                <a:rect l="l" t="t" r="r" b="b"/>
                <a:pathLst>
                  <a:path w="4421" h="1445" extrusionOk="0">
                    <a:moveTo>
                      <a:pt x="331" y="1"/>
                    </a:moveTo>
                    <a:cubicBezTo>
                      <a:pt x="225" y="1"/>
                      <a:pt x="66" y="54"/>
                      <a:pt x="66" y="226"/>
                    </a:cubicBezTo>
                    <a:cubicBezTo>
                      <a:pt x="0" y="332"/>
                      <a:pt x="119" y="491"/>
                      <a:pt x="225" y="491"/>
                    </a:cubicBezTo>
                    <a:lnTo>
                      <a:pt x="4090" y="1430"/>
                    </a:lnTo>
                    <a:cubicBezTo>
                      <a:pt x="4119" y="1440"/>
                      <a:pt x="4147" y="1444"/>
                      <a:pt x="4173" y="1444"/>
                    </a:cubicBezTo>
                    <a:cubicBezTo>
                      <a:pt x="4290" y="1444"/>
                      <a:pt x="4378" y="1358"/>
                      <a:pt x="4421" y="1271"/>
                    </a:cubicBezTo>
                    <a:cubicBezTo>
                      <a:pt x="4421" y="1099"/>
                      <a:pt x="4368" y="994"/>
                      <a:pt x="4196" y="941"/>
                    </a:cubicBezTo>
                    <a:lnTo>
                      <a:pt x="331" y="1"/>
                    </a:ln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1" name="Google Shape;824;p31">
                <a:extLst>
                  <a:ext uri="{FF2B5EF4-FFF2-40B4-BE49-F238E27FC236}">
                    <a16:creationId xmlns:a16="http://schemas.microsoft.com/office/drawing/2014/main" id="{9BC71FEA-8A2F-4DE7-ACA6-7327832F3D83}"/>
                  </a:ext>
                </a:extLst>
              </p:cNvPr>
              <p:cNvSpPr/>
              <p:nvPr/>
            </p:nvSpPr>
            <p:spPr>
              <a:xfrm>
                <a:off x="6376144" y="3457797"/>
                <a:ext cx="158072" cy="233903"/>
              </a:xfrm>
              <a:custGeom>
                <a:avLst/>
                <a:gdLst/>
                <a:ahLst/>
                <a:cxnLst/>
                <a:rect l="l" t="t" r="r" b="b"/>
                <a:pathLst>
                  <a:path w="2860" h="4232" extrusionOk="0">
                    <a:moveTo>
                      <a:pt x="2381" y="0"/>
                    </a:moveTo>
                    <a:cubicBezTo>
                      <a:pt x="2298" y="0"/>
                      <a:pt x="2214" y="33"/>
                      <a:pt x="2145" y="102"/>
                    </a:cubicBezTo>
                    <a:cubicBezTo>
                      <a:pt x="2039" y="155"/>
                      <a:pt x="1" y="1532"/>
                      <a:pt x="384" y="3901"/>
                    </a:cubicBezTo>
                    <a:cubicBezTo>
                      <a:pt x="437" y="4073"/>
                      <a:pt x="596" y="4231"/>
                      <a:pt x="821" y="4231"/>
                    </a:cubicBezTo>
                    <a:lnTo>
                      <a:pt x="874" y="4231"/>
                    </a:lnTo>
                    <a:cubicBezTo>
                      <a:pt x="1099" y="4179"/>
                      <a:pt x="1258" y="3954"/>
                      <a:pt x="1205" y="3742"/>
                    </a:cubicBezTo>
                    <a:cubicBezTo>
                      <a:pt x="927" y="1968"/>
                      <a:pt x="2528" y="817"/>
                      <a:pt x="2581" y="817"/>
                    </a:cubicBezTo>
                    <a:cubicBezTo>
                      <a:pt x="2806" y="645"/>
                      <a:pt x="2859" y="380"/>
                      <a:pt x="2701" y="208"/>
                    </a:cubicBezTo>
                    <a:cubicBezTo>
                      <a:pt x="2629" y="73"/>
                      <a:pt x="2506" y="0"/>
                      <a:pt x="2381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2" name="Google Shape;825;p31">
                <a:extLst>
                  <a:ext uri="{FF2B5EF4-FFF2-40B4-BE49-F238E27FC236}">
                    <a16:creationId xmlns:a16="http://schemas.microsoft.com/office/drawing/2014/main" id="{2AA52B43-83FE-4EB5-803E-C1C85CECEEF3}"/>
                  </a:ext>
                </a:extLst>
              </p:cNvPr>
              <p:cNvSpPr/>
              <p:nvPr/>
            </p:nvSpPr>
            <p:spPr>
              <a:xfrm>
                <a:off x="6180820" y="3609734"/>
                <a:ext cx="527497" cy="527442"/>
              </a:xfrm>
              <a:custGeom>
                <a:avLst/>
                <a:gdLst/>
                <a:ahLst/>
                <a:cxnLst/>
                <a:rect l="l" t="t" r="r" b="b"/>
                <a:pathLst>
                  <a:path w="9544" h="9543" extrusionOk="0">
                    <a:moveTo>
                      <a:pt x="4739" y="0"/>
                    </a:moveTo>
                    <a:cubicBezTo>
                      <a:pt x="2145" y="0"/>
                      <a:pt x="1" y="2144"/>
                      <a:pt x="1" y="4791"/>
                    </a:cubicBezTo>
                    <a:cubicBezTo>
                      <a:pt x="1" y="7385"/>
                      <a:pt x="2145" y="9543"/>
                      <a:pt x="4739" y="9543"/>
                    </a:cubicBezTo>
                    <a:cubicBezTo>
                      <a:pt x="7386" y="9543"/>
                      <a:pt x="9543" y="7385"/>
                      <a:pt x="9543" y="4791"/>
                    </a:cubicBezTo>
                    <a:cubicBezTo>
                      <a:pt x="9543" y="2144"/>
                      <a:pt x="7386" y="0"/>
                      <a:pt x="473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3" name="Google Shape;826;p31">
                <a:extLst>
                  <a:ext uri="{FF2B5EF4-FFF2-40B4-BE49-F238E27FC236}">
                    <a16:creationId xmlns:a16="http://schemas.microsoft.com/office/drawing/2014/main" id="{61599DE9-3E0C-45AC-B0D7-7897B14E6713}"/>
                  </a:ext>
                </a:extLst>
              </p:cNvPr>
              <p:cNvSpPr/>
              <p:nvPr/>
            </p:nvSpPr>
            <p:spPr>
              <a:xfrm>
                <a:off x="6241562" y="3659421"/>
                <a:ext cx="207815" cy="145692"/>
              </a:xfrm>
              <a:custGeom>
                <a:avLst/>
                <a:gdLst/>
                <a:ahLst/>
                <a:cxnLst/>
                <a:rect l="l" t="t" r="r" b="b"/>
                <a:pathLst>
                  <a:path w="3760" h="2636" extrusionOk="0">
                    <a:moveTo>
                      <a:pt x="2633" y="1"/>
                    </a:moveTo>
                    <a:cubicBezTo>
                      <a:pt x="2247" y="1"/>
                      <a:pt x="1778" y="140"/>
                      <a:pt x="1324" y="425"/>
                    </a:cubicBezTo>
                    <a:cubicBezTo>
                      <a:pt x="450" y="914"/>
                      <a:pt x="0" y="1748"/>
                      <a:pt x="278" y="2238"/>
                    </a:cubicBezTo>
                    <a:cubicBezTo>
                      <a:pt x="439" y="2509"/>
                      <a:pt x="746" y="2635"/>
                      <a:pt x="1120" y="2635"/>
                    </a:cubicBezTo>
                    <a:cubicBezTo>
                      <a:pt x="1513" y="2635"/>
                      <a:pt x="1981" y="2496"/>
                      <a:pt x="2436" y="2238"/>
                    </a:cubicBezTo>
                    <a:cubicBezTo>
                      <a:pt x="3309" y="1695"/>
                      <a:pt x="3759" y="861"/>
                      <a:pt x="3428" y="372"/>
                    </a:cubicBezTo>
                    <a:cubicBezTo>
                      <a:pt x="3293" y="127"/>
                      <a:pt x="3000" y="1"/>
                      <a:pt x="263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4" name="Google Shape;827;p31">
                <a:extLst>
                  <a:ext uri="{FF2B5EF4-FFF2-40B4-BE49-F238E27FC236}">
                    <a16:creationId xmlns:a16="http://schemas.microsoft.com/office/drawing/2014/main" id="{9CDD23C3-2179-46CF-9AA6-1159DB3C045A}"/>
                  </a:ext>
                </a:extLst>
              </p:cNvPr>
              <p:cNvSpPr/>
              <p:nvPr/>
            </p:nvSpPr>
            <p:spPr>
              <a:xfrm>
                <a:off x="6189608" y="3719445"/>
                <a:ext cx="518709" cy="417731"/>
              </a:xfrm>
              <a:custGeom>
                <a:avLst/>
                <a:gdLst/>
                <a:ahLst/>
                <a:cxnLst/>
                <a:rect l="l" t="t" r="r" b="b"/>
                <a:pathLst>
                  <a:path w="9385" h="7558" extrusionOk="0">
                    <a:moveTo>
                      <a:pt x="8445" y="0"/>
                    </a:moveTo>
                    <a:lnTo>
                      <a:pt x="8445" y="0"/>
                    </a:lnTo>
                    <a:cubicBezTo>
                      <a:pt x="8551" y="437"/>
                      <a:pt x="8603" y="821"/>
                      <a:pt x="8603" y="1271"/>
                    </a:cubicBezTo>
                    <a:cubicBezTo>
                      <a:pt x="8603" y="3918"/>
                      <a:pt x="6512" y="6009"/>
                      <a:pt x="3865" y="6009"/>
                    </a:cubicBezTo>
                    <a:cubicBezTo>
                      <a:pt x="2264" y="6009"/>
                      <a:pt x="887" y="5242"/>
                      <a:pt x="1" y="4024"/>
                    </a:cubicBezTo>
                    <a:lnTo>
                      <a:pt x="1" y="4024"/>
                    </a:lnTo>
                    <a:cubicBezTo>
                      <a:pt x="556" y="6062"/>
                      <a:pt x="2436" y="7558"/>
                      <a:pt x="4580" y="7558"/>
                    </a:cubicBezTo>
                    <a:cubicBezTo>
                      <a:pt x="7227" y="7558"/>
                      <a:pt x="9384" y="5400"/>
                      <a:pt x="9384" y="2806"/>
                    </a:cubicBezTo>
                    <a:cubicBezTo>
                      <a:pt x="9384" y="1761"/>
                      <a:pt x="9053" y="821"/>
                      <a:pt x="844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25" name="Google Shape;828;p31">
              <a:extLst>
                <a:ext uri="{FF2B5EF4-FFF2-40B4-BE49-F238E27FC236}">
                  <a16:creationId xmlns:a16="http://schemas.microsoft.com/office/drawing/2014/main" id="{A70B9403-A100-4DF3-A073-60C10F4D733E}"/>
                </a:ext>
              </a:extLst>
            </p:cNvPr>
            <p:cNvSpPr/>
            <p:nvPr/>
          </p:nvSpPr>
          <p:spPr>
            <a:xfrm>
              <a:off x="5641385" y="4715193"/>
              <a:ext cx="204624" cy="152288"/>
            </a:xfrm>
            <a:custGeom>
              <a:avLst/>
              <a:gdLst/>
              <a:ahLst/>
              <a:cxnLst/>
              <a:rect l="l" t="t" r="r" b="b"/>
              <a:pathLst>
                <a:path w="6588" h="4903" extrusionOk="0">
                  <a:moveTo>
                    <a:pt x="4067" y="1"/>
                  </a:moveTo>
                  <a:lnTo>
                    <a:pt x="2790" y="2790"/>
                  </a:lnTo>
                  <a:lnTo>
                    <a:pt x="404" y="3059"/>
                  </a:lnTo>
                  <a:cubicBezTo>
                    <a:pt x="135" y="3059"/>
                    <a:pt x="0" y="3496"/>
                    <a:pt x="269" y="3630"/>
                  </a:cubicBezTo>
                  <a:lnTo>
                    <a:pt x="2924" y="4739"/>
                  </a:lnTo>
                  <a:cubicBezTo>
                    <a:pt x="3134" y="4850"/>
                    <a:pt x="3343" y="4903"/>
                    <a:pt x="3545" y="4903"/>
                  </a:cubicBezTo>
                  <a:cubicBezTo>
                    <a:pt x="3892" y="4903"/>
                    <a:pt x="4215" y="4747"/>
                    <a:pt x="4470" y="4471"/>
                  </a:cubicBezTo>
                  <a:lnTo>
                    <a:pt x="6588" y="1547"/>
                  </a:lnTo>
                  <a:lnTo>
                    <a:pt x="4067" y="1"/>
                  </a:lnTo>
                  <a:close/>
                </a:path>
              </a:pathLst>
            </a:custGeom>
            <a:solidFill>
              <a:srgbClr val="D414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26" name="Google Shape;829;p31">
              <a:extLst>
                <a:ext uri="{FF2B5EF4-FFF2-40B4-BE49-F238E27FC236}">
                  <a16:creationId xmlns:a16="http://schemas.microsoft.com/office/drawing/2014/main" id="{C17D1B13-7913-4AAE-8E40-0C36BEE29ABC}"/>
                </a:ext>
              </a:extLst>
            </p:cNvPr>
            <p:cNvSpPr/>
            <p:nvPr/>
          </p:nvSpPr>
          <p:spPr>
            <a:xfrm>
              <a:off x="5767676" y="4250752"/>
              <a:ext cx="622196" cy="512492"/>
            </a:xfrm>
            <a:custGeom>
              <a:avLst/>
              <a:gdLst/>
              <a:ahLst/>
              <a:cxnLst/>
              <a:rect l="l" t="t" r="r" b="b"/>
              <a:pathLst>
                <a:path w="20032" h="16500" extrusionOk="0">
                  <a:moveTo>
                    <a:pt x="16674" y="1"/>
                  </a:moveTo>
                  <a:cubicBezTo>
                    <a:pt x="15991" y="1"/>
                    <a:pt x="15283" y="187"/>
                    <a:pt x="14688" y="536"/>
                  </a:cubicBezTo>
                  <a:lnTo>
                    <a:pt x="3765" y="7392"/>
                  </a:lnTo>
                  <a:cubicBezTo>
                    <a:pt x="3496" y="7661"/>
                    <a:pt x="3227" y="7929"/>
                    <a:pt x="2925" y="8366"/>
                  </a:cubicBezTo>
                  <a:lnTo>
                    <a:pt x="1" y="14954"/>
                  </a:lnTo>
                  <a:lnTo>
                    <a:pt x="2522" y="16500"/>
                  </a:lnTo>
                  <a:lnTo>
                    <a:pt x="6588" y="11021"/>
                  </a:lnTo>
                  <a:lnTo>
                    <a:pt x="9949" y="10316"/>
                  </a:lnTo>
                  <a:lnTo>
                    <a:pt x="15528" y="8938"/>
                  </a:lnTo>
                  <a:cubicBezTo>
                    <a:pt x="16671" y="8635"/>
                    <a:pt x="17780" y="8098"/>
                    <a:pt x="18620" y="7089"/>
                  </a:cubicBezTo>
                  <a:cubicBezTo>
                    <a:pt x="19023" y="6686"/>
                    <a:pt x="19326" y="6115"/>
                    <a:pt x="19595" y="5577"/>
                  </a:cubicBezTo>
                  <a:cubicBezTo>
                    <a:pt x="19864" y="5006"/>
                    <a:pt x="20032" y="4434"/>
                    <a:pt x="20032" y="3896"/>
                  </a:cubicBezTo>
                  <a:lnTo>
                    <a:pt x="20032" y="3460"/>
                  </a:lnTo>
                  <a:cubicBezTo>
                    <a:pt x="20032" y="2048"/>
                    <a:pt x="19191" y="804"/>
                    <a:pt x="17914" y="233"/>
                  </a:cubicBezTo>
                  <a:cubicBezTo>
                    <a:pt x="17535" y="76"/>
                    <a:pt x="17110" y="1"/>
                    <a:pt x="16674" y="1"/>
                  </a:cubicBezTo>
                  <a:close/>
                </a:path>
              </a:pathLst>
            </a:custGeom>
            <a:solidFill>
              <a:srgbClr val="758C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27" name="Google Shape;830;p31">
              <a:extLst>
                <a:ext uri="{FF2B5EF4-FFF2-40B4-BE49-F238E27FC236}">
                  <a16:creationId xmlns:a16="http://schemas.microsoft.com/office/drawing/2014/main" id="{DA17CC1B-2AEF-4DE5-80AD-524C115CC8B8}"/>
                </a:ext>
              </a:extLst>
            </p:cNvPr>
            <p:cNvSpPr/>
            <p:nvPr/>
          </p:nvSpPr>
          <p:spPr>
            <a:xfrm>
              <a:off x="5767676" y="4250752"/>
              <a:ext cx="622196" cy="512492"/>
            </a:xfrm>
            <a:custGeom>
              <a:avLst/>
              <a:gdLst/>
              <a:ahLst/>
              <a:cxnLst/>
              <a:rect l="l" t="t" r="r" b="b"/>
              <a:pathLst>
                <a:path w="20032" h="16500" extrusionOk="0">
                  <a:moveTo>
                    <a:pt x="16674" y="1"/>
                  </a:moveTo>
                  <a:cubicBezTo>
                    <a:pt x="15991" y="1"/>
                    <a:pt x="15283" y="187"/>
                    <a:pt x="14688" y="536"/>
                  </a:cubicBezTo>
                  <a:lnTo>
                    <a:pt x="3765" y="7392"/>
                  </a:lnTo>
                  <a:cubicBezTo>
                    <a:pt x="3496" y="7661"/>
                    <a:pt x="3227" y="7929"/>
                    <a:pt x="2925" y="8366"/>
                  </a:cubicBezTo>
                  <a:lnTo>
                    <a:pt x="1" y="14954"/>
                  </a:lnTo>
                  <a:lnTo>
                    <a:pt x="1110" y="15659"/>
                  </a:lnTo>
                  <a:lnTo>
                    <a:pt x="2522" y="16500"/>
                  </a:lnTo>
                  <a:lnTo>
                    <a:pt x="6588" y="11021"/>
                  </a:lnTo>
                  <a:lnTo>
                    <a:pt x="9949" y="10316"/>
                  </a:lnTo>
                  <a:lnTo>
                    <a:pt x="15528" y="8938"/>
                  </a:lnTo>
                  <a:cubicBezTo>
                    <a:pt x="16368" y="8770"/>
                    <a:pt x="17208" y="8366"/>
                    <a:pt x="18049" y="7661"/>
                  </a:cubicBezTo>
                  <a:cubicBezTo>
                    <a:pt x="18183" y="7526"/>
                    <a:pt x="18351" y="7392"/>
                    <a:pt x="18620" y="7089"/>
                  </a:cubicBezTo>
                  <a:cubicBezTo>
                    <a:pt x="19023" y="6686"/>
                    <a:pt x="19326" y="6115"/>
                    <a:pt x="19595" y="5577"/>
                  </a:cubicBezTo>
                  <a:cubicBezTo>
                    <a:pt x="19864" y="5006"/>
                    <a:pt x="20032" y="4434"/>
                    <a:pt x="20032" y="3896"/>
                  </a:cubicBezTo>
                  <a:lnTo>
                    <a:pt x="20032" y="3460"/>
                  </a:lnTo>
                  <a:cubicBezTo>
                    <a:pt x="20032" y="2048"/>
                    <a:pt x="19191" y="804"/>
                    <a:pt x="17914" y="233"/>
                  </a:cubicBezTo>
                  <a:cubicBezTo>
                    <a:pt x="17535" y="76"/>
                    <a:pt x="17110" y="1"/>
                    <a:pt x="16674" y="1"/>
                  </a:cubicBezTo>
                  <a:close/>
                </a:path>
              </a:pathLst>
            </a:custGeom>
            <a:solidFill>
              <a:srgbClr val="BDB8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28" name="Google Shape;831;p31">
              <a:extLst>
                <a:ext uri="{FF2B5EF4-FFF2-40B4-BE49-F238E27FC236}">
                  <a16:creationId xmlns:a16="http://schemas.microsoft.com/office/drawing/2014/main" id="{EC56F751-8FC7-479A-954B-AD1EDABEC02B}"/>
                </a:ext>
              </a:extLst>
            </p:cNvPr>
            <p:cNvSpPr/>
            <p:nvPr/>
          </p:nvSpPr>
          <p:spPr>
            <a:xfrm>
              <a:off x="5802121" y="4428136"/>
              <a:ext cx="435338" cy="335107"/>
            </a:xfrm>
            <a:custGeom>
              <a:avLst/>
              <a:gdLst/>
              <a:ahLst/>
              <a:cxnLst/>
              <a:rect l="l" t="t" r="r" b="b"/>
              <a:pathLst>
                <a:path w="14016" h="10789" extrusionOk="0">
                  <a:moveTo>
                    <a:pt x="11630" y="0"/>
                  </a:moveTo>
                  <a:lnTo>
                    <a:pt x="5479" y="2521"/>
                  </a:lnTo>
                  <a:cubicBezTo>
                    <a:pt x="4471" y="2924"/>
                    <a:pt x="3496" y="3764"/>
                    <a:pt x="2958" y="4739"/>
                  </a:cubicBezTo>
                  <a:cubicBezTo>
                    <a:pt x="2118" y="6151"/>
                    <a:pt x="976" y="7966"/>
                    <a:pt x="1" y="9948"/>
                  </a:cubicBezTo>
                  <a:lnTo>
                    <a:pt x="1413" y="10789"/>
                  </a:lnTo>
                  <a:lnTo>
                    <a:pt x="5479" y="5310"/>
                  </a:lnTo>
                  <a:lnTo>
                    <a:pt x="8840" y="4605"/>
                  </a:lnTo>
                  <a:lnTo>
                    <a:pt x="8974" y="4470"/>
                  </a:lnTo>
                  <a:cubicBezTo>
                    <a:pt x="9109" y="4067"/>
                    <a:pt x="9512" y="3764"/>
                    <a:pt x="9815" y="3630"/>
                  </a:cubicBezTo>
                  <a:lnTo>
                    <a:pt x="14016" y="1815"/>
                  </a:lnTo>
                  <a:cubicBezTo>
                    <a:pt x="13176" y="1244"/>
                    <a:pt x="12335" y="706"/>
                    <a:pt x="11630" y="0"/>
                  </a:cubicBezTo>
                  <a:close/>
                </a:path>
              </a:pathLst>
            </a:custGeom>
            <a:solidFill>
              <a:srgbClr val="8D7D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29" name="Google Shape;832;p31">
              <a:extLst>
                <a:ext uri="{FF2B5EF4-FFF2-40B4-BE49-F238E27FC236}">
                  <a16:creationId xmlns:a16="http://schemas.microsoft.com/office/drawing/2014/main" id="{75BB84C9-5E17-4D93-88B9-CB532641DB8B}"/>
                </a:ext>
              </a:extLst>
            </p:cNvPr>
            <p:cNvSpPr/>
            <p:nvPr/>
          </p:nvSpPr>
          <p:spPr>
            <a:xfrm>
              <a:off x="5993172" y="3849238"/>
              <a:ext cx="435338" cy="325727"/>
            </a:xfrm>
            <a:custGeom>
              <a:avLst/>
              <a:gdLst/>
              <a:ahLst/>
              <a:cxnLst/>
              <a:rect l="l" t="t" r="r" b="b"/>
              <a:pathLst>
                <a:path w="14016" h="10487" extrusionOk="0">
                  <a:moveTo>
                    <a:pt x="11156" y="0"/>
                  </a:moveTo>
                  <a:cubicBezTo>
                    <a:pt x="10333" y="0"/>
                    <a:pt x="9506" y="386"/>
                    <a:pt x="8974" y="1128"/>
                  </a:cubicBezTo>
                  <a:lnTo>
                    <a:pt x="6050" y="5598"/>
                  </a:lnTo>
                  <a:lnTo>
                    <a:pt x="1849" y="2943"/>
                  </a:lnTo>
                  <a:lnTo>
                    <a:pt x="0" y="5598"/>
                  </a:lnTo>
                  <a:lnTo>
                    <a:pt x="5344" y="10102"/>
                  </a:lnTo>
                  <a:cubicBezTo>
                    <a:pt x="5736" y="10352"/>
                    <a:pt x="6156" y="10486"/>
                    <a:pt x="6566" y="10486"/>
                  </a:cubicBezTo>
                  <a:cubicBezTo>
                    <a:pt x="7034" y="10486"/>
                    <a:pt x="7488" y="10310"/>
                    <a:pt x="7865" y="9934"/>
                  </a:cubicBezTo>
                  <a:lnTo>
                    <a:pt x="13040" y="4489"/>
                  </a:lnTo>
                  <a:cubicBezTo>
                    <a:pt x="13881" y="3649"/>
                    <a:pt x="14015" y="2372"/>
                    <a:pt x="13444" y="1397"/>
                  </a:cubicBezTo>
                  <a:cubicBezTo>
                    <a:pt x="12937" y="453"/>
                    <a:pt x="12048" y="0"/>
                    <a:pt x="11156" y="0"/>
                  </a:cubicBezTo>
                  <a:close/>
                </a:path>
              </a:pathLst>
            </a:custGeom>
            <a:solidFill>
              <a:srgbClr val="F6E5A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0" name="Google Shape;833;p31">
              <a:extLst>
                <a:ext uri="{FF2B5EF4-FFF2-40B4-BE49-F238E27FC236}">
                  <a16:creationId xmlns:a16="http://schemas.microsoft.com/office/drawing/2014/main" id="{A6EE7E8A-4681-4646-87BB-9B2AD79329FF}"/>
                </a:ext>
              </a:extLst>
            </p:cNvPr>
            <p:cNvSpPr/>
            <p:nvPr/>
          </p:nvSpPr>
          <p:spPr>
            <a:xfrm>
              <a:off x="6106945" y="3870700"/>
              <a:ext cx="178533" cy="304824"/>
            </a:xfrm>
            <a:custGeom>
              <a:avLst/>
              <a:gdLst/>
              <a:ahLst/>
              <a:cxnLst/>
              <a:rect l="l" t="t" r="r" b="b"/>
              <a:pathLst>
                <a:path w="5748" h="9814" extrusionOk="0">
                  <a:moveTo>
                    <a:pt x="5748" y="0"/>
                  </a:moveTo>
                  <a:lnTo>
                    <a:pt x="5748" y="0"/>
                  </a:lnTo>
                  <a:cubicBezTo>
                    <a:pt x="5580" y="168"/>
                    <a:pt x="5445" y="303"/>
                    <a:pt x="5311" y="437"/>
                  </a:cubicBezTo>
                  <a:lnTo>
                    <a:pt x="2387" y="4907"/>
                  </a:lnTo>
                  <a:lnTo>
                    <a:pt x="1" y="3529"/>
                  </a:lnTo>
                  <a:lnTo>
                    <a:pt x="1" y="7999"/>
                  </a:lnTo>
                  <a:lnTo>
                    <a:pt x="1681" y="9411"/>
                  </a:lnTo>
                  <a:cubicBezTo>
                    <a:pt x="1950" y="9545"/>
                    <a:pt x="2219" y="9680"/>
                    <a:pt x="2387" y="9814"/>
                  </a:cubicBezTo>
                  <a:lnTo>
                    <a:pt x="4067" y="3932"/>
                  </a:lnTo>
                  <a:cubicBezTo>
                    <a:pt x="4471" y="2521"/>
                    <a:pt x="5042" y="1277"/>
                    <a:pt x="57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1" name="Google Shape;834;p31">
              <a:extLst>
                <a:ext uri="{FF2B5EF4-FFF2-40B4-BE49-F238E27FC236}">
                  <a16:creationId xmlns:a16="http://schemas.microsoft.com/office/drawing/2014/main" id="{1DB59D19-38B6-4726-BEDD-14A2C98A1364}"/>
                </a:ext>
              </a:extLst>
            </p:cNvPr>
            <p:cNvSpPr/>
            <p:nvPr/>
          </p:nvSpPr>
          <p:spPr>
            <a:xfrm>
              <a:off x="6175836" y="3779880"/>
              <a:ext cx="439532" cy="506031"/>
            </a:xfrm>
            <a:custGeom>
              <a:avLst/>
              <a:gdLst/>
              <a:ahLst/>
              <a:cxnLst/>
              <a:rect l="l" t="t" r="r" b="b"/>
              <a:pathLst>
                <a:path w="14151" h="16292" extrusionOk="0">
                  <a:moveTo>
                    <a:pt x="9109" y="0"/>
                  </a:moveTo>
                  <a:lnTo>
                    <a:pt x="5042" y="572"/>
                  </a:lnTo>
                  <a:cubicBezTo>
                    <a:pt x="3664" y="2387"/>
                    <a:pt x="2521" y="4605"/>
                    <a:pt x="1849" y="6856"/>
                  </a:cubicBezTo>
                  <a:lnTo>
                    <a:pt x="1" y="13444"/>
                  </a:lnTo>
                  <a:cubicBezTo>
                    <a:pt x="1406" y="14452"/>
                    <a:pt x="4559" y="16292"/>
                    <a:pt x="8376" y="16292"/>
                  </a:cubicBezTo>
                  <a:cubicBezTo>
                    <a:pt x="8759" y="16292"/>
                    <a:pt x="9150" y="16273"/>
                    <a:pt x="9546" y="16233"/>
                  </a:cubicBezTo>
                  <a:cubicBezTo>
                    <a:pt x="11092" y="16099"/>
                    <a:pt x="12470" y="15696"/>
                    <a:pt x="14016" y="14990"/>
                  </a:cubicBezTo>
                  <a:lnTo>
                    <a:pt x="14150" y="7831"/>
                  </a:lnTo>
                  <a:cubicBezTo>
                    <a:pt x="14150" y="5310"/>
                    <a:pt x="13175" y="2924"/>
                    <a:pt x="11361" y="1412"/>
                  </a:cubicBezTo>
                  <a:cubicBezTo>
                    <a:pt x="10655" y="841"/>
                    <a:pt x="9815" y="269"/>
                    <a:pt x="91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2" name="Google Shape;835;p31">
              <a:extLst>
                <a:ext uri="{FF2B5EF4-FFF2-40B4-BE49-F238E27FC236}">
                  <a16:creationId xmlns:a16="http://schemas.microsoft.com/office/drawing/2014/main" id="{C778F81F-EA7E-43D9-AE92-F11656DE69B5}"/>
                </a:ext>
              </a:extLst>
            </p:cNvPr>
            <p:cNvSpPr/>
            <p:nvPr/>
          </p:nvSpPr>
          <p:spPr>
            <a:xfrm>
              <a:off x="6446215" y="3823706"/>
              <a:ext cx="169153" cy="460404"/>
            </a:xfrm>
            <a:custGeom>
              <a:avLst/>
              <a:gdLst/>
              <a:ahLst/>
              <a:cxnLst/>
              <a:rect l="l" t="t" r="r" b="b"/>
              <a:pathLst>
                <a:path w="5446" h="14823" extrusionOk="0">
                  <a:moveTo>
                    <a:pt x="2656" y="1"/>
                  </a:moveTo>
                  <a:cubicBezTo>
                    <a:pt x="1546" y="404"/>
                    <a:pt x="706" y="1244"/>
                    <a:pt x="404" y="3496"/>
                  </a:cubicBezTo>
                  <a:cubicBezTo>
                    <a:pt x="0" y="5714"/>
                    <a:pt x="538" y="9075"/>
                    <a:pt x="706" y="11327"/>
                  </a:cubicBezTo>
                  <a:lnTo>
                    <a:pt x="841" y="14822"/>
                  </a:lnTo>
                  <a:cubicBezTo>
                    <a:pt x="2387" y="14688"/>
                    <a:pt x="3765" y="14285"/>
                    <a:pt x="5311" y="13579"/>
                  </a:cubicBezTo>
                  <a:lnTo>
                    <a:pt x="5445" y="6420"/>
                  </a:lnTo>
                  <a:lnTo>
                    <a:pt x="5445" y="6286"/>
                  </a:lnTo>
                  <a:cubicBezTo>
                    <a:pt x="5445" y="3765"/>
                    <a:pt x="4336" y="1513"/>
                    <a:pt x="265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3" name="Google Shape;836;p31">
              <a:extLst>
                <a:ext uri="{FF2B5EF4-FFF2-40B4-BE49-F238E27FC236}">
                  <a16:creationId xmlns:a16="http://schemas.microsoft.com/office/drawing/2014/main" id="{C5763E02-946B-4BB3-889D-9B67A0F991C6}"/>
                </a:ext>
              </a:extLst>
            </p:cNvPr>
            <p:cNvSpPr/>
            <p:nvPr/>
          </p:nvSpPr>
          <p:spPr>
            <a:xfrm>
              <a:off x="6123655" y="4195040"/>
              <a:ext cx="501093" cy="361229"/>
            </a:xfrm>
            <a:custGeom>
              <a:avLst/>
              <a:gdLst/>
              <a:ahLst/>
              <a:cxnLst/>
              <a:rect l="l" t="t" r="r" b="b"/>
              <a:pathLst>
                <a:path w="16133" h="11630" extrusionOk="0">
                  <a:moveTo>
                    <a:pt x="1681" y="1"/>
                  </a:moveTo>
                  <a:lnTo>
                    <a:pt x="303" y="5177"/>
                  </a:lnTo>
                  <a:cubicBezTo>
                    <a:pt x="0" y="5748"/>
                    <a:pt x="303" y="6454"/>
                    <a:pt x="706" y="6991"/>
                  </a:cubicBezTo>
                  <a:cubicBezTo>
                    <a:pt x="1681" y="7832"/>
                    <a:pt x="2521" y="8537"/>
                    <a:pt x="3664" y="9243"/>
                  </a:cubicBezTo>
                  <a:cubicBezTo>
                    <a:pt x="5747" y="10655"/>
                    <a:pt x="8134" y="11629"/>
                    <a:pt x="10654" y="11629"/>
                  </a:cubicBezTo>
                  <a:cubicBezTo>
                    <a:pt x="12066" y="11629"/>
                    <a:pt x="13612" y="11495"/>
                    <a:pt x="14990" y="10789"/>
                  </a:cubicBezTo>
                  <a:cubicBezTo>
                    <a:pt x="15696" y="10487"/>
                    <a:pt x="16133" y="9815"/>
                    <a:pt x="16133" y="9109"/>
                  </a:cubicBezTo>
                  <a:lnTo>
                    <a:pt x="16133" y="8537"/>
                  </a:lnTo>
                  <a:lnTo>
                    <a:pt x="15696" y="1547"/>
                  </a:lnTo>
                  <a:cubicBezTo>
                    <a:pt x="14150" y="2253"/>
                    <a:pt x="12772" y="2656"/>
                    <a:pt x="11226" y="2790"/>
                  </a:cubicBezTo>
                  <a:cubicBezTo>
                    <a:pt x="10830" y="2830"/>
                    <a:pt x="10439" y="2849"/>
                    <a:pt x="10056" y="2849"/>
                  </a:cubicBezTo>
                  <a:cubicBezTo>
                    <a:pt x="6239" y="2849"/>
                    <a:pt x="3086" y="1009"/>
                    <a:pt x="1681" y="1"/>
                  </a:cubicBezTo>
                  <a:close/>
                </a:path>
              </a:pathLst>
            </a:custGeom>
            <a:solidFill>
              <a:srgbClr val="BDB8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4" name="Google Shape;837;p31">
              <a:extLst>
                <a:ext uri="{FF2B5EF4-FFF2-40B4-BE49-F238E27FC236}">
                  <a16:creationId xmlns:a16="http://schemas.microsoft.com/office/drawing/2014/main" id="{A86FEA51-7C91-41CF-9FBE-0E63E3FAA2AA}"/>
                </a:ext>
              </a:extLst>
            </p:cNvPr>
            <p:cNvSpPr/>
            <p:nvPr/>
          </p:nvSpPr>
          <p:spPr>
            <a:xfrm>
              <a:off x="6319893" y="3623306"/>
              <a:ext cx="143063" cy="253078"/>
            </a:xfrm>
            <a:custGeom>
              <a:avLst/>
              <a:gdLst/>
              <a:ahLst/>
              <a:cxnLst/>
              <a:rect l="l" t="t" r="r" b="b"/>
              <a:pathLst>
                <a:path w="4606" h="8148" extrusionOk="0">
                  <a:moveTo>
                    <a:pt x="4067" y="0"/>
                  </a:moveTo>
                  <a:lnTo>
                    <a:pt x="1" y="269"/>
                  </a:lnTo>
                  <a:lnTo>
                    <a:pt x="404" y="5882"/>
                  </a:lnTo>
                  <a:lnTo>
                    <a:pt x="404" y="6285"/>
                  </a:lnTo>
                  <a:cubicBezTo>
                    <a:pt x="560" y="7347"/>
                    <a:pt x="1413" y="8147"/>
                    <a:pt x="2423" y="8147"/>
                  </a:cubicBezTo>
                  <a:cubicBezTo>
                    <a:pt x="2500" y="8147"/>
                    <a:pt x="2577" y="8143"/>
                    <a:pt x="2656" y="8133"/>
                  </a:cubicBezTo>
                  <a:cubicBezTo>
                    <a:pt x="3765" y="7965"/>
                    <a:pt x="4605" y="6991"/>
                    <a:pt x="4471" y="5882"/>
                  </a:cubicBezTo>
                  <a:lnTo>
                    <a:pt x="4471" y="5613"/>
                  </a:lnTo>
                  <a:lnTo>
                    <a:pt x="4067" y="0"/>
                  </a:ln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5" name="Google Shape;838;p31">
              <a:extLst>
                <a:ext uri="{FF2B5EF4-FFF2-40B4-BE49-F238E27FC236}">
                  <a16:creationId xmlns:a16="http://schemas.microsoft.com/office/drawing/2014/main" id="{F54AE7A5-5033-41F9-86C1-3D07F40BDC7C}"/>
                </a:ext>
              </a:extLst>
            </p:cNvPr>
            <p:cNvSpPr/>
            <p:nvPr/>
          </p:nvSpPr>
          <p:spPr>
            <a:xfrm>
              <a:off x="5802125" y="4764263"/>
              <a:ext cx="234920" cy="138872"/>
            </a:xfrm>
            <a:custGeom>
              <a:avLst/>
              <a:gdLst/>
              <a:ahLst/>
              <a:cxnLst/>
              <a:rect l="l" t="t" r="r" b="b"/>
              <a:pathLst>
                <a:path w="6420" h="4389" extrusionOk="0">
                  <a:moveTo>
                    <a:pt x="4201" y="1"/>
                  </a:moveTo>
                  <a:lnTo>
                    <a:pt x="2790" y="2084"/>
                  </a:lnTo>
                  <a:lnTo>
                    <a:pt x="404" y="2084"/>
                  </a:lnTo>
                  <a:cubicBezTo>
                    <a:pt x="135" y="2084"/>
                    <a:pt x="0" y="2387"/>
                    <a:pt x="269" y="2521"/>
                  </a:cubicBezTo>
                  <a:lnTo>
                    <a:pt x="2655" y="4202"/>
                  </a:lnTo>
                  <a:cubicBezTo>
                    <a:pt x="2912" y="4322"/>
                    <a:pt x="3162" y="4389"/>
                    <a:pt x="3399" y="4389"/>
                  </a:cubicBezTo>
                  <a:cubicBezTo>
                    <a:pt x="3690" y="4389"/>
                    <a:pt x="3961" y="4289"/>
                    <a:pt x="4201" y="4067"/>
                  </a:cubicBezTo>
                  <a:lnTo>
                    <a:pt x="6420" y="1815"/>
                  </a:lnTo>
                  <a:lnTo>
                    <a:pt x="4201" y="1"/>
                  </a:lnTo>
                  <a:close/>
                </a:path>
              </a:pathLst>
            </a:custGeom>
            <a:solidFill>
              <a:srgbClr val="D414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6" name="Google Shape;839;p31">
              <a:extLst>
                <a:ext uri="{FF2B5EF4-FFF2-40B4-BE49-F238E27FC236}">
                  <a16:creationId xmlns:a16="http://schemas.microsoft.com/office/drawing/2014/main" id="{9C8CEC7E-7E06-445A-B527-3BEA8B5A928C}"/>
                </a:ext>
              </a:extLst>
            </p:cNvPr>
            <p:cNvSpPr/>
            <p:nvPr/>
          </p:nvSpPr>
          <p:spPr>
            <a:xfrm>
              <a:off x="5950371" y="4370395"/>
              <a:ext cx="674377" cy="457578"/>
            </a:xfrm>
            <a:custGeom>
              <a:avLst/>
              <a:gdLst/>
              <a:ahLst/>
              <a:cxnLst/>
              <a:rect l="l" t="t" r="r" b="b"/>
              <a:pathLst>
                <a:path w="21712" h="14732" extrusionOk="0">
                  <a:moveTo>
                    <a:pt x="18347" y="1"/>
                  </a:moveTo>
                  <a:cubicBezTo>
                    <a:pt x="17839" y="1"/>
                    <a:pt x="17322" y="109"/>
                    <a:pt x="16805" y="313"/>
                  </a:cubicBezTo>
                  <a:lnTo>
                    <a:pt x="13713" y="1725"/>
                  </a:lnTo>
                  <a:lnTo>
                    <a:pt x="5042" y="5489"/>
                  </a:lnTo>
                  <a:cubicBezTo>
                    <a:pt x="4739" y="5623"/>
                    <a:pt x="4336" y="5926"/>
                    <a:pt x="4201" y="6329"/>
                  </a:cubicBezTo>
                  <a:lnTo>
                    <a:pt x="4067" y="6464"/>
                  </a:lnTo>
                  <a:lnTo>
                    <a:pt x="0" y="12917"/>
                  </a:lnTo>
                  <a:lnTo>
                    <a:pt x="2219" y="14731"/>
                  </a:lnTo>
                  <a:lnTo>
                    <a:pt x="7260" y="9556"/>
                  </a:lnTo>
                  <a:lnTo>
                    <a:pt x="16368" y="8715"/>
                  </a:lnTo>
                  <a:cubicBezTo>
                    <a:pt x="17645" y="8715"/>
                    <a:pt x="18754" y="8144"/>
                    <a:pt x="19729" y="7438"/>
                  </a:cubicBezTo>
                  <a:cubicBezTo>
                    <a:pt x="20569" y="6598"/>
                    <a:pt x="21275" y="5489"/>
                    <a:pt x="21712" y="4380"/>
                  </a:cubicBezTo>
                  <a:lnTo>
                    <a:pt x="21712" y="3540"/>
                  </a:lnTo>
                  <a:cubicBezTo>
                    <a:pt x="21712" y="2263"/>
                    <a:pt x="21140" y="1154"/>
                    <a:pt x="20031" y="448"/>
                  </a:cubicBezTo>
                  <a:cubicBezTo>
                    <a:pt x="19493" y="143"/>
                    <a:pt x="18927" y="1"/>
                    <a:pt x="18347" y="1"/>
                  </a:cubicBezTo>
                  <a:close/>
                </a:path>
              </a:pathLst>
            </a:custGeom>
            <a:solidFill>
              <a:srgbClr val="758C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7" name="Google Shape;840;p31">
              <a:extLst>
                <a:ext uri="{FF2B5EF4-FFF2-40B4-BE49-F238E27FC236}">
                  <a16:creationId xmlns:a16="http://schemas.microsoft.com/office/drawing/2014/main" id="{99538C3F-E84B-4792-B050-D36076E7BF35}"/>
                </a:ext>
              </a:extLst>
            </p:cNvPr>
            <p:cNvSpPr/>
            <p:nvPr/>
          </p:nvSpPr>
          <p:spPr>
            <a:xfrm>
              <a:off x="6428479" y="4371762"/>
              <a:ext cx="196269" cy="273515"/>
            </a:xfrm>
            <a:custGeom>
              <a:avLst/>
              <a:gdLst/>
              <a:ahLst/>
              <a:cxnLst/>
              <a:rect l="l" t="t" r="r" b="b"/>
              <a:pathLst>
                <a:path w="6319" h="8806" extrusionOk="0">
                  <a:moveTo>
                    <a:pt x="2790" y="0"/>
                  </a:moveTo>
                  <a:cubicBezTo>
                    <a:pt x="2386" y="0"/>
                    <a:pt x="1949" y="0"/>
                    <a:pt x="1546" y="269"/>
                  </a:cubicBezTo>
                  <a:cubicBezTo>
                    <a:pt x="1546" y="2219"/>
                    <a:pt x="1277" y="4202"/>
                    <a:pt x="840" y="6016"/>
                  </a:cubicBezTo>
                  <a:cubicBezTo>
                    <a:pt x="706" y="6857"/>
                    <a:pt x="437" y="7697"/>
                    <a:pt x="135" y="8537"/>
                  </a:cubicBezTo>
                  <a:lnTo>
                    <a:pt x="0" y="8806"/>
                  </a:lnTo>
                  <a:lnTo>
                    <a:pt x="0" y="8806"/>
                  </a:lnTo>
                  <a:lnTo>
                    <a:pt x="975" y="8671"/>
                  </a:lnTo>
                  <a:cubicBezTo>
                    <a:pt x="2252" y="8671"/>
                    <a:pt x="3361" y="8100"/>
                    <a:pt x="4336" y="7394"/>
                  </a:cubicBezTo>
                  <a:cubicBezTo>
                    <a:pt x="5176" y="6554"/>
                    <a:pt x="5882" y="5445"/>
                    <a:pt x="6319" y="4336"/>
                  </a:cubicBezTo>
                  <a:lnTo>
                    <a:pt x="6319" y="3496"/>
                  </a:lnTo>
                  <a:lnTo>
                    <a:pt x="6319" y="2924"/>
                  </a:lnTo>
                  <a:cubicBezTo>
                    <a:pt x="6150" y="1950"/>
                    <a:pt x="5613" y="975"/>
                    <a:pt x="4638" y="404"/>
                  </a:cubicBezTo>
                  <a:cubicBezTo>
                    <a:pt x="4067" y="135"/>
                    <a:pt x="3495" y="0"/>
                    <a:pt x="2958" y="0"/>
                  </a:cubicBezTo>
                  <a:close/>
                </a:path>
              </a:pathLst>
            </a:custGeom>
            <a:solidFill>
              <a:srgbClr val="8D7D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8" name="Google Shape;841;p31">
              <a:extLst>
                <a:ext uri="{FF2B5EF4-FFF2-40B4-BE49-F238E27FC236}">
                  <a16:creationId xmlns:a16="http://schemas.microsoft.com/office/drawing/2014/main" id="{018B6AAF-29AF-4169-8FA6-11092FF31312}"/>
                </a:ext>
              </a:extLst>
            </p:cNvPr>
            <p:cNvSpPr/>
            <p:nvPr/>
          </p:nvSpPr>
          <p:spPr>
            <a:xfrm>
              <a:off x="6476498" y="3874086"/>
              <a:ext cx="226552" cy="540508"/>
            </a:xfrm>
            <a:custGeom>
              <a:avLst/>
              <a:gdLst/>
              <a:ahLst/>
              <a:cxnLst/>
              <a:rect l="l" t="t" r="r" b="b"/>
              <a:pathLst>
                <a:path w="7294" h="17402" extrusionOk="0">
                  <a:moveTo>
                    <a:pt x="2720" y="0"/>
                  </a:moveTo>
                  <a:cubicBezTo>
                    <a:pt x="2021" y="0"/>
                    <a:pt x="1314" y="296"/>
                    <a:pt x="840" y="900"/>
                  </a:cubicBezTo>
                  <a:cubicBezTo>
                    <a:pt x="269" y="1740"/>
                    <a:pt x="0" y="2849"/>
                    <a:pt x="403" y="3958"/>
                  </a:cubicBezTo>
                  <a:lnTo>
                    <a:pt x="5445" y="17267"/>
                  </a:lnTo>
                  <a:lnTo>
                    <a:pt x="5445" y="17401"/>
                  </a:lnTo>
                  <a:lnTo>
                    <a:pt x="7293" y="16998"/>
                  </a:lnTo>
                  <a:cubicBezTo>
                    <a:pt x="6856" y="11385"/>
                    <a:pt x="6150" y="5504"/>
                    <a:pt x="4907" y="1572"/>
                  </a:cubicBezTo>
                  <a:cubicBezTo>
                    <a:pt x="4580" y="532"/>
                    <a:pt x="3657" y="0"/>
                    <a:pt x="272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9" name="Google Shape;842;p31">
              <a:extLst>
                <a:ext uri="{FF2B5EF4-FFF2-40B4-BE49-F238E27FC236}">
                  <a16:creationId xmlns:a16="http://schemas.microsoft.com/office/drawing/2014/main" id="{6B7E2CE4-66DF-4667-80A5-6F266670AC17}"/>
                </a:ext>
              </a:extLst>
            </p:cNvPr>
            <p:cNvSpPr/>
            <p:nvPr/>
          </p:nvSpPr>
          <p:spPr>
            <a:xfrm>
              <a:off x="6645590" y="4402045"/>
              <a:ext cx="148281" cy="95013"/>
            </a:xfrm>
            <a:custGeom>
              <a:avLst/>
              <a:gdLst/>
              <a:ahLst/>
              <a:cxnLst/>
              <a:rect l="l" t="t" r="r" b="b"/>
              <a:pathLst>
                <a:path w="4774" h="3059" extrusionOk="0">
                  <a:moveTo>
                    <a:pt x="1849" y="0"/>
                  </a:moveTo>
                  <a:lnTo>
                    <a:pt x="1" y="403"/>
                  </a:lnTo>
                  <a:lnTo>
                    <a:pt x="303" y="1546"/>
                  </a:lnTo>
                  <a:cubicBezTo>
                    <a:pt x="572" y="2386"/>
                    <a:pt x="1412" y="3058"/>
                    <a:pt x="2252" y="3058"/>
                  </a:cubicBezTo>
                  <a:lnTo>
                    <a:pt x="4202" y="2386"/>
                  </a:lnTo>
                  <a:cubicBezTo>
                    <a:pt x="4773" y="2218"/>
                    <a:pt x="4773" y="1546"/>
                    <a:pt x="4202" y="1244"/>
                  </a:cubicBezTo>
                  <a:lnTo>
                    <a:pt x="1984" y="538"/>
                  </a:lnTo>
                  <a:cubicBezTo>
                    <a:pt x="1984" y="403"/>
                    <a:pt x="1984" y="135"/>
                    <a:pt x="1849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0" name="Google Shape;843;p31">
              <a:extLst>
                <a:ext uri="{FF2B5EF4-FFF2-40B4-BE49-F238E27FC236}">
                  <a16:creationId xmlns:a16="http://schemas.microsoft.com/office/drawing/2014/main" id="{8180CAFA-48DD-4FAC-9085-B474909E2D94}"/>
                </a:ext>
              </a:extLst>
            </p:cNvPr>
            <p:cNvSpPr/>
            <p:nvPr/>
          </p:nvSpPr>
          <p:spPr>
            <a:xfrm>
              <a:off x="6454570" y="3753790"/>
              <a:ext cx="4193" cy="26122"/>
            </a:xfrm>
            <a:custGeom>
              <a:avLst/>
              <a:gdLst/>
              <a:ahLst/>
              <a:cxnLst/>
              <a:rect l="l" t="t" r="r" b="b"/>
              <a:pathLst>
                <a:path w="135" h="841" extrusionOk="0">
                  <a:moveTo>
                    <a:pt x="0" y="0"/>
                  </a:moveTo>
                  <a:lnTo>
                    <a:pt x="0" y="0"/>
                  </a:lnTo>
                  <a:lnTo>
                    <a:pt x="135" y="840"/>
                  </a:lnTo>
                  <a:lnTo>
                    <a:pt x="135" y="840"/>
                  </a:lnTo>
                  <a:lnTo>
                    <a:pt x="135" y="840"/>
                  </a:lnTo>
                  <a:close/>
                </a:path>
              </a:pathLst>
            </a:custGeom>
            <a:solidFill>
              <a:srgbClr val="D2BD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1" name="Google Shape;844;p31">
              <a:extLst>
                <a:ext uri="{FF2B5EF4-FFF2-40B4-BE49-F238E27FC236}">
                  <a16:creationId xmlns:a16="http://schemas.microsoft.com/office/drawing/2014/main" id="{2D421F8E-38A7-4C59-9ABB-134C050B52D1}"/>
                </a:ext>
              </a:extLst>
            </p:cNvPr>
            <p:cNvSpPr/>
            <p:nvPr/>
          </p:nvSpPr>
          <p:spPr>
            <a:xfrm>
              <a:off x="6458732" y="3779880"/>
              <a:ext cx="31" cy="3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CBAA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2" name="Google Shape;845;p31">
              <a:extLst>
                <a:ext uri="{FF2B5EF4-FFF2-40B4-BE49-F238E27FC236}">
                  <a16:creationId xmlns:a16="http://schemas.microsoft.com/office/drawing/2014/main" id="{8A0DBC04-F1EF-41C2-8828-D7F2DC68206E}"/>
                </a:ext>
              </a:extLst>
            </p:cNvPr>
            <p:cNvSpPr/>
            <p:nvPr/>
          </p:nvSpPr>
          <p:spPr>
            <a:xfrm>
              <a:off x="6328248" y="3762114"/>
              <a:ext cx="4224" cy="21959"/>
            </a:xfrm>
            <a:custGeom>
              <a:avLst/>
              <a:gdLst/>
              <a:ahLst/>
              <a:cxnLst/>
              <a:rect l="l" t="t" r="r" b="b"/>
              <a:pathLst>
                <a:path w="136" h="707" extrusionOk="0">
                  <a:moveTo>
                    <a:pt x="1" y="1"/>
                  </a:moveTo>
                  <a:lnTo>
                    <a:pt x="135" y="707"/>
                  </a:lnTo>
                  <a:lnTo>
                    <a:pt x="135" y="707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D2BD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3" name="Google Shape;846;p31">
              <a:extLst>
                <a:ext uri="{FF2B5EF4-FFF2-40B4-BE49-F238E27FC236}">
                  <a16:creationId xmlns:a16="http://schemas.microsoft.com/office/drawing/2014/main" id="{D0888D44-7BD4-4121-82D0-1D520C7A800A}"/>
                </a:ext>
              </a:extLst>
            </p:cNvPr>
            <p:cNvSpPr/>
            <p:nvPr/>
          </p:nvSpPr>
          <p:spPr>
            <a:xfrm>
              <a:off x="6328248" y="3753790"/>
              <a:ext cx="130515" cy="56374"/>
            </a:xfrm>
            <a:custGeom>
              <a:avLst/>
              <a:gdLst/>
              <a:ahLst/>
              <a:cxnLst/>
              <a:rect l="l" t="t" r="r" b="b"/>
              <a:pathLst>
                <a:path w="4202" h="1815" extrusionOk="0">
                  <a:moveTo>
                    <a:pt x="4067" y="0"/>
                  </a:moveTo>
                  <a:cubicBezTo>
                    <a:pt x="2958" y="269"/>
                    <a:pt x="1681" y="269"/>
                    <a:pt x="303" y="269"/>
                  </a:cubicBezTo>
                  <a:lnTo>
                    <a:pt x="1" y="269"/>
                  </a:lnTo>
                  <a:lnTo>
                    <a:pt x="135" y="975"/>
                  </a:lnTo>
                  <a:cubicBezTo>
                    <a:pt x="572" y="1546"/>
                    <a:pt x="1278" y="1815"/>
                    <a:pt x="1984" y="1815"/>
                  </a:cubicBezTo>
                  <a:cubicBezTo>
                    <a:pt x="2656" y="1815"/>
                    <a:pt x="3362" y="1546"/>
                    <a:pt x="4202" y="840"/>
                  </a:cubicBezTo>
                  <a:lnTo>
                    <a:pt x="4067" y="0"/>
                  </a:lnTo>
                  <a:close/>
                </a:path>
              </a:pathLst>
            </a:custGeom>
            <a:solidFill>
              <a:srgbClr val="895C3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4" name="Google Shape;847;p31">
              <a:extLst>
                <a:ext uri="{FF2B5EF4-FFF2-40B4-BE49-F238E27FC236}">
                  <a16:creationId xmlns:a16="http://schemas.microsoft.com/office/drawing/2014/main" id="{91504B71-DB7B-4698-9267-F00E8EA233B5}"/>
                </a:ext>
              </a:extLst>
            </p:cNvPr>
            <p:cNvSpPr/>
            <p:nvPr/>
          </p:nvSpPr>
          <p:spPr>
            <a:xfrm>
              <a:off x="5797959" y="2518871"/>
              <a:ext cx="1226595" cy="1243460"/>
            </a:xfrm>
            <a:custGeom>
              <a:avLst/>
              <a:gdLst/>
              <a:ahLst/>
              <a:cxnLst/>
              <a:rect l="l" t="t" r="r" b="b"/>
              <a:pathLst>
                <a:path w="39491" h="40034" extrusionOk="0">
                  <a:moveTo>
                    <a:pt x="19594" y="0"/>
                  </a:moveTo>
                  <a:cubicBezTo>
                    <a:pt x="10083" y="0"/>
                    <a:pt x="1815" y="7125"/>
                    <a:pt x="572" y="16502"/>
                  </a:cubicBezTo>
                  <a:cubicBezTo>
                    <a:pt x="1" y="20300"/>
                    <a:pt x="572" y="23795"/>
                    <a:pt x="1950" y="26887"/>
                  </a:cubicBezTo>
                  <a:cubicBezTo>
                    <a:pt x="2387" y="27996"/>
                    <a:pt x="2656" y="29240"/>
                    <a:pt x="2656" y="30517"/>
                  </a:cubicBezTo>
                  <a:cubicBezTo>
                    <a:pt x="2790" y="31357"/>
                    <a:pt x="2790" y="32063"/>
                    <a:pt x="2656" y="32903"/>
                  </a:cubicBezTo>
                  <a:lnTo>
                    <a:pt x="2656" y="33172"/>
                  </a:lnTo>
                  <a:lnTo>
                    <a:pt x="2656" y="33878"/>
                  </a:lnTo>
                  <a:cubicBezTo>
                    <a:pt x="3361" y="37373"/>
                    <a:pt x="9512" y="39894"/>
                    <a:pt x="16805" y="40028"/>
                  </a:cubicBezTo>
                  <a:cubicBezTo>
                    <a:pt x="16986" y="40032"/>
                    <a:pt x="17166" y="40034"/>
                    <a:pt x="17345" y="40034"/>
                  </a:cubicBezTo>
                  <a:cubicBezTo>
                    <a:pt x="23364" y="40034"/>
                    <a:pt x="27959" y="37855"/>
                    <a:pt x="31223" y="34852"/>
                  </a:cubicBezTo>
                  <a:cubicBezTo>
                    <a:pt x="31660" y="34987"/>
                    <a:pt x="32063" y="34987"/>
                    <a:pt x="32500" y="34987"/>
                  </a:cubicBezTo>
                  <a:cubicBezTo>
                    <a:pt x="35424" y="34987"/>
                    <a:pt x="37945" y="32600"/>
                    <a:pt x="37945" y="29542"/>
                  </a:cubicBezTo>
                  <a:cubicBezTo>
                    <a:pt x="37945" y="28399"/>
                    <a:pt x="37676" y="27425"/>
                    <a:pt x="37104" y="26584"/>
                  </a:cubicBezTo>
                  <a:cubicBezTo>
                    <a:pt x="38079" y="24366"/>
                    <a:pt x="38650" y="22249"/>
                    <a:pt x="38650" y="20569"/>
                  </a:cubicBezTo>
                  <a:cubicBezTo>
                    <a:pt x="39491" y="9646"/>
                    <a:pt x="30820" y="134"/>
                    <a:pt x="19594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5" name="Google Shape;848;p31">
              <a:extLst>
                <a:ext uri="{FF2B5EF4-FFF2-40B4-BE49-F238E27FC236}">
                  <a16:creationId xmlns:a16="http://schemas.microsoft.com/office/drawing/2014/main" id="{EF55652F-335C-4478-BCA6-70D09E0CA926}"/>
                </a:ext>
              </a:extLst>
            </p:cNvPr>
            <p:cNvSpPr/>
            <p:nvPr/>
          </p:nvSpPr>
          <p:spPr>
            <a:xfrm>
              <a:off x="5854333" y="3348735"/>
              <a:ext cx="1026164" cy="330945"/>
            </a:xfrm>
            <a:custGeom>
              <a:avLst/>
              <a:gdLst/>
              <a:ahLst/>
              <a:cxnLst/>
              <a:rect l="l" t="t" r="r" b="b"/>
              <a:pathLst>
                <a:path w="33038" h="10655" extrusionOk="0">
                  <a:moveTo>
                    <a:pt x="33038" y="7731"/>
                  </a:moveTo>
                  <a:cubicBezTo>
                    <a:pt x="32365" y="8134"/>
                    <a:pt x="31525" y="8269"/>
                    <a:pt x="30685" y="8269"/>
                  </a:cubicBezTo>
                  <a:cubicBezTo>
                    <a:pt x="30248" y="8269"/>
                    <a:pt x="29845" y="8269"/>
                    <a:pt x="29408" y="8134"/>
                  </a:cubicBezTo>
                  <a:cubicBezTo>
                    <a:pt x="28433" y="9109"/>
                    <a:pt x="27324" y="9949"/>
                    <a:pt x="26047" y="10655"/>
                  </a:cubicBezTo>
                  <a:lnTo>
                    <a:pt x="26047" y="10655"/>
                  </a:lnTo>
                  <a:cubicBezTo>
                    <a:pt x="27324" y="9949"/>
                    <a:pt x="28433" y="9109"/>
                    <a:pt x="29408" y="8134"/>
                  </a:cubicBezTo>
                  <a:cubicBezTo>
                    <a:pt x="29845" y="8269"/>
                    <a:pt x="30248" y="8269"/>
                    <a:pt x="30685" y="8269"/>
                  </a:cubicBezTo>
                  <a:cubicBezTo>
                    <a:pt x="31525" y="8269"/>
                    <a:pt x="32365" y="8134"/>
                    <a:pt x="33038" y="7731"/>
                  </a:cubicBezTo>
                  <a:close/>
                  <a:moveTo>
                    <a:pt x="0" y="1"/>
                  </a:moveTo>
                  <a:lnTo>
                    <a:pt x="0" y="1"/>
                  </a:lnTo>
                  <a:cubicBezTo>
                    <a:pt x="0" y="1"/>
                    <a:pt x="135" y="1"/>
                    <a:pt x="135" y="169"/>
                  </a:cubicBezTo>
                  <a:lnTo>
                    <a:pt x="135" y="303"/>
                  </a:lnTo>
                  <a:lnTo>
                    <a:pt x="135" y="169"/>
                  </a:lnTo>
                  <a:cubicBezTo>
                    <a:pt x="135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D2BD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6" name="Google Shape;849;p31">
              <a:extLst>
                <a:ext uri="{FF2B5EF4-FFF2-40B4-BE49-F238E27FC236}">
                  <a16:creationId xmlns:a16="http://schemas.microsoft.com/office/drawing/2014/main" id="{BC4B70AF-7291-4186-B0C9-E23C3C98B633}"/>
                </a:ext>
              </a:extLst>
            </p:cNvPr>
            <p:cNvSpPr/>
            <p:nvPr/>
          </p:nvSpPr>
          <p:spPr>
            <a:xfrm>
              <a:off x="5854333" y="3127432"/>
              <a:ext cx="1122202" cy="552249"/>
            </a:xfrm>
            <a:custGeom>
              <a:avLst/>
              <a:gdLst/>
              <a:ahLst/>
              <a:cxnLst/>
              <a:rect l="l" t="t" r="r" b="b"/>
              <a:pathLst>
                <a:path w="36130" h="17780" extrusionOk="0">
                  <a:moveTo>
                    <a:pt x="6151" y="1547"/>
                  </a:moveTo>
                  <a:cubicBezTo>
                    <a:pt x="5613" y="2925"/>
                    <a:pt x="4067" y="5042"/>
                    <a:pt x="2387" y="5042"/>
                  </a:cubicBezTo>
                  <a:cubicBezTo>
                    <a:pt x="2118" y="5042"/>
                    <a:pt x="1681" y="5042"/>
                    <a:pt x="1412" y="4773"/>
                  </a:cubicBezTo>
                  <a:cubicBezTo>
                    <a:pt x="1109" y="5614"/>
                    <a:pt x="706" y="6588"/>
                    <a:pt x="0" y="7126"/>
                  </a:cubicBezTo>
                  <a:cubicBezTo>
                    <a:pt x="0" y="7126"/>
                    <a:pt x="135" y="7126"/>
                    <a:pt x="135" y="7294"/>
                  </a:cubicBezTo>
                  <a:lnTo>
                    <a:pt x="135" y="7428"/>
                  </a:lnTo>
                  <a:cubicBezTo>
                    <a:pt x="1815" y="6151"/>
                    <a:pt x="4201" y="4605"/>
                    <a:pt x="7159" y="3496"/>
                  </a:cubicBezTo>
                  <a:cubicBezTo>
                    <a:pt x="6588" y="2925"/>
                    <a:pt x="6722" y="2387"/>
                    <a:pt x="6151" y="1547"/>
                  </a:cubicBezTo>
                  <a:close/>
                  <a:moveTo>
                    <a:pt x="20166" y="1"/>
                  </a:moveTo>
                  <a:cubicBezTo>
                    <a:pt x="19594" y="841"/>
                    <a:pt x="18922" y="1547"/>
                    <a:pt x="18216" y="2253"/>
                  </a:cubicBezTo>
                  <a:cubicBezTo>
                    <a:pt x="18754" y="2253"/>
                    <a:pt x="19191" y="2522"/>
                    <a:pt x="19762" y="2656"/>
                  </a:cubicBezTo>
                  <a:cubicBezTo>
                    <a:pt x="23258" y="3933"/>
                    <a:pt x="25778" y="6991"/>
                    <a:pt x="26484" y="10789"/>
                  </a:cubicBezTo>
                  <a:cubicBezTo>
                    <a:pt x="26753" y="12739"/>
                    <a:pt x="26887" y="15259"/>
                    <a:pt x="26047" y="17780"/>
                  </a:cubicBezTo>
                  <a:cubicBezTo>
                    <a:pt x="27324" y="17074"/>
                    <a:pt x="28433" y="16234"/>
                    <a:pt x="29408" y="15259"/>
                  </a:cubicBezTo>
                  <a:cubicBezTo>
                    <a:pt x="29845" y="15394"/>
                    <a:pt x="30248" y="15394"/>
                    <a:pt x="30685" y="15394"/>
                  </a:cubicBezTo>
                  <a:cubicBezTo>
                    <a:pt x="31525" y="15394"/>
                    <a:pt x="32365" y="15259"/>
                    <a:pt x="33038" y="14856"/>
                  </a:cubicBezTo>
                  <a:cubicBezTo>
                    <a:pt x="34886" y="14016"/>
                    <a:pt x="36130" y="12033"/>
                    <a:pt x="36130" y="9949"/>
                  </a:cubicBezTo>
                  <a:cubicBezTo>
                    <a:pt x="36130" y="9378"/>
                    <a:pt x="35995" y="8806"/>
                    <a:pt x="35861" y="8269"/>
                  </a:cubicBezTo>
                  <a:cubicBezTo>
                    <a:pt x="34718" y="7832"/>
                    <a:pt x="34449" y="6286"/>
                    <a:pt x="33038" y="6017"/>
                  </a:cubicBezTo>
                  <a:cubicBezTo>
                    <a:pt x="32769" y="5882"/>
                    <a:pt x="32500" y="5882"/>
                    <a:pt x="32197" y="5882"/>
                  </a:cubicBezTo>
                  <a:cubicBezTo>
                    <a:pt x="31088" y="5882"/>
                    <a:pt x="30248" y="6286"/>
                    <a:pt x="29408" y="6857"/>
                  </a:cubicBezTo>
                  <a:cubicBezTo>
                    <a:pt x="28837" y="7126"/>
                    <a:pt x="28299" y="7294"/>
                    <a:pt x="27862" y="7294"/>
                  </a:cubicBezTo>
                  <a:cubicBezTo>
                    <a:pt x="27022" y="7294"/>
                    <a:pt x="26316" y="6857"/>
                    <a:pt x="25644" y="6017"/>
                  </a:cubicBezTo>
                  <a:cubicBezTo>
                    <a:pt x="25072" y="5042"/>
                    <a:pt x="25072" y="3933"/>
                    <a:pt x="25072" y="2925"/>
                  </a:cubicBezTo>
                  <a:cubicBezTo>
                    <a:pt x="25207" y="2387"/>
                    <a:pt x="25207" y="1816"/>
                    <a:pt x="25341" y="1412"/>
                  </a:cubicBezTo>
                  <a:lnTo>
                    <a:pt x="25341" y="1412"/>
                  </a:lnTo>
                  <a:cubicBezTo>
                    <a:pt x="25072" y="2085"/>
                    <a:pt x="24367" y="2522"/>
                    <a:pt x="23392" y="2522"/>
                  </a:cubicBezTo>
                  <a:cubicBezTo>
                    <a:pt x="21980" y="2522"/>
                    <a:pt x="20166" y="1681"/>
                    <a:pt x="20166" y="270"/>
                  </a:cubicBezTo>
                  <a:lnTo>
                    <a:pt x="20166" y="1"/>
                  </a:lnTo>
                  <a:close/>
                </a:path>
              </a:pathLst>
            </a:custGeom>
            <a:solidFill>
              <a:srgbClr val="895C3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7" name="Google Shape;850;p31">
              <a:extLst>
                <a:ext uri="{FF2B5EF4-FFF2-40B4-BE49-F238E27FC236}">
                  <a16:creationId xmlns:a16="http://schemas.microsoft.com/office/drawing/2014/main" id="{9013B64D-20EC-4558-A812-437F86372639}"/>
                </a:ext>
              </a:extLst>
            </p:cNvPr>
            <p:cNvSpPr/>
            <p:nvPr/>
          </p:nvSpPr>
          <p:spPr>
            <a:xfrm>
              <a:off x="5641385" y="2381306"/>
              <a:ext cx="1491724" cy="1007776"/>
            </a:xfrm>
            <a:custGeom>
              <a:avLst/>
              <a:gdLst/>
              <a:ahLst/>
              <a:cxnLst/>
              <a:rect l="l" t="t" r="r" b="b"/>
              <a:pathLst>
                <a:path w="48027" h="32446" extrusionOk="0">
                  <a:moveTo>
                    <a:pt x="22214" y="0"/>
                  </a:moveTo>
                  <a:cubicBezTo>
                    <a:pt x="21954" y="0"/>
                    <a:pt x="21689" y="15"/>
                    <a:pt x="21409" y="60"/>
                  </a:cubicBezTo>
                  <a:cubicBezTo>
                    <a:pt x="21006" y="228"/>
                    <a:pt x="20569" y="228"/>
                    <a:pt x="20165" y="497"/>
                  </a:cubicBezTo>
                  <a:cubicBezTo>
                    <a:pt x="19897" y="766"/>
                    <a:pt x="19594" y="1337"/>
                    <a:pt x="19460" y="1471"/>
                  </a:cubicBezTo>
                  <a:cubicBezTo>
                    <a:pt x="18351" y="2177"/>
                    <a:pt x="15830" y="2177"/>
                    <a:pt x="14284" y="2749"/>
                  </a:cubicBezTo>
                  <a:cubicBezTo>
                    <a:pt x="13309" y="3152"/>
                    <a:pt x="8974" y="6782"/>
                    <a:pt x="10923" y="7790"/>
                  </a:cubicBezTo>
                  <a:cubicBezTo>
                    <a:pt x="9948" y="9033"/>
                    <a:pt x="8133" y="9033"/>
                    <a:pt x="6856" y="10008"/>
                  </a:cubicBezTo>
                  <a:cubicBezTo>
                    <a:pt x="5882" y="10714"/>
                    <a:pt x="4336" y="12831"/>
                    <a:pt x="6016" y="13503"/>
                  </a:cubicBezTo>
                  <a:cubicBezTo>
                    <a:pt x="5310" y="14209"/>
                    <a:pt x="4336" y="14344"/>
                    <a:pt x="3496" y="15049"/>
                  </a:cubicBezTo>
                  <a:cubicBezTo>
                    <a:pt x="2790" y="15755"/>
                    <a:pt x="2521" y="16730"/>
                    <a:pt x="2252" y="17704"/>
                  </a:cubicBezTo>
                  <a:cubicBezTo>
                    <a:pt x="1973" y="18478"/>
                    <a:pt x="1011" y="21987"/>
                    <a:pt x="2382" y="21987"/>
                  </a:cubicBezTo>
                  <a:cubicBezTo>
                    <a:pt x="2500" y="21987"/>
                    <a:pt x="2635" y="21961"/>
                    <a:pt x="2790" y="21906"/>
                  </a:cubicBezTo>
                  <a:lnTo>
                    <a:pt x="2790" y="21906"/>
                  </a:lnTo>
                  <a:cubicBezTo>
                    <a:pt x="975" y="22611"/>
                    <a:pt x="0" y="25569"/>
                    <a:pt x="706" y="27249"/>
                  </a:cubicBezTo>
                  <a:cubicBezTo>
                    <a:pt x="1244" y="28224"/>
                    <a:pt x="1950" y="28795"/>
                    <a:pt x="3092" y="28795"/>
                  </a:cubicBezTo>
                  <a:cubicBezTo>
                    <a:pt x="3198" y="28831"/>
                    <a:pt x="3325" y="28847"/>
                    <a:pt x="3462" y="28847"/>
                  </a:cubicBezTo>
                  <a:cubicBezTo>
                    <a:pt x="3846" y="28847"/>
                    <a:pt x="4307" y="28716"/>
                    <a:pt x="4605" y="28493"/>
                  </a:cubicBezTo>
                  <a:cubicBezTo>
                    <a:pt x="4605" y="29199"/>
                    <a:pt x="4773" y="29770"/>
                    <a:pt x="5042" y="30308"/>
                  </a:cubicBezTo>
                  <a:cubicBezTo>
                    <a:pt x="5431" y="31013"/>
                    <a:pt x="5851" y="31293"/>
                    <a:pt x="6256" y="31293"/>
                  </a:cubicBezTo>
                  <a:cubicBezTo>
                    <a:pt x="7145" y="31293"/>
                    <a:pt x="7968" y="29949"/>
                    <a:pt x="8268" y="28795"/>
                  </a:cubicBezTo>
                  <a:cubicBezTo>
                    <a:pt x="8578" y="28972"/>
                    <a:pt x="8892" y="29049"/>
                    <a:pt x="9203" y="29049"/>
                  </a:cubicBezTo>
                  <a:cubicBezTo>
                    <a:pt x="10854" y="29049"/>
                    <a:pt x="12441" y="26869"/>
                    <a:pt x="13007" y="25569"/>
                  </a:cubicBezTo>
                  <a:cubicBezTo>
                    <a:pt x="13713" y="26544"/>
                    <a:pt x="13309" y="27518"/>
                    <a:pt x="14855" y="27787"/>
                  </a:cubicBezTo>
                  <a:cubicBezTo>
                    <a:pt x="15083" y="27859"/>
                    <a:pt x="15332" y="27893"/>
                    <a:pt x="15592" y="27893"/>
                  </a:cubicBezTo>
                  <a:cubicBezTo>
                    <a:pt x="16906" y="27893"/>
                    <a:pt x="18534" y="27038"/>
                    <a:pt x="19460" y="25972"/>
                  </a:cubicBezTo>
                  <a:lnTo>
                    <a:pt x="19460" y="25972"/>
                  </a:lnTo>
                  <a:cubicBezTo>
                    <a:pt x="19191" y="26544"/>
                    <a:pt x="18888" y="27384"/>
                    <a:pt x="19191" y="27653"/>
                  </a:cubicBezTo>
                  <a:cubicBezTo>
                    <a:pt x="19464" y="28079"/>
                    <a:pt x="19996" y="28220"/>
                    <a:pt x="20547" y="28220"/>
                  </a:cubicBezTo>
                  <a:cubicBezTo>
                    <a:pt x="21082" y="28220"/>
                    <a:pt x="21633" y="28087"/>
                    <a:pt x="21980" y="27955"/>
                  </a:cubicBezTo>
                  <a:cubicBezTo>
                    <a:pt x="24098" y="27249"/>
                    <a:pt x="25778" y="25838"/>
                    <a:pt x="27022" y="24023"/>
                  </a:cubicBezTo>
                  <a:lnTo>
                    <a:pt x="27022" y="24023"/>
                  </a:lnTo>
                  <a:cubicBezTo>
                    <a:pt x="26852" y="25530"/>
                    <a:pt x="28679" y="26474"/>
                    <a:pt x="30227" y="26474"/>
                  </a:cubicBezTo>
                  <a:cubicBezTo>
                    <a:pt x="31130" y="26474"/>
                    <a:pt x="31937" y="26153"/>
                    <a:pt x="32197" y="25434"/>
                  </a:cubicBezTo>
                  <a:lnTo>
                    <a:pt x="32197" y="25434"/>
                  </a:lnTo>
                  <a:cubicBezTo>
                    <a:pt x="32063" y="26678"/>
                    <a:pt x="31660" y="28627"/>
                    <a:pt x="32500" y="30039"/>
                  </a:cubicBezTo>
                  <a:cubicBezTo>
                    <a:pt x="33185" y="30911"/>
                    <a:pt x="33922" y="31296"/>
                    <a:pt x="34718" y="31296"/>
                  </a:cubicBezTo>
                  <a:cubicBezTo>
                    <a:pt x="35210" y="31296"/>
                    <a:pt x="35725" y="31149"/>
                    <a:pt x="36264" y="30879"/>
                  </a:cubicBezTo>
                  <a:cubicBezTo>
                    <a:pt x="37110" y="30341"/>
                    <a:pt x="37975" y="29900"/>
                    <a:pt x="38949" y="29900"/>
                  </a:cubicBezTo>
                  <a:cubicBezTo>
                    <a:pt x="39253" y="29900"/>
                    <a:pt x="39566" y="29943"/>
                    <a:pt x="39894" y="30039"/>
                  </a:cubicBezTo>
                  <a:cubicBezTo>
                    <a:pt x="41440" y="30308"/>
                    <a:pt x="41742" y="32291"/>
                    <a:pt x="43254" y="32425"/>
                  </a:cubicBezTo>
                  <a:cubicBezTo>
                    <a:pt x="43343" y="32439"/>
                    <a:pt x="43432" y="32446"/>
                    <a:pt x="43520" y="32446"/>
                  </a:cubicBezTo>
                  <a:cubicBezTo>
                    <a:pt x="45121" y="32446"/>
                    <a:pt x="46716" y="30235"/>
                    <a:pt x="45506" y="28930"/>
                  </a:cubicBezTo>
                  <a:cubicBezTo>
                    <a:pt x="47321" y="28493"/>
                    <a:pt x="48027" y="25972"/>
                    <a:pt x="47758" y="24292"/>
                  </a:cubicBezTo>
                  <a:cubicBezTo>
                    <a:pt x="47624" y="23888"/>
                    <a:pt x="47758" y="23754"/>
                    <a:pt x="47624" y="23317"/>
                  </a:cubicBezTo>
                  <a:cubicBezTo>
                    <a:pt x="47321" y="23048"/>
                    <a:pt x="46615" y="23048"/>
                    <a:pt x="46615" y="22746"/>
                  </a:cubicBezTo>
                  <a:cubicBezTo>
                    <a:pt x="46481" y="22342"/>
                    <a:pt x="47456" y="20931"/>
                    <a:pt x="47456" y="20393"/>
                  </a:cubicBezTo>
                  <a:cubicBezTo>
                    <a:pt x="47888" y="18166"/>
                    <a:pt x="47334" y="12258"/>
                    <a:pt x="44200" y="12258"/>
                  </a:cubicBezTo>
                  <a:cubicBezTo>
                    <a:pt x="44166" y="12258"/>
                    <a:pt x="44130" y="12258"/>
                    <a:pt x="44095" y="12260"/>
                  </a:cubicBezTo>
                  <a:cubicBezTo>
                    <a:pt x="44095" y="10311"/>
                    <a:pt x="42145" y="7924"/>
                    <a:pt x="40734" y="6647"/>
                  </a:cubicBezTo>
                  <a:cubicBezTo>
                    <a:pt x="39894" y="5807"/>
                    <a:pt x="39490" y="5941"/>
                    <a:pt x="38516" y="5673"/>
                  </a:cubicBezTo>
                  <a:cubicBezTo>
                    <a:pt x="37373" y="5404"/>
                    <a:pt x="37944" y="5269"/>
                    <a:pt x="37239" y="4127"/>
                  </a:cubicBezTo>
                  <a:cubicBezTo>
                    <a:pt x="36527" y="2605"/>
                    <a:pt x="33432" y="994"/>
                    <a:pt x="31042" y="994"/>
                  </a:cubicBezTo>
                  <a:cubicBezTo>
                    <a:pt x="30159" y="994"/>
                    <a:pt x="29372" y="1214"/>
                    <a:pt x="28836" y="1740"/>
                  </a:cubicBezTo>
                  <a:cubicBezTo>
                    <a:pt x="27727" y="60"/>
                    <a:pt x="25610" y="60"/>
                    <a:pt x="23795" y="60"/>
                  </a:cubicBezTo>
                  <a:cubicBezTo>
                    <a:pt x="23235" y="60"/>
                    <a:pt x="22735" y="0"/>
                    <a:pt x="2221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8" name="Google Shape;851;p31">
              <a:extLst>
                <a:ext uri="{FF2B5EF4-FFF2-40B4-BE49-F238E27FC236}">
                  <a16:creationId xmlns:a16="http://schemas.microsoft.com/office/drawing/2014/main" id="{6B314EA2-2C03-4489-97D0-5940D020374D}"/>
                </a:ext>
              </a:extLst>
            </p:cNvPr>
            <p:cNvSpPr/>
            <p:nvPr/>
          </p:nvSpPr>
          <p:spPr>
            <a:xfrm>
              <a:off x="5715495" y="3061677"/>
              <a:ext cx="8386" cy="5249"/>
            </a:xfrm>
            <a:custGeom>
              <a:avLst/>
              <a:gdLst/>
              <a:ahLst/>
              <a:cxnLst/>
              <a:rect l="l" t="t" r="r" b="b"/>
              <a:pathLst>
                <a:path w="270" h="169" extrusionOk="0">
                  <a:moveTo>
                    <a:pt x="269" y="1"/>
                  </a:moveTo>
                  <a:cubicBezTo>
                    <a:pt x="135" y="1"/>
                    <a:pt x="0" y="169"/>
                    <a:pt x="0" y="169"/>
                  </a:cubicBezTo>
                  <a:cubicBezTo>
                    <a:pt x="0" y="169"/>
                    <a:pt x="135" y="169"/>
                    <a:pt x="269" y="1"/>
                  </a:cubicBezTo>
                  <a:close/>
                </a:path>
              </a:pathLst>
            </a:custGeom>
            <a:solidFill>
              <a:srgbClr val="CDC4C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9" name="Google Shape;852;p31">
              <a:extLst>
                <a:ext uri="{FF2B5EF4-FFF2-40B4-BE49-F238E27FC236}">
                  <a16:creationId xmlns:a16="http://schemas.microsoft.com/office/drawing/2014/main" id="{C815BA55-51F2-4C11-921B-5A074A89E5E6}"/>
                </a:ext>
              </a:extLst>
            </p:cNvPr>
            <p:cNvSpPr/>
            <p:nvPr/>
          </p:nvSpPr>
          <p:spPr>
            <a:xfrm>
              <a:off x="6324086" y="3197379"/>
              <a:ext cx="96069" cy="52243"/>
            </a:xfrm>
            <a:custGeom>
              <a:avLst/>
              <a:gdLst/>
              <a:ahLst/>
              <a:cxnLst/>
              <a:rect l="l" t="t" r="r" b="b"/>
              <a:pathLst>
                <a:path w="3093" h="1682" extrusionOk="0">
                  <a:moveTo>
                    <a:pt x="3092" y="1"/>
                  </a:moveTo>
                  <a:lnTo>
                    <a:pt x="3092" y="1"/>
                  </a:lnTo>
                  <a:cubicBezTo>
                    <a:pt x="2118" y="673"/>
                    <a:pt x="1109" y="1244"/>
                    <a:pt x="0" y="1681"/>
                  </a:cubicBezTo>
                  <a:cubicBezTo>
                    <a:pt x="1109" y="1244"/>
                    <a:pt x="2252" y="673"/>
                    <a:pt x="3092" y="1"/>
                  </a:cubicBezTo>
                  <a:close/>
                </a:path>
              </a:pathLst>
            </a:custGeom>
            <a:solidFill>
              <a:srgbClr val="86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0" name="Google Shape;853;p31">
              <a:extLst>
                <a:ext uri="{FF2B5EF4-FFF2-40B4-BE49-F238E27FC236}">
                  <a16:creationId xmlns:a16="http://schemas.microsoft.com/office/drawing/2014/main" id="{BC3AF171-ACCA-4684-B20F-015ABA8C63EF}"/>
                </a:ext>
              </a:extLst>
            </p:cNvPr>
            <p:cNvSpPr/>
            <p:nvPr/>
          </p:nvSpPr>
          <p:spPr>
            <a:xfrm>
              <a:off x="6420124" y="3127432"/>
              <a:ext cx="221334" cy="78334"/>
            </a:xfrm>
            <a:custGeom>
              <a:avLst/>
              <a:gdLst/>
              <a:ahLst/>
              <a:cxnLst/>
              <a:rect l="l" t="t" r="r" b="b"/>
              <a:pathLst>
                <a:path w="7126" h="2522" extrusionOk="0">
                  <a:moveTo>
                    <a:pt x="1950" y="270"/>
                  </a:moveTo>
                  <a:cubicBezTo>
                    <a:pt x="1950" y="1681"/>
                    <a:pt x="3764" y="2522"/>
                    <a:pt x="5176" y="2522"/>
                  </a:cubicBezTo>
                  <a:cubicBezTo>
                    <a:pt x="6151" y="2522"/>
                    <a:pt x="6856" y="2085"/>
                    <a:pt x="7125" y="1412"/>
                  </a:cubicBezTo>
                  <a:lnTo>
                    <a:pt x="7125" y="1412"/>
                  </a:lnTo>
                  <a:cubicBezTo>
                    <a:pt x="6856" y="2085"/>
                    <a:pt x="6151" y="2522"/>
                    <a:pt x="5176" y="2522"/>
                  </a:cubicBezTo>
                  <a:cubicBezTo>
                    <a:pt x="3764" y="2522"/>
                    <a:pt x="1950" y="1681"/>
                    <a:pt x="1950" y="270"/>
                  </a:cubicBezTo>
                  <a:close/>
                  <a:moveTo>
                    <a:pt x="1950" y="1"/>
                  </a:moveTo>
                  <a:cubicBezTo>
                    <a:pt x="1378" y="841"/>
                    <a:pt x="706" y="1547"/>
                    <a:pt x="0" y="2253"/>
                  </a:cubicBezTo>
                  <a:lnTo>
                    <a:pt x="0" y="2253"/>
                  </a:lnTo>
                  <a:cubicBezTo>
                    <a:pt x="706" y="1547"/>
                    <a:pt x="1378" y="841"/>
                    <a:pt x="1950" y="1"/>
                  </a:cubicBezTo>
                  <a:close/>
                </a:path>
              </a:pathLst>
            </a:custGeom>
            <a:solidFill>
              <a:srgbClr val="6E47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1" name="Google Shape;854;p31">
              <a:extLst>
                <a:ext uri="{FF2B5EF4-FFF2-40B4-BE49-F238E27FC236}">
                  <a16:creationId xmlns:a16="http://schemas.microsoft.com/office/drawing/2014/main" id="{93685CFF-3B82-4A96-8A9E-93418E10F484}"/>
                </a:ext>
              </a:extLst>
            </p:cNvPr>
            <p:cNvSpPr/>
            <p:nvPr/>
          </p:nvSpPr>
          <p:spPr>
            <a:xfrm>
              <a:off x="6119462" y="3187999"/>
              <a:ext cx="126353" cy="61623"/>
            </a:xfrm>
            <a:custGeom>
              <a:avLst/>
              <a:gdLst/>
              <a:ahLst/>
              <a:cxnLst/>
              <a:rect l="l" t="t" r="r" b="b"/>
              <a:pathLst>
                <a:path w="4068" h="1984" extrusionOk="0">
                  <a:moveTo>
                    <a:pt x="3933" y="0"/>
                  </a:moveTo>
                  <a:cubicBezTo>
                    <a:pt x="3093" y="1143"/>
                    <a:pt x="1413" y="1983"/>
                    <a:pt x="1" y="1983"/>
                  </a:cubicBezTo>
                  <a:cubicBezTo>
                    <a:pt x="1413" y="1983"/>
                    <a:pt x="3093" y="1143"/>
                    <a:pt x="4068" y="0"/>
                  </a:cubicBezTo>
                  <a:close/>
                </a:path>
              </a:pathLst>
            </a:custGeom>
            <a:solidFill>
              <a:srgbClr val="86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2" name="Google Shape;855;p31">
              <a:extLst>
                <a:ext uri="{FF2B5EF4-FFF2-40B4-BE49-F238E27FC236}">
                  <a16:creationId xmlns:a16="http://schemas.microsoft.com/office/drawing/2014/main" id="{91A59F9D-AD18-48D3-B9E8-77BA0F1FD3C1}"/>
                </a:ext>
              </a:extLst>
            </p:cNvPr>
            <p:cNvSpPr/>
            <p:nvPr/>
          </p:nvSpPr>
          <p:spPr>
            <a:xfrm>
              <a:off x="5854333" y="3344573"/>
              <a:ext cx="31" cy="4193"/>
            </a:xfrm>
            <a:custGeom>
              <a:avLst/>
              <a:gdLst/>
              <a:ahLst/>
              <a:cxnLst/>
              <a:rect l="l" t="t" r="r" b="b"/>
              <a:pathLst>
                <a:path w="1" h="135" extrusionOk="0">
                  <a:moveTo>
                    <a:pt x="0" y="0"/>
                  </a:moveTo>
                  <a:lnTo>
                    <a:pt x="0" y="0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A992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3" name="Google Shape;856;p31">
              <a:extLst>
                <a:ext uri="{FF2B5EF4-FFF2-40B4-BE49-F238E27FC236}">
                  <a16:creationId xmlns:a16="http://schemas.microsoft.com/office/drawing/2014/main" id="{9FA72179-C8DC-404E-86D0-508BA5E3EB2D}"/>
                </a:ext>
              </a:extLst>
            </p:cNvPr>
            <p:cNvSpPr/>
            <p:nvPr/>
          </p:nvSpPr>
          <p:spPr>
            <a:xfrm>
              <a:off x="5854333" y="3276272"/>
              <a:ext cx="43639" cy="72494"/>
            </a:xfrm>
            <a:custGeom>
              <a:avLst/>
              <a:gdLst/>
              <a:ahLst/>
              <a:cxnLst/>
              <a:rect l="l" t="t" r="r" b="b"/>
              <a:pathLst>
                <a:path w="1405" h="2334" extrusionOk="0">
                  <a:moveTo>
                    <a:pt x="1405" y="1"/>
                  </a:moveTo>
                  <a:lnTo>
                    <a:pt x="1405" y="1"/>
                  </a:lnTo>
                  <a:cubicBezTo>
                    <a:pt x="1103" y="837"/>
                    <a:pt x="701" y="1799"/>
                    <a:pt x="0" y="2199"/>
                  </a:cubicBezTo>
                  <a:lnTo>
                    <a:pt x="0" y="2334"/>
                  </a:lnTo>
                  <a:cubicBezTo>
                    <a:pt x="701" y="1800"/>
                    <a:pt x="1103" y="837"/>
                    <a:pt x="1405" y="1"/>
                  </a:cubicBezTo>
                  <a:close/>
                </a:path>
              </a:pathLst>
            </a:custGeom>
            <a:solidFill>
              <a:srgbClr val="6E47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4" name="Google Shape;857;p31">
              <a:extLst>
                <a:ext uri="{FF2B5EF4-FFF2-40B4-BE49-F238E27FC236}">
                  <a16:creationId xmlns:a16="http://schemas.microsoft.com/office/drawing/2014/main" id="{6A7442B2-7FE0-4334-9BAA-31050FC2AD82}"/>
                </a:ext>
              </a:extLst>
            </p:cNvPr>
            <p:cNvSpPr/>
            <p:nvPr/>
          </p:nvSpPr>
          <p:spPr>
            <a:xfrm>
              <a:off x="5659120" y="3179644"/>
              <a:ext cx="1465664" cy="208817"/>
            </a:xfrm>
            <a:custGeom>
              <a:avLst/>
              <a:gdLst/>
              <a:ahLst/>
              <a:cxnLst/>
              <a:rect l="l" t="t" r="r" b="b"/>
              <a:pathLst>
                <a:path w="47188" h="6723" extrusionOk="0">
                  <a:moveTo>
                    <a:pt x="45372" y="4470"/>
                  </a:moveTo>
                  <a:cubicBezTo>
                    <a:pt x="45204" y="5613"/>
                    <a:pt x="44095" y="6722"/>
                    <a:pt x="42986" y="6722"/>
                  </a:cubicBezTo>
                  <a:lnTo>
                    <a:pt x="42683" y="6722"/>
                  </a:lnTo>
                  <a:cubicBezTo>
                    <a:pt x="42549" y="6722"/>
                    <a:pt x="42280" y="6722"/>
                    <a:pt x="42146" y="6588"/>
                  </a:cubicBezTo>
                  <a:lnTo>
                    <a:pt x="42146" y="6588"/>
                  </a:lnTo>
                  <a:cubicBezTo>
                    <a:pt x="42280" y="6722"/>
                    <a:pt x="42549" y="6722"/>
                    <a:pt x="42683" y="6722"/>
                  </a:cubicBezTo>
                  <a:lnTo>
                    <a:pt x="42986" y="6722"/>
                  </a:lnTo>
                  <a:cubicBezTo>
                    <a:pt x="44095" y="6722"/>
                    <a:pt x="45204" y="5613"/>
                    <a:pt x="45372" y="4470"/>
                  </a:cubicBezTo>
                  <a:close/>
                  <a:moveTo>
                    <a:pt x="1" y="135"/>
                  </a:moveTo>
                  <a:cubicBezTo>
                    <a:pt x="1" y="706"/>
                    <a:pt x="1" y="1109"/>
                    <a:pt x="135" y="1546"/>
                  </a:cubicBezTo>
                  <a:cubicBezTo>
                    <a:pt x="673" y="2521"/>
                    <a:pt x="1379" y="3092"/>
                    <a:pt x="2521" y="3092"/>
                  </a:cubicBezTo>
                  <a:lnTo>
                    <a:pt x="2656" y="3092"/>
                  </a:lnTo>
                  <a:cubicBezTo>
                    <a:pt x="3059" y="3092"/>
                    <a:pt x="3630" y="3092"/>
                    <a:pt x="4034" y="2790"/>
                  </a:cubicBezTo>
                  <a:lnTo>
                    <a:pt x="4034" y="2790"/>
                  </a:lnTo>
                  <a:cubicBezTo>
                    <a:pt x="3630" y="3092"/>
                    <a:pt x="3059" y="3092"/>
                    <a:pt x="2656" y="3092"/>
                  </a:cubicBezTo>
                  <a:lnTo>
                    <a:pt x="2521" y="3092"/>
                  </a:lnTo>
                  <a:cubicBezTo>
                    <a:pt x="1379" y="3092"/>
                    <a:pt x="673" y="2521"/>
                    <a:pt x="135" y="1546"/>
                  </a:cubicBezTo>
                  <a:cubicBezTo>
                    <a:pt x="1" y="1109"/>
                    <a:pt x="1" y="706"/>
                    <a:pt x="1" y="135"/>
                  </a:cubicBezTo>
                  <a:close/>
                  <a:moveTo>
                    <a:pt x="47187" y="0"/>
                  </a:moveTo>
                  <a:cubicBezTo>
                    <a:pt x="47053" y="1412"/>
                    <a:pt x="46347" y="2924"/>
                    <a:pt x="44935" y="3227"/>
                  </a:cubicBezTo>
                  <a:lnTo>
                    <a:pt x="44935" y="3227"/>
                  </a:lnTo>
                  <a:cubicBezTo>
                    <a:pt x="46347" y="2924"/>
                    <a:pt x="47053" y="1412"/>
                    <a:pt x="47187" y="0"/>
                  </a:cubicBezTo>
                  <a:close/>
                </a:path>
              </a:pathLst>
            </a:custGeom>
            <a:solidFill>
              <a:srgbClr val="CDC4C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5" name="Google Shape;858;p31">
              <a:extLst>
                <a:ext uri="{FF2B5EF4-FFF2-40B4-BE49-F238E27FC236}">
                  <a16:creationId xmlns:a16="http://schemas.microsoft.com/office/drawing/2014/main" id="{FBAE211A-A539-4482-AC1D-05BE1FC5B5B7}"/>
                </a:ext>
              </a:extLst>
            </p:cNvPr>
            <p:cNvSpPr/>
            <p:nvPr/>
          </p:nvSpPr>
          <p:spPr>
            <a:xfrm>
              <a:off x="6968149" y="3384237"/>
              <a:ext cx="31" cy="3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86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6" name="Google Shape;859;p31">
              <a:extLst>
                <a:ext uri="{FF2B5EF4-FFF2-40B4-BE49-F238E27FC236}">
                  <a16:creationId xmlns:a16="http://schemas.microsoft.com/office/drawing/2014/main" id="{69136F04-B278-4651-91CE-B04F35DC8E10}"/>
                </a:ext>
              </a:extLst>
            </p:cNvPr>
            <p:cNvSpPr/>
            <p:nvPr/>
          </p:nvSpPr>
          <p:spPr>
            <a:xfrm>
              <a:off x="6880497" y="3314289"/>
              <a:ext cx="87683" cy="69978"/>
            </a:xfrm>
            <a:custGeom>
              <a:avLst/>
              <a:gdLst/>
              <a:ahLst/>
              <a:cxnLst/>
              <a:rect l="l" t="t" r="r" b="b"/>
              <a:pathLst>
                <a:path w="2823" h="2253" extrusionOk="0">
                  <a:moveTo>
                    <a:pt x="0" y="1"/>
                  </a:moveTo>
                  <a:cubicBezTo>
                    <a:pt x="1411" y="270"/>
                    <a:pt x="1680" y="1816"/>
                    <a:pt x="2823" y="2253"/>
                  </a:cubicBezTo>
                  <a:cubicBezTo>
                    <a:pt x="1680" y="1681"/>
                    <a:pt x="1411" y="270"/>
                    <a:pt x="0" y="1"/>
                  </a:cubicBezTo>
                  <a:close/>
                </a:path>
              </a:pathLst>
            </a:custGeom>
            <a:solidFill>
              <a:srgbClr val="6E47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7" name="Google Shape;860;p31">
              <a:extLst>
                <a:ext uri="{FF2B5EF4-FFF2-40B4-BE49-F238E27FC236}">
                  <a16:creationId xmlns:a16="http://schemas.microsoft.com/office/drawing/2014/main" id="{131FC39D-6FAE-4E39-91F9-5F67F8A05362}"/>
                </a:ext>
              </a:extLst>
            </p:cNvPr>
            <p:cNvSpPr/>
            <p:nvPr/>
          </p:nvSpPr>
          <p:spPr>
            <a:xfrm>
              <a:off x="5659120" y="2836212"/>
              <a:ext cx="1465664" cy="552249"/>
            </a:xfrm>
            <a:custGeom>
              <a:avLst/>
              <a:gdLst/>
              <a:ahLst/>
              <a:cxnLst/>
              <a:rect l="l" t="t" r="r" b="b"/>
              <a:pathLst>
                <a:path w="47188" h="17780" extrusionOk="0">
                  <a:moveTo>
                    <a:pt x="2084" y="7260"/>
                  </a:moveTo>
                  <a:cubicBezTo>
                    <a:pt x="2009" y="7294"/>
                    <a:pt x="1935" y="7334"/>
                    <a:pt x="1862" y="7377"/>
                  </a:cubicBezTo>
                  <a:lnTo>
                    <a:pt x="1862" y="7377"/>
                  </a:lnTo>
                  <a:cubicBezTo>
                    <a:pt x="1913" y="7328"/>
                    <a:pt x="1999" y="7260"/>
                    <a:pt x="2084" y="7260"/>
                  </a:cubicBezTo>
                  <a:close/>
                  <a:moveTo>
                    <a:pt x="28837" y="0"/>
                  </a:moveTo>
                  <a:cubicBezTo>
                    <a:pt x="28568" y="0"/>
                    <a:pt x="28400" y="0"/>
                    <a:pt x="28265" y="135"/>
                  </a:cubicBezTo>
                  <a:cubicBezTo>
                    <a:pt x="27156" y="1546"/>
                    <a:pt x="25745" y="2521"/>
                    <a:pt x="24064" y="3058"/>
                  </a:cubicBezTo>
                  <a:cubicBezTo>
                    <a:pt x="23661" y="3058"/>
                    <a:pt x="23090" y="3361"/>
                    <a:pt x="22518" y="3361"/>
                  </a:cubicBezTo>
                  <a:cubicBezTo>
                    <a:pt x="21981" y="3361"/>
                    <a:pt x="21544" y="3227"/>
                    <a:pt x="21275" y="2790"/>
                  </a:cubicBezTo>
                  <a:lnTo>
                    <a:pt x="21275" y="2655"/>
                  </a:lnTo>
                  <a:cubicBezTo>
                    <a:pt x="21140" y="2386"/>
                    <a:pt x="20838" y="2084"/>
                    <a:pt x="20569" y="2084"/>
                  </a:cubicBezTo>
                  <a:cubicBezTo>
                    <a:pt x="20435" y="2084"/>
                    <a:pt x="20300" y="2084"/>
                    <a:pt x="20166" y="2218"/>
                  </a:cubicBezTo>
                  <a:cubicBezTo>
                    <a:pt x="19326" y="2655"/>
                    <a:pt x="18317" y="3058"/>
                    <a:pt x="17477" y="3058"/>
                  </a:cubicBezTo>
                  <a:cubicBezTo>
                    <a:pt x="17343" y="3058"/>
                    <a:pt x="17074" y="2924"/>
                    <a:pt x="16939" y="2924"/>
                  </a:cubicBezTo>
                  <a:cubicBezTo>
                    <a:pt x="16099" y="2790"/>
                    <a:pt x="15797" y="2386"/>
                    <a:pt x="15662" y="2084"/>
                  </a:cubicBezTo>
                  <a:cubicBezTo>
                    <a:pt x="15528" y="1815"/>
                    <a:pt x="15259" y="1681"/>
                    <a:pt x="14956" y="1681"/>
                  </a:cubicBezTo>
                  <a:cubicBezTo>
                    <a:pt x="14822" y="1681"/>
                    <a:pt x="14553" y="1681"/>
                    <a:pt x="14419" y="1949"/>
                  </a:cubicBezTo>
                  <a:cubicBezTo>
                    <a:pt x="13847" y="2790"/>
                    <a:pt x="13007" y="3630"/>
                    <a:pt x="12032" y="4067"/>
                  </a:cubicBezTo>
                  <a:cubicBezTo>
                    <a:pt x="11058" y="4336"/>
                    <a:pt x="10083" y="4907"/>
                    <a:pt x="9377" y="5747"/>
                  </a:cubicBezTo>
                  <a:cubicBezTo>
                    <a:pt x="9075" y="6150"/>
                    <a:pt x="8672" y="6419"/>
                    <a:pt x="8403" y="6419"/>
                  </a:cubicBezTo>
                  <a:cubicBezTo>
                    <a:pt x="7966" y="6419"/>
                    <a:pt x="7562" y="6150"/>
                    <a:pt x="7126" y="5445"/>
                  </a:cubicBezTo>
                  <a:cubicBezTo>
                    <a:pt x="6991" y="5176"/>
                    <a:pt x="6857" y="4739"/>
                    <a:pt x="6857" y="4470"/>
                  </a:cubicBezTo>
                  <a:cubicBezTo>
                    <a:pt x="6722" y="4067"/>
                    <a:pt x="6420" y="3764"/>
                    <a:pt x="6151" y="3764"/>
                  </a:cubicBezTo>
                  <a:cubicBezTo>
                    <a:pt x="6017" y="3764"/>
                    <a:pt x="6017" y="3764"/>
                    <a:pt x="6017" y="3899"/>
                  </a:cubicBezTo>
                  <a:lnTo>
                    <a:pt x="5176" y="3899"/>
                  </a:lnTo>
                  <a:cubicBezTo>
                    <a:pt x="4034" y="3764"/>
                    <a:pt x="3361" y="3361"/>
                    <a:pt x="2790" y="2218"/>
                  </a:cubicBezTo>
                  <a:cubicBezTo>
                    <a:pt x="2656" y="1815"/>
                    <a:pt x="2656" y="1378"/>
                    <a:pt x="2656" y="840"/>
                  </a:cubicBezTo>
                  <a:cubicBezTo>
                    <a:pt x="2084" y="1546"/>
                    <a:pt x="1815" y="2218"/>
                    <a:pt x="1681" y="3058"/>
                  </a:cubicBezTo>
                  <a:cubicBezTo>
                    <a:pt x="1513" y="3495"/>
                    <a:pt x="1110" y="4907"/>
                    <a:pt x="1110" y="6016"/>
                  </a:cubicBezTo>
                  <a:cubicBezTo>
                    <a:pt x="1110" y="6708"/>
                    <a:pt x="1239" y="7400"/>
                    <a:pt x="1783" y="7427"/>
                  </a:cubicBezTo>
                  <a:lnTo>
                    <a:pt x="1783" y="7427"/>
                  </a:lnTo>
                  <a:cubicBezTo>
                    <a:pt x="707" y="8131"/>
                    <a:pt x="1" y="9774"/>
                    <a:pt x="1" y="11192"/>
                  </a:cubicBezTo>
                  <a:cubicBezTo>
                    <a:pt x="1" y="11763"/>
                    <a:pt x="1" y="12166"/>
                    <a:pt x="135" y="12603"/>
                  </a:cubicBezTo>
                  <a:cubicBezTo>
                    <a:pt x="673" y="13578"/>
                    <a:pt x="1379" y="14149"/>
                    <a:pt x="2521" y="14149"/>
                  </a:cubicBezTo>
                  <a:lnTo>
                    <a:pt x="2656" y="14149"/>
                  </a:lnTo>
                  <a:cubicBezTo>
                    <a:pt x="3059" y="14149"/>
                    <a:pt x="3630" y="14149"/>
                    <a:pt x="4034" y="13847"/>
                  </a:cubicBezTo>
                  <a:lnTo>
                    <a:pt x="4034" y="14284"/>
                  </a:lnTo>
                  <a:cubicBezTo>
                    <a:pt x="4034" y="14687"/>
                    <a:pt x="4202" y="15258"/>
                    <a:pt x="4471" y="15662"/>
                  </a:cubicBezTo>
                  <a:cubicBezTo>
                    <a:pt x="4874" y="16367"/>
                    <a:pt x="5311" y="16670"/>
                    <a:pt x="5714" y="16670"/>
                  </a:cubicBezTo>
                  <a:cubicBezTo>
                    <a:pt x="5882" y="16670"/>
                    <a:pt x="6151" y="16502"/>
                    <a:pt x="6285" y="16367"/>
                  </a:cubicBezTo>
                  <a:cubicBezTo>
                    <a:pt x="6991" y="15964"/>
                    <a:pt x="7394" y="14990"/>
                    <a:pt x="7697" y="14149"/>
                  </a:cubicBezTo>
                  <a:cubicBezTo>
                    <a:pt x="7966" y="14418"/>
                    <a:pt x="8403" y="14418"/>
                    <a:pt x="8672" y="14418"/>
                  </a:cubicBezTo>
                  <a:cubicBezTo>
                    <a:pt x="10352" y="14418"/>
                    <a:pt x="11898" y="12301"/>
                    <a:pt x="12436" y="10923"/>
                  </a:cubicBezTo>
                  <a:cubicBezTo>
                    <a:pt x="13007" y="11763"/>
                    <a:pt x="12873" y="12301"/>
                    <a:pt x="13444" y="12872"/>
                  </a:cubicBezTo>
                  <a:cubicBezTo>
                    <a:pt x="13578" y="13007"/>
                    <a:pt x="13847" y="13141"/>
                    <a:pt x="14284" y="13141"/>
                  </a:cubicBezTo>
                  <a:cubicBezTo>
                    <a:pt x="14419" y="13309"/>
                    <a:pt x="14688" y="13309"/>
                    <a:pt x="14822" y="13309"/>
                  </a:cubicBezTo>
                  <a:cubicBezTo>
                    <a:pt x="16234" y="13309"/>
                    <a:pt x="17914" y="12469"/>
                    <a:pt x="18889" y="11326"/>
                  </a:cubicBezTo>
                  <a:lnTo>
                    <a:pt x="18889" y="11326"/>
                  </a:lnTo>
                  <a:cubicBezTo>
                    <a:pt x="18620" y="11763"/>
                    <a:pt x="18485" y="12166"/>
                    <a:pt x="18485" y="12603"/>
                  </a:cubicBezTo>
                  <a:cubicBezTo>
                    <a:pt x="18485" y="12738"/>
                    <a:pt x="18620" y="12872"/>
                    <a:pt x="18620" y="13007"/>
                  </a:cubicBezTo>
                  <a:cubicBezTo>
                    <a:pt x="18889" y="13444"/>
                    <a:pt x="19326" y="13578"/>
                    <a:pt x="19863" y="13578"/>
                  </a:cubicBezTo>
                  <a:cubicBezTo>
                    <a:pt x="20435" y="13578"/>
                    <a:pt x="21006" y="13444"/>
                    <a:pt x="21409" y="13309"/>
                  </a:cubicBezTo>
                  <a:cubicBezTo>
                    <a:pt x="22518" y="12872"/>
                    <a:pt x="23527" y="12301"/>
                    <a:pt x="24501" y="11629"/>
                  </a:cubicBezTo>
                  <a:cubicBezTo>
                    <a:pt x="25207" y="10923"/>
                    <a:pt x="25879" y="10217"/>
                    <a:pt x="26451" y="9377"/>
                  </a:cubicBezTo>
                  <a:lnTo>
                    <a:pt x="26451" y="9646"/>
                  </a:lnTo>
                  <a:cubicBezTo>
                    <a:pt x="26451" y="11057"/>
                    <a:pt x="28265" y="11898"/>
                    <a:pt x="29677" y="11898"/>
                  </a:cubicBezTo>
                  <a:cubicBezTo>
                    <a:pt x="30652" y="11898"/>
                    <a:pt x="31357" y="11461"/>
                    <a:pt x="31626" y="10788"/>
                  </a:cubicBezTo>
                  <a:lnTo>
                    <a:pt x="31626" y="10788"/>
                  </a:lnTo>
                  <a:cubicBezTo>
                    <a:pt x="31492" y="11192"/>
                    <a:pt x="31492" y="11763"/>
                    <a:pt x="31357" y="12301"/>
                  </a:cubicBezTo>
                  <a:cubicBezTo>
                    <a:pt x="31357" y="13309"/>
                    <a:pt x="31357" y="14418"/>
                    <a:pt x="31929" y="15393"/>
                  </a:cubicBezTo>
                  <a:cubicBezTo>
                    <a:pt x="32601" y="16233"/>
                    <a:pt x="33307" y="16670"/>
                    <a:pt x="34147" y="16670"/>
                  </a:cubicBezTo>
                  <a:cubicBezTo>
                    <a:pt x="34584" y="16670"/>
                    <a:pt x="35122" y="16502"/>
                    <a:pt x="35693" y="16233"/>
                  </a:cubicBezTo>
                  <a:cubicBezTo>
                    <a:pt x="36533" y="15662"/>
                    <a:pt x="37373" y="15258"/>
                    <a:pt x="38482" y="15258"/>
                  </a:cubicBezTo>
                  <a:cubicBezTo>
                    <a:pt x="38785" y="15258"/>
                    <a:pt x="39054" y="15258"/>
                    <a:pt x="39323" y="15393"/>
                  </a:cubicBezTo>
                  <a:cubicBezTo>
                    <a:pt x="40734" y="15662"/>
                    <a:pt x="41003" y="17073"/>
                    <a:pt x="42146" y="17645"/>
                  </a:cubicBezTo>
                  <a:cubicBezTo>
                    <a:pt x="42280" y="17779"/>
                    <a:pt x="42549" y="17779"/>
                    <a:pt x="42683" y="17779"/>
                  </a:cubicBezTo>
                  <a:lnTo>
                    <a:pt x="42986" y="17779"/>
                  </a:lnTo>
                  <a:cubicBezTo>
                    <a:pt x="44095" y="17779"/>
                    <a:pt x="45204" y="16670"/>
                    <a:pt x="45372" y="15527"/>
                  </a:cubicBezTo>
                  <a:cubicBezTo>
                    <a:pt x="45372" y="15124"/>
                    <a:pt x="45204" y="14687"/>
                    <a:pt x="44935" y="14284"/>
                  </a:cubicBezTo>
                  <a:cubicBezTo>
                    <a:pt x="46347" y="13981"/>
                    <a:pt x="47053" y="12469"/>
                    <a:pt x="47187" y="11057"/>
                  </a:cubicBezTo>
                  <a:lnTo>
                    <a:pt x="47187" y="9646"/>
                  </a:lnTo>
                  <a:cubicBezTo>
                    <a:pt x="47053" y="9242"/>
                    <a:pt x="47187" y="9108"/>
                    <a:pt x="47053" y="8806"/>
                  </a:cubicBezTo>
                  <a:cubicBezTo>
                    <a:pt x="46750" y="8402"/>
                    <a:pt x="46044" y="8402"/>
                    <a:pt x="46044" y="8100"/>
                  </a:cubicBezTo>
                  <a:lnTo>
                    <a:pt x="46044" y="7965"/>
                  </a:lnTo>
                  <a:cubicBezTo>
                    <a:pt x="46044" y="7831"/>
                    <a:pt x="46044" y="7696"/>
                    <a:pt x="46212" y="7428"/>
                  </a:cubicBezTo>
                  <a:lnTo>
                    <a:pt x="46212" y="7428"/>
                  </a:lnTo>
                  <a:cubicBezTo>
                    <a:pt x="46044" y="7562"/>
                    <a:pt x="45775" y="7562"/>
                    <a:pt x="45641" y="7562"/>
                  </a:cubicBezTo>
                  <a:lnTo>
                    <a:pt x="45372" y="7562"/>
                  </a:lnTo>
                  <a:cubicBezTo>
                    <a:pt x="43826" y="7428"/>
                    <a:pt x="43524" y="5445"/>
                    <a:pt x="42011" y="5041"/>
                  </a:cubicBezTo>
                  <a:cubicBezTo>
                    <a:pt x="41709" y="5041"/>
                    <a:pt x="41440" y="4907"/>
                    <a:pt x="41171" y="4907"/>
                  </a:cubicBezTo>
                  <a:cubicBezTo>
                    <a:pt x="40028" y="4907"/>
                    <a:pt x="39188" y="5445"/>
                    <a:pt x="38348" y="5882"/>
                  </a:cubicBezTo>
                  <a:cubicBezTo>
                    <a:pt x="37810" y="6150"/>
                    <a:pt x="37239" y="6419"/>
                    <a:pt x="36802" y="6419"/>
                  </a:cubicBezTo>
                  <a:cubicBezTo>
                    <a:pt x="35962" y="6419"/>
                    <a:pt x="35290" y="6016"/>
                    <a:pt x="34584" y="5041"/>
                  </a:cubicBezTo>
                  <a:cubicBezTo>
                    <a:pt x="34012" y="4201"/>
                    <a:pt x="34012" y="3227"/>
                    <a:pt x="34012" y="2218"/>
                  </a:cubicBezTo>
                  <a:cubicBezTo>
                    <a:pt x="34012" y="1815"/>
                    <a:pt x="33744" y="1378"/>
                    <a:pt x="33307" y="1378"/>
                  </a:cubicBezTo>
                  <a:lnTo>
                    <a:pt x="33172" y="1546"/>
                  </a:lnTo>
                  <a:lnTo>
                    <a:pt x="32332" y="1546"/>
                  </a:lnTo>
                  <a:cubicBezTo>
                    <a:pt x="31223" y="1546"/>
                    <a:pt x="29946" y="1109"/>
                    <a:pt x="29408" y="269"/>
                  </a:cubicBezTo>
                  <a:cubicBezTo>
                    <a:pt x="29240" y="0"/>
                    <a:pt x="28971" y="0"/>
                    <a:pt x="2883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8" name="Google Shape;861;p31">
              <a:extLst>
                <a:ext uri="{FF2B5EF4-FFF2-40B4-BE49-F238E27FC236}">
                  <a16:creationId xmlns:a16="http://schemas.microsoft.com/office/drawing/2014/main" id="{461FF0F9-5896-4560-8CB8-6C0C41CDF6D4}"/>
                </a:ext>
              </a:extLst>
            </p:cNvPr>
            <p:cNvSpPr/>
            <p:nvPr/>
          </p:nvSpPr>
          <p:spPr>
            <a:xfrm>
              <a:off x="6133036" y="3492792"/>
              <a:ext cx="178533" cy="122190"/>
            </a:xfrm>
            <a:custGeom>
              <a:avLst/>
              <a:gdLst/>
              <a:ahLst/>
              <a:cxnLst/>
              <a:rect l="l" t="t" r="r" b="b"/>
              <a:pathLst>
                <a:path w="5748" h="3934" extrusionOk="0">
                  <a:moveTo>
                    <a:pt x="5311" y="1"/>
                  </a:moveTo>
                  <a:cubicBezTo>
                    <a:pt x="5042" y="1"/>
                    <a:pt x="4740" y="270"/>
                    <a:pt x="4740" y="572"/>
                  </a:cubicBezTo>
                  <a:cubicBezTo>
                    <a:pt x="4740" y="1816"/>
                    <a:pt x="3765" y="2790"/>
                    <a:pt x="2522" y="2925"/>
                  </a:cubicBezTo>
                  <a:cubicBezTo>
                    <a:pt x="2407" y="2958"/>
                    <a:pt x="2293" y="2973"/>
                    <a:pt x="2179" y="2973"/>
                  </a:cubicBezTo>
                  <a:cubicBezTo>
                    <a:pt x="1723" y="2973"/>
                    <a:pt x="1271" y="2737"/>
                    <a:pt x="841" y="2522"/>
                  </a:cubicBezTo>
                  <a:cubicBezTo>
                    <a:pt x="802" y="2482"/>
                    <a:pt x="736" y="2466"/>
                    <a:pt x="660" y="2466"/>
                  </a:cubicBezTo>
                  <a:cubicBezTo>
                    <a:pt x="477" y="2466"/>
                    <a:pt x="230" y="2561"/>
                    <a:pt x="135" y="2656"/>
                  </a:cubicBezTo>
                  <a:cubicBezTo>
                    <a:pt x="1" y="2925"/>
                    <a:pt x="135" y="3227"/>
                    <a:pt x="270" y="3362"/>
                  </a:cubicBezTo>
                  <a:cubicBezTo>
                    <a:pt x="841" y="3765"/>
                    <a:pt x="1547" y="3933"/>
                    <a:pt x="2219" y="3933"/>
                  </a:cubicBezTo>
                  <a:lnTo>
                    <a:pt x="2656" y="3933"/>
                  </a:lnTo>
                  <a:cubicBezTo>
                    <a:pt x="4336" y="3765"/>
                    <a:pt x="5748" y="2253"/>
                    <a:pt x="5748" y="572"/>
                  </a:cubicBezTo>
                  <a:cubicBezTo>
                    <a:pt x="5748" y="270"/>
                    <a:pt x="5580" y="1"/>
                    <a:pt x="53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9" name="Google Shape;862;p31">
              <a:extLst>
                <a:ext uri="{FF2B5EF4-FFF2-40B4-BE49-F238E27FC236}">
                  <a16:creationId xmlns:a16="http://schemas.microsoft.com/office/drawing/2014/main" id="{FA6B455F-977B-4B36-A84A-B37881BE2563}"/>
                </a:ext>
              </a:extLst>
            </p:cNvPr>
            <p:cNvSpPr/>
            <p:nvPr/>
          </p:nvSpPr>
          <p:spPr>
            <a:xfrm>
              <a:off x="6337660" y="3256735"/>
              <a:ext cx="234908" cy="209376"/>
            </a:xfrm>
            <a:custGeom>
              <a:avLst/>
              <a:gdLst/>
              <a:ahLst/>
              <a:cxnLst/>
              <a:rect l="l" t="t" r="r" b="b"/>
              <a:pathLst>
                <a:path w="7563" h="6741" extrusionOk="0">
                  <a:moveTo>
                    <a:pt x="3777" y="0"/>
                  </a:moveTo>
                  <a:cubicBezTo>
                    <a:pt x="2799" y="0"/>
                    <a:pt x="1814" y="426"/>
                    <a:pt x="1109" y="1283"/>
                  </a:cubicBezTo>
                  <a:cubicBezTo>
                    <a:pt x="0" y="2694"/>
                    <a:pt x="269" y="4811"/>
                    <a:pt x="1681" y="6055"/>
                  </a:cubicBezTo>
                  <a:cubicBezTo>
                    <a:pt x="2312" y="6518"/>
                    <a:pt x="3048" y="6741"/>
                    <a:pt x="3773" y="6741"/>
                  </a:cubicBezTo>
                  <a:cubicBezTo>
                    <a:pt x="4785" y="6741"/>
                    <a:pt x="5773" y="6306"/>
                    <a:pt x="6419" y="5484"/>
                  </a:cubicBezTo>
                  <a:cubicBezTo>
                    <a:pt x="7562" y="3971"/>
                    <a:pt x="7394" y="1854"/>
                    <a:pt x="5882" y="745"/>
                  </a:cubicBezTo>
                  <a:cubicBezTo>
                    <a:pt x="5270" y="249"/>
                    <a:pt x="4525" y="0"/>
                    <a:pt x="37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0" name="Google Shape;863;p31">
              <a:extLst>
                <a:ext uri="{FF2B5EF4-FFF2-40B4-BE49-F238E27FC236}">
                  <a16:creationId xmlns:a16="http://schemas.microsoft.com/office/drawing/2014/main" id="{1541C5F9-30C1-4920-B005-4847AA260ADD}"/>
                </a:ext>
              </a:extLst>
            </p:cNvPr>
            <p:cNvSpPr/>
            <p:nvPr/>
          </p:nvSpPr>
          <p:spPr>
            <a:xfrm>
              <a:off x="6384622" y="3440611"/>
              <a:ext cx="266216" cy="134677"/>
            </a:xfrm>
            <a:custGeom>
              <a:avLst/>
              <a:gdLst/>
              <a:ahLst/>
              <a:cxnLst/>
              <a:rect l="l" t="t" r="r" b="b"/>
              <a:pathLst>
                <a:path w="8571" h="4336" extrusionOk="0">
                  <a:moveTo>
                    <a:pt x="4202" y="0"/>
                  </a:moveTo>
                  <a:cubicBezTo>
                    <a:pt x="1983" y="135"/>
                    <a:pt x="1" y="1110"/>
                    <a:pt x="169" y="2252"/>
                  </a:cubicBezTo>
                  <a:cubicBezTo>
                    <a:pt x="169" y="3496"/>
                    <a:pt x="1983" y="4336"/>
                    <a:pt x="4370" y="4336"/>
                  </a:cubicBezTo>
                  <a:cubicBezTo>
                    <a:pt x="6588" y="4202"/>
                    <a:pt x="8571" y="3227"/>
                    <a:pt x="8403" y="2084"/>
                  </a:cubicBezTo>
                  <a:cubicBezTo>
                    <a:pt x="8403" y="841"/>
                    <a:pt x="6588" y="0"/>
                    <a:pt x="42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1" name="Google Shape;864;p31">
              <a:extLst>
                <a:ext uri="{FF2B5EF4-FFF2-40B4-BE49-F238E27FC236}">
                  <a16:creationId xmlns:a16="http://schemas.microsoft.com/office/drawing/2014/main" id="{0AC89F5C-6032-42B3-BE34-1BF79B2939BD}"/>
                </a:ext>
              </a:extLst>
            </p:cNvPr>
            <p:cNvSpPr/>
            <p:nvPr/>
          </p:nvSpPr>
          <p:spPr>
            <a:xfrm>
              <a:off x="5893997" y="3288416"/>
              <a:ext cx="217172" cy="192914"/>
            </a:xfrm>
            <a:custGeom>
              <a:avLst/>
              <a:gdLst/>
              <a:ahLst/>
              <a:cxnLst/>
              <a:rect l="l" t="t" r="r" b="b"/>
              <a:pathLst>
                <a:path w="6992" h="6211" extrusionOk="0">
                  <a:moveTo>
                    <a:pt x="3413" y="1"/>
                  </a:moveTo>
                  <a:cubicBezTo>
                    <a:pt x="2734" y="1"/>
                    <a:pt x="2061" y="223"/>
                    <a:pt x="1513" y="699"/>
                  </a:cubicBezTo>
                  <a:cubicBezTo>
                    <a:pt x="135" y="1674"/>
                    <a:pt x="0" y="3623"/>
                    <a:pt x="975" y="5035"/>
                  </a:cubicBezTo>
                  <a:cubicBezTo>
                    <a:pt x="1593" y="5821"/>
                    <a:pt x="2470" y="6211"/>
                    <a:pt x="3371" y="6211"/>
                  </a:cubicBezTo>
                  <a:cubicBezTo>
                    <a:pt x="4088" y="6211"/>
                    <a:pt x="4819" y="5963"/>
                    <a:pt x="5445" y="5472"/>
                  </a:cubicBezTo>
                  <a:cubicBezTo>
                    <a:pt x="6722" y="4464"/>
                    <a:pt x="6991" y="2514"/>
                    <a:pt x="5882" y="1103"/>
                  </a:cubicBezTo>
                  <a:cubicBezTo>
                    <a:pt x="5230" y="393"/>
                    <a:pt x="4315" y="1"/>
                    <a:pt x="34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2" name="Google Shape;865;p31">
              <a:extLst>
                <a:ext uri="{FF2B5EF4-FFF2-40B4-BE49-F238E27FC236}">
                  <a16:creationId xmlns:a16="http://schemas.microsoft.com/office/drawing/2014/main" id="{26E29FF5-E604-4426-A4A5-A021519F55DF}"/>
                </a:ext>
              </a:extLst>
            </p:cNvPr>
            <p:cNvSpPr/>
            <p:nvPr/>
          </p:nvSpPr>
          <p:spPr>
            <a:xfrm>
              <a:off x="5880424" y="3458346"/>
              <a:ext cx="182727" cy="121569"/>
            </a:xfrm>
            <a:custGeom>
              <a:avLst/>
              <a:gdLst/>
              <a:ahLst/>
              <a:cxnLst/>
              <a:rect l="l" t="t" r="r" b="b"/>
              <a:pathLst>
                <a:path w="5883" h="3914" extrusionOk="0">
                  <a:moveTo>
                    <a:pt x="1950" y="1"/>
                  </a:moveTo>
                  <a:cubicBezTo>
                    <a:pt x="1278" y="1"/>
                    <a:pt x="572" y="135"/>
                    <a:pt x="1" y="270"/>
                  </a:cubicBezTo>
                  <a:cubicBezTo>
                    <a:pt x="135" y="1110"/>
                    <a:pt x="135" y="1816"/>
                    <a:pt x="1" y="2656"/>
                  </a:cubicBezTo>
                  <a:lnTo>
                    <a:pt x="1" y="2925"/>
                  </a:lnTo>
                  <a:lnTo>
                    <a:pt x="1" y="3631"/>
                  </a:lnTo>
                  <a:cubicBezTo>
                    <a:pt x="572" y="3899"/>
                    <a:pt x="1278" y="3899"/>
                    <a:pt x="1950" y="3899"/>
                  </a:cubicBezTo>
                  <a:cubicBezTo>
                    <a:pt x="2100" y="3909"/>
                    <a:pt x="2248" y="3914"/>
                    <a:pt x="2394" y="3914"/>
                  </a:cubicBezTo>
                  <a:cubicBezTo>
                    <a:pt x="4315" y="3914"/>
                    <a:pt x="5882" y="3115"/>
                    <a:pt x="5882" y="2085"/>
                  </a:cubicBezTo>
                  <a:cubicBezTo>
                    <a:pt x="5882" y="1513"/>
                    <a:pt x="5479" y="975"/>
                    <a:pt x="4773" y="673"/>
                  </a:cubicBezTo>
                  <a:cubicBezTo>
                    <a:pt x="4067" y="270"/>
                    <a:pt x="3093" y="1"/>
                    <a:pt x="211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3" name="Google Shape;866;p31">
              <a:extLst>
                <a:ext uri="{FF2B5EF4-FFF2-40B4-BE49-F238E27FC236}">
                  <a16:creationId xmlns:a16="http://schemas.microsoft.com/office/drawing/2014/main" id="{B6D859BE-ABC8-4A42-B5B8-2D610C015540}"/>
                </a:ext>
              </a:extLst>
            </p:cNvPr>
            <p:cNvSpPr/>
            <p:nvPr/>
          </p:nvSpPr>
          <p:spPr>
            <a:xfrm>
              <a:off x="5858495" y="3818488"/>
              <a:ext cx="248481" cy="358775"/>
            </a:xfrm>
            <a:custGeom>
              <a:avLst/>
              <a:gdLst/>
              <a:ahLst/>
              <a:cxnLst/>
              <a:rect l="l" t="t" r="r" b="b"/>
              <a:pathLst>
                <a:path w="8000" h="11551" extrusionOk="0">
                  <a:moveTo>
                    <a:pt x="1" y="1"/>
                  </a:moveTo>
                  <a:lnTo>
                    <a:pt x="1" y="9815"/>
                  </a:lnTo>
                  <a:cubicBezTo>
                    <a:pt x="1" y="10251"/>
                    <a:pt x="135" y="10520"/>
                    <a:pt x="438" y="10655"/>
                  </a:cubicBezTo>
                  <a:cubicBezTo>
                    <a:pt x="1508" y="11271"/>
                    <a:pt x="2617" y="11551"/>
                    <a:pt x="3747" y="11551"/>
                  </a:cubicBezTo>
                  <a:cubicBezTo>
                    <a:pt x="4958" y="11551"/>
                    <a:pt x="6193" y="11229"/>
                    <a:pt x="7428" y="10655"/>
                  </a:cubicBezTo>
                  <a:cubicBezTo>
                    <a:pt x="7865" y="10520"/>
                    <a:pt x="8000" y="10251"/>
                    <a:pt x="8000" y="9815"/>
                  </a:cubicBezTo>
                  <a:lnTo>
                    <a:pt x="8000" y="1"/>
                  </a:lnTo>
                  <a:cubicBezTo>
                    <a:pt x="8000" y="707"/>
                    <a:pt x="6185" y="1144"/>
                    <a:pt x="4067" y="1144"/>
                  </a:cubicBezTo>
                  <a:cubicBezTo>
                    <a:pt x="1816" y="1144"/>
                    <a:pt x="1" y="707"/>
                    <a:pt x="1" y="1"/>
                  </a:cubicBezTo>
                  <a:close/>
                </a:path>
              </a:pathLst>
            </a:custGeom>
            <a:solidFill>
              <a:srgbClr val="74E2E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4" name="Google Shape;867;p31">
              <a:extLst>
                <a:ext uri="{FF2B5EF4-FFF2-40B4-BE49-F238E27FC236}">
                  <a16:creationId xmlns:a16="http://schemas.microsoft.com/office/drawing/2014/main" id="{B1310A9B-D552-4383-9D6A-72133004D72A}"/>
                </a:ext>
              </a:extLst>
            </p:cNvPr>
            <p:cNvSpPr/>
            <p:nvPr/>
          </p:nvSpPr>
          <p:spPr>
            <a:xfrm>
              <a:off x="5858495" y="3818488"/>
              <a:ext cx="248481" cy="357036"/>
            </a:xfrm>
            <a:custGeom>
              <a:avLst/>
              <a:gdLst/>
              <a:ahLst/>
              <a:cxnLst/>
              <a:rect l="l" t="t" r="r" b="b"/>
              <a:pathLst>
                <a:path w="8000" h="11495" extrusionOk="0">
                  <a:moveTo>
                    <a:pt x="8000" y="1"/>
                  </a:moveTo>
                  <a:lnTo>
                    <a:pt x="8000" y="1"/>
                  </a:lnTo>
                  <a:lnTo>
                    <a:pt x="8000" y="5210"/>
                  </a:lnTo>
                  <a:lnTo>
                    <a:pt x="8000" y="5210"/>
                  </a:lnTo>
                  <a:lnTo>
                    <a:pt x="8000" y="1"/>
                  </a:lnTo>
                  <a:close/>
                  <a:moveTo>
                    <a:pt x="1" y="1"/>
                  </a:moveTo>
                  <a:lnTo>
                    <a:pt x="1" y="9815"/>
                  </a:lnTo>
                  <a:cubicBezTo>
                    <a:pt x="1" y="10251"/>
                    <a:pt x="135" y="10520"/>
                    <a:pt x="438" y="10655"/>
                  </a:cubicBezTo>
                  <a:cubicBezTo>
                    <a:pt x="1547" y="11361"/>
                    <a:pt x="2656" y="11495"/>
                    <a:pt x="3799" y="11495"/>
                  </a:cubicBezTo>
                  <a:cubicBezTo>
                    <a:pt x="4908" y="11495"/>
                    <a:pt x="6185" y="11226"/>
                    <a:pt x="7428" y="10655"/>
                  </a:cubicBezTo>
                  <a:cubicBezTo>
                    <a:pt x="7865" y="10520"/>
                    <a:pt x="8000" y="10251"/>
                    <a:pt x="8000" y="9815"/>
                  </a:cubicBezTo>
                  <a:lnTo>
                    <a:pt x="8000" y="9680"/>
                  </a:lnTo>
                  <a:lnTo>
                    <a:pt x="8000" y="9680"/>
                  </a:lnTo>
                  <a:lnTo>
                    <a:pt x="8000" y="9815"/>
                  </a:lnTo>
                  <a:cubicBezTo>
                    <a:pt x="8000" y="10251"/>
                    <a:pt x="7865" y="10520"/>
                    <a:pt x="7428" y="10655"/>
                  </a:cubicBezTo>
                  <a:cubicBezTo>
                    <a:pt x="6185" y="11226"/>
                    <a:pt x="4908" y="11495"/>
                    <a:pt x="3799" y="11495"/>
                  </a:cubicBezTo>
                  <a:cubicBezTo>
                    <a:pt x="2656" y="11495"/>
                    <a:pt x="1547" y="11361"/>
                    <a:pt x="438" y="10655"/>
                  </a:cubicBezTo>
                  <a:cubicBezTo>
                    <a:pt x="135" y="10520"/>
                    <a:pt x="1" y="10251"/>
                    <a:pt x="1" y="98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E7BB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5" name="Google Shape;868;p31">
              <a:extLst>
                <a:ext uri="{FF2B5EF4-FFF2-40B4-BE49-F238E27FC236}">
                  <a16:creationId xmlns:a16="http://schemas.microsoft.com/office/drawing/2014/main" id="{258B552B-85A8-43D5-A6E8-31D6364C1A76}"/>
                </a:ext>
              </a:extLst>
            </p:cNvPr>
            <p:cNvSpPr/>
            <p:nvPr/>
          </p:nvSpPr>
          <p:spPr>
            <a:xfrm>
              <a:off x="6106945" y="3980311"/>
              <a:ext cx="31" cy="138870"/>
            </a:xfrm>
            <a:custGeom>
              <a:avLst/>
              <a:gdLst/>
              <a:ahLst/>
              <a:cxnLst/>
              <a:rect l="l" t="t" r="r" b="b"/>
              <a:pathLst>
                <a:path w="1" h="4471" extrusionOk="0">
                  <a:moveTo>
                    <a:pt x="1" y="0"/>
                  </a:moveTo>
                  <a:lnTo>
                    <a:pt x="1" y="4470"/>
                  </a:lnTo>
                  <a:lnTo>
                    <a:pt x="1" y="4470"/>
                  </a:lnTo>
                  <a:close/>
                </a:path>
              </a:pathLst>
            </a:custGeom>
            <a:solidFill>
              <a:srgbClr val="DB9F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6" name="Google Shape;869;p31">
              <a:extLst>
                <a:ext uri="{FF2B5EF4-FFF2-40B4-BE49-F238E27FC236}">
                  <a16:creationId xmlns:a16="http://schemas.microsoft.com/office/drawing/2014/main" id="{34CE13F7-D3FE-4868-A8C9-832F0B502D83}"/>
                </a:ext>
              </a:extLst>
            </p:cNvPr>
            <p:cNvSpPr/>
            <p:nvPr/>
          </p:nvSpPr>
          <p:spPr>
            <a:xfrm>
              <a:off x="6080855" y="3827899"/>
              <a:ext cx="26122" cy="12548"/>
            </a:xfrm>
            <a:custGeom>
              <a:avLst/>
              <a:gdLst/>
              <a:ahLst/>
              <a:cxnLst/>
              <a:rect l="l" t="t" r="r" b="b"/>
              <a:pathLst>
                <a:path w="841" h="404" extrusionOk="0">
                  <a:moveTo>
                    <a:pt x="841" y="0"/>
                  </a:moveTo>
                  <a:cubicBezTo>
                    <a:pt x="841" y="0"/>
                    <a:pt x="730" y="0"/>
                    <a:pt x="709" y="101"/>
                  </a:cubicBezTo>
                  <a:lnTo>
                    <a:pt x="709" y="101"/>
                  </a:lnTo>
                  <a:cubicBezTo>
                    <a:pt x="763" y="68"/>
                    <a:pt x="807" y="34"/>
                    <a:pt x="841" y="0"/>
                  </a:cubicBezTo>
                  <a:close/>
                  <a:moveTo>
                    <a:pt x="709" y="101"/>
                  </a:moveTo>
                  <a:lnTo>
                    <a:pt x="709" y="101"/>
                  </a:lnTo>
                  <a:cubicBezTo>
                    <a:pt x="609" y="164"/>
                    <a:pt x="476" y="227"/>
                    <a:pt x="317" y="289"/>
                  </a:cubicBezTo>
                  <a:lnTo>
                    <a:pt x="317" y="289"/>
                  </a:lnTo>
                  <a:cubicBezTo>
                    <a:pt x="469" y="248"/>
                    <a:pt x="605" y="215"/>
                    <a:pt x="706" y="135"/>
                  </a:cubicBezTo>
                  <a:cubicBezTo>
                    <a:pt x="706" y="122"/>
                    <a:pt x="707" y="111"/>
                    <a:pt x="709" y="101"/>
                  </a:cubicBezTo>
                  <a:close/>
                  <a:moveTo>
                    <a:pt x="317" y="289"/>
                  </a:moveTo>
                  <a:cubicBezTo>
                    <a:pt x="216" y="317"/>
                    <a:pt x="108" y="350"/>
                    <a:pt x="0" y="404"/>
                  </a:cubicBezTo>
                  <a:cubicBezTo>
                    <a:pt x="115" y="366"/>
                    <a:pt x="221" y="328"/>
                    <a:pt x="317" y="289"/>
                  </a:cubicBezTo>
                  <a:close/>
                </a:path>
              </a:pathLst>
            </a:custGeom>
            <a:solidFill>
              <a:srgbClr val="E7BB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7" name="Google Shape;870;p31">
              <a:extLst>
                <a:ext uri="{FF2B5EF4-FFF2-40B4-BE49-F238E27FC236}">
                  <a16:creationId xmlns:a16="http://schemas.microsoft.com/office/drawing/2014/main" id="{93AFD013-D85E-43B9-8E95-BBA33BD9EC6E}"/>
                </a:ext>
              </a:extLst>
            </p:cNvPr>
            <p:cNvSpPr/>
            <p:nvPr/>
          </p:nvSpPr>
          <p:spPr>
            <a:xfrm>
              <a:off x="5858495" y="3827899"/>
              <a:ext cx="248481" cy="347625"/>
            </a:xfrm>
            <a:custGeom>
              <a:avLst/>
              <a:gdLst/>
              <a:ahLst/>
              <a:cxnLst/>
              <a:rect l="l" t="t" r="r" b="b"/>
              <a:pathLst>
                <a:path w="8000" h="11192" extrusionOk="0">
                  <a:moveTo>
                    <a:pt x="1" y="0"/>
                  </a:moveTo>
                  <a:lnTo>
                    <a:pt x="1" y="9512"/>
                  </a:lnTo>
                  <a:cubicBezTo>
                    <a:pt x="1" y="9948"/>
                    <a:pt x="135" y="10217"/>
                    <a:pt x="438" y="10352"/>
                  </a:cubicBezTo>
                  <a:cubicBezTo>
                    <a:pt x="1547" y="11058"/>
                    <a:pt x="2656" y="11192"/>
                    <a:pt x="3799" y="11192"/>
                  </a:cubicBezTo>
                  <a:cubicBezTo>
                    <a:pt x="4908" y="11192"/>
                    <a:pt x="6185" y="10923"/>
                    <a:pt x="7428" y="10352"/>
                  </a:cubicBezTo>
                  <a:cubicBezTo>
                    <a:pt x="7865" y="10217"/>
                    <a:pt x="8000" y="9948"/>
                    <a:pt x="8000" y="9512"/>
                  </a:cubicBezTo>
                  <a:lnTo>
                    <a:pt x="8000" y="9377"/>
                  </a:lnTo>
                  <a:lnTo>
                    <a:pt x="8000" y="4907"/>
                  </a:lnTo>
                  <a:lnTo>
                    <a:pt x="8000" y="0"/>
                  </a:lnTo>
                  <a:cubicBezTo>
                    <a:pt x="7865" y="135"/>
                    <a:pt x="7563" y="269"/>
                    <a:pt x="7159" y="404"/>
                  </a:cubicBezTo>
                  <a:lnTo>
                    <a:pt x="7025" y="404"/>
                  </a:lnTo>
                  <a:lnTo>
                    <a:pt x="7025" y="538"/>
                  </a:lnTo>
                  <a:lnTo>
                    <a:pt x="7025" y="7831"/>
                  </a:lnTo>
                  <a:cubicBezTo>
                    <a:pt x="7025" y="8268"/>
                    <a:pt x="6857" y="8537"/>
                    <a:pt x="6588" y="8671"/>
                  </a:cubicBezTo>
                  <a:cubicBezTo>
                    <a:pt x="5613" y="9243"/>
                    <a:pt x="4773" y="9646"/>
                    <a:pt x="3799" y="9646"/>
                  </a:cubicBezTo>
                  <a:cubicBezTo>
                    <a:pt x="2958" y="9646"/>
                    <a:pt x="2253" y="9377"/>
                    <a:pt x="1412" y="8806"/>
                  </a:cubicBezTo>
                  <a:cubicBezTo>
                    <a:pt x="1143" y="8537"/>
                    <a:pt x="975" y="8268"/>
                    <a:pt x="975" y="7831"/>
                  </a:cubicBezTo>
                  <a:lnTo>
                    <a:pt x="975" y="538"/>
                  </a:lnTo>
                  <a:lnTo>
                    <a:pt x="975" y="404"/>
                  </a:lnTo>
                  <a:lnTo>
                    <a:pt x="707" y="404"/>
                  </a:lnTo>
                  <a:cubicBezTo>
                    <a:pt x="438" y="269"/>
                    <a:pt x="135" y="135"/>
                    <a:pt x="1" y="0"/>
                  </a:cubicBezTo>
                  <a:close/>
                </a:path>
              </a:pathLst>
            </a:custGeom>
            <a:solidFill>
              <a:srgbClr val="3FB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8" name="Google Shape;871;p31">
              <a:extLst>
                <a:ext uri="{FF2B5EF4-FFF2-40B4-BE49-F238E27FC236}">
                  <a16:creationId xmlns:a16="http://schemas.microsoft.com/office/drawing/2014/main" id="{A802342B-8757-4330-B820-2707940E809E}"/>
                </a:ext>
              </a:extLst>
            </p:cNvPr>
            <p:cNvSpPr/>
            <p:nvPr/>
          </p:nvSpPr>
          <p:spPr>
            <a:xfrm>
              <a:off x="5858495" y="3784042"/>
              <a:ext cx="248481" cy="69978"/>
            </a:xfrm>
            <a:custGeom>
              <a:avLst/>
              <a:gdLst/>
              <a:ahLst/>
              <a:cxnLst/>
              <a:rect l="l" t="t" r="r" b="b"/>
              <a:pathLst>
                <a:path w="8000" h="2253" extrusionOk="0">
                  <a:moveTo>
                    <a:pt x="4067" y="1"/>
                  </a:moveTo>
                  <a:cubicBezTo>
                    <a:pt x="1816" y="1"/>
                    <a:pt x="1" y="572"/>
                    <a:pt x="1" y="1110"/>
                  </a:cubicBezTo>
                  <a:cubicBezTo>
                    <a:pt x="1" y="1412"/>
                    <a:pt x="135" y="1547"/>
                    <a:pt x="438" y="1681"/>
                  </a:cubicBezTo>
                  <a:cubicBezTo>
                    <a:pt x="572" y="1816"/>
                    <a:pt x="841" y="1816"/>
                    <a:pt x="975" y="1816"/>
                  </a:cubicBezTo>
                  <a:lnTo>
                    <a:pt x="975" y="1950"/>
                  </a:lnTo>
                  <a:cubicBezTo>
                    <a:pt x="1681" y="2118"/>
                    <a:pt x="2824" y="2253"/>
                    <a:pt x="4067" y="2253"/>
                  </a:cubicBezTo>
                  <a:cubicBezTo>
                    <a:pt x="5177" y="2253"/>
                    <a:pt x="6319" y="2118"/>
                    <a:pt x="7025" y="1950"/>
                  </a:cubicBezTo>
                  <a:lnTo>
                    <a:pt x="7025" y="1816"/>
                  </a:lnTo>
                  <a:cubicBezTo>
                    <a:pt x="7159" y="1816"/>
                    <a:pt x="7428" y="1816"/>
                    <a:pt x="7563" y="1681"/>
                  </a:cubicBezTo>
                  <a:cubicBezTo>
                    <a:pt x="7865" y="1547"/>
                    <a:pt x="8000" y="1412"/>
                    <a:pt x="8000" y="1110"/>
                  </a:cubicBezTo>
                  <a:cubicBezTo>
                    <a:pt x="8000" y="572"/>
                    <a:pt x="6185" y="1"/>
                    <a:pt x="4067" y="1"/>
                  </a:cubicBezTo>
                  <a:close/>
                </a:path>
              </a:pathLst>
            </a:custGeom>
            <a:solidFill>
              <a:srgbClr val="3FB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9" name="Google Shape;872;p31">
              <a:extLst>
                <a:ext uri="{FF2B5EF4-FFF2-40B4-BE49-F238E27FC236}">
                  <a16:creationId xmlns:a16="http://schemas.microsoft.com/office/drawing/2014/main" id="{B164154F-640C-4FE2-9B8D-FFF7D3ACF03C}"/>
                </a:ext>
              </a:extLst>
            </p:cNvPr>
            <p:cNvSpPr/>
            <p:nvPr/>
          </p:nvSpPr>
          <p:spPr>
            <a:xfrm>
              <a:off x="5872069" y="3797616"/>
              <a:ext cx="221334" cy="42832"/>
            </a:xfrm>
            <a:custGeom>
              <a:avLst/>
              <a:gdLst/>
              <a:ahLst/>
              <a:cxnLst/>
              <a:rect l="l" t="t" r="r" b="b"/>
              <a:pathLst>
                <a:path w="7126" h="1379" extrusionOk="0">
                  <a:moveTo>
                    <a:pt x="3630" y="1"/>
                  </a:moveTo>
                  <a:cubicBezTo>
                    <a:pt x="1816" y="1"/>
                    <a:pt x="404" y="538"/>
                    <a:pt x="1" y="1244"/>
                  </a:cubicBezTo>
                  <a:cubicBezTo>
                    <a:pt x="135" y="1379"/>
                    <a:pt x="404" y="1379"/>
                    <a:pt x="538" y="1379"/>
                  </a:cubicBezTo>
                  <a:cubicBezTo>
                    <a:pt x="841" y="975"/>
                    <a:pt x="2084" y="538"/>
                    <a:pt x="3630" y="538"/>
                  </a:cubicBezTo>
                  <a:cubicBezTo>
                    <a:pt x="3899" y="404"/>
                    <a:pt x="4067" y="270"/>
                    <a:pt x="4202" y="1"/>
                  </a:cubicBezTo>
                  <a:close/>
                  <a:moveTo>
                    <a:pt x="4605" y="1"/>
                  </a:moveTo>
                  <a:cubicBezTo>
                    <a:pt x="4336" y="270"/>
                    <a:pt x="3899" y="404"/>
                    <a:pt x="3630" y="538"/>
                  </a:cubicBezTo>
                  <a:cubicBezTo>
                    <a:pt x="5042" y="538"/>
                    <a:pt x="6286" y="975"/>
                    <a:pt x="6588" y="1379"/>
                  </a:cubicBezTo>
                  <a:cubicBezTo>
                    <a:pt x="6722" y="1379"/>
                    <a:pt x="6991" y="1379"/>
                    <a:pt x="7126" y="1244"/>
                  </a:cubicBezTo>
                  <a:cubicBezTo>
                    <a:pt x="6722" y="673"/>
                    <a:pt x="5882" y="270"/>
                    <a:pt x="460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0" name="Google Shape;873;p31">
              <a:extLst>
                <a:ext uri="{FF2B5EF4-FFF2-40B4-BE49-F238E27FC236}">
                  <a16:creationId xmlns:a16="http://schemas.microsoft.com/office/drawing/2014/main" id="{AE076CD5-EDF3-4A3E-8FFC-4EEC0695697F}"/>
                </a:ext>
              </a:extLst>
            </p:cNvPr>
            <p:cNvSpPr/>
            <p:nvPr/>
          </p:nvSpPr>
          <p:spPr>
            <a:xfrm>
              <a:off x="5888779" y="3814326"/>
              <a:ext cx="187914" cy="39695"/>
            </a:xfrm>
            <a:custGeom>
              <a:avLst/>
              <a:gdLst/>
              <a:ahLst/>
              <a:cxnLst/>
              <a:rect l="l" t="t" r="r" b="b"/>
              <a:pathLst>
                <a:path w="6050" h="1278" extrusionOk="0">
                  <a:moveTo>
                    <a:pt x="3092" y="0"/>
                  </a:moveTo>
                  <a:cubicBezTo>
                    <a:pt x="1546" y="0"/>
                    <a:pt x="303" y="437"/>
                    <a:pt x="0" y="841"/>
                  </a:cubicBezTo>
                  <a:lnTo>
                    <a:pt x="0" y="975"/>
                  </a:lnTo>
                  <a:cubicBezTo>
                    <a:pt x="706" y="1143"/>
                    <a:pt x="1849" y="1278"/>
                    <a:pt x="3092" y="1278"/>
                  </a:cubicBezTo>
                  <a:cubicBezTo>
                    <a:pt x="4202" y="1278"/>
                    <a:pt x="5344" y="1143"/>
                    <a:pt x="6050" y="975"/>
                  </a:cubicBezTo>
                  <a:lnTo>
                    <a:pt x="6050" y="841"/>
                  </a:lnTo>
                  <a:cubicBezTo>
                    <a:pt x="5748" y="437"/>
                    <a:pt x="4504" y="0"/>
                    <a:pt x="30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1" name="Google Shape;874;p31">
              <a:extLst>
                <a:ext uri="{FF2B5EF4-FFF2-40B4-BE49-F238E27FC236}">
                  <a16:creationId xmlns:a16="http://schemas.microsoft.com/office/drawing/2014/main" id="{C246D750-4F88-44F1-B651-143545F8DCDF}"/>
                </a:ext>
              </a:extLst>
            </p:cNvPr>
            <p:cNvSpPr/>
            <p:nvPr/>
          </p:nvSpPr>
          <p:spPr>
            <a:xfrm>
              <a:off x="5737423" y="3468130"/>
              <a:ext cx="217141" cy="311781"/>
            </a:xfrm>
            <a:custGeom>
              <a:avLst/>
              <a:gdLst/>
              <a:ahLst/>
              <a:cxnLst/>
              <a:rect l="l" t="t" r="r" b="b"/>
              <a:pathLst>
                <a:path w="6991" h="10038" extrusionOk="0">
                  <a:moveTo>
                    <a:pt x="2740" y="1"/>
                  </a:moveTo>
                  <a:cubicBezTo>
                    <a:pt x="2423" y="1"/>
                    <a:pt x="2107" y="33"/>
                    <a:pt x="1815" y="89"/>
                  </a:cubicBezTo>
                  <a:cubicBezTo>
                    <a:pt x="1378" y="89"/>
                    <a:pt x="672" y="89"/>
                    <a:pt x="404" y="224"/>
                  </a:cubicBezTo>
                  <a:cubicBezTo>
                    <a:pt x="1244" y="795"/>
                    <a:pt x="2353" y="358"/>
                    <a:pt x="2790" y="1635"/>
                  </a:cubicBezTo>
                  <a:cubicBezTo>
                    <a:pt x="3059" y="2610"/>
                    <a:pt x="2655" y="3181"/>
                    <a:pt x="2084" y="3719"/>
                  </a:cubicBezTo>
                  <a:cubicBezTo>
                    <a:pt x="1815" y="4021"/>
                    <a:pt x="1513" y="4156"/>
                    <a:pt x="1109" y="4425"/>
                  </a:cubicBezTo>
                  <a:cubicBezTo>
                    <a:pt x="135" y="5265"/>
                    <a:pt x="0" y="6811"/>
                    <a:pt x="1109" y="7651"/>
                  </a:cubicBezTo>
                  <a:cubicBezTo>
                    <a:pt x="1590" y="8132"/>
                    <a:pt x="2258" y="8293"/>
                    <a:pt x="2924" y="8293"/>
                  </a:cubicBezTo>
                  <a:cubicBezTo>
                    <a:pt x="3422" y="8293"/>
                    <a:pt x="3919" y="8203"/>
                    <a:pt x="4336" y="8088"/>
                  </a:cubicBezTo>
                  <a:cubicBezTo>
                    <a:pt x="4455" y="8064"/>
                    <a:pt x="4569" y="8052"/>
                    <a:pt x="4675" y="8052"/>
                  </a:cubicBezTo>
                  <a:cubicBezTo>
                    <a:pt x="5318" y="8052"/>
                    <a:pt x="5714" y="8476"/>
                    <a:pt x="5714" y="9197"/>
                  </a:cubicBezTo>
                  <a:lnTo>
                    <a:pt x="5714" y="10037"/>
                  </a:lnTo>
                  <a:cubicBezTo>
                    <a:pt x="5882" y="9768"/>
                    <a:pt x="6285" y="9466"/>
                    <a:pt x="6419" y="9197"/>
                  </a:cubicBezTo>
                  <a:cubicBezTo>
                    <a:pt x="6856" y="8626"/>
                    <a:pt x="6991" y="8222"/>
                    <a:pt x="6722" y="7517"/>
                  </a:cubicBezTo>
                  <a:cubicBezTo>
                    <a:pt x="6285" y="6676"/>
                    <a:pt x="5310" y="6676"/>
                    <a:pt x="4739" y="6105"/>
                  </a:cubicBezTo>
                  <a:cubicBezTo>
                    <a:pt x="3764" y="5399"/>
                    <a:pt x="5176" y="4727"/>
                    <a:pt x="5579" y="4021"/>
                  </a:cubicBezTo>
                  <a:cubicBezTo>
                    <a:pt x="5882" y="3450"/>
                    <a:pt x="5714" y="2610"/>
                    <a:pt x="5579" y="2038"/>
                  </a:cubicBezTo>
                  <a:cubicBezTo>
                    <a:pt x="5445" y="1198"/>
                    <a:pt x="4873" y="660"/>
                    <a:pt x="4033" y="224"/>
                  </a:cubicBezTo>
                  <a:cubicBezTo>
                    <a:pt x="3639" y="66"/>
                    <a:pt x="3188" y="1"/>
                    <a:pt x="274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2" name="Google Shape;875;p31">
              <a:extLst>
                <a:ext uri="{FF2B5EF4-FFF2-40B4-BE49-F238E27FC236}">
                  <a16:creationId xmlns:a16="http://schemas.microsoft.com/office/drawing/2014/main" id="{54BBFEEF-E539-4BED-BC87-677771587652}"/>
                </a:ext>
              </a:extLst>
            </p:cNvPr>
            <p:cNvSpPr/>
            <p:nvPr/>
          </p:nvSpPr>
          <p:spPr>
            <a:xfrm>
              <a:off x="5771869" y="3709933"/>
              <a:ext cx="143032" cy="43888"/>
            </a:xfrm>
            <a:custGeom>
              <a:avLst/>
              <a:gdLst/>
              <a:ahLst/>
              <a:cxnLst/>
              <a:rect l="l" t="t" r="r" b="b"/>
              <a:pathLst>
                <a:path w="4605" h="1413" extrusionOk="0">
                  <a:moveTo>
                    <a:pt x="1815" y="437"/>
                  </a:moveTo>
                  <a:lnTo>
                    <a:pt x="1815" y="437"/>
                  </a:lnTo>
                  <a:lnTo>
                    <a:pt x="1815" y="437"/>
                  </a:lnTo>
                  <a:lnTo>
                    <a:pt x="1815" y="437"/>
                  </a:lnTo>
                  <a:close/>
                  <a:moveTo>
                    <a:pt x="3227" y="303"/>
                  </a:moveTo>
                  <a:lnTo>
                    <a:pt x="3227" y="303"/>
                  </a:lnTo>
                  <a:lnTo>
                    <a:pt x="3227" y="303"/>
                  </a:lnTo>
                  <a:close/>
                  <a:moveTo>
                    <a:pt x="3227" y="303"/>
                  </a:moveTo>
                  <a:lnTo>
                    <a:pt x="3227" y="303"/>
                  </a:lnTo>
                  <a:lnTo>
                    <a:pt x="3227" y="303"/>
                  </a:lnTo>
                  <a:close/>
                  <a:moveTo>
                    <a:pt x="3630" y="303"/>
                  </a:moveTo>
                  <a:cubicBezTo>
                    <a:pt x="4201" y="303"/>
                    <a:pt x="4605" y="706"/>
                    <a:pt x="4605" y="1412"/>
                  </a:cubicBezTo>
                  <a:cubicBezTo>
                    <a:pt x="4605" y="706"/>
                    <a:pt x="4201" y="303"/>
                    <a:pt x="3630" y="303"/>
                  </a:cubicBezTo>
                  <a:close/>
                  <a:moveTo>
                    <a:pt x="3630" y="303"/>
                  </a:moveTo>
                  <a:lnTo>
                    <a:pt x="3630" y="303"/>
                  </a:lnTo>
                  <a:lnTo>
                    <a:pt x="3630" y="303"/>
                  </a:lnTo>
                  <a:lnTo>
                    <a:pt x="3630" y="303"/>
                  </a:lnTo>
                  <a:close/>
                  <a:moveTo>
                    <a:pt x="0" y="1"/>
                  </a:moveTo>
                  <a:cubicBezTo>
                    <a:pt x="572" y="303"/>
                    <a:pt x="1109" y="437"/>
                    <a:pt x="1815" y="437"/>
                  </a:cubicBezTo>
                  <a:cubicBezTo>
                    <a:pt x="1109" y="437"/>
                    <a:pt x="572" y="303"/>
                    <a:pt x="0" y="1"/>
                  </a:cubicBezTo>
                  <a:close/>
                </a:path>
              </a:pathLst>
            </a:custGeom>
            <a:solidFill>
              <a:srgbClr val="FAF2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3" name="Google Shape;876;p31">
              <a:extLst>
                <a:ext uri="{FF2B5EF4-FFF2-40B4-BE49-F238E27FC236}">
                  <a16:creationId xmlns:a16="http://schemas.microsoft.com/office/drawing/2014/main" id="{2B3773D8-C799-43E8-8C86-5169C737CE05}"/>
                </a:ext>
              </a:extLst>
            </p:cNvPr>
            <p:cNvSpPr/>
            <p:nvPr/>
          </p:nvSpPr>
          <p:spPr>
            <a:xfrm>
              <a:off x="5749940" y="3583612"/>
              <a:ext cx="191051" cy="196300"/>
            </a:xfrm>
            <a:custGeom>
              <a:avLst/>
              <a:gdLst/>
              <a:ahLst/>
              <a:cxnLst/>
              <a:rect l="l" t="t" r="r" b="b"/>
              <a:pathLst>
                <a:path w="6151" h="6320" extrusionOk="0">
                  <a:moveTo>
                    <a:pt x="1681" y="1"/>
                  </a:moveTo>
                  <a:lnTo>
                    <a:pt x="1681" y="1"/>
                  </a:lnTo>
                  <a:cubicBezTo>
                    <a:pt x="1412" y="303"/>
                    <a:pt x="1110" y="438"/>
                    <a:pt x="706" y="707"/>
                  </a:cubicBezTo>
                  <a:cubicBezTo>
                    <a:pt x="269" y="1144"/>
                    <a:pt x="1" y="1849"/>
                    <a:pt x="1" y="2387"/>
                  </a:cubicBezTo>
                  <a:cubicBezTo>
                    <a:pt x="1" y="2958"/>
                    <a:pt x="135" y="3664"/>
                    <a:pt x="706" y="3933"/>
                  </a:cubicBezTo>
                  <a:lnTo>
                    <a:pt x="706" y="4068"/>
                  </a:lnTo>
                  <a:cubicBezTo>
                    <a:pt x="1278" y="4370"/>
                    <a:pt x="1815" y="4504"/>
                    <a:pt x="2521" y="4504"/>
                  </a:cubicBezTo>
                  <a:cubicBezTo>
                    <a:pt x="2958" y="4504"/>
                    <a:pt x="3361" y="4504"/>
                    <a:pt x="3933" y="4370"/>
                  </a:cubicBezTo>
                  <a:lnTo>
                    <a:pt x="4336" y="4370"/>
                  </a:lnTo>
                  <a:cubicBezTo>
                    <a:pt x="4907" y="4370"/>
                    <a:pt x="5311" y="4773"/>
                    <a:pt x="5311" y="5479"/>
                  </a:cubicBezTo>
                  <a:lnTo>
                    <a:pt x="5311" y="5614"/>
                  </a:lnTo>
                  <a:lnTo>
                    <a:pt x="5311" y="6319"/>
                  </a:lnTo>
                  <a:cubicBezTo>
                    <a:pt x="5479" y="6050"/>
                    <a:pt x="5882" y="5748"/>
                    <a:pt x="6016" y="5479"/>
                  </a:cubicBezTo>
                  <a:cubicBezTo>
                    <a:pt x="6151" y="4202"/>
                    <a:pt x="4638" y="3664"/>
                    <a:pt x="4638" y="3664"/>
                  </a:cubicBezTo>
                  <a:cubicBezTo>
                    <a:pt x="1547" y="2958"/>
                    <a:pt x="1412" y="1144"/>
                    <a:pt x="168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4" name="Google Shape;877;p31">
              <a:extLst>
                <a:ext uri="{FF2B5EF4-FFF2-40B4-BE49-F238E27FC236}">
                  <a16:creationId xmlns:a16="http://schemas.microsoft.com/office/drawing/2014/main" id="{D40E385E-8D1B-4C97-B697-5CAEFBD04599}"/>
                </a:ext>
              </a:extLst>
            </p:cNvPr>
            <p:cNvSpPr/>
            <p:nvPr/>
          </p:nvSpPr>
          <p:spPr>
            <a:xfrm>
              <a:off x="5984817" y="3614951"/>
              <a:ext cx="91876" cy="199406"/>
            </a:xfrm>
            <a:custGeom>
              <a:avLst/>
              <a:gdLst/>
              <a:ahLst/>
              <a:cxnLst/>
              <a:rect l="l" t="t" r="r" b="b"/>
              <a:pathLst>
                <a:path w="2958" h="6420" extrusionOk="0">
                  <a:moveTo>
                    <a:pt x="1950" y="0"/>
                  </a:moveTo>
                  <a:lnTo>
                    <a:pt x="1815" y="135"/>
                  </a:lnTo>
                  <a:cubicBezTo>
                    <a:pt x="1412" y="403"/>
                    <a:pt x="841" y="538"/>
                    <a:pt x="572" y="975"/>
                  </a:cubicBezTo>
                  <a:cubicBezTo>
                    <a:pt x="572" y="1109"/>
                    <a:pt x="437" y="1244"/>
                    <a:pt x="437" y="1378"/>
                  </a:cubicBezTo>
                  <a:cubicBezTo>
                    <a:pt x="135" y="1815"/>
                    <a:pt x="135" y="2353"/>
                    <a:pt x="135" y="2790"/>
                  </a:cubicBezTo>
                  <a:cubicBezTo>
                    <a:pt x="269" y="3495"/>
                    <a:pt x="841" y="4033"/>
                    <a:pt x="975" y="4605"/>
                  </a:cubicBezTo>
                  <a:cubicBezTo>
                    <a:pt x="1110" y="5310"/>
                    <a:pt x="572" y="6016"/>
                    <a:pt x="0" y="6419"/>
                  </a:cubicBezTo>
                  <a:cubicBezTo>
                    <a:pt x="572" y="6151"/>
                    <a:pt x="1110" y="6016"/>
                    <a:pt x="1546" y="5714"/>
                  </a:cubicBezTo>
                  <a:cubicBezTo>
                    <a:pt x="1681" y="5579"/>
                    <a:pt x="1950" y="5445"/>
                    <a:pt x="2118" y="5310"/>
                  </a:cubicBezTo>
                  <a:cubicBezTo>
                    <a:pt x="2387" y="5041"/>
                    <a:pt x="2656" y="4739"/>
                    <a:pt x="2790" y="4201"/>
                  </a:cubicBezTo>
                  <a:cubicBezTo>
                    <a:pt x="2958" y="3495"/>
                    <a:pt x="2252" y="3059"/>
                    <a:pt x="1815" y="2655"/>
                  </a:cubicBezTo>
                  <a:cubicBezTo>
                    <a:pt x="841" y="1681"/>
                    <a:pt x="1546" y="840"/>
                    <a:pt x="195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5" name="Google Shape;878;p31">
              <a:extLst>
                <a:ext uri="{FF2B5EF4-FFF2-40B4-BE49-F238E27FC236}">
                  <a16:creationId xmlns:a16="http://schemas.microsoft.com/office/drawing/2014/main" id="{9F7138B4-2364-403C-83EA-A5046722AF43}"/>
                </a:ext>
              </a:extLst>
            </p:cNvPr>
            <p:cNvSpPr/>
            <p:nvPr/>
          </p:nvSpPr>
          <p:spPr>
            <a:xfrm>
              <a:off x="5984817" y="3645204"/>
              <a:ext cx="74140" cy="169153"/>
            </a:xfrm>
            <a:custGeom>
              <a:avLst/>
              <a:gdLst/>
              <a:ahLst/>
              <a:cxnLst/>
              <a:rect l="l" t="t" r="r" b="b"/>
              <a:pathLst>
                <a:path w="2387" h="5446" extrusionOk="0">
                  <a:moveTo>
                    <a:pt x="572" y="1"/>
                  </a:moveTo>
                  <a:lnTo>
                    <a:pt x="572" y="1"/>
                  </a:lnTo>
                  <a:cubicBezTo>
                    <a:pt x="568" y="24"/>
                    <a:pt x="565" y="47"/>
                    <a:pt x="561" y="70"/>
                  </a:cubicBezTo>
                  <a:lnTo>
                    <a:pt x="561" y="70"/>
                  </a:lnTo>
                  <a:cubicBezTo>
                    <a:pt x="568" y="47"/>
                    <a:pt x="572" y="24"/>
                    <a:pt x="572" y="1"/>
                  </a:cubicBezTo>
                  <a:close/>
                  <a:moveTo>
                    <a:pt x="561" y="70"/>
                  </a:moveTo>
                  <a:lnTo>
                    <a:pt x="561" y="70"/>
                  </a:lnTo>
                  <a:cubicBezTo>
                    <a:pt x="530" y="181"/>
                    <a:pt x="437" y="293"/>
                    <a:pt x="437" y="404"/>
                  </a:cubicBezTo>
                  <a:cubicBezTo>
                    <a:pt x="269" y="707"/>
                    <a:pt x="135" y="1110"/>
                    <a:pt x="135" y="1379"/>
                  </a:cubicBezTo>
                  <a:lnTo>
                    <a:pt x="135" y="1816"/>
                  </a:lnTo>
                  <a:cubicBezTo>
                    <a:pt x="269" y="2521"/>
                    <a:pt x="841" y="3059"/>
                    <a:pt x="975" y="3631"/>
                  </a:cubicBezTo>
                  <a:lnTo>
                    <a:pt x="975" y="3899"/>
                  </a:lnTo>
                  <a:cubicBezTo>
                    <a:pt x="975" y="4202"/>
                    <a:pt x="841" y="4605"/>
                    <a:pt x="572" y="4908"/>
                  </a:cubicBezTo>
                  <a:cubicBezTo>
                    <a:pt x="437" y="5177"/>
                    <a:pt x="269" y="5311"/>
                    <a:pt x="0" y="5445"/>
                  </a:cubicBezTo>
                  <a:cubicBezTo>
                    <a:pt x="572" y="5177"/>
                    <a:pt x="1110" y="5042"/>
                    <a:pt x="1546" y="4740"/>
                  </a:cubicBezTo>
                  <a:cubicBezTo>
                    <a:pt x="1681" y="4605"/>
                    <a:pt x="1950" y="4471"/>
                    <a:pt x="2118" y="4336"/>
                  </a:cubicBezTo>
                  <a:cubicBezTo>
                    <a:pt x="2387" y="3227"/>
                    <a:pt x="1412" y="2387"/>
                    <a:pt x="1412" y="2387"/>
                  </a:cubicBezTo>
                  <a:cubicBezTo>
                    <a:pt x="595" y="1700"/>
                    <a:pt x="445" y="887"/>
                    <a:pt x="561" y="7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6" name="Google Shape;879;p31">
              <a:extLst>
                <a:ext uri="{FF2B5EF4-FFF2-40B4-BE49-F238E27FC236}">
                  <a16:creationId xmlns:a16="http://schemas.microsoft.com/office/drawing/2014/main" id="{3D4D5DFF-3C49-4816-82FB-23A8C5A3BE4E}"/>
                </a:ext>
              </a:extLst>
            </p:cNvPr>
            <p:cNvSpPr/>
            <p:nvPr/>
          </p:nvSpPr>
          <p:spPr>
            <a:xfrm>
              <a:off x="5972300" y="3370663"/>
              <a:ext cx="73084" cy="78334"/>
            </a:xfrm>
            <a:custGeom>
              <a:avLst/>
              <a:gdLst/>
              <a:ahLst/>
              <a:cxnLst/>
              <a:rect l="l" t="t" r="r" b="b"/>
              <a:pathLst>
                <a:path w="2353" h="2522" extrusionOk="0">
                  <a:moveTo>
                    <a:pt x="1244" y="1"/>
                  </a:moveTo>
                  <a:cubicBezTo>
                    <a:pt x="538" y="1"/>
                    <a:pt x="0" y="572"/>
                    <a:pt x="0" y="1278"/>
                  </a:cubicBezTo>
                  <a:cubicBezTo>
                    <a:pt x="0" y="1984"/>
                    <a:pt x="538" y="2521"/>
                    <a:pt x="1244" y="2521"/>
                  </a:cubicBezTo>
                  <a:cubicBezTo>
                    <a:pt x="1815" y="2521"/>
                    <a:pt x="2353" y="1984"/>
                    <a:pt x="2353" y="1278"/>
                  </a:cubicBezTo>
                  <a:cubicBezTo>
                    <a:pt x="2353" y="572"/>
                    <a:pt x="1815" y="1"/>
                    <a:pt x="124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7" name="Google Shape;880;p31">
              <a:extLst>
                <a:ext uri="{FF2B5EF4-FFF2-40B4-BE49-F238E27FC236}">
                  <a16:creationId xmlns:a16="http://schemas.microsoft.com/office/drawing/2014/main" id="{BA6734D9-17BA-4695-8A23-F827A9EBF40E}"/>
                </a:ext>
              </a:extLst>
            </p:cNvPr>
            <p:cNvSpPr/>
            <p:nvPr/>
          </p:nvSpPr>
          <p:spPr>
            <a:xfrm>
              <a:off x="6398196" y="3353953"/>
              <a:ext cx="74140" cy="73115"/>
            </a:xfrm>
            <a:custGeom>
              <a:avLst/>
              <a:gdLst/>
              <a:ahLst/>
              <a:cxnLst/>
              <a:rect l="l" t="t" r="r" b="b"/>
              <a:pathLst>
                <a:path w="2387" h="2354" extrusionOk="0">
                  <a:moveTo>
                    <a:pt x="1110" y="1"/>
                  </a:moveTo>
                  <a:cubicBezTo>
                    <a:pt x="404" y="1"/>
                    <a:pt x="0" y="539"/>
                    <a:pt x="0" y="1110"/>
                  </a:cubicBezTo>
                  <a:cubicBezTo>
                    <a:pt x="0" y="1816"/>
                    <a:pt x="404" y="2354"/>
                    <a:pt x="1110" y="2354"/>
                  </a:cubicBezTo>
                  <a:cubicBezTo>
                    <a:pt x="1815" y="2354"/>
                    <a:pt x="2387" y="1816"/>
                    <a:pt x="2387" y="1110"/>
                  </a:cubicBezTo>
                  <a:cubicBezTo>
                    <a:pt x="2387" y="539"/>
                    <a:pt x="1815" y="1"/>
                    <a:pt x="111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8" name="Google Shape;881;p31">
              <a:extLst>
                <a:ext uri="{FF2B5EF4-FFF2-40B4-BE49-F238E27FC236}">
                  <a16:creationId xmlns:a16="http://schemas.microsoft.com/office/drawing/2014/main" id="{2F8C6642-4A15-47F7-93E0-02DBA4E3FEDB}"/>
                </a:ext>
              </a:extLst>
            </p:cNvPr>
            <p:cNvSpPr/>
            <p:nvPr/>
          </p:nvSpPr>
          <p:spPr>
            <a:xfrm>
              <a:off x="5949809" y="4373187"/>
              <a:ext cx="674377" cy="457578"/>
            </a:xfrm>
            <a:custGeom>
              <a:avLst/>
              <a:gdLst/>
              <a:ahLst/>
              <a:cxnLst/>
              <a:rect l="l" t="t" r="r" b="b"/>
              <a:pathLst>
                <a:path w="21712" h="14732" extrusionOk="0">
                  <a:moveTo>
                    <a:pt x="18426" y="1"/>
                  </a:moveTo>
                  <a:cubicBezTo>
                    <a:pt x="17914" y="1"/>
                    <a:pt x="17394" y="109"/>
                    <a:pt x="16939" y="313"/>
                  </a:cubicBezTo>
                  <a:lnTo>
                    <a:pt x="16805" y="313"/>
                  </a:lnTo>
                  <a:lnTo>
                    <a:pt x="13713" y="1725"/>
                  </a:lnTo>
                  <a:lnTo>
                    <a:pt x="9243" y="3674"/>
                  </a:lnTo>
                  <a:lnTo>
                    <a:pt x="5042" y="5489"/>
                  </a:lnTo>
                  <a:cubicBezTo>
                    <a:pt x="4739" y="5623"/>
                    <a:pt x="4336" y="5926"/>
                    <a:pt x="4201" y="6329"/>
                  </a:cubicBezTo>
                  <a:lnTo>
                    <a:pt x="4067" y="6464"/>
                  </a:lnTo>
                  <a:lnTo>
                    <a:pt x="0" y="12917"/>
                  </a:lnTo>
                  <a:lnTo>
                    <a:pt x="2219" y="14731"/>
                  </a:lnTo>
                  <a:lnTo>
                    <a:pt x="7260" y="9556"/>
                  </a:lnTo>
                  <a:lnTo>
                    <a:pt x="15393" y="8850"/>
                  </a:lnTo>
                  <a:lnTo>
                    <a:pt x="16368" y="8715"/>
                  </a:lnTo>
                  <a:cubicBezTo>
                    <a:pt x="17645" y="8715"/>
                    <a:pt x="18754" y="8144"/>
                    <a:pt x="19729" y="7438"/>
                  </a:cubicBezTo>
                  <a:cubicBezTo>
                    <a:pt x="20569" y="6598"/>
                    <a:pt x="21275" y="5489"/>
                    <a:pt x="21712" y="4380"/>
                  </a:cubicBezTo>
                  <a:lnTo>
                    <a:pt x="21712" y="3540"/>
                  </a:lnTo>
                  <a:lnTo>
                    <a:pt x="21712" y="2968"/>
                  </a:lnTo>
                  <a:cubicBezTo>
                    <a:pt x="21543" y="1994"/>
                    <a:pt x="21006" y="1019"/>
                    <a:pt x="20031" y="448"/>
                  </a:cubicBezTo>
                  <a:cubicBezTo>
                    <a:pt x="19583" y="143"/>
                    <a:pt x="19010" y="1"/>
                    <a:pt x="18426" y="1"/>
                  </a:cubicBezTo>
                  <a:close/>
                </a:path>
              </a:pathLst>
            </a:custGeom>
            <a:solidFill>
              <a:srgbClr val="BDB8FF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236" name="TextBox 235">
            <a:extLst>
              <a:ext uri="{FF2B5EF4-FFF2-40B4-BE49-F238E27FC236}">
                <a16:creationId xmlns:a16="http://schemas.microsoft.com/office/drawing/2014/main" id="{BD5E5673-0E4E-473F-B799-62CE61F371DC}"/>
              </a:ext>
            </a:extLst>
          </p:cNvPr>
          <p:cNvSpPr txBox="1"/>
          <p:nvPr userDrawn="1"/>
        </p:nvSpPr>
        <p:spPr>
          <a:xfrm>
            <a:off x="4334110" y="1572168"/>
            <a:ext cx="3725448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11500" dirty="0">
                <a:solidFill>
                  <a:schemeClr val="accent6">
                    <a:lumMod val="50000"/>
                  </a:schemeClr>
                </a:solidFill>
                <a:latin typeface="+mj-lt"/>
              </a:rPr>
              <a:t>KHÁM PHÁ</a:t>
            </a:r>
          </a:p>
        </p:txBody>
      </p:sp>
    </p:spTree>
    <p:extLst>
      <p:ext uri="{BB962C8B-B14F-4D97-AF65-F5344CB8AC3E}">
        <p14:creationId xmlns:p14="http://schemas.microsoft.com/office/powerpoint/2010/main" val="679353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10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11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11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11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fill="hold"/>
                                        <p:tgtEl>
                                          <p:spTgt spid="11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10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  <p:bldP spid="99" grpId="0" animBg="1"/>
      <p:bldP spid="117" grpId="0" animBg="1"/>
      <p:bldP spid="118" grpId="0" animBg="1"/>
      <p:bldP spid="236" grpId="0"/>
    </p:bld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Title and Content">
    <p:bg>
      <p:bgPr>
        <a:solidFill>
          <a:srgbClr val="C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id="{EF6FD315-F887-4E7B-BF0C-3EC48D585604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id="{ED6ABFE7-BF37-4F7F-8D5D-600A7D834F21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rgbClr val="FFE2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id="{45D5AE83-1783-43E2-A213-A5A5EBD17266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id="{D06F31EF-754A-4F9F-A77D-7C1C58F47361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id="{2A6ED803-0DF8-42E8-8A88-BB9F2CDF6D32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id="{6E08B2E4-05D4-4A21-BDFA-FCE59E28EE53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id="{B43A1E9A-54EB-4A95-B37E-51072FAD6CAD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id="{B5709D43-3D83-463A-9E8C-6FA8BF6FE3F4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id="{0088CC8B-A9D0-4733-8E17-053C04A699A0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id="{98A9649B-0F27-46EA-B0AD-B010CF9D80E2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id="{7E2F91D5-68DF-48A6-8869-7FD6B10D5313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id="{C3EFBFCC-5EC0-422F-83D0-13B128DBCD98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id="{873AEC25-6E98-4A44-BBA8-5258490B51FC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id="{18466ED5-E416-4DE1-A4F7-CD23EAA77B79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id="{2B2454FC-1990-4881-9AD0-D1C7F996114E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id="{80E9CEE5-0350-493C-9229-1A39A52E961D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id="{11848AC2-1101-45B6-ABB6-4FD06AA8642A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id="{62EF156A-37AB-441F-A5B2-47A1C576F477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id="{ABCD2DB3-3524-446A-8B92-A59461EB4B24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id="{87C36489-2782-4D32-8AFF-590446FE6759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id="{960D755E-9DD5-4D14-A5D7-995B746EA64C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id="{57A347C5-BCEE-4C2E-845B-EF3674655559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id="{B4210492-E8D1-4EE4-AA31-F7A5E84FCB69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52" name="Google Shape;1082;p14">
            <a:extLst>
              <a:ext uri="{FF2B5EF4-FFF2-40B4-BE49-F238E27FC236}">
                <a16:creationId xmlns:a16="http://schemas.microsoft.com/office/drawing/2014/main" id="{0F2E9747-C66A-480C-9099-C7BDE1E89365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3" name="Google Shape;1083;p14">
            <a:extLst>
              <a:ext uri="{FF2B5EF4-FFF2-40B4-BE49-F238E27FC236}">
                <a16:creationId xmlns:a16="http://schemas.microsoft.com/office/drawing/2014/main" id="{C10D7406-2BDA-4DC4-9A79-3D4FC95CAC2A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4" name="Google Shape;1084;p14">
            <a:extLst>
              <a:ext uri="{FF2B5EF4-FFF2-40B4-BE49-F238E27FC236}">
                <a16:creationId xmlns:a16="http://schemas.microsoft.com/office/drawing/2014/main" id="{4E0493D0-81D3-4EAC-94E3-12DB540A6AD7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" name="Google Shape;1085;p14">
            <a:extLst>
              <a:ext uri="{FF2B5EF4-FFF2-40B4-BE49-F238E27FC236}">
                <a16:creationId xmlns:a16="http://schemas.microsoft.com/office/drawing/2014/main" id="{D0FB441C-211A-4F68-8767-DA7B95B4F920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6" name="Google Shape;1086;p14">
            <a:extLst>
              <a:ext uri="{FF2B5EF4-FFF2-40B4-BE49-F238E27FC236}">
                <a16:creationId xmlns:a16="http://schemas.microsoft.com/office/drawing/2014/main" id="{B9340F31-2646-4E29-8212-879AEEF962DA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7" name="Google Shape;1082;p14">
            <a:extLst>
              <a:ext uri="{FF2B5EF4-FFF2-40B4-BE49-F238E27FC236}">
                <a16:creationId xmlns:a16="http://schemas.microsoft.com/office/drawing/2014/main" id="{765A6E3B-E1F9-4D37-B213-7F9E645D0EDA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8" name="Google Shape;1083;p14">
            <a:extLst>
              <a:ext uri="{FF2B5EF4-FFF2-40B4-BE49-F238E27FC236}">
                <a16:creationId xmlns:a16="http://schemas.microsoft.com/office/drawing/2014/main" id="{867E7D37-2590-4ECE-A535-9DA46F4EA583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9" name="Google Shape;1084;p14">
            <a:extLst>
              <a:ext uri="{FF2B5EF4-FFF2-40B4-BE49-F238E27FC236}">
                <a16:creationId xmlns:a16="http://schemas.microsoft.com/office/drawing/2014/main" id="{74625DF1-F15F-4CAD-BD7C-85A4680501B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0" name="Google Shape;1085;p14">
            <a:extLst>
              <a:ext uri="{FF2B5EF4-FFF2-40B4-BE49-F238E27FC236}">
                <a16:creationId xmlns:a16="http://schemas.microsoft.com/office/drawing/2014/main" id="{B26C5877-FFC0-49F2-89B0-0C72531E73AE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1" name="Google Shape;1086;p14">
            <a:extLst>
              <a:ext uri="{FF2B5EF4-FFF2-40B4-BE49-F238E27FC236}">
                <a16:creationId xmlns:a16="http://schemas.microsoft.com/office/drawing/2014/main" id="{B081A515-D8D9-4BF5-90F1-621FE162C9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2" name="Google Shape;1082;p14">
            <a:extLst>
              <a:ext uri="{FF2B5EF4-FFF2-40B4-BE49-F238E27FC236}">
                <a16:creationId xmlns:a16="http://schemas.microsoft.com/office/drawing/2014/main" id="{E5B7DF78-1D3E-41E2-9FE9-36B062BD3CC8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3" name="Google Shape;1083;p14">
            <a:extLst>
              <a:ext uri="{FF2B5EF4-FFF2-40B4-BE49-F238E27FC236}">
                <a16:creationId xmlns:a16="http://schemas.microsoft.com/office/drawing/2014/main" id="{E853253F-BCCE-42EF-8554-3C3E3C2E285A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4" name="Google Shape;1084;p14">
            <a:extLst>
              <a:ext uri="{FF2B5EF4-FFF2-40B4-BE49-F238E27FC236}">
                <a16:creationId xmlns:a16="http://schemas.microsoft.com/office/drawing/2014/main" id="{E01519CC-0CF0-44E3-B22E-B1AFBCD30DBD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5" name="Google Shape;1085;p14">
            <a:extLst>
              <a:ext uri="{FF2B5EF4-FFF2-40B4-BE49-F238E27FC236}">
                <a16:creationId xmlns:a16="http://schemas.microsoft.com/office/drawing/2014/main" id="{5EC2F2DD-FC5A-4166-8502-67B0E67210F6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6" name="Google Shape;1086;p14">
            <a:extLst>
              <a:ext uri="{FF2B5EF4-FFF2-40B4-BE49-F238E27FC236}">
                <a16:creationId xmlns:a16="http://schemas.microsoft.com/office/drawing/2014/main" id="{828B4189-A014-4A06-804B-1589EB2F9CF8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7" name="Google Shape;1082;p14">
            <a:extLst>
              <a:ext uri="{FF2B5EF4-FFF2-40B4-BE49-F238E27FC236}">
                <a16:creationId xmlns:a16="http://schemas.microsoft.com/office/drawing/2014/main" id="{647DE464-7568-4DD5-8BE4-324C14A8277D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8" name="Google Shape;1083;p14">
            <a:extLst>
              <a:ext uri="{FF2B5EF4-FFF2-40B4-BE49-F238E27FC236}">
                <a16:creationId xmlns:a16="http://schemas.microsoft.com/office/drawing/2014/main" id="{1ED11714-4115-4417-9213-DBC152A5EE6E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9" name="Google Shape;1084;p14">
            <a:extLst>
              <a:ext uri="{FF2B5EF4-FFF2-40B4-BE49-F238E27FC236}">
                <a16:creationId xmlns:a16="http://schemas.microsoft.com/office/drawing/2014/main" id="{23D69C4A-B0D7-467F-8C73-F0C897BC4C5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0" name="Google Shape;1085;p14">
            <a:extLst>
              <a:ext uri="{FF2B5EF4-FFF2-40B4-BE49-F238E27FC236}">
                <a16:creationId xmlns:a16="http://schemas.microsoft.com/office/drawing/2014/main" id="{23E1F321-10C6-49DB-A01C-554FC1D86C9B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1" name="Google Shape;1086;p14">
            <a:extLst>
              <a:ext uri="{FF2B5EF4-FFF2-40B4-BE49-F238E27FC236}">
                <a16:creationId xmlns:a16="http://schemas.microsoft.com/office/drawing/2014/main" id="{F9534E45-083B-4C35-AE35-2FECC04EA99E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2" name="Google Shape;1082;p14">
            <a:extLst>
              <a:ext uri="{FF2B5EF4-FFF2-40B4-BE49-F238E27FC236}">
                <a16:creationId xmlns:a16="http://schemas.microsoft.com/office/drawing/2014/main" id="{65C3AF7D-B3F5-4998-ACC4-2F2F95CA62A8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3" name="Google Shape;1083;p14">
            <a:extLst>
              <a:ext uri="{FF2B5EF4-FFF2-40B4-BE49-F238E27FC236}">
                <a16:creationId xmlns:a16="http://schemas.microsoft.com/office/drawing/2014/main" id="{92CF6BA5-78C4-4B4E-A78B-B2204A5F2530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4" name="Google Shape;1084;p14">
            <a:extLst>
              <a:ext uri="{FF2B5EF4-FFF2-40B4-BE49-F238E27FC236}">
                <a16:creationId xmlns:a16="http://schemas.microsoft.com/office/drawing/2014/main" id="{82B6228B-CBBE-463F-9E88-CFBE19F8043E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5" name="Google Shape;1085;p14">
            <a:extLst>
              <a:ext uri="{FF2B5EF4-FFF2-40B4-BE49-F238E27FC236}">
                <a16:creationId xmlns:a16="http://schemas.microsoft.com/office/drawing/2014/main" id="{7D174B50-8153-4359-8B9D-C9FFAE59E363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6" name="Google Shape;1086;p14">
            <a:extLst>
              <a:ext uri="{FF2B5EF4-FFF2-40B4-BE49-F238E27FC236}">
                <a16:creationId xmlns:a16="http://schemas.microsoft.com/office/drawing/2014/main" id="{9995CF07-4A23-454A-8825-F6E81F18D160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7" name="Google Shape;1082;p14">
            <a:extLst>
              <a:ext uri="{FF2B5EF4-FFF2-40B4-BE49-F238E27FC236}">
                <a16:creationId xmlns:a16="http://schemas.microsoft.com/office/drawing/2014/main" id="{7771C690-AD42-49CF-AC87-E4FCB23DD1C7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8" name="Google Shape;1083;p14">
            <a:extLst>
              <a:ext uri="{FF2B5EF4-FFF2-40B4-BE49-F238E27FC236}">
                <a16:creationId xmlns:a16="http://schemas.microsoft.com/office/drawing/2014/main" id="{F77B608A-FC29-4902-94B6-93F678644B06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9" name="Google Shape;1084;p14">
            <a:extLst>
              <a:ext uri="{FF2B5EF4-FFF2-40B4-BE49-F238E27FC236}">
                <a16:creationId xmlns:a16="http://schemas.microsoft.com/office/drawing/2014/main" id="{46A1CD74-AD03-4998-A1B4-3B896CADDF14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0" name="Google Shape;1085;p14">
            <a:extLst>
              <a:ext uri="{FF2B5EF4-FFF2-40B4-BE49-F238E27FC236}">
                <a16:creationId xmlns:a16="http://schemas.microsoft.com/office/drawing/2014/main" id="{00B42C35-3F40-4A4C-94F9-BEA6D12080B9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1" name="Google Shape;1086;p14">
            <a:extLst>
              <a:ext uri="{FF2B5EF4-FFF2-40B4-BE49-F238E27FC236}">
                <a16:creationId xmlns:a16="http://schemas.microsoft.com/office/drawing/2014/main" id="{5C318D3D-3080-4AD1-B777-CF89EDFC5DC0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2" name="Google Shape;1082;p14">
            <a:extLst>
              <a:ext uri="{FF2B5EF4-FFF2-40B4-BE49-F238E27FC236}">
                <a16:creationId xmlns:a16="http://schemas.microsoft.com/office/drawing/2014/main" id="{94284878-05BB-4FB8-9466-148B677B64CB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3" name="Google Shape;1083;p14">
            <a:extLst>
              <a:ext uri="{FF2B5EF4-FFF2-40B4-BE49-F238E27FC236}">
                <a16:creationId xmlns:a16="http://schemas.microsoft.com/office/drawing/2014/main" id="{E36AE8A6-DBE3-452F-921D-A87C88B52AA3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4" name="Google Shape;1084;p14">
            <a:extLst>
              <a:ext uri="{FF2B5EF4-FFF2-40B4-BE49-F238E27FC236}">
                <a16:creationId xmlns:a16="http://schemas.microsoft.com/office/drawing/2014/main" id="{82F27FB2-63D3-42BC-B740-7D13E52AF34F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5" name="Google Shape;1085;p14">
            <a:extLst>
              <a:ext uri="{FF2B5EF4-FFF2-40B4-BE49-F238E27FC236}">
                <a16:creationId xmlns:a16="http://schemas.microsoft.com/office/drawing/2014/main" id="{1F4E28BC-F2CF-4EC9-88C7-A72ED1261EA0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6" name="Google Shape;1086;p14">
            <a:extLst>
              <a:ext uri="{FF2B5EF4-FFF2-40B4-BE49-F238E27FC236}">
                <a16:creationId xmlns:a16="http://schemas.microsoft.com/office/drawing/2014/main" id="{122D6AD2-FF93-49D7-8B58-596968D93B34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7" name="Google Shape;1082;p14">
            <a:extLst>
              <a:ext uri="{FF2B5EF4-FFF2-40B4-BE49-F238E27FC236}">
                <a16:creationId xmlns:a16="http://schemas.microsoft.com/office/drawing/2014/main" id="{2680D11D-7E90-410C-8CE6-8F88E44BBA34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8" name="Google Shape;1083;p14">
            <a:extLst>
              <a:ext uri="{FF2B5EF4-FFF2-40B4-BE49-F238E27FC236}">
                <a16:creationId xmlns:a16="http://schemas.microsoft.com/office/drawing/2014/main" id="{19C6711F-DDEA-40EF-A499-A7DEE2C2915E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9" name="Google Shape;1084;p14">
            <a:extLst>
              <a:ext uri="{FF2B5EF4-FFF2-40B4-BE49-F238E27FC236}">
                <a16:creationId xmlns:a16="http://schemas.microsoft.com/office/drawing/2014/main" id="{66F47F23-E578-4EA5-9A6F-F642C1A9E3EA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0" name="Google Shape;1085;p14">
            <a:extLst>
              <a:ext uri="{FF2B5EF4-FFF2-40B4-BE49-F238E27FC236}">
                <a16:creationId xmlns:a16="http://schemas.microsoft.com/office/drawing/2014/main" id="{9E0AE9EA-DFC8-47FB-9A5C-C4B9AB7167E5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1" name="Google Shape;1086;p14">
            <a:extLst>
              <a:ext uri="{FF2B5EF4-FFF2-40B4-BE49-F238E27FC236}">
                <a16:creationId xmlns:a16="http://schemas.microsoft.com/office/drawing/2014/main" id="{31C11A86-666C-4ECC-B2BB-22A5F76303A7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2" name="Google Shape;1082;p14">
            <a:extLst>
              <a:ext uri="{FF2B5EF4-FFF2-40B4-BE49-F238E27FC236}">
                <a16:creationId xmlns:a16="http://schemas.microsoft.com/office/drawing/2014/main" id="{89C579DA-732B-4398-92D1-BEE007EBD812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3" name="Google Shape;1083;p14">
            <a:extLst>
              <a:ext uri="{FF2B5EF4-FFF2-40B4-BE49-F238E27FC236}">
                <a16:creationId xmlns:a16="http://schemas.microsoft.com/office/drawing/2014/main" id="{196CABBD-93A7-4F5C-AEE3-800BD0EA39A1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4" name="Google Shape;1084;p14">
            <a:extLst>
              <a:ext uri="{FF2B5EF4-FFF2-40B4-BE49-F238E27FC236}">
                <a16:creationId xmlns:a16="http://schemas.microsoft.com/office/drawing/2014/main" id="{0EE478E8-FDD6-49EA-996B-972A7468227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5" name="Google Shape;1085;p14">
            <a:extLst>
              <a:ext uri="{FF2B5EF4-FFF2-40B4-BE49-F238E27FC236}">
                <a16:creationId xmlns:a16="http://schemas.microsoft.com/office/drawing/2014/main" id="{8266C508-3715-41D3-8F14-A7380A494671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6" name="Google Shape;1086;p14">
            <a:extLst>
              <a:ext uri="{FF2B5EF4-FFF2-40B4-BE49-F238E27FC236}">
                <a16:creationId xmlns:a16="http://schemas.microsoft.com/office/drawing/2014/main" id="{C7309805-E3C7-4EBD-9DEB-C7217972097B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7" name="Google Shape;1765;p26">
            <a:extLst>
              <a:ext uri="{FF2B5EF4-FFF2-40B4-BE49-F238E27FC236}">
                <a16:creationId xmlns:a16="http://schemas.microsoft.com/office/drawing/2014/main" id="{106E0AA7-7E27-451B-A779-C16D0C6F7959}"/>
              </a:ext>
            </a:extLst>
          </p:cNvPr>
          <p:cNvSpPr/>
          <p:nvPr userDrawn="1"/>
        </p:nvSpPr>
        <p:spPr>
          <a:xfrm rot="126755">
            <a:off x="3091462" y="1090110"/>
            <a:ext cx="5550035" cy="473075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sp>
        <p:nvSpPr>
          <p:cNvPr id="98" name="Google Shape;1766;p26">
            <a:extLst>
              <a:ext uri="{FF2B5EF4-FFF2-40B4-BE49-F238E27FC236}">
                <a16:creationId xmlns:a16="http://schemas.microsoft.com/office/drawing/2014/main" id="{96C763DA-0530-4345-8869-27D84192065D}"/>
              </a:ext>
            </a:extLst>
          </p:cNvPr>
          <p:cNvSpPr/>
          <p:nvPr userDrawn="1"/>
        </p:nvSpPr>
        <p:spPr>
          <a:xfrm rot="-135875">
            <a:off x="2811048" y="772938"/>
            <a:ext cx="1284031" cy="1336800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sp>
        <p:nvSpPr>
          <p:cNvPr id="99" name="Google Shape;1767;p26">
            <a:extLst>
              <a:ext uri="{FF2B5EF4-FFF2-40B4-BE49-F238E27FC236}">
                <a16:creationId xmlns:a16="http://schemas.microsoft.com/office/drawing/2014/main" id="{68C3693C-60D7-4DAB-95E4-7D0140ED723C}"/>
              </a:ext>
            </a:extLst>
          </p:cNvPr>
          <p:cNvSpPr/>
          <p:nvPr userDrawn="1"/>
        </p:nvSpPr>
        <p:spPr>
          <a:xfrm rot="4829593">
            <a:off x="7640070" y="1029487"/>
            <a:ext cx="1546974" cy="1109544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rgbClr val="92D05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grpSp>
        <p:nvGrpSpPr>
          <p:cNvPr id="236" name="Google Shape;631;p30">
            <a:extLst>
              <a:ext uri="{FF2B5EF4-FFF2-40B4-BE49-F238E27FC236}">
                <a16:creationId xmlns:a16="http://schemas.microsoft.com/office/drawing/2014/main" id="{CD1EBE97-8F9B-460E-9BC5-FD02CD5043DA}"/>
              </a:ext>
            </a:extLst>
          </p:cNvPr>
          <p:cNvGrpSpPr/>
          <p:nvPr userDrawn="1"/>
        </p:nvGrpSpPr>
        <p:grpSpPr>
          <a:xfrm>
            <a:off x="7672546" y="3622312"/>
            <a:ext cx="1309691" cy="2486166"/>
            <a:chOff x="961250" y="234750"/>
            <a:chExt cx="1222525" cy="2320700"/>
          </a:xfrm>
        </p:grpSpPr>
        <p:sp>
          <p:nvSpPr>
            <p:cNvPr id="237" name="Google Shape;632;p30">
              <a:extLst>
                <a:ext uri="{FF2B5EF4-FFF2-40B4-BE49-F238E27FC236}">
                  <a16:creationId xmlns:a16="http://schemas.microsoft.com/office/drawing/2014/main" id="{687291A7-7C04-436D-8909-2F2DB91394D5}"/>
                </a:ext>
              </a:extLst>
            </p:cNvPr>
            <p:cNvSpPr/>
            <p:nvPr/>
          </p:nvSpPr>
          <p:spPr>
            <a:xfrm>
              <a:off x="1529225" y="1558100"/>
              <a:ext cx="189075" cy="241150"/>
            </a:xfrm>
            <a:custGeom>
              <a:avLst/>
              <a:gdLst/>
              <a:ahLst/>
              <a:cxnLst/>
              <a:rect l="l" t="t" r="r" b="b"/>
              <a:pathLst>
                <a:path w="7563" h="9646" extrusionOk="0">
                  <a:moveTo>
                    <a:pt x="2353" y="0"/>
                  </a:moveTo>
                  <a:cubicBezTo>
                    <a:pt x="1378" y="0"/>
                    <a:pt x="404" y="572"/>
                    <a:pt x="135" y="1681"/>
                  </a:cubicBezTo>
                  <a:cubicBezTo>
                    <a:pt x="0" y="2252"/>
                    <a:pt x="0" y="2790"/>
                    <a:pt x="269" y="3361"/>
                  </a:cubicBezTo>
                  <a:lnTo>
                    <a:pt x="3496" y="9646"/>
                  </a:lnTo>
                  <a:lnTo>
                    <a:pt x="7562" y="7562"/>
                  </a:lnTo>
                  <a:lnTo>
                    <a:pt x="6857" y="4907"/>
                  </a:lnTo>
                  <a:cubicBezTo>
                    <a:pt x="6722" y="3932"/>
                    <a:pt x="6285" y="3092"/>
                    <a:pt x="5580" y="2252"/>
                  </a:cubicBezTo>
                  <a:cubicBezTo>
                    <a:pt x="5042" y="1546"/>
                    <a:pt x="4336" y="840"/>
                    <a:pt x="3496" y="269"/>
                  </a:cubicBezTo>
                  <a:cubicBezTo>
                    <a:pt x="3059" y="135"/>
                    <a:pt x="2790" y="0"/>
                    <a:pt x="2353" y="0"/>
                  </a:cubicBezTo>
                  <a:close/>
                </a:path>
              </a:pathLst>
            </a:custGeom>
            <a:solidFill>
              <a:srgbClr val="D077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8" name="Google Shape;633;p30">
              <a:extLst>
                <a:ext uri="{FF2B5EF4-FFF2-40B4-BE49-F238E27FC236}">
                  <a16:creationId xmlns:a16="http://schemas.microsoft.com/office/drawing/2014/main" id="{F72938D2-902A-4133-8C58-B3B12FE4D0FF}"/>
                </a:ext>
              </a:extLst>
            </p:cNvPr>
            <p:cNvSpPr/>
            <p:nvPr/>
          </p:nvSpPr>
          <p:spPr>
            <a:xfrm>
              <a:off x="1647700" y="1816875"/>
              <a:ext cx="206725" cy="252400"/>
            </a:xfrm>
            <a:custGeom>
              <a:avLst/>
              <a:gdLst/>
              <a:ahLst/>
              <a:cxnLst/>
              <a:rect l="l" t="t" r="r" b="b"/>
              <a:pathLst>
                <a:path w="8269" h="10096" extrusionOk="0">
                  <a:moveTo>
                    <a:pt x="3361" y="1"/>
                  </a:moveTo>
                  <a:lnTo>
                    <a:pt x="0" y="1816"/>
                  </a:lnTo>
                  <a:lnTo>
                    <a:pt x="3664" y="8840"/>
                  </a:lnTo>
                  <a:cubicBezTo>
                    <a:pt x="3933" y="9377"/>
                    <a:pt x="4336" y="9814"/>
                    <a:pt x="5042" y="9949"/>
                  </a:cubicBezTo>
                  <a:cubicBezTo>
                    <a:pt x="5363" y="10052"/>
                    <a:pt x="5703" y="10095"/>
                    <a:pt x="6048" y="10095"/>
                  </a:cubicBezTo>
                  <a:cubicBezTo>
                    <a:pt x="6607" y="10095"/>
                    <a:pt x="7177" y="9981"/>
                    <a:pt x="7697" y="9814"/>
                  </a:cubicBezTo>
                  <a:cubicBezTo>
                    <a:pt x="8134" y="9680"/>
                    <a:pt x="8268" y="9109"/>
                    <a:pt x="7865" y="8974"/>
                  </a:cubicBezTo>
                  <a:lnTo>
                    <a:pt x="5176" y="7697"/>
                  </a:lnTo>
                  <a:lnTo>
                    <a:pt x="3361" y="1"/>
                  </a:ln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9" name="Google Shape;634;p30">
              <a:extLst>
                <a:ext uri="{FF2B5EF4-FFF2-40B4-BE49-F238E27FC236}">
                  <a16:creationId xmlns:a16="http://schemas.microsoft.com/office/drawing/2014/main" id="{3C26E551-6E6B-4C61-AA82-0348436BF92C}"/>
                </a:ext>
              </a:extLst>
            </p:cNvPr>
            <p:cNvSpPr/>
            <p:nvPr/>
          </p:nvSpPr>
          <p:spPr>
            <a:xfrm>
              <a:off x="1598975" y="1737350"/>
              <a:ext cx="164700" cy="132500"/>
            </a:xfrm>
            <a:custGeom>
              <a:avLst/>
              <a:gdLst/>
              <a:ahLst/>
              <a:cxnLst/>
              <a:rect l="l" t="t" r="r" b="b"/>
              <a:pathLst>
                <a:path w="6588" h="5300" extrusionOk="0">
                  <a:moveTo>
                    <a:pt x="5457" y="0"/>
                  </a:moveTo>
                  <a:cubicBezTo>
                    <a:pt x="5352" y="0"/>
                    <a:pt x="5252" y="38"/>
                    <a:pt x="5176" y="123"/>
                  </a:cubicBezTo>
                  <a:lnTo>
                    <a:pt x="4772" y="392"/>
                  </a:lnTo>
                  <a:lnTo>
                    <a:pt x="706" y="2476"/>
                  </a:lnTo>
                  <a:lnTo>
                    <a:pt x="0" y="2778"/>
                  </a:lnTo>
                  <a:lnTo>
                    <a:pt x="1412" y="5299"/>
                  </a:lnTo>
                  <a:lnTo>
                    <a:pt x="1949" y="4997"/>
                  </a:lnTo>
                  <a:lnTo>
                    <a:pt x="5310" y="3182"/>
                  </a:lnTo>
                  <a:lnTo>
                    <a:pt x="6150" y="2778"/>
                  </a:lnTo>
                  <a:cubicBezTo>
                    <a:pt x="6453" y="2644"/>
                    <a:pt x="6587" y="2341"/>
                    <a:pt x="6453" y="2073"/>
                  </a:cubicBezTo>
                  <a:lnTo>
                    <a:pt x="6016" y="527"/>
                  </a:lnTo>
                  <a:cubicBezTo>
                    <a:pt x="6016" y="238"/>
                    <a:pt x="5723" y="0"/>
                    <a:pt x="545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0" name="Google Shape;635;p30">
              <a:extLst>
                <a:ext uri="{FF2B5EF4-FFF2-40B4-BE49-F238E27FC236}">
                  <a16:creationId xmlns:a16="http://schemas.microsoft.com/office/drawing/2014/main" id="{D302D271-50D4-4155-9A69-E249459AC0E2}"/>
                </a:ext>
              </a:extLst>
            </p:cNvPr>
            <p:cNvSpPr/>
            <p:nvPr/>
          </p:nvSpPr>
          <p:spPr>
            <a:xfrm>
              <a:off x="1287250" y="1496000"/>
              <a:ext cx="392400" cy="420700"/>
            </a:xfrm>
            <a:custGeom>
              <a:avLst/>
              <a:gdLst/>
              <a:ahLst/>
              <a:cxnLst/>
              <a:rect l="l" t="t" r="r" b="b"/>
              <a:pathLst>
                <a:path w="15696" h="16828" extrusionOk="0">
                  <a:moveTo>
                    <a:pt x="8715" y="0"/>
                  </a:moveTo>
                  <a:cubicBezTo>
                    <a:pt x="8144" y="0"/>
                    <a:pt x="7563" y="77"/>
                    <a:pt x="6991" y="232"/>
                  </a:cubicBezTo>
                  <a:cubicBezTo>
                    <a:pt x="4201" y="1207"/>
                    <a:pt x="2118" y="4030"/>
                    <a:pt x="840" y="9475"/>
                  </a:cubicBezTo>
                  <a:cubicBezTo>
                    <a:pt x="437" y="11155"/>
                    <a:pt x="135" y="12836"/>
                    <a:pt x="0" y="14516"/>
                  </a:cubicBezTo>
                  <a:lnTo>
                    <a:pt x="0" y="15087"/>
                  </a:lnTo>
                  <a:cubicBezTo>
                    <a:pt x="1465" y="15986"/>
                    <a:pt x="3690" y="16828"/>
                    <a:pt x="6887" y="16828"/>
                  </a:cubicBezTo>
                  <a:cubicBezTo>
                    <a:pt x="9191" y="16828"/>
                    <a:pt x="12000" y="16390"/>
                    <a:pt x="15393" y="15222"/>
                  </a:cubicBezTo>
                  <a:cubicBezTo>
                    <a:pt x="15259" y="14382"/>
                    <a:pt x="15259" y="13407"/>
                    <a:pt x="15259" y="12432"/>
                  </a:cubicBezTo>
                  <a:cubicBezTo>
                    <a:pt x="15695" y="7660"/>
                    <a:pt x="15259" y="3593"/>
                    <a:pt x="12469" y="1375"/>
                  </a:cubicBezTo>
                  <a:cubicBezTo>
                    <a:pt x="11465" y="467"/>
                    <a:pt x="10121" y="0"/>
                    <a:pt x="871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1" name="Google Shape;636;p30">
              <a:extLst>
                <a:ext uri="{FF2B5EF4-FFF2-40B4-BE49-F238E27FC236}">
                  <a16:creationId xmlns:a16="http://schemas.microsoft.com/office/drawing/2014/main" id="{9F9D9497-4024-4862-BFC9-C7AB537B839F}"/>
                </a:ext>
              </a:extLst>
            </p:cNvPr>
            <p:cNvSpPr/>
            <p:nvPr/>
          </p:nvSpPr>
          <p:spPr>
            <a:xfrm>
              <a:off x="1567025" y="1904250"/>
              <a:ext cx="4225" cy="25"/>
            </a:xfrm>
            <a:custGeom>
              <a:avLst/>
              <a:gdLst/>
              <a:ahLst/>
              <a:cxnLst/>
              <a:rect l="l" t="t" r="r" b="b"/>
              <a:pathLst>
                <a:path w="169" h="1" extrusionOk="0">
                  <a:moveTo>
                    <a:pt x="169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69" y="1"/>
                  </a:ln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2" name="Google Shape;637;p30">
              <a:extLst>
                <a:ext uri="{FF2B5EF4-FFF2-40B4-BE49-F238E27FC236}">
                  <a16:creationId xmlns:a16="http://schemas.microsoft.com/office/drawing/2014/main" id="{A06D0AAE-A1CB-44E4-8A77-73002D3A2F0E}"/>
                </a:ext>
              </a:extLst>
            </p:cNvPr>
            <p:cNvSpPr/>
            <p:nvPr/>
          </p:nvSpPr>
          <p:spPr>
            <a:xfrm>
              <a:off x="1567025" y="1575725"/>
              <a:ext cx="7600" cy="328550"/>
            </a:xfrm>
            <a:custGeom>
              <a:avLst/>
              <a:gdLst/>
              <a:ahLst/>
              <a:cxnLst/>
              <a:rect l="l" t="t" r="r" b="b"/>
              <a:pathLst>
                <a:path w="304" h="13142" extrusionOk="0">
                  <a:moveTo>
                    <a:pt x="303" y="1"/>
                  </a:moveTo>
                  <a:lnTo>
                    <a:pt x="301" y="241"/>
                  </a:lnTo>
                  <a:lnTo>
                    <a:pt x="303" y="135"/>
                  </a:lnTo>
                  <a:lnTo>
                    <a:pt x="303" y="1"/>
                  </a:lnTo>
                  <a:close/>
                  <a:moveTo>
                    <a:pt x="301" y="241"/>
                  </a:moveTo>
                  <a:lnTo>
                    <a:pt x="1" y="13142"/>
                  </a:lnTo>
                  <a:lnTo>
                    <a:pt x="169" y="13142"/>
                  </a:lnTo>
                  <a:lnTo>
                    <a:pt x="301" y="241"/>
                  </a:ln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3" name="Google Shape;638;p30">
              <a:extLst>
                <a:ext uri="{FF2B5EF4-FFF2-40B4-BE49-F238E27FC236}">
                  <a16:creationId xmlns:a16="http://schemas.microsoft.com/office/drawing/2014/main" id="{DFDED29A-A543-4DDB-8E9E-20A5DAF07B51}"/>
                </a:ext>
              </a:extLst>
            </p:cNvPr>
            <p:cNvSpPr/>
            <p:nvPr/>
          </p:nvSpPr>
          <p:spPr>
            <a:xfrm>
              <a:off x="1462000" y="1915175"/>
              <a:ext cx="49600" cy="3400"/>
            </a:xfrm>
            <a:custGeom>
              <a:avLst/>
              <a:gdLst/>
              <a:ahLst/>
              <a:cxnLst/>
              <a:rect l="l" t="t" r="r" b="b"/>
              <a:pathLst>
                <a:path w="1984" h="136" extrusionOk="0">
                  <a:moveTo>
                    <a:pt x="1" y="135"/>
                  </a:moveTo>
                  <a:lnTo>
                    <a:pt x="1" y="135"/>
                  </a:lnTo>
                  <a:lnTo>
                    <a:pt x="1" y="135"/>
                  </a:lnTo>
                  <a:lnTo>
                    <a:pt x="1" y="135"/>
                  </a:lnTo>
                  <a:close/>
                  <a:moveTo>
                    <a:pt x="1984" y="1"/>
                  </a:moveTo>
                  <a:cubicBezTo>
                    <a:pt x="1278" y="1"/>
                    <a:pt x="707" y="135"/>
                    <a:pt x="1" y="135"/>
                  </a:cubicBezTo>
                  <a:cubicBezTo>
                    <a:pt x="707" y="135"/>
                    <a:pt x="1278" y="1"/>
                    <a:pt x="1984" y="1"/>
                  </a:cubicBez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4" name="Google Shape;639;p30">
              <a:extLst>
                <a:ext uri="{FF2B5EF4-FFF2-40B4-BE49-F238E27FC236}">
                  <a16:creationId xmlns:a16="http://schemas.microsoft.com/office/drawing/2014/main" id="{891958B6-954E-4DF4-A06C-FBC9E416A9BE}"/>
                </a:ext>
              </a:extLst>
            </p:cNvPr>
            <p:cNvSpPr/>
            <p:nvPr/>
          </p:nvSpPr>
          <p:spPr>
            <a:xfrm>
              <a:off x="1462000" y="1533725"/>
              <a:ext cx="73975" cy="384850"/>
            </a:xfrm>
            <a:custGeom>
              <a:avLst/>
              <a:gdLst/>
              <a:ahLst/>
              <a:cxnLst/>
              <a:rect l="l" t="t" r="r" b="b"/>
              <a:pathLst>
                <a:path w="2959" h="15394" extrusionOk="0">
                  <a:moveTo>
                    <a:pt x="1681" y="1"/>
                  </a:moveTo>
                  <a:cubicBezTo>
                    <a:pt x="1547" y="404"/>
                    <a:pt x="1547" y="841"/>
                    <a:pt x="1412" y="1244"/>
                  </a:cubicBezTo>
                  <a:cubicBezTo>
                    <a:pt x="841" y="4605"/>
                    <a:pt x="169" y="10083"/>
                    <a:pt x="1" y="15393"/>
                  </a:cubicBezTo>
                  <a:cubicBezTo>
                    <a:pt x="707" y="15393"/>
                    <a:pt x="1278" y="15259"/>
                    <a:pt x="1984" y="15259"/>
                  </a:cubicBezTo>
                  <a:cubicBezTo>
                    <a:pt x="2253" y="10923"/>
                    <a:pt x="2521" y="5445"/>
                    <a:pt x="2958" y="1815"/>
                  </a:cubicBezTo>
                  <a:cubicBezTo>
                    <a:pt x="2118" y="1547"/>
                    <a:pt x="1681" y="706"/>
                    <a:pt x="1681" y="1"/>
                  </a:cubicBez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5" name="Google Shape;640;p30">
              <a:extLst>
                <a:ext uri="{FF2B5EF4-FFF2-40B4-BE49-F238E27FC236}">
                  <a16:creationId xmlns:a16="http://schemas.microsoft.com/office/drawing/2014/main" id="{356FBE5B-403A-46D2-8289-CDE62AC8E1C8}"/>
                </a:ext>
              </a:extLst>
            </p:cNvPr>
            <p:cNvSpPr/>
            <p:nvPr/>
          </p:nvSpPr>
          <p:spPr>
            <a:xfrm>
              <a:off x="1602325" y="1519450"/>
              <a:ext cx="3375" cy="14300"/>
            </a:xfrm>
            <a:custGeom>
              <a:avLst/>
              <a:gdLst/>
              <a:ahLst/>
              <a:cxnLst/>
              <a:rect l="l" t="t" r="r" b="b"/>
              <a:pathLst>
                <a:path w="135" h="572" extrusionOk="0">
                  <a:moveTo>
                    <a:pt x="135" y="0"/>
                  </a:moveTo>
                  <a:lnTo>
                    <a:pt x="0" y="572"/>
                  </a:lnTo>
                  <a:lnTo>
                    <a:pt x="135" y="572"/>
                  </a:lnTo>
                  <a:lnTo>
                    <a:pt x="135" y="0"/>
                  </a:ln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6" name="Google Shape;641;p30">
              <a:extLst>
                <a:ext uri="{FF2B5EF4-FFF2-40B4-BE49-F238E27FC236}">
                  <a16:creationId xmlns:a16="http://schemas.microsoft.com/office/drawing/2014/main" id="{6E21DD77-A145-4889-AAF0-D687CBC0C68E}"/>
                </a:ext>
              </a:extLst>
            </p:cNvPr>
            <p:cNvSpPr/>
            <p:nvPr/>
          </p:nvSpPr>
          <p:spPr>
            <a:xfrm>
              <a:off x="1571225" y="1533725"/>
              <a:ext cx="34475" cy="370550"/>
            </a:xfrm>
            <a:custGeom>
              <a:avLst/>
              <a:gdLst/>
              <a:ahLst/>
              <a:cxnLst/>
              <a:rect l="l" t="t" r="r" b="b"/>
              <a:pathLst>
                <a:path w="1379" h="14822" extrusionOk="0">
                  <a:moveTo>
                    <a:pt x="1244" y="1"/>
                  </a:moveTo>
                  <a:cubicBezTo>
                    <a:pt x="1244" y="841"/>
                    <a:pt x="841" y="1379"/>
                    <a:pt x="135" y="1681"/>
                  </a:cubicBezTo>
                  <a:lnTo>
                    <a:pt x="1" y="14822"/>
                  </a:lnTo>
                  <a:cubicBezTo>
                    <a:pt x="404" y="14822"/>
                    <a:pt x="841" y="14688"/>
                    <a:pt x="1379" y="14553"/>
                  </a:cubicBezTo>
                  <a:lnTo>
                    <a:pt x="1379" y="1"/>
                  </a:ln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7" name="Google Shape;642;p30">
              <a:extLst>
                <a:ext uri="{FF2B5EF4-FFF2-40B4-BE49-F238E27FC236}">
                  <a16:creationId xmlns:a16="http://schemas.microsoft.com/office/drawing/2014/main" id="{0FCB9DE3-0F3D-4CBE-8A4E-9ECE8EC5924A}"/>
                </a:ext>
              </a:extLst>
            </p:cNvPr>
            <p:cNvSpPr/>
            <p:nvPr/>
          </p:nvSpPr>
          <p:spPr>
            <a:xfrm>
              <a:off x="1518300" y="1953825"/>
              <a:ext cx="252100" cy="447225"/>
            </a:xfrm>
            <a:custGeom>
              <a:avLst/>
              <a:gdLst/>
              <a:ahLst/>
              <a:cxnLst/>
              <a:rect l="l" t="t" r="r" b="b"/>
              <a:pathLst>
                <a:path w="10084" h="17889" extrusionOk="0">
                  <a:moveTo>
                    <a:pt x="6588" y="1"/>
                  </a:moveTo>
                  <a:lnTo>
                    <a:pt x="4639" y="1547"/>
                  </a:lnTo>
                  <a:lnTo>
                    <a:pt x="2118" y="3496"/>
                  </a:lnTo>
                  <a:lnTo>
                    <a:pt x="1110" y="4202"/>
                  </a:lnTo>
                  <a:lnTo>
                    <a:pt x="975" y="4336"/>
                  </a:lnTo>
                  <a:lnTo>
                    <a:pt x="1110" y="4336"/>
                  </a:lnTo>
                  <a:lnTo>
                    <a:pt x="1950" y="5580"/>
                  </a:lnTo>
                  <a:lnTo>
                    <a:pt x="4773" y="9378"/>
                  </a:lnTo>
                  <a:lnTo>
                    <a:pt x="1681" y="12739"/>
                  </a:lnTo>
                  <a:lnTo>
                    <a:pt x="572" y="13982"/>
                  </a:lnTo>
                  <a:cubicBezTo>
                    <a:pt x="135" y="14553"/>
                    <a:pt x="1" y="15394"/>
                    <a:pt x="437" y="15965"/>
                  </a:cubicBezTo>
                  <a:lnTo>
                    <a:pt x="1547" y="17645"/>
                  </a:lnTo>
                  <a:cubicBezTo>
                    <a:pt x="1659" y="17814"/>
                    <a:pt x="1848" y="17889"/>
                    <a:pt x="2040" y="17889"/>
                  </a:cubicBezTo>
                  <a:cubicBezTo>
                    <a:pt x="2306" y="17889"/>
                    <a:pt x="2578" y="17745"/>
                    <a:pt x="2656" y="17511"/>
                  </a:cubicBezTo>
                  <a:lnTo>
                    <a:pt x="3227" y="15394"/>
                  </a:lnTo>
                  <a:lnTo>
                    <a:pt x="3361" y="15394"/>
                  </a:lnTo>
                  <a:lnTo>
                    <a:pt x="8840" y="12302"/>
                  </a:lnTo>
                  <a:cubicBezTo>
                    <a:pt x="9680" y="11764"/>
                    <a:pt x="10083" y="10789"/>
                    <a:pt x="9814" y="9781"/>
                  </a:cubicBezTo>
                  <a:lnTo>
                    <a:pt x="6722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8" name="Google Shape;643;p30">
              <a:extLst>
                <a:ext uri="{FF2B5EF4-FFF2-40B4-BE49-F238E27FC236}">
                  <a16:creationId xmlns:a16="http://schemas.microsoft.com/office/drawing/2014/main" id="{719DC071-233A-4152-8329-C8E64F89D460}"/>
                </a:ext>
              </a:extLst>
            </p:cNvPr>
            <p:cNvSpPr/>
            <p:nvPr/>
          </p:nvSpPr>
          <p:spPr>
            <a:xfrm>
              <a:off x="1518300" y="2272275"/>
              <a:ext cx="84050" cy="128775"/>
            </a:xfrm>
            <a:custGeom>
              <a:avLst/>
              <a:gdLst/>
              <a:ahLst/>
              <a:cxnLst/>
              <a:rect l="l" t="t" r="r" b="b"/>
              <a:pathLst>
                <a:path w="3362" h="5151" extrusionOk="0">
                  <a:moveTo>
                    <a:pt x="1681" y="1"/>
                  </a:moveTo>
                  <a:lnTo>
                    <a:pt x="572" y="1244"/>
                  </a:lnTo>
                  <a:cubicBezTo>
                    <a:pt x="135" y="1815"/>
                    <a:pt x="1" y="2656"/>
                    <a:pt x="437" y="3227"/>
                  </a:cubicBezTo>
                  <a:lnTo>
                    <a:pt x="1547" y="4907"/>
                  </a:lnTo>
                  <a:cubicBezTo>
                    <a:pt x="1659" y="5076"/>
                    <a:pt x="1848" y="5151"/>
                    <a:pt x="2040" y="5151"/>
                  </a:cubicBezTo>
                  <a:cubicBezTo>
                    <a:pt x="2306" y="5151"/>
                    <a:pt x="2578" y="5007"/>
                    <a:pt x="2656" y="4773"/>
                  </a:cubicBezTo>
                  <a:lnTo>
                    <a:pt x="3227" y="2656"/>
                  </a:lnTo>
                  <a:lnTo>
                    <a:pt x="3361" y="2656"/>
                  </a:lnTo>
                  <a:cubicBezTo>
                    <a:pt x="2790" y="1815"/>
                    <a:pt x="2252" y="841"/>
                    <a:pt x="168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9" name="Google Shape;644;p30">
              <a:extLst>
                <a:ext uri="{FF2B5EF4-FFF2-40B4-BE49-F238E27FC236}">
                  <a16:creationId xmlns:a16="http://schemas.microsoft.com/office/drawing/2014/main" id="{D99063E4-8047-4A9A-83F0-3913338153F6}"/>
                </a:ext>
              </a:extLst>
            </p:cNvPr>
            <p:cNvSpPr/>
            <p:nvPr/>
          </p:nvSpPr>
          <p:spPr>
            <a:xfrm>
              <a:off x="1266250" y="1990050"/>
              <a:ext cx="357100" cy="513300"/>
            </a:xfrm>
            <a:custGeom>
              <a:avLst/>
              <a:gdLst/>
              <a:ahLst/>
              <a:cxnLst/>
              <a:rect l="l" t="t" r="r" b="b"/>
              <a:pathLst>
                <a:path w="14284" h="20532" extrusionOk="0">
                  <a:moveTo>
                    <a:pt x="1295" y="1"/>
                  </a:moveTo>
                  <a:cubicBezTo>
                    <a:pt x="838" y="1"/>
                    <a:pt x="400" y="388"/>
                    <a:pt x="269" y="938"/>
                  </a:cubicBezTo>
                  <a:cubicBezTo>
                    <a:pt x="0" y="5542"/>
                    <a:pt x="3932" y="12399"/>
                    <a:pt x="10519" y="20532"/>
                  </a:cubicBezTo>
                  <a:lnTo>
                    <a:pt x="14284" y="19961"/>
                  </a:lnTo>
                  <a:lnTo>
                    <a:pt x="14015" y="19826"/>
                  </a:lnTo>
                  <a:lnTo>
                    <a:pt x="8839" y="3862"/>
                  </a:lnTo>
                  <a:cubicBezTo>
                    <a:pt x="8839" y="3593"/>
                    <a:pt x="8537" y="3291"/>
                    <a:pt x="8402" y="3156"/>
                  </a:cubicBezTo>
                  <a:lnTo>
                    <a:pt x="1680" y="98"/>
                  </a:lnTo>
                  <a:cubicBezTo>
                    <a:pt x="1555" y="31"/>
                    <a:pt x="1424" y="1"/>
                    <a:pt x="129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0" name="Google Shape;645;p30">
              <a:extLst>
                <a:ext uri="{FF2B5EF4-FFF2-40B4-BE49-F238E27FC236}">
                  <a16:creationId xmlns:a16="http://schemas.microsoft.com/office/drawing/2014/main" id="{0E554B2F-BF11-40A2-97D2-0FDB1AEB641B}"/>
                </a:ext>
              </a:extLst>
            </p:cNvPr>
            <p:cNvSpPr/>
            <p:nvPr/>
          </p:nvSpPr>
          <p:spPr>
            <a:xfrm>
              <a:off x="1272950" y="1873175"/>
              <a:ext cx="420150" cy="227725"/>
            </a:xfrm>
            <a:custGeom>
              <a:avLst/>
              <a:gdLst/>
              <a:ahLst/>
              <a:cxnLst/>
              <a:rect l="l" t="t" r="r" b="b"/>
              <a:pathLst>
                <a:path w="16806" h="9109" extrusionOk="0">
                  <a:moveTo>
                    <a:pt x="572" y="0"/>
                  </a:moveTo>
                  <a:lnTo>
                    <a:pt x="169" y="2790"/>
                  </a:lnTo>
                  <a:cubicBezTo>
                    <a:pt x="1" y="3933"/>
                    <a:pt x="1" y="5042"/>
                    <a:pt x="1" y="6285"/>
                  </a:cubicBezTo>
                  <a:lnTo>
                    <a:pt x="1" y="6857"/>
                  </a:lnTo>
                  <a:lnTo>
                    <a:pt x="8403" y="8974"/>
                  </a:lnTo>
                  <a:cubicBezTo>
                    <a:pt x="8571" y="9108"/>
                    <a:pt x="8705" y="9108"/>
                    <a:pt x="8974" y="9108"/>
                  </a:cubicBezTo>
                  <a:lnTo>
                    <a:pt x="11764" y="8806"/>
                  </a:lnTo>
                  <a:lnTo>
                    <a:pt x="12470" y="8671"/>
                  </a:lnTo>
                  <a:lnTo>
                    <a:pt x="14856" y="6453"/>
                  </a:lnTo>
                  <a:lnTo>
                    <a:pt x="16402" y="5042"/>
                  </a:lnTo>
                  <a:cubicBezTo>
                    <a:pt x="16671" y="4773"/>
                    <a:pt x="16805" y="4336"/>
                    <a:pt x="16671" y="4067"/>
                  </a:cubicBezTo>
                  <a:lnTo>
                    <a:pt x="16536" y="3227"/>
                  </a:lnTo>
                  <a:lnTo>
                    <a:pt x="16133" y="1110"/>
                  </a:lnTo>
                  <a:cubicBezTo>
                    <a:pt x="15965" y="841"/>
                    <a:pt x="15965" y="572"/>
                    <a:pt x="15965" y="135"/>
                  </a:cubicBezTo>
                  <a:cubicBezTo>
                    <a:pt x="12572" y="1303"/>
                    <a:pt x="9763" y="1741"/>
                    <a:pt x="7459" y="1741"/>
                  </a:cubicBezTo>
                  <a:cubicBezTo>
                    <a:pt x="4262" y="1741"/>
                    <a:pt x="2037" y="899"/>
                    <a:pt x="57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1" name="Google Shape;646;p30">
              <a:extLst>
                <a:ext uri="{FF2B5EF4-FFF2-40B4-BE49-F238E27FC236}">
                  <a16:creationId xmlns:a16="http://schemas.microsoft.com/office/drawing/2014/main" id="{6503A830-067E-43A5-B647-8F98FA6CC23D}"/>
                </a:ext>
              </a:extLst>
            </p:cNvPr>
            <p:cNvSpPr/>
            <p:nvPr/>
          </p:nvSpPr>
          <p:spPr>
            <a:xfrm>
              <a:off x="1560325" y="2072300"/>
              <a:ext cx="119325" cy="200000"/>
            </a:xfrm>
            <a:custGeom>
              <a:avLst/>
              <a:gdLst/>
              <a:ahLst/>
              <a:cxnLst/>
              <a:rect l="l" t="t" r="r" b="b"/>
              <a:pathLst>
                <a:path w="4773" h="8000" extrusionOk="0">
                  <a:moveTo>
                    <a:pt x="1815" y="1"/>
                  </a:moveTo>
                  <a:lnTo>
                    <a:pt x="975" y="706"/>
                  </a:lnTo>
                  <a:lnTo>
                    <a:pt x="269" y="841"/>
                  </a:lnTo>
                  <a:lnTo>
                    <a:pt x="1815" y="2824"/>
                  </a:lnTo>
                  <a:lnTo>
                    <a:pt x="1815" y="1"/>
                  </a:lnTo>
                  <a:close/>
                  <a:moveTo>
                    <a:pt x="3932" y="1412"/>
                  </a:moveTo>
                  <a:cubicBezTo>
                    <a:pt x="3226" y="2118"/>
                    <a:pt x="2655" y="2689"/>
                    <a:pt x="2252" y="3227"/>
                  </a:cubicBezTo>
                  <a:lnTo>
                    <a:pt x="2117" y="3362"/>
                  </a:lnTo>
                  <a:lnTo>
                    <a:pt x="3092" y="4639"/>
                  </a:lnTo>
                  <a:lnTo>
                    <a:pt x="0" y="8000"/>
                  </a:lnTo>
                  <a:lnTo>
                    <a:pt x="0" y="8000"/>
                  </a:lnTo>
                  <a:lnTo>
                    <a:pt x="3798" y="5479"/>
                  </a:lnTo>
                  <a:cubicBezTo>
                    <a:pt x="4470" y="5042"/>
                    <a:pt x="4772" y="4202"/>
                    <a:pt x="4638" y="3530"/>
                  </a:cubicBezTo>
                  <a:lnTo>
                    <a:pt x="4067" y="1412"/>
                  </a:lnTo>
                  <a:cubicBezTo>
                    <a:pt x="4067" y="1412"/>
                    <a:pt x="4067" y="1547"/>
                    <a:pt x="3932" y="1547"/>
                  </a:cubicBezTo>
                  <a:lnTo>
                    <a:pt x="3932" y="1412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2" name="Google Shape;647;p30">
              <a:extLst>
                <a:ext uri="{FF2B5EF4-FFF2-40B4-BE49-F238E27FC236}">
                  <a16:creationId xmlns:a16="http://schemas.microsoft.com/office/drawing/2014/main" id="{DF84C57A-2063-4AAB-ABAA-2320913DF64F}"/>
                </a:ext>
              </a:extLst>
            </p:cNvPr>
            <p:cNvSpPr/>
            <p:nvPr/>
          </p:nvSpPr>
          <p:spPr>
            <a:xfrm>
              <a:off x="1493925" y="1994601"/>
              <a:ext cx="111775" cy="108425"/>
            </a:xfrm>
            <a:custGeom>
              <a:avLst/>
              <a:gdLst/>
              <a:ahLst/>
              <a:cxnLst/>
              <a:rect l="l" t="t" r="r" b="b"/>
              <a:pathLst>
                <a:path w="4471" h="4337" extrusionOk="0">
                  <a:moveTo>
                    <a:pt x="4471" y="1"/>
                  </a:moveTo>
                  <a:cubicBezTo>
                    <a:pt x="4068" y="841"/>
                    <a:pt x="3496" y="1379"/>
                    <a:pt x="3093" y="1950"/>
                  </a:cubicBezTo>
                  <a:cubicBezTo>
                    <a:pt x="2656" y="2219"/>
                    <a:pt x="2387" y="2522"/>
                    <a:pt x="2085" y="2790"/>
                  </a:cubicBezTo>
                  <a:cubicBezTo>
                    <a:pt x="707" y="3765"/>
                    <a:pt x="1" y="4336"/>
                    <a:pt x="135" y="4336"/>
                  </a:cubicBezTo>
                  <a:lnTo>
                    <a:pt x="2925" y="4034"/>
                  </a:lnTo>
                  <a:lnTo>
                    <a:pt x="3631" y="3899"/>
                  </a:lnTo>
                  <a:lnTo>
                    <a:pt x="4471" y="3194"/>
                  </a:lnTo>
                  <a:lnTo>
                    <a:pt x="4471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3" name="Google Shape;648;p30">
              <a:extLst>
                <a:ext uri="{FF2B5EF4-FFF2-40B4-BE49-F238E27FC236}">
                  <a16:creationId xmlns:a16="http://schemas.microsoft.com/office/drawing/2014/main" id="{F9B2B0E4-B837-452D-9FDA-3D4DD7D1D0B7}"/>
                </a:ext>
              </a:extLst>
            </p:cNvPr>
            <p:cNvSpPr/>
            <p:nvPr/>
          </p:nvSpPr>
          <p:spPr>
            <a:xfrm>
              <a:off x="1529225" y="2489050"/>
              <a:ext cx="153775" cy="66400"/>
            </a:xfrm>
            <a:custGeom>
              <a:avLst/>
              <a:gdLst/>
              <a:ahLst/>
              <a:cxnLst/>
              <a:rect l="l" t="t" r="r" b="b"/>
              <a:pathLst>
                <a:path w="6151" h="2656" extrusionOk="0">
                  <a:moveTo>
                    <a:pt x="3765" y="1"/>
                  </a:moveTo>
                  <a:lnTo>
                    <a:pt x="0" y="572"/>
                  </a:lnTo>
                  <a:cubicBezTo>
                    <a:pt x="538" y="1278"/>
                    <a:pt x="1110" y="1815"/>
                    <a:pt x="1681" y="2521"/>
                  </a:cubicBezTo>
                  <a:lnTo>
                    <a:pt x="5311" y="2656"/>
                  </a:lnTo>
                  <a:cubicBezTo>
                    <a:pt x="5882" y="2656"/>
                    <a:pt x="6151" y="1984"/>
                    <a:pt x="5714" y="1547"/>
                  </a:cubicBezTo>
                  <a:lnTo>
                    <a:pt x="3765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4" name="Google Shape;649;p30">
              <a:extLst>
                <a:ext uri="{FF2B5EF4-FFF2-40B4-BE49-F238E27FC236}">
                  <a16:creationId xmlns:a16="http://schemas.microsoft.com/office/drawing/2014/main" id="{A7A1E2E4-93B6-4ACB-8A08-DCB30F05A025}"/>
                </a:ext>
              </a:extLst>
            </p:cNvPr>
            <p:cNvSpPr/>
            <p:nvPr/>
          </p:nvSpPr>
          <p:spPr>
            <a:xfrm>
              <a:off x="1500650" y="1379125"/>
              <a:ext cx="112625" cy="203350"/>
            </a:xfrm>
            <a:custGeom>
              <a:avLst/>
              <a:gdLst/>
              <a:ahLst/>
              <a:cxnLst/>
              <a:rect l="l" t="t" r="r" b="b"/>
              <a:pathLst>
                <a:path w="4505" h="8134" extrusionOk="0">
                  <a:moveTo>
                    <a:pt x="572" y="1"/>
                  </a:moveTo>
                  <a:lnTo>
                    <a:pt x="303" y="3933"/>
                  </a:lnTo>
                  <a:lnTo>
                    <a:pt x="135" y="5882"/>
                  </a:lnTo>
                  <a:cubicBezTo>
                    <a:pt x="1" y="7025"/>
                    <a:pt x="841" y="7999"/>
                    <a:pt x="1984" y="8134"/>
                  </a:cubicBezTo>
                  <a:cubicBezTo>
                    <a:pt x="3093" y="8134"/>
                    <a:pt x="4067" y="7294"/>
                    <a:pt x="4067" y="6185"/>
                  </a:cubicBezTo>
                  <a:lnTo>
                    <a:pt x="4202" y="5042"/>
                  </a:lnTo>
                  <a:lnTo>
                    <a:pt x="4504" y="303"/>
                  </a:lnTo>
                  <a:lnTo>
                    <a:pt x="572" y="1"/>
                  </a:ln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5" name="Google Shape;650;p30">
              <a:extLst>
                <a:ext uri="{FF2B5EF4-FFF2-40B4-BE49-F238E27FC236}">
                  <a16:creationId xmlns:a16="http://schemas.microsoft.com/office/drawing/2014/main" id="{50BBEB0A-8D24-4CBF-AE3E-0D240D2D426E}"/>
                </a:ext>
              </a:extLst>
            </p:cNvPr>
            <p:cNvSpPr/>
            <p:nvPr/>
          </p:nvSpPr>
          <p:spPr>
            <a:xfrm>
              <a:off x="1059550" y="406000"/>
              <a:ext cx="1015850" cy="1068100"/>
            </a:xfrm>
            <a:custGeom>
              <a:avLst/>
              <a:gdLst/>
              <a:ahLst/>
              <a:cxnLst/>
              <a:rect l="l" t="t" r="r" b="b"/>
              <a:pathLst>
                <a:path w="40634" h="42724" extrusionOk="0">
                  <a:moveTo>
                    <a:pt x="20385" y="1"/>
                  </a:moveTo>
                  <a:cubicBezTo>
                    <a:pt x="20223" y="1"/>
                    <a:pt x="20060" y="3"/>
                    <a:pt x="19897" y="7"/>
                  </a:cubicBezTo>
                  <a:cubicBezTo>
                    <a:pt x="9545" y="276"/>
                    <a:pt x="1681" y="8846"/>
                    <a:pt x="437" y="19197"/>
                  </a:cubicBezTo>
                  <a:cubicBezTo>
                    <a:pt x="0" y="22424"/>
                    <a:pt x="303" y="25650"/>
                    <a:pt x="1277" y="28574"/>
                  </a:cubicBezTo>
                  <a:cubicBezTo>
                    <a:pt x="841" y="29414"/>
                    <a:pt x="572" y="30523"/>
                    <a:pt x="841" y="31532"/>
                  </a:cubicBezTo>
                  <a:cubicBezTo>
                    <a:pt x="1143" y="33884"/>
                    <a:pt x="3092" y="35565"/>
                    <a:pt x="5478" y="35733"/>
                  </a:cubicBezTo>
                  <a:cubicBezTo>
                    <a:pt x="9377" y="39934"/>
                    <a:pt x="15696" y="42723"/>
                    <a:pt x="24098" y="42723"/>
                  </a:cubicBezTo>
                  <a:cubicBezTo>
                    <a:pt x="30382" y="42723"/>
                    <a:pt x="35592" y="39766"/>
                    <a:pt x="36835" y="36002"/>
                  </a:cubicBezTo>
                  <a:cubicBezTo>
                    <a:pt x="37104" y="35430"/>
                    <a:pt x="37272" y="34893"/>
                    <a:pt x="37272" y="34187"/>
                  </a:cubicBezTo>
                  <a:lnTo>
                    <a:pt x="37272" y="32641"/>
                  </a:lnTo>
                  <a:cubicBezTo>
                    <a:pt x="37407" y="31532"/>
                    <a:pt x="37810" y="30389"/>
                    <a:pt x="38381" y="29280"/>
                  </a:cubicBezTo>
                  <a:cubicBezTo>
                    <a:pt x="39793" y="26490"/>
                    <a:pt x="40633" y="23398"/>
                    <a:pt x="40633" y="20037"/>
                  </a:cubicBezTo>
                  <a:cubicBezTo>
                    <a:pt x="40633" y="9007"/>
                    <a:pt x="31492" y="1"/>
                    <a:pt x="20385" y="1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6" name="Google Shape;651;p30">
              <a:extLst>
                <a:ext uri="{FF2B5EF4-FFF2-40B4-BE49-F238E27FC236}">
                  <a16:creationId xmlns:a16="http://schemas.microsoft.com/office/drawing/2014/main" id="{D3BFEAA0-88DE-428B-977B-6A1CC4196EFA}"/>
                </a:ext>
              </a:extLst>
            </p:cNvPr>
            <p:cNvSpPr/>
            <p:nvPr/>
          </p:nvSpPr>
          <p:spPr>
            <a:xfrm>
              <a:off x="1077200" y="1176625"/>
              <a:ext cx="651175" cy="297475"/>
            </a:xfrm>
            <a:custGeom>
              <a:avLst/>
              <a:gdLst/>
              <a:ahLst/>
              <a:cxnLst/>
              <a:rect l="l" t="t" r="r" b="b"/>
              <a:pathLst>
                <a:path w="26047" h="11899" extrusionOk="0">
                  <a:moveTo>
                    <a:pt x="26047" y="11764"/>
                  </a:moveTo>
                  <a:cubicBezTo>
                    <a:pt x="25207" y="11764"/>
                    <a:pt x="24366" y="11898"/>
                    <a:pt x="23392" y="11898"/>
                  </a:cubicBezTo>
                  <a:cubicBezTo>
                    <a:pt x="22686" y="11898"/>
                    <a:pt x="21980" y="11898"/>
                    <a:pt x="21274" y="11764"/>
                  </a:cubicBezTo>
                  <a:lnTo>
                    <a:pt x="21274" y="11764"/>
                  </a:lnTo>
                  <a:cubicBezTo>
                    <a:pt x="21980" y="11898"/>
                    <a:pt x="22686" y="11898"/>
                    <a:pt x="23392" y="11898"/>
                  </a:cubicBezTo>
                  <a:cubicBezTo>
                    <a:pt x="24366" y="11898"/>
                    <a:pt x="25207" y="11764"/>
                    <a:pt x="26047" y="11764"/>
                  </a:cubicBezTo>
                  <a:lnTo>
                    <a:pt x="26047" y="11764"/>
                  </a:lnTo>
                  <a:close/>
                  <a:moveTo>
                    <a:pt x="0" y="1"/>
                  </a:moveTo>
                  <a:cubicBezTo>
                    <a:pt x="0" y="135"/>
                    <a:pt x="0" y="404"/>
                    <a:pt x="135" y="707"/>
                  </a:cubicBezTo>
                  <a:cubicBezTo>
                    <a:pt x="269" y="2219"/>
                    <a:pt x="1109" y="3362"/>
                    <a:pt x="2386" y="4068"/>
                  </a:cubicBezTo>
                  <a:cubicBezTo>
                    <a:pt x="1109" y="3362"/>
                    <a:pt x="269" y="2219"/>
                    <a:pt x="135" y="707"/>
                  </a:cubicBezTo>
                  <a:cubicBezTo>
                    <a:pt x="0" y="404"/>
                    <a:pt x="0" y="135"/>
                    <a:pt x="0" y="1"/>
                  </a:cubicBezTo>
                  <a:close/>
                </a:path>
              </a:pathLst>
            </a:custGeom>
            <a:solidFill>
              <a:srgbClr val="E4D7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7" name="Google Shape;652;p30">
              <a:extLst>
                <a:ext uri="{FF2B5EF4-FFF2-40B4-BE49-F238E27FC236}">
                  <a16:creationId xmlns:a16="http://schemas.microsoft.com/office/drawing/2014/main" id="{E788FED8-91C2-4885-9A0F-FA359E57B1FC}"/>
                </a:ext>
              </a:extLst>
            </p:cNvPr>
            <p:cNvSpPr/>
            <p:nvPr/>
          </p:nvSpPr>
          <p:spPr>
            <a:xfrm>
              <a:off x="1560325" y="1467350"/>
              <a:ext cx="48750" cy="3375"/>
            </a:xfrm>
            <a:custGeom>
              <a:avLst/>
              <a:gdLst/>
              <a:ahLst/>
              <a:cxnLst/>
              <a:rect l="l" t="t" r="r" b="b"/>
              <a:pathLst>
                <a:path w="1950" h="135" extrusionOk="0">
                  <a:moveTo>
                    <a:pt x="0" y="0"/>
                  </a:moveTo>
                  <a:cubicBezTo>
                    <a:pt x="571" y="135"/>
                    <a:pt x="1277" y="135"/>
                    <a:pt x="1949" y="135"/>
                  </a:cubicBezTo>
                  <a:lnTo>
                    <a:pt x="1949" y="135"/>
                  </a:lnTo>
                  <a:cubicBezTo>
                    <a:pt x="1277" y="135"/>
                    <a:pt x="571" y="135"/>
                    <a:pt x="0" y="0"/>
                  </a:cubicBezTo>
                  <a:close/>
                </a:path>
              </a:pathLst>
            </a:custGeom>
            <a:solidFill>
              <a:srgbClr val="84593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8" name="Google Shape;653;p30">
              <a:extLst>
                <a:ext uri="{FF2B5EF4-FFF2-40B4-BE49-F238E27FC236}">
                  <a16:creationId xmlns:a16="http://schemas.microsoft.com/office/drawing/2014/main" id="{218819E8-AEA7-4F3F-A4AF-EA2AAE328B3F}"/>
                </a:ext>
              </a:extLst>
            </p:cNvPr>
            <p:cNvSpPr/>
            <p:nvPr/>
          </p:nvSpPr>
          <p:spPr>
            <a:xfrm>
              <a:off x="1077200" y="1078325"/>
              <a:ext cx="651175" cy="395775"/>
            </a:xfrm>
            <a:custGeom>
              <a:avLst/>
              <a:gdLst/>
              <a:ahLst/>
              <a:cxnLst/>
              <a:rect l="l" t="t" r="r" b="b"/>
              <a:pathLst>
                <a:path w="26047" h="15831" extrusionOk="0">
                  <a:moveTo>
                    <a:pt x="3798" y="1"/>
                  </a:moveTo>
                  <a:cubicBezTo>
                    <a:pt x="2521" y="1"/>
                    <a:pt x="1681" y="572"/>
                    <a:pt x="1109" y="1278"/>
                  </a:cubicBezTo>
                  <a:cubicBezTo>
                    <a:pt x="437" y="2252"/>
                    <a:pt x="135" y="3362"/>
                    <a:pt x="0" y="3798"/>
                  </a:cubicBezTo>
                  <a:lnTo>
                    <a:pt x="0" y="3933"/>
                  </a:lnTo>
                  <a:cubicBezTo>
                    <a:pt x="0" y="4067"/>
                    <a:pt x="0" y="4336"/>
                    <a:pt x="135" y="4639"/>
                  </a:cubicBezTo>
                  <a:cubicBezTo>
                    <a:pt x="269" y="6151"/>
                    <a:pt x="1109" y="7294"/>
                    <a:pt x="2386" y="8000"/>
                  </a:cubicBezTo>
                  <a:cubicBezTo>
                    <a:pt x="3092" y="8403"/>
                    <a:pt x="3932" y="8672"/>
                    <a:pt x="4772" y="8840"/>
                  </a:cubicBezTo>
                  <a:cubicBezTo>
                    <a:pt x="7999" y="12335"/>
                    <a:pt x="12872" y="14856"/>
                    <a:pt x="19325" y="15561"/>
                  </a:cubicBezTo>
                  <a:cubicBezTo>
                    <a:pt x="19896" y="15696"/>
                    <a:pt x="20602" y="15696"/>
                    <a:pt x="21274" y="15696"/>
                  </a:cubicBezTo>
                  <a:cubicBezTo>
                    <a:pt x="21980" y="15830"/>
                    <a:pt x="22686" y="15830"/>
                    <a:pt x="23392" y="15830"/>
                  </a:cubicBezTo>
                  <a:cubicBezTo>
                    <a:pt x="24366" y="15830"/>
                    <a:pt x="25207" y="15696"/>
                    <a:pt x="26047" y="15696"/>
                  </a:cubicBezTo>
                  <a:lnTo>
                    <a:pt x="25912" y="15561"/>
                  </a:lnTo>
                  <a:cubicBezTo>
                    <a:pt x="18922" y="14856"/>
                    <a:pt x="12872" y="10655"/>
                    <a:pt x="9377" y="4639"/>
                  </a:cubicBezTo>
                  <a:lnTo>
                    <a:pt x="8402" y="2958"/>
                  </a:lnTo>
                  <a:lnTo>
                    <a:pt x="8402" y="4202"/>
                  </a:lnTo>
                  <a:cubicBezTo>
                    <a:pt x="7428" y="2387"/>
                    <a:pt x="6722" y="270"/>
                    <a:pt x="4336" y="1"/>
                  </a:cubicBezTo>
                  <a:close/>
                </a:path>
              </a:pathLst>
            </a:custGeom>
            <a:solidFill>
              <a:srgbClr val="9469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9" name="Google Shape;654;p30">
              <a:extLst>
                <a:ext uri="{FF2B5EF4-FFF2-40B4-BE49-F238E27FC236}">
                  <a16:creationId xmlns:a16="http://schemas.microsoft.com/office/drawing/2014/main" id="{D690D892-E82D-4D5B-988E-5A924B304C6C}"/>
                </a:ext>
              </a:extLst>
            </p:cNvPr>
            <p:cNvSpPr/>
            <p:nvPr/>
          </p:nvSpPr>
          <p:spPr>
            <a:xfrm>
              <a:off x="1230950" y="1480775"/>
              <a:ext cx="280650" cy="704150"/>
            </a:xfrm>
            <a:custGeom>
              <a:avLst/>
              <a:gdLst/>
              <a:ahLst/>
              <a:cxnLst/>
              <a:rect l="l" t="t" r="r" b="b"/>
              <a:pathLst>
                <a:path w="11226" h="28166" extrusionOk="0">
                  <a:moveTo>
                    <a:pt x="11107" y="0"/>
                  </a:moveTo>
                  <a:cubicBezTo>
                    <a:pt x="2938" y="0"/>
                    <a:pt x="838" y="13777"/>
                    <a:pt x="303" y="19898"/>
                  </a:cubicBezTo>
                  <a:cubicBezTo>
                    <a:pt x="0" y="22687"/>
                    <a:pt x="1546" y="25645"/>
                    <a:pt x="4202" y="26888"/>
                  </a:cubicBezTo>
                  <a:cubicBezTo>
                    <a:pt x="4907" y="27191"/>
                    <a:pt x="5613" y="27459"/>
                    <a:pt x="6319" y="27594"/>
                  </a:cubicBezTo>
                  <a:cubicBezTo>
                    <a:pt x="7159" y="27863"/>
                    <a:pt x="8134" y="28031"/>
                    <a:pt x="8705" y="28165"/>
                  </a:cubicBezTo>
                  <a:cubicBezTo>
                    <a:pt x="9411" y="28165"/>
                    <a:pt x="9949" y="27594"/>
                    <a:pt x="9814" y="26888"/>
                  </a:cubicBezTo>
                  <a:cubicBezTo>
                    <a:pt x="8403" y="19898"/>
                    <a:pt x="9814" y="8975"/>
                    <a:pt x="10654" y="3362"/>
                  </a:cubicBezTo>
                  <a:cubicBezTo>
                    <a:pt x="10923" y="1413"/>
                    <a:pt x="11226" y="1"/>
                    <a:pt x="11226" y="1"/>
                  </a:cubicBezTo>
                  <a:cubicBezTo>
                    <a:pt x="11186" y="1"/>
                    <a:pt x="11146" y="0"/>
                    <a:pt x="1110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0" name="Google Shape;655;p30">
              <a:extLst>
                <a:ext uri="{FF2B5EF4-FFF2-40B4-BE49-F238E27FC236}">
                  <a16:creationId xmlns:a16="http://schemas.microsoft.com/office/drawing/2014/main" id="{DBE0DFD8-8D8F-41CC-B4ED-CB5CACE685A9}"/>
                </a:ext>
              </a:extLst>
            </p:cNvPr>
            <p:cNvSpPr/>
            <p:nvPr/>
          </p:nvSpPr>
          <p:spPr>
            <a:xfrm>
              <a:off x="1235312" y="1480800"/>
              <a:ext cx="273100" cy="689825"/>
            </a:xfrm>
            <a:custGeom>
              <a:avLst/>
              <a:gdLst/>
              <a:ahLst/>
              <a:cxnLst/>
              <a:rect l="l" t="t" r="r" b="b"/>
              <a:pathLst>
                <a:path w="10924" h="27593" extrusionOk="0">
                  <a:moveTo>
                    <a:pt x="10789" y="0"/>
                  </a:moveTo>
                  <a:cubicBezTo>
                    <a:pt x="8806" y="0"/>
                    <a:pt x="7126" y="840"/>
                    <a:pt x="5882" y="2252"/>
                  </a:cubicBezTo>
                  <a:cubicBezTo>
                    <a:pt x="6017" y="2118"/>
                    <a:pt x="6151" y="2118"/>
                    <a:pt x="6420" y="1983"/>
                  </a:cubicBezTo>
                  <a:cubicBezTo>
                    <a:pt x="6723" y="1983"/>
                    <a:pt x="6857" y="1815"/>
                    <a:pt x="7126" y="1815"/>
                  </a:cubicBezTo>
                  <a:cubicBezTo>
                    <a:pt x="8269" y="1815"/>
                    <a:pt x="9243" y="2655"/>
                    <a:pt x="9378" y="3932"/>
                  </a:cubicBezTo>
                  <a:lnTo>
                    <a:pt x="9378" y="4201"/>
                  </a:lnTo>
                  <a:cubicBezTo>
                    <a:pt x="9378" y="4638"/>
                    <a:pt x="9243" y="5176"/>
                    <a:pt x="8941" y="5613"/>
                  </a:cubicBezTo>
                  <a:lnTo>
                    <a:pt x="4740" y="10789"/>
                  </a:lnTo>
                  <a:lnTo>
                    <a:pt x="2219" y="8402"/>
                  </a:lnTo>
                  <a:cubicBezTo>
                    <a:pt x="841" y="12469"/>
                    <a:pt x="270" y="16939"/>
                    <a:pt x="1" y="19897"/>
                  </a:cubicBezTo>
                  <a:lnTo>
                    <a:pt x="1" y="20468"/>
                  </a:lnTo>
                  <a:cubicBezTo>
                    <a:pt x="1" y="23123"/>
                    <a:pt x="1379" y="25644"/>
                    <a:pt x="3900" y="26887"/>
                  </a:cubicBezTo>
                  <a:cubicBezTo>
                    <a:pt x="4605" y="27190"/>
                    <a:pt x="5311" y="27458"/>
                    <a:pt x="6017" y="27593"/>
                  </a:cubicBezTo>
                  <a:cubicBezTo>
                    <a:pt x="6588" y="15964"/>
                    <a:pt x="8672" y="8134"/>
                    <a:pt x="10352" y="3361"/>
                  </a:cubicBezTo>
                  <a:cubicBezTo>
                    <a:pt x="10621" y="1412"/>
                    <a:pt x="10924" y="0"/>
                    <a:pt x="10924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1" name="Google Shape;656;p30">
              <a:extLst>
                <a:ext uri="{FF2B5EF4-FFF2-40B4-BE49-F238E27FC236}">
                  <a16:creationId xmlns:a16="http://schemas.microsoft.com/office/drawing/2014/main" id="{D5827388-1C85-4A58-B2FA-393667CA1DFD}"/>
                </a:ext>
              </a:extLst>
            </p:cNvPr>
            <p:cNvSpPr/>
            <p:nvPr/>
          </p:nvSpPr>
          <p:spPr>
            <a:xfrm>
              <a:off x="1605675" y="1516075"/>
              <a:ext cx="158000" cy="639125"/>
            </a:xfrm>
            <a:custGeom>
              <a:avLst/>
              <a:gdLst/>
              <a:ahLst/>
              <a:cxnLst/>
              <a:rect l="l" t="t" r="r" b="b"/>
              <a:pathLst>
                <a:path w="6320" h="25565" extrusionOk="0">
                  <a:moveTo>
                    <a:pt x="1" y="1"/>
                  </a:moveTo>
                  <a:lnTo>
                    <a:pt x="1" y="25342"/>
                  </a:lnTo>
                  <a:cubicBezTo>
                    <a:pt x="1" y="25499"/>
                    <a:pt x="105" y="25564"/>
                    <a:pt x="218" y="25564"/>
                  </a:cubicBezTo>
                  <a:cubicBezTo>
                    <a:pt x="298" y="25564"/>
                    <a:pt x="382" y="25532"/>
                    <a:pt x="438" y="25476"/>
                  </a:cubicBezTo>
                  <a:cubicBezTo>
                    <a:pt x="841" y="24938"/>
                    <a:pt x="1412" y="24367"/>
                    <a:pt x="2118" y="23661"/>
                  </a:cubicBezTo>
                  <a:cubicBezTo>
                    <a:pt x="3093" y="22821"/>
                    <a:pt x="4202" y="21981"/>
                    <a:pt x="5479" y="21578"/>
                  </a:cubicBezTo>
                  <a:cubicBezTo>
                    <a:pt x="5479" y="21578"/>
                    <a:pt x="6319" y="2656"/>
                    <a:pt x="303" y="135"/>
                  </a:cubicBezTo>
                  <a:cubicBezTo>
                    <a:pt x="135" y="1"/>
                    <a:pt x="135" y="1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2" name="Google Shape;657;p30">
              <a:extLst>
                <a:ext uri="{FF2B5EF4-FFF2-40B4-BE49-F238E27FC236}">
                  <a16:creationId xmlns:a16="http://schemas.microsoft.com/office/drawing/2014/main" id="{5B4F96A0-8CA6-4C62-B834-A0E213FD3632}"/>
                </a:ext>
              </a:extLst>
            </p:cNvPr>
            <p:cNvSpPr/>
            <p:nvPr/>
          </p:nvSpPr>
          <p:spPr>
            <a:xfrm>
              <a:off x="1742650" y="1988275"/>
              <a:ext cx="25" cy="56325"/>
            </a:xfrm>
            <a:custGeom>
              <a:avLst/>
              <a:gdLst/>
              <a:ahLst/>
              <a:cxnLst/>
              <a:rect l="l" t="t" r="r" b="b"/>
              <a:pathLst>
                <a:path w="1" h="2253" extrusionOk="0">
                  <a:moveTo>
                    <a:pt x="0" y="1"/>
                  </a:moveTo>
                  <a:lnTo>
                    <a:pt x="0" y="2253"/>
                  </a:lnTo>
                  <a:lnTo>
                    <a:pt x="0" y="2253"/>
                  </a:lnTo>
                  <a:close/>
                </a:path>
              </a:pathLst>
            </a:custGeom>
            <a:solidFill>
              <a:srgbClr val="9D68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3" name="Google Shape;658;p30">
              <a:extLst>
                <a:ext uri="{FF2B5EF4-FFF2-40B4-BE49-F238E27FC236}">
                  <a16:creationId xmlns:a16="http://schemas.microsoft.com/office/drawing/2014/main" id="{0507FA8D-8E87-443C-99AF-671C53542CEE}"/>
                </a:ext>
              </a:extLst>
            </p:cNvPr>
            <p:cNvSpPr/>
            <p:nvPr/>
          </p:nvSpPr>
          <p:spPr>
            <a:xfrm>
              <a:off x="1612719" y="1526520"/>
              <a:ext cx="129425" cy="584825"/>
            </a:xfrm>
            <a:custGeom>
              <a:avLst/>
              <a:gdLst/>
              <a:ahLst/>
              <a:cxnLst/>
              <a:rect l="l" t="t" r="r" b="b"/>
              <a:pathLst>
                <a:path w="5177" h="23393" extrusionOk="0">
                  <a:moveTo>
                    <a:pt x="0" y="1"/>
                  </a:moveTo>
                  <a:lnTo>
                    <a:pt x="0" y="1"/>
                  </a:lnTo>
                  <a:cubicBezTo>
                    <a:pt x="975" y="4067"/>
                    <a:pt x="2924" y="14587"/>
                    <a:pt x="1815" y="23392"/>
                  </a:cubicBezTo>
                  <a:cubicBezTo>
                    <a:pt x="1950" y="23392"/>
                    <a:pt x="1950" y="23392"/>
                    <a:pt x="1950" y="23258"/>
                  </a:cubicBezTo>
                  <a:cubicBezTo>
                    <a:pt x="2655" y="22686"/>
                    <a:pt x="3361" y="22149"/>
                    <a:pt x="4336" y="21712"/>
                  </a:cubicBezTo>
                  <a:cubicBezTo>
                    <a:pt x="4605" y="21577"/>
                    <a:pt x="4874" y="21443"/>
                    <a:pt x="5176" y="21309"/>
                  </a:cubicBezTo>
                  <a:lnTo>
                    <a:pt x="5176" y="20872"/>
                  </a:lnTo>
                  <a:lnTo>
                    <a:pt x="5176" y="18620"/>
                  </a:lnTo>
                  <a:cubicBezTo>
                    <a:pt x="5176" y="13310"/>
                    <a:pt x="4605" y="1984"/>
                    <a:pt x="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4" name="Google Shape;659;p30">
              <a:extLst>
                <a:ext uri="{FF2B5EF4-FFF2-40B4-BE49-F238E27FC236}">
                  <a16:creationId xmlns:a16="http://schemas.microsoft.com/office/drawing/2014/main" id="{F17AF54C-CB24-4BAD-A65B-FA98A922A07F}"/>
                </a:ext>
              </a:extLst>
            </p:cNvPr>
            <p:cNvSpPr/>
            <p:nvPr/>
          </p:nvSpPr>
          <p:spPr>
            <a:xfrm>
              <a:off x="1672050" y="1203050"/>
              <a:ext cx="133625" cy="120650"/>
            </a:xfrm>
            <a:custGeom>
              <a:avLst/>
              <a:gdLst/>
              <a:ahLst/>
              <a:cxnLst/>
              <a:rect l="l" t="t" r="r" b="b"/>
              <a:pathLst>
                <a:path w="5345" h="4826" extrusionOk="0">
                  <a:moveTo>
                    <a:pt x="910" y="0"/>
                  </a:moveTo>
                  <a:cubicBezTo>
                    <a:pt x="707" y="0"/>
                    <a:pt x="536" y="125"/>
                    <a:pt x="438" y="322"/>
                  </a:cubicBezTo>
                  <a:cubicBezTo>
                    <a:pt x="1" y="2170"/>
                    <a:pt x="841" y="3851"/>
                    <a:pt x="2522" y="4523"/>
                  </a:cubicBezTo>
                  <a:cubicBezTo>
                    <a:pt x="2959" y="4691"/>
                    <a:pt x="3362" y="4825"/>
                    <a:pt x="3799" y="4825"/>
                  </a:cubicBezTo>
                  <a:cubicBezTo>
                    <a:pt x="4202" y="4825"/>
                    <a:pt x="4505" y="4825"/>
                    <a:pt x="4908" y="4691"/>
                  </a:cubicBezTo>
                  <a:cubicBezTo>
                    <a:pt x="5210" y="4523"/>
                    <a:pt x="5345" y="4254"/>
                    <a:pt x="5210" y="3985"/>
                  </a:cubicBezTo>
                  <a:cubicBezTo>
                    <a:pt x="5072" y="3874"/>
                    <a:pt x="4864" y="3649"/>
                    <a:pt x="4721" y="3649"/>
                  </a:cubicBezTo>
                  <a:cubicBezTo>
                    <a:pt x="4690" y="3649"/>
                    <a:pt x="4662" y="3659"/>
                    <a:pt x="4639" y="3683"/>
                  </a:cubicBezTo>
                  <a:cubicBezTo>
                    <a:pt x="4353" y="3767"/>
                    <a:pt x="4034" y="3809"/>
                    <a:pt x="3719" y="3809"/>
                  </a:cubicBezTo>
                  <a:cubicBezTo>
                    <a:pt x="3404" y="3809"/>
                    <a:pt x="3093" y="3767"/>
                    <a:pt x="2824" y="3683"/>
                  </a:cubicBezTo>
                  <a:cubicBezTo>
                    <a:pt x="1681" y="3145"/>
                    <a:pt x="1144" y="1868"/>
                    <a:pt x="1413" y="624"/>
                  </a:cubicBezTo>
                  <a:cubicBezTo>
                    <a:pt x="1547" y="322"/>
                    <a:pt x="1278" y="53"/>
                    <a:pt x="1144" y="53"/>
                  </a:cubicBezTo>
                  <a:cubicBezTo>
                    <a:pt x="1063" y="17"/>
                    <a:pt x="984" y="0"/>
                    <a:pt x="9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5" name="Google Shape;660;p30">
              <a:extLst>
                <a:ext uri="{FF2B5EF4-FFF2-40B4-BE49-F238E27FC236}">
                  <a16:creationId xmlns:a16="http://schemas.microsoft.com/office/drawing/2014/main" id="{F41BCDDB-02E2-4379-9B6C-BF9A4AB166B5}"/>
                </a:ext>
              </a:extLst>
            </p:cNvPr>
            <p:cNvSpPr/>
            <p:nvPr/>
          </p:nvSpPr>
          <p:spPr>
            <a:xfrm>
              <a:off x="1511575" y="981325"/>
              <a:ext cx="189075" cy="169625"/>
            </a:xfrm>
            <a:custGeom>
              <a:avLst/>
              <a:gdLst/>
              <a:ahLst/>
              <a:cxnLst/>
              <a:rect l="l" t="t" r="r" b="b"/>
              <a:pathLst>
                <a:path w="7563" h="6785" extrusionOk="0">
                  <a:moveTo>
                    <a:pt x="3765" y="0"/>
                  </a:moveTo>
                  <a:cubicBezTo>
                    <a:pt x="3349" y="0"/>
                    <a:pt x="2927" y="80"/>
                    <a:pt x="2521" y="251"/>
                  </a:cubicBezTo>
                  <a:cubicBezTo>
                    <a:pt x="841" y="957"/>
                    <a:pt x="1" y="2906"/>
                    <a:pt x="706" y="4586"/>
                  </a:cubicBezTo>
                  <a:cubicBezTo>
                    <a:pt x="1218" y="5968"/>
                    <a:pt x="2489" y="6785"/>
                    <a:pt x="3808" y="6785"/>
                  </a:cubicBezTo>
                  <a:cubicBezTo>
                    <a:pt x="4222" y="6785"/>
                    <a:pt x="4641" y="6704"/>
                    <a:pt x="5042" y="6536"/>
                  </a:cubicBezTo>
                  <a:cubicBezTo>
                    <a:pt x="6722" y="5830"/>
                    <a:pt x="7563" y="3881"/>
                    <a:pt x="6857" y="2066"/>
                  </a:cubicBezTo>
                  <a:cubicBezTo>
                    <a:pt x="6322" y="791"/>
                    <a:pt x="5071" y="0"/>
                    <a:pt x="37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6" name="Google Shape;661;p30">
              <a:extLst>
                <a:ext uri="{FF2B5EF4-FFF2-40B4-BE49-F238E27FC236}">
                  <a16:creationId xmlns:a16="http://schemas.microsoft.com/office/drawing/2014/main" id="{3BD418D7-B418-4700-99C2-41F3F8254F23}"/>
                </a:ext>
              </a:extLst>
            </p:cNvPr>
            <p:cNvSpPr/>
            <p:nvPr/>
          </p:nvSpPr>
          <p:spPr>
            <a:xfrm>
              <a:off x="1416625" y="1104875"/>
              <a:ext cx="217650" cy="119550"/>
            </a:xfrm>
            <a:custGeom>
              <a:avLst/>
              <a:gdLst/>
              <a:ahLst/>
              <a:cxnLst/>
              <a:rect l="l" t="t" r="r" b="b"/>
              <a:pathLst>
                <a:path w="8706" h="4782" extrusionOk="0">
                  <a:moveTo>
                    <a:pt x="2895" y="0"/>
                  </a:moveTo>
                  <a:cubicBezTo>
                    <a:pt x="1591" y="0"/>
                    <a:pt x="571" y="433"/>
                    <a:pt x="303" y="1190"/>
                  </a:cubicBezTo>
                  <a:cubicBezTo>
                    <a:pt x="1" y="2300"/>
                    <a:pt x="1413" y="3711"/>
                    <a:pt x="3664" y="4417"/>
                  </a:cubicBezTo>
                  <a:cubicBezTo>
                    <a:pt x="4472" y="4662"/>
                    <a:pt x="5267" y="4782"/>
                    <a:pt x="5964" y="4782"/>
                  </a:cubicBezTo>
                  <a:cubicBezTo>
                    <a:pt x="7180" y="4782"/>
                    <a:pt x="8098" y="4416"/>
                    <a:pt x="8269" y="3711"/>
                  </a:cubicBezTo>
                  <a:cubicBezTo>
                    <a:pt x="8706" y="2568"/>
                    <a:pt x="7160" y="1056"/>
                    <a:pt x="5042" y="350"/>
                  </a:cubicBezTo>
                  <a:cubicBezTo>
                    <a:pt x="4294" y="112"/>
                    <a:pt x="3558" y="0"/>
                    <a:pt x="289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7" name="Google Shape;662;p30">
              <a:extLst>
                <a:ext uri="{FF2B5EF4-FFF2-40B4-BE49-F238E27FC236}">
                  <a16:creationId xmlns:a16="http://schemas.microsoft.com/office/drawing/2014/main" id="{C385EF22-3CB8-4019-BA32-53F3E992EEB1}"/>
                </a:ext>
              </a:extLst>
            </p:cNvPr>
            <p:cNvSpPr/>
            <p:nvPr/>
          </p:nvSpPr>
          <p:spPr>
            <a:xfrm>
              <a:off x="1851025" y="1079925"/>
              <a:ext cx="161350" cy="143875"/>
            </a:xfrm>
            <a:custGeom>
              <a:avLst/>
              <a:gdLst/>
              <a:ahLst/>
              <a:cxnLst/>
              <a:rect l="l" t="t" r="r" b="b"/>
              <a:pathLst>
                <a:path w="6454" h="5755" extrusionOk="0">
                  <a:moveTo>
                    <a:pt x="3263" y="0"/>
                  </a:moveTo>
                  <a:cubicBezTo>
                    <a:pt x="2615" y="0"/>
                    <a:pt x="1959" y="214"/>
                    <a:pt x="1412" y="642"/>
                  </a:cubicBezTo>
                  <a:cubicBezTo>
                    <a:pt x="135" y="1617"/>
                    <a:pt x="1" y="3432"/>
                    <a:pt x="975" y="4709"/>
                  </a:cubicBezTo>
                  <a:cubicBezTo>
                    <a:pt x="1597" y="5406"/>
                    <a:pt x="2451" y="5755"/>
                    <a:pt x="3277" y="5755"/>
                  </a:cubicBezTo>
                  <a:cubicBezTo>
                    <a:pt x="3924" y="5755"/>
                    <a:pt x="4555" y="5541"/>
                    <a:pt x="5042" y="5112"/>
                  </a:cubicBezTo>
                  <a:cubicBezTo>
                    <a:pt x="6285" y="4003"/>
                    <a:pt x="6453" y="2188"/>
                    <a:pt x="5445" y="1046"/>
                  </a:cubicBezTo>
                  <a:cubicBezTo>
                    <a:pt x="4899" y="349"/>
                    <a:pt x="4088" y="0"/>
                    <a:pt x="3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8" name="Google Shape;663;p30">
              <a:extLst>
                <a:ext uri="{FF2B5EF4-FFF2-40B4-BE49-F238E27FC236}">
                  <a16:creationId xmlns:a16="http://schemas.microsoft.com/office/drawing/2014/main" id="{F5423D84-0684-4C1F-A0C2-6E662B7A7DBE}"/>
                </a:ext>
              </a:extLst>
            </p:cNvPr>
            <p:cNvSpPr/>
            <p:nvPr/>
          </p:nvSpPr>
          <p:spPr>
            <a:xfrm>
              <a:off x="1861100" y="1212125"/>
              <a:ext cx="130275" cy="93925"/>
            </a:xfrm>
            <a:custGeom>
              <a:avLst/>
              <a:gdLst/>
              <a:ahLst/>
              <a:cxnLst/>
              <a:rect l="l" t="t" r="r" b="b"/>
              <a:pathLst>
                <a:path w="5211" h="3757" extrusionOk="0">
                  <a:moveTo>
                    <a:pt x="2706" y="1"/>
                  </a:moveTo>
                  <a:cubicBezTo>
                    <a:pt x="2286" y="1"/>
                    <a:pt x="1900" y="43"/>
                    <a:pt x="1547" y="127"/>
                  </a:cubicBezTo>
                  <a:cubicBezTo>
                    <a:pt x="841" y="396"/>
                    <a:pt x="303" y="665"/>
                    <a:pt x="169" y="1236"/>
                  </a:cubicBezTo>
                  <a:cubicBezTo>
                    <a:pt x="1" y="2211"/>
                    <a:pt x="1412" y="3320"/>
                    <a:pt x="3362" y="3757"/>
                  </a:cubicBezTo>
                  <a:lnTo>
                    <a:pt x="4773" y="3757"/>
                  </a:lnTo>
                  <a:cubicBezTo>
                    <a:pt x="5042" y="3185"/>
                    <a:pt x="5210" y="2648"/>
                    <a:pt x="5210" y="1942"/>
                  </a:cubicBezTo>
                  <a:lnTo>
                    <a:pt x="5210" y="396"/>
                  </a:lnTo>
                  <a:cubicBezTo>
                    <a:pt x="4908" y="261"/>
                    <a:pt x="4639" y="261"/>
                    <a:pt x="4202" y="127"/>
                  </a:cubicBezTo>
                  <a:lnTo>
                    <a:pt x="4068" y="127"/>
                  </a:lnTo>
                  <a:cubicBezTo>
                    <a:pt x="3580" y="43"/>
                    <a:pt x="3126" y="1"/>
                    <a:pt x="270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9" name="Google Shape;664;p30">
              <a:extLst>
                <a:ext uri="{FF2B5EF4-FFF2-40B4-BE49-F238E27FC236}">
                  <a16:creationId xmlns:a16="http://schemas.microsoft.com/office/drawing/2014/main" id="{89ABBB3D-561C-4A6D-83AF-8DB2D236FE5B}"/>
                </a:ext>
              </a:extLst>
            </p:cNvPr>
            <p:cNvSpPr/>
            <p:nvPr/>
          </p:nvSpPr>
          <p:spPr>
            <a:xfrm>
              <a:off x="1609050" y="1010500"/>
              <a:ext cx="70600" cy="61000"/>
            </a:xfrm>
            <a:custGeom>
              <a:avLst/>
              <a:gdLst/>
              <a:ahLst/>
              <a:cxnLst/>
              <a:rect l="l" t="t" r="r" b="b"/>
              <a:pathLst>
                <a:path w="2824" h="2440" extrusionOk="0">
                  <a:moveTo>
                    <a:pt x="1429" y="0"/>
                  </a:moveTo>
                  <a:cubicBezTo>
                    <a:pt x="1232" y="0"/>
                    <a:pt x="1029" y="60"/>
                    <a:pt x="841" y="193"/>
                  </a:cubicBezTo>
                  <a:cubicBezTo>
                    <a:pt x="168" y="462"/>
                    <a:pt x="0" y="1168"/>
                    <a:pt x="303" y="1739"/>
                  </a:cubicBezTo>
                  <a:cubicBezTo>
                    <a:pt x="580" y="2224"/>
                    <a:pt x="1000" y="2439"/>
                    <a:pt x="1421" y="2439"/>
                  </a:cubicBezTo>
                  <a:cubicBezTo>
                    <a:pt x="1612" y="2439"/>
                    <a:pt x="1804" y="2394"/>
                    <a:pt x="1983" y="2310"/>
                  </a:cubicBezTo>
                  <a:cubicBezTo>
                    <a:pt x="2521" y="1873"/>
                    <a:pt x="2823" y="1168"/>
                    <a:pt x="2387" y="630"/>
                  </a:cubicBezTo>
                  <a:cubicBezTo>
                    <a:pt x="2206" y="247"/>
                    <a:pt x="1830" y="0"/>
                    <a:pt x="142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0" name="Google Shape;665;p30">
              <a:extLst>
                <a:ext uri="{FF2B5EF4-FFF2-40B4-BE49-F238E27FC236}">
                  <a16:creationId xmlns:a16="http://schemas.microsoft.com/office/drawing/2014/main" id="{0182B3EE-9155-4759-8BCA-B58AC723AA41}"/>
                </a:ext>
              </a:extLst>
            </p:cNvPr>
            <p:cNvSpPr/>
            <p:nvPr/>
          </p:nvSpPr>
          <p:spPr>
            <a:xfrm>
              <a:off x="1920775" y="1096000"/>
              <a:ext cx="70600" cy="61125"/>
            </a:xfrm>
            <a:custGeom>
              <a:avLst/>
              <a:gdLst/>
              <a:ahLst/>
              <a:cxnLst/>
              <a:rect l="l" t="t" r="r" b="b"/>
              <a:pathLst>
                <a:path w="2824" h="2445" extrusionOk="0">
                  <a:moveTo>
                    <a:pt x="1432" y="1"/>
                  </a:moveTo>
                  <a:cubicBezTo>
                    <a:pt x="1231" y="1"/>
                    <a:pt x="1028" y="45"/>
                    <a:pt x="840" y="134"/>
                  </a:cubicBezTo>
                  <a:cubicBezTo>
                    <a:pt x="303" y="571"/>
                    <a:pt x="0" y="1243"/>
                    <a:pt x="437" y="1814"/>
                  </a:cubicBezTo>
                  <a:cubicBezTo>
                    <a:pt x="617" y="2197"/>
                    <a:pt x="1054" y="2444"/>
                    <a:pt x="1494" y="2444"/>
                  </a:cubicBezTo>
                  <a:cubicBezTo>
                    <a:pt x="1711" y="2444"/>
                    <a:pt x="1929" y="2384"/>
                    <a:pt x="2117" y="2251"/>
                  </a:cubicBezTo>
                  <a:cubicBezTo>
                    <a:pt x="2655" y="1949"/>
                    <a:pt x="2823" y="1109"/>
                    <a:pt x="2521" y="571"/>
                  </a:cubicBezTo>
                  <a:cubicBezTo>
                    <a:pt x="2250" y="187"/>
                    <a:pt x="1843" y="1"/>
                    <a:pt x="143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1" name="Google Shape;666;p30">
              <a:extLst>
                <a:ext uri="{FF2B5EF4-FFF2-40B4-BE49-F238E27FC236}">
                  <a16:creationId xmlns:a16="http://schemas.microsoft.com/office/drawing/2014/main" id="{61C7DA74-2D1A-4B52-A21F-46D56DF26BDE}"/>
                </a:ext>
              </a:extLst>
            </p:cNvPr>
            <p:cNvSpPr/>
            <p:nvPr/>
          </p:nvSpPr>
          <p:spPr>
            <a:xfrm>
              <a:off x="961250" y="236825"/>
              <a:ext cx="1222525" cy="946550"/>
            </a:xfrm>
            <a:custGeom>
              <a:avLst/>
              <a:gdLst/>
              <a:ahLst/>
              <a:cxnLst/>
              <a:rect l="l" t="t" r="r" b="b"/>
              <a:pathLst>
                <a:path w="48901" h="37862" extrusionOk="0">
                  <a:moveTo>
                    <a:pt x="22449" y="0"/>
                  </a:moveTo>
                  <a:cubicBezTo>
                    <a:pt x="20136" y="0"/>
                    <a:pt x="17807" y="494"/>
                    <a:pt x="15561" y="1329"/>
                  </a:cubicBezTo>
                  <a:cubicBezTo>
                    <a:pt x="13309" y="2169"/>
                    <a:pt x="11360" y="3547"/>
                    <a:pt x="9679" y="5228"/>
                  </a:cubicBezTo>
                  <a:cubicBezTo>
                    <a:pt x="8839" y="5934"/>
                    <a:pt x="8133" y="6639"/>
                    <a:pt x="7428" y="7480"/>
                  </a:cubicBezTo>
                  <a:lnTo>
                    <a:pt x="7428" y="7614"/>
                  </a:lnTo>
                  <a:cubicBezTo>
                    <a:pt x="6184" y="8891"/>
                    <a:pt x="5209" y="10269"/>
                    <a:pt x="4235" y="11815"/>
                  </a:cubicBezTo>
                  <a:cubicBezTo>
                    <a:pt x="3663" y="12521"/>
                    <a:pt x="3092" y="13361"/>
                    <a:pt x="3092" y="14201"/>
                  </a:cubicBezTo>
                  <a:cubicBezTo>
                    <a:pt x="3798" y="13932"/>
                    <a:pt x="4369" y="13227"/>
                    <a:pt x="5075" y="12924"/>
                  </a:cubicBezTo>
                  <a:lnTo>
                    <a:pt x="5075" y="12924"/>
                  </a:lnTo>
                  <a:cubicBezTo>
                    <a:pt x="2823" y="16016"/>
                    <a:pt x="1849" y="20083"/>
                    <a:pt x="1277" y="23847"/>
                  </a:cubicBezTo>
                  <a:cubicBezTo>
                    <a:pt x="0" y="32417"/>
                    <a:pt x="4638" y="37593"/>
                    <a:pt x="4638" y="37593"/>
                  </a:cubicBezTo>
                  <a:lnTo>
                    <a:pt x="4638" y="37458"/>
                  </a:lnTo>
                  <a:cubicBezTo>
                    <a:pt x="4773" y="37022"/>
                    <a:pt x="5075" y="35912"/>
                    <a:pt x="5747" y="34938"/>
                  </a:cubicBezTo>
                  <a:cubicBezTo>
                    <a:pt x="6349" y="34221"/>
                    <a:pt x="7146" y="33603"/>
                    <a:pt x="8327" y="33603"/>
                  </a:cubicBezTo>
                  <a:cubicBezTo>
                    <a:pt x="8531" y="33603"/>
                    <a:pt x="8746" y="33621"/>
                    <a:pt x="8974" y="33661"/>
                  </a:cubicBezTo>
                  <a:cubicBezTo>
                    <a:pt x="11360" y="33930"/>
                    <a:pt x="12066" y="36047"/>
                    <a:pt x="13040" y="37862"/>
                  </a:cubicBezTo>
                  <a:cubicBezTo>
                    <a:pt x="13175" y="34938"/>
                    <a:pt x="13175" y="31980"/>
                    <a:pt x="14317" y="29191"/>
                  </a:cubicBezTo>
                  <a:cubicBezTo>
                    <a:pt x="14721" y="27779"/>
                    <a:pt x="15695" y="26368"/>
                    <a:pt x="16536" y="25124"/>
                  </a:cubicBezTo>
                  <a:cubicBezTo>
                    <a:pt x="17376" y="24149"/>
                    <a:pt x="18922" y="22603"/>
                    <a:pt x="20031" y="22032"/>
                  </a:cubicBezTo>
                  <a:lnTo>
                    <a:pt x="20031" y="22032"/>
                  </a:lnTo>
                  <a:cubicBezTo>
                    <a:pt x="20031" y="22603"/>
                    <a:pt x="19762" y="23175"/>
                    <a:pt x="19628" y="23847"/>
                  </a:cubicBezTo>
                  <a:cubicBezTo>
                    <a:pt x="19493" y="24553"/>
                    <a:pt x="19493" y="25258"/>
                    <a:pt x="19493" y="25964"/>
                  </a:cubicBezTo>
                  <a:cubicBezTo>
                    <a:pt x="19493" y="27376"/>
                    <a:pt x="19493" y="28619"/>
                    <a:pt x="19896" y="29896"/>
                  </a:cubicBezTo>
                  <a:cubicBezTo>
                    <a:pt x="22283" y="28888"/>
                    <a:pt x="25240" y="27914"/>
                    <a:pt x="27458" y="26368"/>
                  </a:cubicBezTo>
                  <a:cubicBezTo>
                    <a:pt x="29273" y="25124"/>
                    <a:pt x="32231" y="22469"/>
                    <a:pt x="32365" y="19948"/>
                  </a:cubicBezTo>
                  <a:lnTo>
                    <a:pt x="32365" y="19948"/>
                  </a:lnTo>
                  <a:cubicBezTo>
                    <a:pt x="32365" y="22032"/>
                    <a:pt x="32500" y="24284"/>
                    <a:pt x="31962" y="26368"/>
                  </a:cubicBezTo>
                  <a:cubicBezTo>
                    <a:pt x="31525" y="28048"/>
                    <a:pt x="30550" y="29594"/>
                    <a:pt x="29710" y="31140"/>
                  </a:cubicBezTo>
                  <a:cubicBezTo>
                    <a:pt x="30083" y="31267"/>
                    <a:pt x="30516" y="31324"/>
                    <a:pt x="30981" y="31324"/>
                  </a:cubicBezTo>
                  <a:cubicBezTo>
                    <a:pt x="32613" y="31324"/>
                    <a:pt x="34627" y="30618"/>
                    <a:pt x="35726" y="29728"/>
                  </a:cubicBezTo>
                  <a:cubicBezTo>
                    <a:pt x="37272" y="28216"/>
                    <a:pt x="38247" y="26233"/>
                    <a:pt x="39356" y="24553"/>
                  </a:cubicBezTo>
                  <a:lnTo>
                    <a:pt x="39356" y="24553"/>
                  </a:lnTo>
                  <a:cubicBezTo>
                    <a:pt x="38684" y="26536"/>
                    <a:pt x="38818" y="28619"/>
                    <a:pt x="37675" y="30569"/>
                  </a:cubicBezTo>
                  <a:cubicBezTo>
                    <a:pt x="36566" y="32552"/>
                    <a:pt x="34617" y="33795"/>
                    <a:pt x="32802" y="34938"/>
                  </a:cubicBezTo>
                  <a:cubicBezTo>
                    <a:pt x="33065" y="34955"/>
                    <a:pt x="33332" y="34963"/>
                    <a:pt x="33603" y="34963"/>
                  </a:cubicBezTo>
                  <a:cubicBezTo>
                    <a:pt x="35483" y="34963"/>
                    <a:pt x="37535" y="34584"/>
                    <a:pt x="39356" y="34232"/>
                  </a:cubicBezTo>
                  <a:cubicBezTo>
                    <a:pt x="41608" y="33930"/>
                    <a:pt x="43994" y="32955"/>
                    <a:pt x="45674" y="31409"/>
                  </a:cubicBezTo>
                  <a:cubicBezTo>
                    <a:pt x="48195" y="29325"/>
                    <a:pt x="48195" y="27208"/>
                    <a:pt x="48464" y="26099"/>
                  </a:cubicBezTo>
                  <a:cubicBezTo>
                    <a:pt x="48766" y="24284"/>
                    <a:pt x="48598" y="22469"/>
                    <a:pt x="48060" y="20789"/>
                  </a:cubicBezTo>
                  <a:cubicBezTo>
                    <a:pt x="47355" y="18806"/>
                    <a:pt x="46783" y="16856"/>
                    <a:pt x="45674" y="15176"/>
                  </a:cubicBezTo>
                  <a:lnTo>
                    <a:pt x="45674" y="15176"/>
                  </a:lnTo>
                  <a:lnTo>
                    <a:pt x="45809" y="15310"/>
                  </a:lnTo>
                  <a:cubicBezTo>
                    <a:pt x="46514" y="15445"/>
                    <a:pt x="46918" y="15747"/>
                    <a:pt x="47355" y="16151"/>
                  </a:cubicBezTo>
                  <a:cubicBezTo>
                    <a:pt x="47926" y="16587"/>
                    <a:pt x="48329" y="17125"/>
                    <a:pt x="48901" y="17697"/>
                  </a:cubicBezTo>
                  <a:lnTo>
                    <a:pt x="48901" y="17562"/>
                  </a:lnTo>
                  <a:cubicBezTo>
                    <a:pt x="48901" y="16453"/>
                    <a:pt x="48060" y="14605"/>
                    <a:pt x="47623" y="13630"/>
                  </a:cubicBezTo>
                  <a:cubicBezTo>
                    <a:pt x="46918" y="12084"/>
                    <a:pt x="45674" y="11109"/>
                    <a:pt x="44700" y="9866"/>
                  </a:cubicBezTo>
                  <a:cubicBezTo>
                    <a:pt x="42523" y="7007"/>
                    <a:pt x="39718" y="4682"/>
                    <a:pt x="35981" y="4682"/>
                  </a:cubicBezTo>
                  <a:cubicBezTo>
                    <a:pt x="35853" y="4682"/>
                    <a:pt x="35723" y="4684"/>
                    <a:pt x="35592" y="4690"/>
                  </a:cubicBezTo>
                  <a:cubicBezTo>
                    <a:pt x="35020" y="4690"/>
                    <a:pt x="34180" y="4690"/>
                    <a:pt x="33642" y="4388"/>
                  </a:cubicBezTo>
                  <a:cubicBezTo>
                    <a:pt x="32802" y="4119"/>
                    <a:pt x="32096" y="3278"/>
                    <a:pt x="31525" y="2707"/>
                  </a:cubicBezTo>
                  <a:cubicBezTo>
                    <a:pt x="30113" y="1867"/>
                    <a:pt x="28735" y="1161"/>
                    <a:pt x="27189" y="758"/>
                  </a:cubicBezTo>
                  <a:cubicBezTo>
                    <a:pt x="25638" y="236"/>
                    <a:pt x="24047" y="0"/>
                    <a:pt x="2244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2" name="Google Shape;667;p30">
              <a:extLst>
                <a:ext uri="{FF2B5EF4-FFF2-40B4-BE49-F238E27FC236}">
                  <a16:creationId xmlns:a16="http://schemas.microsoft.com/office/drawing/2014/main" id="{1165ADB0-7380-4ED7-BB9B-BE4D5E2D1E99}"/>
                </a:ext>
              </a:extLst>
            </p:cNvPr>
            <p:cNvSpPr/>
            <p:nvPr/>
          </p:nvSpPr>
          <p:spPr>
            <a:xfrm>
              <a:off x="989800" y="234750"/>
              <a:ext cx="1193975" cy="706225"/>
            </a:xfrm>
            <a:custGeom>
              <a:avLst/>
              <a:gdLst/>
              <a:ahLst/>
              <a:cxnLst/>
              <a:rect l="l" t="t" r="r" b="b"/>
              <a:pathLst>
                <a:path w="47759" h="28249" extrusionOk="0">
                  <a:moveTo>
                    <a:pt x="21409" y="1"/>
                  </a:moveTo>
                  <a:cubicBezTo>
                    <a:pt x="19588" y="1"/>
                    <a:pt x="17826" y="343"/>
                    <a:pt x="16079" y="888"/>
                  </a:cubicBezTo>
                  <a:lnTo>
                    <a:pt x="16079" y="888"/>
                  </a:lnTo>
                  <a:cubicBezTo>
                    <a:pt x="17867" y="391"/>
                    <a:pt x="19609" y="135"/>
                    <a:pt x="21409" y="135"/>
                  </a:cubicBezTo>
                  <a:cubicBezTo>
                    <a:pt x="22955" y="135"/>
                    <a:pt x="24501" y="269"/>
                    <a:pt x="26047" y="841"/>
                  </a:cubicBezTo>
                  <a:cubicBezTo>
                    <a:pt x="24501" y="269"/>
                    <a:pt x="22955" y="1"/>
                    <a:pt x="21409" y="1"/>
                  </a:cubicBezTo>
                  <a:close/>
                  <a:moveTo>
                    <a:pt x="26048" y="841"/>
                  </a:moveTo>
                  <a:cubicBezTo>
                    <a:pt x="27594" y="1244"/>
                    <a:pt x="28971" y="1950"/>
                    <a:pt x="30383" y="2790"/>
                  </a:cubicBezTo>
                  <a:cubicBezTo>
                    <a:pt x="28971" y="1815"/>
                    <a:pt x="27594" y="1244"/>
                    <a:pt x="26048" y="841"/>
                  </a:cubicBezTo>
                  <a:close/>
                  <a:moveTo>
                    <a:pt x="16079" y="888"/>
                  </a:moveTo>
                  <a:cubicBezTo>
                    <a:pt x="15531" y="1040"/>
                    <a:pt x="14978" y="1215"/>
                    <a:pt x="14419" y="1412"/>
                  </a:cubicBezTo>
                  <a:cubicBezTo>
                    <a:pt x="13293" y="1832"/>
                    <a:pt x="12243" y="2387"/>
                    <a:pt x="11264" y="3046"/>
                  </a:cubicBezTo>
                  <a:lnTo>
                    <a:pt x="11264" y="3046"/>
                  </a:lnTo>
                  <a:cubicBezTo>
                    <a:pt x="12276" y="2387"/>
                    <a:pt x="13360" y="1832"/>
                    <a:pt x="14553" y="1412"/>
                  </a:cubicBezTo>
                  <a:cubicBezTo>
                    <a:pt x="15061" y="1223"/>
                    <a:pt x="15569" y="1047"/>
                    <a:pt x="16079" y="888"/>
                  </a:cubicBezTo>
                  <a:close/>
                  <a:moveTo>
                    <a:pt x="30383" y="2790"/>
                  </a:moveTo>
                  <a:lnTo>
                    <a:pt x="30383" y="2790"/>
                  </a:lnTo>
                  <a:cubicBezTo>
                    <a:pt x="30954" y="3361"/>
                    <a:pt x="31660" y="4202"/>
                    <a:pt x="32500" y="4471"/>
                  </a:cubicBezTo>
                  <a:cubicBezTo>
                    <a:pt x="31660" y="4202"/>
                    <a:pt x="30954" y="3227"/>
                    <a:pt x="30383" y="2790"/>
                  </a:cubicBezTo>
                  <a:close/>
                  <a:moveTo>
                    <a:pt x="11264" y="3046"/>
                  </a:moveTo>
                  <a:lnTo>
                    <a:pt x="11264" y="3046"/>
                  </a:lnTo>
                  <a:cubicBezTo>
                    <a:pt x="10251" y="3706"/>
                    <a:pt x="9310" y="4471"/>
                    <a:pt x="8403" y="5311"/>
                  </a:cubicBezTo>
                  <a:cubicBezTo>
                    <a:pt x="8148" y="5565"/>
                    <a:pt x="7894" y="5837"/>
                    <a:pt x="7640" y="6114"/>
                  </a:cubicBezTo>
                  <a:lnTo>
                    <a:pt x="7640" y="6114"/>
                  </a:lnTo>
                  <a:cubicBezTo>
                    <a:pt x="7925" y="5841"/>
                    <a:pt x="8222" y="5576"/>
                    <a:pt x="8537" y="5311"/>
                  </a:cubicBezTo>
                  <a:cubicBezTo>
                    <a:pt x="9378" y="4471"/>
                    <a:pt x="10285" y="3706"/>
                    <a:pt x="11264" y="3046"/>
                  </a:cubicBezTo>
                  <a:close/>
                  <a:moveTo>
                    <a:pt x="7640" y="6114"/>
                  </a:moveTo>
                  <a:cubicBezTo>
                    <a:pt x="7166" y="6566"/>
                    <a:pt x="6726" y="7038"/>
                    <a:pt x="6286" y="7563"/>
                  </a:cubicBezTo>
                  <a:cubicBezTo>
                    <a:pt x="6737" y="7111"/>
                    <a:pt x="7188" y="6605"/>
                    <a:pt x="7640" y="6114"/>
                  </a:cubicBezTo>
                  <a:close/>
                  <a:moveTo>
                    <a:pt x="32500" y="4471"/>
                  </a:moveTo>
                  <a:lnTo>
                    <a:pt x="32500" y="4471"/>
                  </a:lnTo>
                  <a:cubicBezTo>
                    <a:pt x="32769" y="4605"/>
                    <a:pt x="33173" y="4773"/>
                    <a:pt x="33744" y="4773"/>
                  </a:cubicBezTo>
                  <a:lnTo>
                    <a:pt x="34584" y="4773"/>
                  </a:lnTo>
                  <a:cubicBezTo>
                    <a:pt x="38382" y="4773"/>
                    <a:pt x="41306" y="6991"/>
                    <a:pt x="43558" y="9949"/>
                  </a:cubicBezTo>
                  <a:cubicBezTo>
                    <a:pt x="41306" y="6991"/>
                    <a:pt x="38382" y="4605"/>
                    <a:pt x="34584" y="4605"/>
                  </a:cubicBezTo>
                  <a:lnTo>
                    <a:pt x="33744" y="4605"/>
                  </a:lnTo>
                  <a:cubicBezTo>
                    <a:pt x="33173" y="4605"/>
                    <a:pt x="32769" y="4605"/>
                    <a:pt x="32500" y="4471"/>
                  </a:cubicBezTo>
                  <a:close/>
                  <a:moveTo>
                    <a:pt x="6286" y="7563"/>
                  </a:moveTo>
                  <a:cubicBezTo>
                    <a:pt x="5042" y="8974"/>
                    <a:pt x="4067" y="10352"/>
                    <a:pt x="3093" y="11898"/>
                  </a:cubicBezTo>
                  <a:cubicBezTo>
                    <a:pt x="4067" y="10352"/>
                    <a:pt x="5042" y="8974"/>
                    <a:pt x="6286" y="7697"/>
                  </a:cubicBezTo>
                  <a:lnTo>
                    <a:pt x="6286" y="7563"/>
                  </a:lnTo>
                  <a:close/>
                  <a:moveTo>
                    <a:pt x="46482" y="13714"/>
                  </a:moveTo>
                  <a:lnTo>
                    <a:pt x="46482" y="13714"/>
                  </a:lnTo>
                  <a:cubicBezTo>
                    <a:pt x="46919" y="14688"/>
                    <a:pt x="47759" y="16671"/>
                    <a:pt x="47759" y="17780"/>
                  </a:cubicBezTo>
                  <a:lnTo>
                    <a:pt x="47759" y="17645"/>
                  </a:lnTo>
                  <a:cubicBezTo>
                    <a:pt x="47759" y="16536"/>
                    <a:pt x="46919" y="14688"/>
                    <a:pt x="46482" y="13714"/>
                  </a:cubicBezTo>
                  <a:close/>
                  <a:moveTo>
                    <a:pt x="3909" y="13040"/>
                  </a:moveTo>
                  <a:lnTo>
                    <a:pt x="3909" y="13040"/>
                  </a:lnTo>
                  <a:cubicBezTo>
                    <a:pt x="1674" y="16128"/>
                    <a:pt x="705" y="20179"/>
                    <a:pt x="135" y="23795"/>
                  </a:cubicBezTo>
                  <a:cubicBezTo>
                    <a:pt x="2" y="25456"/>
                    <a:pt x="1" y="26854"/>
                    <a:pt x="1" y="28248"/>
                  </a:cubicBezTo>
                  <a:lnTo>
                    <a:pt x="1" y="28248"/>
                  </a:lnTo>
                  <a:cubicBezTo>
                    <a:pt x="1" y="26854"/>
                    <a:pt x="2" y="25457"/>
                    <a:pt x="135" y="23930"/>
                  </a:cubicBezTo>
                  <a:cubicBezTo>
                    <a:pt x="705" y="20179"/>
                    <a:pt x="1674" y="16128"/>
                    <a:pt x="3909" y="13040"/>
                  </a:cubicBezTo>
                  <a:close/>
                </a:path>
              </a:pathLst>
            </a:custGeom>
            <a:solidFill>
              <a:srgbClr val="FAF2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3" name="Google Shape;668;p30">
              <a:extLst>
                <a:ext uri="{FF2B5EF4-FFF2-40B4-BE49-F238E27FC236}">
                  <a16:creationId xmlns:a16="http://schemas.microsoft.com/office/drawing/2014/main" id="{CBB68A9B-8AB9-42DA-9B5E-6D17EBD9957D}"/>
                </a:ext>
              </a:extLst>
            </p:cNvPr>
            <p:cNvSpPr/>
            <p:nvPr/>
          </p:nvSpPr>
          <p:spPr>
            <a:xfrm>
              <a:off x="989800" y="238125"/>
              <a:ext cx="1193975" cy="935175"/>
            </a:xfrm>
            <a:custGeom>
              <a:avLst/>
              <a:gdLst/>
              <a:ahLst/>
              <a:cxnLst/>
              <a:rect l="l" t="t" r="r" b="b"/>
              <a:pathLst>
                <a:path w="47759" h="37407" extrusionOk="0">
                  <a:moveTo>
                    <a:pt x="21409" y="0"/>
                  </a:moveTo>
                  <a:cubicBezTo>
                    <a:pt x="19057" y="0"/>
                    <a:pt x="16805" y="437"/>
                    <a:pt x="14419" y="1277"/>
                  </a:cubicBezTo>
                  <a:cubicBezTo>
                    <a:pt x="12167" y="2117"/>
                    <a:pt x="10218" y="3495"/>
                    <a:pt x="8537" y="5176"/>
                  </a:cubicBezTo>
                  <a:cubicBezTo>
                    <a:pt x="7697" y="5882"/>
                    <a:pt x="6991" y="6587"/>
                    <a:pt x="6286" y="7428"/>
                  </a:cubicBezTo>
                  <a:lnTo>
                    <a:pt x="6286" y="7562"/>
                  </a:lnTo>
                  <a:cubicBezTo>
                    <a:pt x="5042" y="8839"/>
                    <a:pt x="4067" y="10217"/>
                    <a:pt x="3093" y="11763"/>
                  </a:cubicBezTo>
                  <a:cubicBezTo>
                    <a:pt x="2521" y="12469"/>
                    <a:pt x="1950" y="13309"/>
                    <a:pt x="1950" y="14149"/>
                  </a:cubicBezTo>
                  <a:cubicBezTo>
                    <a:pt x="2656" y="13880"/>
                    <a:pt x="3227" y="13175"/>
                    <a:pt x="3933" y="12872"/>
                  </a:cubicBezTo>
                  <a:lnTo>
                    <a:pt x="3933" y="12872"/>
                  </a:lnTo>
                  <a:cubicBezTo>
                    <a:pt x="1681" y="15964"/>
                    <a:pt x="707" y="20031"/>
                    <a:pt x="135" y="23795"/>
                  </a:cubicBezTo>
                  <a:cubicBezTo>
                    <a:pt x="1" y="25341"/>
                    <a:pt x="1" y="26752"/>
                    <a:pt x="1" y="28164"/>
                  </a:cubicBezTo>
                  <a:cubicBezTo>
                    <a:pt x="404" y="33609"/>
                    <a:pt x="3093" y="36970"/>
                    <a:pt x="3496" y="37406"/>
                  </a:cubicBezTo>
                  <a:cubicBezTo>
                    <a:pt x="3496" y="37406"/>
                    <a:pt x="3765" y="36129"/>
                    <a:pt x="4471" y="35020"/>
                  </a:cubicBezTo>
                  <a:cubicBezTo>
                    <a:pt x="4202" y="33205"/>
                    <a:pt x="4202" y="31222"/>
                    <a:pt x="4471" y="28836"/>
                  </a:cubicBezTo>
                  <a:cubicBezTo>
                    <a:pt x="5042" y="25341"/>
                    <a:pt x="5882" y="21577"/>
                    <a:pt x="8134" y="18619"/>
                  </a:cubicBezTo>
                  <a:lnTo>
                    <a:pt x="8134" y="18619"/>
                  </a:lnTo>
                  <a:cubicBezTo>
                    <a:pt x="7294" y="18922"/>
                    <a:pt x="6857" y="19459"/>
                    <a:pt x="6151" y="19896"/>
                  </a:cubicBezTo>
                  <a:cubicBezTo>
                    <a:pt x="6151" y="19056"/>
                    <a:pt x="6722" y="18216"/>
                    <a:pt x="7126" y="17510"/>
                  </a:cubicBezTo>
                  <a:cubicBezTo>
                    <a:pt x="8134" y="16099"/>
                    <a:pt x="9109" y="14721"/>
                    <a:pt x="10218" y="13443"/>
                  </a:cubicBezTo>
                  <a:cubicBezTo>
                    <a:pt x="12470" y="10923"/>
                    <a:pt x="14856" y="8671"/>
                    <a:pt x="18049" y="7562"/>
                  </a:cubicBezTo>
                  <a:cubicBezTo>
                    <a:pt x="20166" y="6722"/>
                    <a:pt x="22418" y="6318"/>
                    <a:pt x="24636" y="6318"/>
                  </a:cubicBezTo>
                  <a:cubicBezTo>
                    <a:pt x="26182" y="6318"/>
                    <a:pt x="27593" y="6453"/>
                    <a:pt x="28971" y="6991"/>
                  </a:cubicBezTo>
                  <a:cubicBezTo>
                    <a:pt x="30517" y="7428"/>
                    <a:pt x="31929" y="7999"/>
                    <a:pt x="33172" y="8839"/>
                  </a:cubicBezTo>
                  <a:cubicBezTo>
                    <a:pt x="33744" y="9377"/>
                    <a:pt x="34450" y="10217"/>
                    <a:pt x="35155" y="10520"/>
                  </a:cubicBezTo>
                  <a:cubicBezTo>
                    <a:pt x="35424" y="10654"/>
                    <a:pt x="35861" y="10654"/>
                    <a:pt x="36264" y="10654"/>
                  </a:cubicBezTo>
                  <a:lnTo>
                    <a:pt x="37105" y="10654"/>
                  </a:lnTo>
                  <a:cubicBezTo>
                    <a:pt x="38920" y="10654"/>
                    <a:pt x="41037" y="11897"/>
                    <a:pt x="42717" y="13175"/>
                  </a:cubicBezTo>
                  <a:cubicBezTo>
                    <a:pt x="44398" y="14418"/>
                    <a:pt x="45641" y="15695"/>
                    <a:pt x="45641" y="15695"/>
                  </a:cubicBezTo>
                  <a:cubicBezTo>
                    <a:pt x="46481" y="16099"/>
                    <a:pt x="46918" y="16804"/>
                    <a:pt x="47624" y="17510"/>
                  </a:cubicBezTo>
                  <a:lnTo>
                    <a:pt x="47759" y="17645"/>
                  </a:lnTo>
                  <a:lnTo>
                    <a:pt x="47759" y="17510"/>
                  </a:lnTo>
                  <a:cubicBezTo>
                    <a:pt x="47759" y="16401"/>
                    <a:pt x="46918" y="14553"/>
                    <a:pt x="46481" y="13578"/>
                  </a:cubicBezTo>
                  <a:cubicBezTo>
                    <a:pt x="45776" y="12032"/>
                    <a:pt x="44532" y="11057"/>
                    <a:pt x="43558" y="9814"/>
                  </a:cubicBezTo>
                  <a:cubicBezTo>
                    <a:pt x="41306" y="6856"/>
                    <a:pt x="38382" y="4638"/>
                    <a:pt x="34584" y="4638"/>
                  </a:cubicBezTo>
                  <a:lnTo>
                    <a:pt x="33744" y="4638"/>
                  </a:lnTo>
                  <a:cubicBezTo>
                    <a:pt x="33172" y="4638"/>
                    <a:pt x="32769" y="4470"/>
                    <a:pt x="32500" y="4336"/>
                  </a:cubicBezTo>
                  <a:cubicBezTo>
                    <a:pt x="31660" y="4067"/>
                    <a:pt x="30954" y="3226"/>
                    <a:pt x="30383" y="2655"/>
                  </a:cubicBezTo>
                  <a:cubicBezTo>
                    <a:pt x="28971" y="1815"/>
                    <a:pt x="27593" y="1109"/>
                    <a:pt x="26047" y="706"/>
                  </a:cubicBezTo>
                  <a:cubicBezTo>
                    <a:pt x="24501" y="134"/>
                    <a:pt x="22955" y="0"/>
                    <a:pt x="2140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4" name="Google Shape;669;p30">
              <a:extLst>
                <a:ext uri="{FF2B5EF4-FFF2-40B4-BE49-F238E27FC236}">
                  <a16:creationId xmlns:a16="http://schemas.microsoft.com/office/drawing/2014/main" id="{D1976D00-D8BE-4CA0-8F85-F6054E10FEF5}"/>
                </a:ext>
              </a:extLst>
            </p:cNvPr>
            <p:cNvSpPr/>
            <p:nvPr/>
          </p:nvSpPr>
          <p:spPr>
            <a:xfrm>
              <a:off x="1070475" y="1736225"/>
              <a:ext cx="244525" cy="252075"/>
            </a:xfrm>
            <a:custGeom>
              <a:avLst/>
              <a:gdLst/>
              <a:ahLst/>
              <a:cxnLst/>
              <a:rect l="l" t="t" r="r" b="b"/>
              <a:pathLst>
                <a:path w="9781" h="10083" extrusionOk="0">
                  <a:moveTo>
                    <a:pt x="6856" y="0"/>
                  </a:moveTo>
                  <a:lnTo>
                    <a:pt x="3227" y="7865"/>
                  </a:lnTo>
                  <a:lnTo>
                    <a:pt x="404" y="8570"/>
                  </a:lnTo>
                  <a:cubicBezTo>
                    <a:pt x="0" y="8705"/>
                    <a:pt x="0" y="9243"/>
                    <a:pt x="269" y="9411"/>
                  </a:cubicBezTo>
                  <a:cubicBezTo>
                    <a:pt x="1109" y="9814"/>
                    <a:pt x="2084" y="10083"/>
                    <a:pt x="3059" y="10083"/>
                  </a:cubicBezTo>
                  <a:cubicBezTo>
                    <a:pt x="3630" y="10083"/>
                    <a:pt x="4201" y="9814"/>
                    <a:pt x="4605" y="9411"/>
                  </a:cubicBezTo>
                  <a:lnTo>
                    <a:pt x="9780" y="2823"/>
                  </a:lnTo>
                  <a:lnTo>
                    <a:pt x="6856" y="0"/>
                  </a:ln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5" name="Google Shape;670;p30">
              <a:extLst>
                <a:ext uri="{FF2B5EF4-FFF2-40B4-BE49-F238E27FC236}">
                  <a16:creationId xmlns:a16="http://schemas.microsoft.com/office/drawing/2014/main" id="{AAD4584A-C92B-40ED-85E4-18603B7D99A4}"/>
                </a:ext>
              </a:extLst>
            </p:cNvPr>
            <p:cNvSpPr/>
            <p:nvPr/>
          </p:nvSpPr>
          <p:spPr>
            <a:xfrm>
              <a:off x="1272950" y="1526175"/>
              <a:ext cx="203375" cy="224350"/>
            </a:xfrm>
            <a:custGeom>
              <a:avLst/>
              <a:gdLst/>
              <a:ahLst/>
              <a:cxnLst/>
              <a:rect l="l" t="t" r="r" b="b"/>
              <a:pathLst>
                <a:path w="8135" h="8974" extrusionOk="0">
                  <a:moveTo>
                    <a:pt x="5748" y="0"/>
                  </a:moveTo>
                  <a:cubicBezTo>
                    <a:pt x="5479" y="0"/>
                    <a:pt x="5345" y="168"/>
                    <a:pt x="5042" y="168"/>
                  </a:cubicBezTo>
                  <a:cubicBezTo>
                    <a:pt x="4068" y="571"/>
                    <a:pt x="3227" y="1008"/>
                    <a:pt x="2522" y="1681"/>
                  </a:cubicBezTo>
                  <a:cubicBezTo>
                    <a:pt x="1849" y="2386"/>
                    <a:pt x="1278" y="3092"/>
                    <a:pt x="841" y="4067"/>
                  </a:cubicBezTo>
                  <a:lnTo>
                    <a:pt x="1" y="5747"/>
                  </a:lnTo>
                  <a:lnTo>
                    <a:pt x="3362" y="8974"/>
                  </a:lnTo>
                  <a:lnTo>
                    <a:pt x="7563" y="3798"/>
                  </a:lnTo>
                  <a:cubicBezTo>
                    <a:pt x="7865" y="3227"/>
                    <a:pt x="8134" y="2689"/>
                    <a:pt x="8000" y="2117"/>
                  </a:cubicBezTo>
                  <a:cubicBezTo>
                    <a:pt x="7865" y="840"/>
                    <a:pt x="6891" y="0"/>
                    <a:pt x="5748" y="0"/>
                  </a:cubicBezTo>
                  <a:close/>
                </a:path>
              </a:pathLst>
            </a:custGeom>
            <a:solidFill>
              <a:srgbClr val="D077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6" name="Google Shape;671;p30">
              <a:extLst>
                <a:ext uri="{FF2B5EF4-FFF2-40B4-BE49-F238E27FC236}">
                  <a16:creationId xmlns:a16="http://schemas.microsoft.com/office/drawing/2014/main" id="{AC2D758F-DC55-4116-B68B-1B04B362DB59}"/>
                </a:ext>
              </a:extLst>
            </p:cNvPr>
            <p:cNvSpPr/>
            <p:nvPr/>
          </p:nvSpPr>
          <p:spPr>
            <a:xfrm>
              <a:off x="1272950" y="1526175"/>
              <a:ext cx="200000" cy="224350"/>
            </a:xfrm>
            <a:custGeom>
              <a:avLst/>
              <a:gdLst/>
              <a:ahLst/>
              <a:cxnLst/>
              <a:rect l="l" t="t" r="r" b="b"/>
              <a:pathLst>
                <a:path w="8000" h="8974" extrusionOk="0">
                  <a:moveTo>
                    <a:pt x="5748" y="0"/>
                  </a:moveTo>
                  <a:cubicBezTo>
                    <a:pt x="5479" y="0"/>
                    <a:pt x="5345" y="168"/>
                    <a:pt x="5042" y="168"/>
                  </a:cubicBezTo>
                  <a:cubicBezTo>
                    <a:pt x="4068" y="571"/>
                    <a:pt x="3227" y="1008"/>
                    <a:pt x="2522" y="1681"/>
                  </a:cubicBezTo>
                  <a:cubicBezTo>
                    <a:pt x="1849" y="2386"/>
                    <a:pt x="1278" y="3092"/>
                    <a:pt x="841" y="4067"/>
                  </a:cubicBezTo>
                  <a:lnTo>
                    <a:pt x="1" y="5747"/>
                  </a:lnTo>
                  <a:lnTo>
                    <a:pt x="3362" y="8974"/>
                  </a:lnTo>
                  <a:lnTo>
                    <a:pt x="7563" y="3798"/>
                  </a:lnTo>
                  <a:cubicBezTo>
                    <a:pt x="7865" y="3361"/>
                    <a:pt x="8000" y="2823"/>
                    <a:pt x="8000" y="2386"/>
                  </a:cubicBezTo>
                  <a:lnTo>
                    <a:pt x="8000" y="2117"/>
                  </a:lnTo>
                  <a:cubicBezTo>
                    <a:pt x="7865" y="840"/>
                    <a:pt x="6891" y="0"/>
                    <a:pt x="574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7" name="Google Shape;672;p30">
              <a:extLst>
                <a:ext uri="{FF2B5EF4-FFF2-40B4-BE49-F238E27FC236}">
                  <a16:creationId xmlns:a16="http://schemas.microsoft.com/office/drawing/2014/main" id="{9DCA2443-E86C-480E-80ED-43C0CBF77CCE}"/>
                </a:ext>
              </a:extLst>
            </p:cNvPr>
            <p:cNvSpPr/>
            <p:nvPr/>
          </p:nvSpPr>
          <p:spPr>
            <a:xfrm>
              <a:off x="1220875" y="1659450"/>
              <a:ext cx="153775" cy="156625"/>
            </a:xfrm>
            <a:custGeom>
              <a:avLst/>
              <a:gdLst/>
              <a:ahLst/>
              <a:cxnLst/>
              <a:rect l="l" t="t" r="r" b="b"/>
              <a:pathLst>
                <a:path w="6151" h="6265" extrusionOk="0">
                  <a:moveTo>
                    <a:pt x="1484" y="1"/>
                  </a:moveTo>
                  <a:cubicBezTo>
                    <a:pt x="1237" y="1"/>
                    <a:pt x="1007" y="116"/>
                    <a:pt x="840" y="282"/>
                  </a:cubicBezTo>
                  <a:lnTo>
                    <a:pt x="135" y="1693"/>
                  </a:lnTo>
                  <a:cubicBezTo>
                    <a:pt x="0" y="1962"/>
                    <a:pt x="0" y="2231"/>
                    <a:pt x="269" y="2534"/>
                  </a:cubicBezTo>
                  <a:lnTo>
                    <a:pt x="840" y="3071"/>
                  </a:lnTo>
                  <a:lnTo>
                    <a:pt x="4067" y="6163"/>
                  </a:lnTo>
                  <a:cubicBezTo>
                    <a:pt x="4134" y="6230"/>
                    <a:pt x="4235" y="6264"/>
                    <a:pt x="4357" y="6264"/>
                  </a:cubicBezTo>
                  <a:cubicBezTo>
                    <a:pt x="4478" y="6264"/>
                    <a:pt x="4621" y="6230"/>
                    <a:pt x="4773" y="6163"/>
                  </a:cubicBezTo>
                  <a:lnTo>
                    <a:pt x="6016" y="4920"/>
                  </a:lnTo>
                  <a:cubicBezTo>
                    <a:pt x="6151" y="4617"/>
                    <a:pt x="6151" y="4348"/>
                    <a:pt x="6016" y="4080"/>
                  </a:cubicBezTo>
                  <a:lnTo>
                    <a:pt x="2084" y="416"/>
                  </a:lnTo>
                  <a:lnTo>
                    <a:pt x="1949" y="147"/>
                  </a:lnTo>
                  <a:cubicBezTo>
                    <a:pt x="1795" y="45"/>
                    <a:pt x="1636" y="1"/>
                    <a:pt x="148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78" name="Google Shape;211;p3">
            <a:extLst>
              <a:ext uri="{FF2B5EF4-FFF2-40B4-BE49-F238E27FC236}">
                <a16:creationId xmlns:a16="http://schemas.microsoft.com/office/drawing/2014/main" id="{C0855F1D-93D4-4849-83E1-706E437C7250}"/>
              </a:ext>
            </a:extLst>
          </p:cNvPr>
          <p:cNvGrpSpPr/>
          <p:nvPr userDrawn="1"/>
        </p:nvGrpSpPr>
        <p:grpSpPr>
          <a:xfrm>
            <a:off x="1030175" y="1581350"/>
            <a:ext cx="444275" cy="398525"/>
            <a:chOff x="2495125" y="2142250"/>
            <a:chExt cx="444275" cy="398525"/>
          </a:xfrm>
        </p:grpSpPr>
        <p:sp>
          <p:nvSpPr>
            <p:cNvPr id="279" name="Google Shape;212;p3">
              <a:extLst>
                <a:ext uri="{FF2B5EF4-FFF2-40B4-BE49-F238E27FC236}">
                  <a16:creationId xmlns:a16="http://schemas.microsoft.com/office/drawing/2014/main" id="{DC5C5AA7-5761-4B23-B999-8F5CA61CD038}"/>
                </a:ext>
              </a:extLst>
            </p:cNvPr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0" name="Google Shape;213;p3">
              <a:extLst>
                <a:ext uri="{FF2B5EF4-FFF2-40B4-BE49-F238E27FC236}">
                  <a16:creationId xmlns:a16="http://schemas.microsoft.com/office/drawing/2014/main" id="{1933B0D6-ABFA-4CD7-A762-19337F9750DD}"/>
                </a:ext>
              </a:extLst>
            </p:cNvPr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81" name="Google Shape;214;p3">
            <a:extLst>
              <a:ext uri="{FF2B5EF4-FFF2-40B4-BE49-F238E27FC236}">
                <a16:creationId xmlns:a16="http://schemas.microsoft.com/office/drawing/2014/main" id="{1EFB947C-860E-4AA2-A5A2-1CEEEFC38B34}"/>
              </a:ext>
            </a:extLst>
          </p:cNvPr>
          <p:cNvGrpSpPr/>
          <p:nvPr userDrawn="1"/>
        </p:nvGrpSpPr>
        <p:grpSpPr>
          <a:xfrm>
            <a:off x="10561107" y="5038641"/>
            <a:ext cx="291375" cy="281375"/>
            <a:chOff x="3243875" y="2372825"/>
            <a:chExt cx="291375" cy="281375"/>
          </a:xfrm>
        </p:grpSpPr>
        <p:sp>
          <p:nvSpPr>
            <p:cNvPr id="282" name="Google Shape;215;p3">
              <a:extLst>
                <a:ext uri="{FF2B5EF4-FFF2-40B4-BE49-F238E27FC236}">
                  <a16:creationId xmlns:a16="http://schemas.microsoft.com/office/drawing/2014/main" id="{C65D7529-17F2-4B75-9EE5-9962A69A62E0}"/>
                </a:ext>
              </a:extLst>
            </p:cNvPr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3" name="Google Shape;216;p3">
              <a:extLst>
                <a:ext uri="{FF2B5EF4-FFF2-40B4-BE49-F238E27FC236}">
                  <a16:creationId xmlns:a16="http://schemas.microsoft.com/office/drawing/2014/main" id="{ED87057F-C031-4FD4-AEAE-03C05BB98CB0}"/>
                </a:ext>
              </a:extLst>
            </p:cNvPr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4" name="Google Shape;217;p3">
              <a:extLst>
                <a:ext uri="{FF2B5EF4-FFF2-40B4-BE49-F238E27FC236}">
                  <a16:creationId xmlns:a16="http://schemas.microsoft.com/office/drawing/2014/main" id="{EC906738-C714-4EE5-8058-2D4A7FC7EF88}"/>
                </a:ext>
              </a:extLst>
            </p:cNvPr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5" name="Google Shape;218;p3">
              <a:extLst>
                <a:ext uri="{FF2B5EF4-FFF2-40B4-BE49-F238E27FC236}">
                  <a16:creationId xmlns:a16="http://schemas.microsoft.com/office/drawing/2014/main" id="{687DAB77-1E27-4D0D-A65D-B3FE2D9B10B4}"/>
                </a:ext>
              </a:extLst>
            </p:cNvPr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6" name="Google Shape;219;p3">
              <a:extLst>
                <a:ext uri="{FF2B5EF4-FFF2-40B4-BE49-F238E27FC236}">
                  <a16:creationId xmlns:a16="http://schemas.microsoft.com/office/drawing/2014/main" id="{127CCC19-FE1C-4E46-AE9B-2984F6773562}"/>
                </a:ext>
              </a:extLst>
            </p:cNvPr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7" name="Google Shape;220;p3">
              <a:extLst>
                <a:ext uri="{FF2B5EF4-FFF2-40B4-BE49-F238E27FC236}">
                  <a16:creationId xmlns:a16="http://schemas.microsoft.com/office/drawing/2014/main" id="{4DB673E6-ADD0-4ECB-BF9F-B808D5311F72}"/>
                </a:ext>
              </a:extLst>
            </p:cNvPr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8" name="Google Shape;221;p3">
              <a:extLst>
                <a:ext uri="{FF2B5EF4-FFF2-40B4-BE49-F238E27FC236}">
                  <a16:creationId xmlns:a16="http://schemas.microsoft.com/office/drawing/2014/main" id="{4781CA03-AD08-441C-BAB7-0E1690E88D0C}"/>
                </a:ext>
              </a:extLst>
            </p:cNvPr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9" name="Google Shape;222;p3">
              <a:extLst>
                <a:ext uri="{FF2B5EF4-FFF2-40B4-BE49-F238E27FC236}">
                  <a16:creationId xmlns:a16="http://schemas.microsoft.com/office/drawing/2014/main" id="{E0816258-217F-404D-BD3D-3293E29FD889}"/>
                </a:ext>
              </a:extLst>
            </p:cNvPr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90" name="Google Shape;223;p3">
              <a:extLst>
                <a:ext uri="{FF2B5EF4-FFF2-40B4-BE49-F238E27FC236}">
                  <a16:creationId xmlns:a16="http://schemas.microsoft.com/office/drawing/2014/main" id="{84FF6178-746C-46CA-9180-258EC4BBA4FC}"/>
                </a:ext>
              </a:extLst>
            </p:cNvPr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91" name="Google Shape;224;p3">
              <a:extLst>
                <a:ext uri="{FF2B5EF4-FFF2-40B4-BE49-F238E27FC236}">
                  <a16:creationId xmlns:a16="http://schemas.microsoft.com/office/drawing/2014/main" id="{C906BB92-3EA7-4E09-8BCD-0337F3A9BB74}"/>
                </a:ext>
              </a:extLst>
            </p:cNvPr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92" name="Google Shape;225;p3">
            <a:extLst>
              <a:ext uri="{FF2B5EF4-FFF2-40B4-BE49-F238E27FC236}">
                <a16:creationId xmlns:a16="http://schemas.microsoft.com/office/drawing/2014/main" id="{925CC097-8D38-4AEA-9306-D2D703E51FEC}"/>
              </a:ext>
            </a:extLst>
          </p:cNvPr>
          <p:cNvGrpSpPr/>
          <p:nvPr userDrawn="1"/>
        </p:nvGrpSpPr>
        <p:grpSpPr>
          <a:xfrm>
            <a:off x="10778557" y="714860"/>
            <a:ext cx="166675" cy="168575"/>
            <a:chOff x="4954425" y="2036375"/>
            <a:chExt cx="166675" cy="168575"/>
          </a:xfrm>
        </p:grpSpPr>
        <p:sp>
          <p:nvSpPr>
            <p:cNvPr id="293" name="Google Shape;226;p3">
              <a:extLst>
                <a:ext uri="{FF2B5EF4-FFF2-40B4-BE49-F238E27FC236}">
                  <a16:creationId xmlns:a16="http://schemas.microsoft.com/office/drawing/2014/main" id="{A73811B4-DAE8-43F2-9242-512369E61B47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94" name="Google Shape;227;p3">
              <a:extLst>
                <a:ext uri="{FF2B5EF4-FFF2-40B4-BE49-F238E27FC236}">
                  <a16:creationId xmlns:a16="http://schemas.microsoft.com/office/drawing/2014/main" id="{1CAC2284-EF0A-4A64-8112-C2F502014E3A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295" name="Google Shape;228;p3">
            <a:extLst>
              <a:ext uri="{FF2B5EF4-FFF2-40B4-BE49-F238E27FC236}">
                <a16:creationId xmlns:a16="http://schemas.microsoft.com/office/drawing/2014/main" id="{8DF4CFA5-C6E8-4AA5-9916-0D14D265DA7D}"/>
              </a:ext>
            </a:extLst>
          </p:cNvPr>
          <p:cNvSpPr/>
          <p:nvPr userDrawn="1"/>
        </p:nvSpPr>
        <p:spPr>
          <a:xfrm>
            <a:off x="1577019" y="3597776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96" name="Google Shape;229;p3">
            <a:extLst>
              <a:ext uri="{FF2B5EF4-FFF2-40B4-BE49-F238E27FC236}">
                <a16:creationId xmlns:a16="http://schemas.microsoft.com/office/drawing/2014/main" id="{262FDB6E-6024-4D2F-A6EC-321BB317347C}"/>
              </a:ext>
            </a:extLst>
          </p:cNvPr>
          <p:cNvSpPr/>
          <p:nvPr userDrawn="1"/>
        </p:nvSpPr>
        <p:spPr>
          <a:xfrm>
            <a:off x="9846753" y="3888529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297" name="Google Shape;230;p3">
            <a:extLst>
              <a:ext uri="{FF2B5EF4-FFF2-40B4-BE49-F238E27FC236}">
                <a16:creationId xmlns:a16="http://schemas.microsoft.com/office/drawing/2014/main" id="{BD5ADFCE-F28A-43D5-9CFF-31FD0A1CC4F9}"/>
              </a:ext>
            </a:extLst>
          </p:cNvPr>
          <p:cNvGrpSpPr/>
          <p:nvPr userDrawn="1"/>
        </p:nvGrpSpPr>
        <p:grpSpPr>
          <a:xfrm>
            <a:off x="1274794" y="5541495"/>
            <a:ext cx="166675" cy="168575"/>
            <a:chOff x="4954425" y="2036375"/>
            <a:chExt cx="166675" cy="168575"/>
          </a:xfrm>
        </p:grpSpPr>
        <p:sp>
          <p:nvSpPr>
            <p:cNvPr id="298" name="Google Shape;231;p3">
              <a:extLst>
                <a:ext uri="{FF2B5EF4-FFF2-40B4-BE49-F238E27FC236}">
                  <a16:creationId xmlns:a16="http://schemas.microsoft.com/office/drawing/2014/main" id="{1C1774AA-9741-486B-B8FC-9393CAEDB27F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99" name="Google Shape;232;p3">
              <a:extLst>
                <a:ext uri="{FF2B5EF4-FFF2-40B4-BE49-F238E27FC236}">
                  <a16:creationId xmlns:a16="http://schemas.microsoft.com/office/drawing/2014/main" id="{A241E20B-C148-4F65-8446-94D31CB41FFF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138" name="TextBox 137">
            <a:extLst>
              <a:ext uri="{FF2B5EF4-FFF2-40B4-BE49-F238E27FC236}">
                <a16:creationId xmlns:a16="http://schemas.microsoft.com/office/drawing/2014/main" id="{F3E5FC39-98FC-4CBA-B958-5F648514C390}"/>
              </a:ext>
            </a:extLst>
          </p:cNvPr>
          <p:cNvSpPr txBox="1"/>
          <p:nvPr userDrawn="1"/>
        </p:nvSpPr>
        <p:spPr>
          <a:xfrm>
            <a:off x="3558840" y="1522374"/>
            <a:ext cx="4518031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11500" dirty="0">
                <a:solidFill>
                  <a:srgbClr val="C00000"/>
                </a:solidFill>
                <a:latin typeface="+mj-lt"/>
              </a:rPr>
              <a:t>HOẠT ĐỘNG</a:t>
            </a:r>
          </a:p>
        </p:txBody>
      </p:sp>
    </p:spTree>
    <p:extLst>
      <p:ext uri="{BB962C8B-B14F-4D97-AF65-F5344CB8AC3E}">
        <p14:creationId xmlns:p14="http://schemas.microsoft.com/office/powerpoint/2010/main" val="1089537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27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29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29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29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fill="hold"/>
                                        <p:tgtEl>
                                          <p:spTgt spid="29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28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  <p:bldP spid="99" grpId="0" animBg="1"/>
      <p:bldP spid="295" grpId="0" animBg="1"/>
      <p:bldP spid="296" grpId="0" animBg="1"/>
      <p:bldP spid="138" grpId="0"/>
    </p:bld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Title and Content">
    <p:bg>
      <p:bgPr>
        <a:solidFill>
          <a:srgbClr val="C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id="{EF6FD315-F887-4E7B-BF0C-3EC48D585604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id="{ED6ABFE7-BF37-4F7F-8D5D-600A7D834F21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rgbClr val="FFE2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id="{45D5AE83-1783-43E2-A213-A5A5EBD17266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id="{D06F31EF-754A-4F9F-A77D-7C1C58F47361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id="{2A6ED803-0DF8-42E8-8A88-BB9F2CDF6D32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id="{6E08B2E4-05D4-4A21-BDFA-FCE59E28EE53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id="{B43A1E9A-54EB-4A95-B37E-51072FAD6CAD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id="{B5709D43-3D83-463A-9E8C-6FA8BF6FE3F4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id="{0088CC8B-A9D0-4733-8E17-053C04A699A0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id="{98A9649B-0F27-46EA-B0AD-B010CF9D80E2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id="{7E2F91D5-68DF-48A6-8869-7FD6B10D5313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id="{C3EFBFCC-5EC0-422F-83D0-13B128DBCD98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id="{873AEC25-6E98-4A44-BBA8-5258490B51FC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id="{18466ED5-E416-4DE1-A4F7-CD23EAA77B79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id="{2B2454FC-1990-4881-9AD0-D1C7F996114E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id="{80E9CEE5-0350-493C-9229-1A39A52E961D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id="{11848AC2-1101-45B6-ABB6-4FD06AA8642A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id="{62EF156A-37AB-441F-A5B2-47A1C576F477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id="{ABCD2DB3-3524-446A-8B92-A59461EB4B24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id="{87C36489-2782-4D32-8AFF-590446FE6759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id="{960D755E-9DD5-4D14-A5D7-995B746EA64C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id="{57A347C5-BCEE-4C2E-845B-EF3674655559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id="{B4210492-E8D1-4EE4-AA31-F7A5E84FCB69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52" name="Google Shape;1082;p14">
            <a:extLst>
              <a:ext uri="{FF2B5EF4-FFF2-40B4-BE49-F238E27FC236}">
                <a16:creationId xmlns:a16="http://schemas.microsoft.com/office/drawing/2014/main" id="{0F2E9747-C66A-480C-9099-C7BDE1E89365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3" name="Google Shape;1083;p14">
            <a:extLst>
              <a:ext uri="{FF2B5EF4-FFF2-40B4-BE49-F238E27FC236}">
                <a16:creationId xmlns:a16="http://schemas.microsoft.com/office/drawing/2014/main" id="{C10D7406-2BDA-4DC4-9A79-3D4FC95CAC2A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4" name="Google Shape;1084;p14">
            <a:extLst>
              <a:ext uri="{FF2B5EF4-FFF2-40B4-BE49-F238E27FC236}">
                <a16:creationId xmlns:a16="http://schemas.microsoft.com/office/drawing/2014/main" id="{4E0493D0-81D3-4EAC-94E3-12DB540A6AD7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" name="Google Shape;1085;p14">
            <a:extLst>
              <a:ext uri="{FF2B5EF4-FFF2-40B4-BE49-F238E27FC236}">
                <a16:creationId xmlns:a16="http://schemas.microsoft.com/office/drawing/2014/main" id="{D0FB441C-211A-4F68-8767-DA7B95B4F920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6" name="Google Shape;1086;p14">
            <a:extLst>
              <a:ext uri="{FF2B5EF4-FFF2-40B4-BE49-F238E27FC236}">
                <a16:creationId xmlns:a16="http://schemas.microsoft.com/office/drawing/2014/main" id="{B9340F31-2646-4E29-8212-879AEEF962DA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7" name="Google Shape;1082;p14">
            <a:extLst>
              <a:ext uri="{FF2B5EF4-FFF2-40B4-BE49-F238E27FC236}">
                <a16:creationId xmlns:a16="http://schemas.microsoft.com/office/drawing/2014/main" id="{765A6E3B-E1F9-4D37-B213-7F9E645D0EDA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8" name="Google Shape;1083;p14">
            <a:extLst>
              <a:ext uri="{FF2B5EF4-FFF2-40B4-BE49-F238E27FC236}">
                <a16:creationId xmlns:a16="http://schemas.microsoft.com/office/drawing/2014/main" id="{867E7D37-2590-4ECE-A535-9DA46F4EA583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9" name="Google Shape;1084;p14">
            <a:extLst>
              <a:ext uri="{FF2B5EF4-FFF2-40B4-BE49-F238E27FC236}">
                <a16:creationId xmlns:a16="http://schemas.microsoft.com/office/drawing/2014/main" id="{74625DF1-F15F-4CAD-BD7C-85A4680501B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0" name="Google Shape;1085;p14">
            <a:extLst>
              <a:ext uri="{FF2B5EF4-FFF2-40B4-BE49-F238E27FC236}">
                <a16:creationId xmlns:a16="http://schemas.microsoft.com/office/drawing/2014/main" id="{B26C5877-FFC0-49F2-89B0-0C72531E73AE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1" name="Google Shape;1086;p14">
            <a:extLst>
              <a:ext uri="{FF2B5EF4-FFF2-40B4-BE49-F238E27FC236}">
                <a16:creationId xmlns:a16="http://schemas.microsoft.com/office/drawing/2014/main" id="{B081A515-D8D9-4BF5-90F1-621FE162C9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2" name="Google Shape;1082;p14">
            <a:extLst>
              <a:ext uri="{FF2B5EF4-FFF2-40B4-BE49-F238E27FC236}">
                <a16:creationId xmlns:a16="http://schemas.microsoft.com/office/drawing/2014/main" id="{E5B7DF78-1D3E-41E2-9FE9-36B062BD3CC8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3" name="Google Shape;1083;p14">
            <a:extLst>
              <a:ext uri="{FF2B5EF4-FFF2-40B4-BE49-F238E27FC236}">
                <a16:creationId xmlns:a16="http://schemas.microsoft.com/office/drawing/2014/main" id="{E853253F-BCCE-42EF-8554-3C3E3C2E285A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4" name="Google Shape;1084;p14">
            <a:extLst>
              <a:ext uri="{FF2B5EF4-FFF2-40B4-BE49-F238E27FC236}">
                <a16:creationId xmlns:a16="http://schemas.microsoft.com/office/drawing/2014/main" id="{E01519CC-0CF0-44E3-B22E-B1AFBCD30DBD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5" name="Google Shape;1085;p14">
            <a:extLst>
              <a:ext uri="{FF2B5EF4-FFF2-40B4-BE49-F238E27FC236}">
                <a16:creationId xmlns:a16="http://schemas.microsoft.com/office/drawing/2014/main" id="{5EC2F2DD-FC5A-4166-8502-67B0E67210F6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6" name="Google Shape;1086;p14">
            <a:extLst>
              <a:ext uri="{FF2B5EF4-FFF2-40B4-BE49-F238E27FC236}">
                <a16:creationId xmlns:a16="http://schemas.microsoft.com/office/drawing/2014/main" id="{828B4189-A014-4A06-804B-1589EB2F9CF8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7" name="Google Shape;1082;p14">
            <a:extLst>
              <a:ext uri="{FF2B5EF4-FFF2-40B4-BE49-F238E27FC236}">
                <a16:creationId xmlns:a16="http://schemas.microsoft.com/office/drawing/2014/main" id="{647DE464-7568-4DD5-8BE4-324C14A8277D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8" name="Google Shape;1083;p14">
            <a:extLst>
              <a:ext uri="{FF2B5EF4-FFF2-40B4-BE49-F238E27FC236}">
                <a16:creationId xmlns:a16="http://schemas.microsoft.com/office/drawing/2014/main" id="{1ED11714-4115-4417-9213-DBC152A5EE6E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9" name="Google Shape;1084;p14">
            <a:extLst>
              <a:ext uri="{FF2B5EF4-FFF2-40B4-BE49-F238E27FC236}">
                <a16:creationId xmlns:a16="http://schemas.microsoft.com/office/drawing/2014/main" id="{23D69C4A-B0D7-467F-8C73-F0C897BC4C5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0" name="Google Shape;1085;p14">
            <a:extLst>
              <a:ext uri="{FF2B5EF4-FFF2-40B4-BE49-F238E27FC236}">
                <a16:creationId xmlns:a16="http://schemas.microsoft.com/office/drawing/2014/main" id="{23E1F321-10C6-49DB-A01C-554FC1D86C9B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1" name="Google Shape;1086;p14">
            <a:extLst>
              <a:ext uri="{FF2B5EF4-FFF2-40B4-BE49-F238E27FC236}">
                <a16:creationId xmlns:a16="http://schemas.microsoft.com/office/drawing/2014/main" id="{F9534E45-083B-4C35-AE35-2FECC04EA99E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2" name="Google Shape;1082;p14">
            <a:extLst>
              <a:ext uri="{FF2B5EF4-FFF2-40B4-BE49-F238E27FC236}">
                <a16:creationId xmlns:a16="http://schemas.microsoft.com/office/drawing/2014/main" id="{65C3AF7D-B3F5-4998-ACC4-2F2F95CA62A8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3" name="Google Shape;1083;p14">
            <a:extLst>
              <a:ext uri="{FF2B5EF4-FFF2-40B4-BE49-F238E27FC236}">
                <a16:creationId xmlns:a16="http://schemas.microsoft.com/office/drawing/2014/main" id="{92CF6BA5-78C4-4B4E-A78B-B2204A5F2530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4" name="Google Shape;1084;p14">
            <a:extLst>
              <a:ext uri="{FF2B5EF4-FFF2-40B4-BE49-F238E27FC236}">
                <a16:creationId xmlns:a16="http://schemas.microsoft.com/office/drawing/2014/main" id="{82B6228B-CBBE-463F-9E88-CFBE19F8043E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5" name="Google Shape;1085;p14">
            <a:extLst>
              <a:ext uri="{FF2B5EF4-FFF2-40B4-BE49-F238E27FC236}">
                <a16:creationId xmlns:a16="http://schemas.microsoft.com/office/drawing/2014/main" id="{7D174B50-8153-4359-8B9D-C9FFAE59E363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6" name="Google Shape;1086;p14">
            <a:extLst>
              <a:ext uri="{FF2B5EF4-FFF2-40B4-BE49-F238E27FC236}">
                <a16:creationId xmlns:a16="http://schemas.microsoft.com/office/drawing/2014/main" id="{9995CF07-4A23-454A-8825-F6E81F18D160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7" name="Google Shape;1082;p14">
            <a:extLst>
              <a:ext uri="{FF2B5EF4-FFF2-40B4-BE49-F238E27FC236}">
                <a16:creationId xmlns:a16="http://schemas.microsoft.com/office/drawing/2014/main" id="{7771C690-AD42-49CF-AC87-E4FCB23DD1C7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8" name="Google Shape;1083;p14">
            <a:extLst>
              <a:ext uri="{FF2B5EF4-FFF2-40B4-BE49-F238E27FC236}">
                <a16:creationId xmlns:a16="http://schemas.microsoft.com/office/drawing/2014/main" id="{F77B608A-FC29-4902-94B6-93F678644B06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9" name="Google Shape;1084;p14">
            <a:extLst>
              <a:ext uri="{FF2B5EF4-FFF2-40B4-BE49-F238E27FC236}">
                <a16:creationId xmlns:a16="http://schemas.microsoft.com/office/drawing/2014/main" id="{46A1CD74-AD03-4998-A1B4-3B896CADDF14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0" name="Google Shape;1085;p14">
            <a:extLst>
              <a:ext uri="{FF2B5EF4-FFF2-40B4-BE49-F238E27FC236}">
                <a16:creationId xmlns:a16="http://schemas.microsoft.com/office/drawing/2014/main" id="{00B42C35-3F40-4A4C-94F9-BEA6D12080B9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1" name="Google Shape;1086;p14">
            <a:extLst>
              <a:ext uri="{FF2B5EF4-FFF2-40B4-BE49-F238E27FC236}">
                <a16:creationId xmlns:a16="http://schemas.microsoft.com/office/drawing/2014/main" id="{5C318D3D-3080-4AD1-B777-CF89EDFC5DC0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2" name="Google Shape;1082;p14">
            <a:extLst>
              <a:ext uri="{FF2B5EF4-FFF2-40B4-BE49-F238E27FC236}">
                <a16:creationId xmlns:a16="http://schemas.microsoft.com/office/drawing/2014/main" id="{94284878-05BB-4FB8-9466-148B677B64CB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3" name="Google Shape;1083;p14">
            <a:extLst>
              <a:ext uri="{FF2B5EF4-FFF2-40B4-BE49-F238E27FC236}">
                <a16:creationId xmlns:a16="http://schemas.microsoft.com/office/drawing/2014/main" id="{E36AE8A6-DBE3-452F-921D-A87C88B52AA3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4" name="Google Shape;1084;p14">
            <a:extLst>
              <a:ext uri="{FF2B5EF4-FFF2-40B4-BE49-F238E27FC236}">
                <a16:creationId xmlns:a16="http://schemas.microsoft.com/office/drawing/2014/main" id="{82F27FB2-63D3-42BC-B740-7D13E52AF34F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5" name="Google Shape;1085;p14">
            <a:extLst>
              <a:ext uri="{FF2B5EF4-FFF2-40B4-BE49-F238E27FC236}">
                <a16:creationId xmlns:a16="http://schemas.microsoft.com/office/drawing/2014/main" id="{1F4E28BC-F2CF-4EC9-88C7-A72ED1261EA0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6" name="Google Shape;1086;p14">
            <a:extLst>
              <a:ext uri="{FF2B5EF4-FFF2-40B4-BE49-F238E27FC236}">
                <a16:creationId xmlns:a16="http://schemas.microsoft.com/office/drawing/2014/main" id="{122D6AD2-FF93-49D7-8B58-596968D93B34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7" name="Google Shape;1082;p14">
            <a:extLst>
              <a:ext uri="{FF2B5EF4-FFF2-40B4-BE49-F238E27FC236}">
                <a16:creationId xmlns:a16="http://schemas.microsoft.com/office/drawing/2014/main" id="{2680D11D-7E90-410C-8CE6-8F88E44BBA34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8" name="Google Shape;1083;p14">
            <a:extLst>
              <a:ext uri="{FF2B5EF4-FFF2-40B4-BE49-F238E27FC236}">
                <a16:creationId xmlns:a16="http://schemas.microsoft.com/office/drawing/2014/main" id="{19C6711F-DDEA-40EF-A499-A7DEE2C2915E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9" name="Google Shape;1084;p14">
            <a:extLst>
              <a:ext uri="{FF2B5EF4-FFF2-40B4-BE49-F238E27FC236}">
                <a16:creationId xmlns:a16="http://schemas.microsoft.com/office/drawing/2014/main" id="{66F47F23-E578-4EA5-9A6F-F642C1A9E3EA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0" name="Google Shape;1085;p14">
            <a:extLst>
              <a:ext uri="{FF2B5EF4-FFF2-40B4-BE49-F238E27FC236}">
                <a16:creationId xmlns:a16="http://schemas.microsoft.com/office/drawing/2014/main" id="{9E0AE9EA-DFC8-47FB-9A5C-C4B9AB7167E5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1" name="Google Shape;1086;p14">
            <a:extLst>
              <a:ext uri="{FF2B5EF4-FFF2-40B4-BE49-F238E27FC236}">
                <a16:creationId xmlns:a16="http://schemas.microsoft.com/office/drawing/2014/main" id="{31C11A86-666C-4ECC-B2BB-22A5F76303A7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2" name="Google Shape;1082;p14">
            <a:extLst>
              <a:ext uri="{FF2B5EF4-FFF2-40B4-BE49-F238E27FC236}">
                <a16:creationId xmlns:a16="http://schemas.microsoft.com/office/drawing/2014/main" id="{89C579DA-732B-4398-92D1-BEE007EBD812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3" name="Google Shape;1083;p14">
            <a:extLst>
              <a:ext uri="{FF2B5EF4-FFF2-40B4-BE49-F238E27FC236}">
                <a16:creationId xmlns:a16="http://schemas.microsoft.com/office/drawing/2014/main" id="{196CABBD-93A7-4F5C-AEE3-800BD0EA39A1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4" name="Google Shape;1084;p14">
            <a:extLst>
              <a:ext uri="{FF2B5EF4-FFF2-40B4-BE49-F238E27FC236}">
                <a16:creationId xmlns:a16="http://schemas.microsoft.com/office/drawing/2014/main" id="{0EE478E8-FDD6-49EA-996B-972A7468227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5" name="Google Shape;1085;p14">
            <a:extLst>
              <a:ext uri="{FF2B5EF4-FFF2-40B4-BE49-F238E27FC236}">
                <a16:creationId xmlns:a16="http://schemas.microsoft.com/office/drawing/2014/main" id="{8266C508-3715-41D3-8F14-A7380A494671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6" name="Google Shape;1086;p14">
            <a:extLst>
              <a:ext uri="{FF2B5EF4-FFF2-40B4-BE49-F238E27FC236}">
                <a16:creationId xmlns:a16="http://schemas.microsoft.com/office/drawing/2014/main" id="{C7309805-E3C7-4EBD-9DEB-C7217972097B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7" name="Google Shape;1765;p26">
            <a:extLst>
              <a:ext uri="{FF2B5EF4-FFF2-40B4-BE49-F238E27FC236}">
                <a16:creationId xmlns:a16="http://schemas.microsoft.com/office/drawing/2014/main" id="{106E0AA7-7E27-451B-A779-C16D0C6F7959}"/>
              </a:ext>
            </a:extLst>
          </p:cNvPr>
          <p:cNvSpPr/>
          <p:nvPr userDrawn="1"/>
        </p:nvSpPr>
        <p:spPr>
          <a:xfrm rot="126755">
            <a:off x="3091462" y="1090110"/>
            <a:ext cx="5550035" cy="4730758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sp>
        <p:nvSpPr>
          <p:cNvPr id="98" name="Google Shape;1766;p26">
            <a:extLst>
              <a:ext uri="{FF2B5EF4-FFF2-40B4-BE49-F238E27FC236}">
                <a16:creationId xmlns:a16="http://schemas.microsoft.com/office/drawing/2014/main" id="{96C763DA-0530-4345-8869-27D84192065D}"/>
              </a:ext>
            </a:extLst>
          </p:cNvPr>
          <p:cNvSpPr/>
          <p:nvPr userDrawn="1"/>
        </p:nvSpPr>
        <p:spPr>
          <a:xfrm rot="-135875">
            <a:off x="2811048" y="772938"/>
            <a:ext cx="1284031" cy="1336800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rgbClr val="C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sp>
        <p:nvSpPr>
          <p:cNvPr id="99" name="Google Shape;1767;p26">
            <a:extLst>
              <a:ext uri="{FF2B5EF4-FFF2-40B4-BE49-F238E27FC236}">
                <a16:creationId xmlns:a16="http://schemas.microsoft.com/office/drawing/2014/main" id="{68C3693C-60D7-4DAB-95E4-7D0140ED723C}"/>
              </a:ext>
            </a:extLst>
          </p:cNvPr>
          <p:cNvSpPr/>
          <p:nvPr userDrawn="1"/>
        </p:nvSpPr>
        <p:spPr>
          <a:xfrm rot="4829593">
            <a:off x="7640070" y="1029487"/>
            <a:ext cx="1546974" cy="1109544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rgbClr val="00206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grpSp>
        <p:nvGrpSpPr>
          <p:cNvPr id="138" name="Google Shape;939;p32">
            <a:extLst>
              <a:ext uri="{FF2B5EF4-FFF2-40B4-BE49-F238E27FC236}">
                <a16:creationId xmlns:a16="http://schemas.microsoft.com/office/drawing/2014/main" id="{4E1A926E-6662-419E-9E55-EA22A881A7F7}"/>
              </a:ext>
            </a:extLst>
          </p:cNvPr>
          <p:cNvGrpSpPr/>
          <p:nvPr userDrawn="1"/>
        </p:nvGrpSpPr>
        <p:grpSpPr>
          <a:xfrm>
            <a:off x="2204474" y="3950454"/>
            <a:ext cx="1973864" cy="2020086"/>
            <a:chOff x="2718975" y="493050"/>
            <a:chExt cx="2013175" cy="2066600"/>
          </a:xfrm>
        </p:grpSpPr>
        <p:sp>
          <p:nvSpPr>
            <p:cNvPr id="139" name="Google Shape;940;p32">
              <a:extLst>
                <a:ext uri="{FF2B5EF4-FFF2-40B4-BE49-F238E27FC236}">
                  <a16:creationId xmlns:a16="http://schemas.microsoft.com/office/drawing/2014/main" id="{86F0682C-B277-4309-975F-A0C04F8F30C6}"/>
                </a:ext>
              </a:extLst>
            </p:cNvPr>
            <p:cNvSpPr/>
            <p:nvPr/>
          </p:nvSpPr>
          <p:spPr>
            <a:xfrm>
              <a:off x="3297025" y="2415950"/>
              <a:ext cx="962925" cy="143700"/>
            </a:xfrm>
            <a:custGeom>
              <a:avLst/>
              <a:gdLst/>
              <a:ahLst/>
              <a:cxnLst/>
              <a:rect l="l" t="t" r="r" b="b"/>
              <a:pathLst>
                <a:path w="38517" h="5748" extrusionOk="0">
                  <a:moveTo>
                    <a:pt x="19326" y="1"/>
                  </a:moveTo>
                  <a:cubicBezTo>
                    <a:pt x="8672" y="1"/>
                    <a:pt x="1" y="1379"/>
                    <a:pt x="1" y="2925"/>
                  </a:cubicBezTo>
                  <a:cubicBezTo>
                    <a:pt x="1" y="4471"/>
                    <a:pt x="8672" y="5748"/>
                    <a:pt x="19326" y="5748"/>
                  </a:cubicBezTo>
                  <a:cubicBezTo>
                    <a:pt x="29946" y="5748"/>
                    <a:pt x="38516" y="4471"/>
                    <a:pt x="38516" y="2925"/>
                  </a:cubicBezTo>
                  <a:cubicBezTo>
                    <a:pt x="38516" y="1379"/>
                    <a:pt x="29946" y="1"/>
                    <a:pt x="1932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0" name="Google Shape;941;p32">
              <a:extLst>
                <a:ext uri="{FF2B5EF4-FFF2-40B4-BE49-F238E27FC236}">
                  <a16:creationId xmlns:a16="http://schemas.microsoft.com/office/drawing/2014/main" id="{FE326C58-C67D-4FF9-963A-4D9950D4B3B3}"/>
                </a:ext>
              </a:extLst>
            </p:cNvPr>
            <p:cNvSpPr/>
            <p:nvPr/>
          </p:nvSpPr>
          <p:spPr>
            <a:xfrm>
              <a:off x="3853250" y="2190975"/>
              <a:ext cx="381500" cy="366800"/>
            </a:xfrm>
            <a:custGeom>
              <a:avLst/>
              <a:gdLst/>
              <a:ahLst/>
              <a:cxnLst/>
              <a:rect l="l" t="t" r="r" b="b"/>
              <a:pathLst>
                <a:path w="15260" h="14672" extrusionOk="0">
                  <a:moveTo>
                    <a:pt x="4963" y="1"/>
                  </a:moveTo>
                  <a:cubicBezTo>
                    <a:pt x="4854" y="1"/>
                    <a:pt x="4745" y="9"/>
                    <a:pt x="4639" y="26"/>
                  </a:cubicBezTo>
                  <a:cubicBezTo>
                    <a:pt x="3362" y="161"/>
                    <a:pt x="2387" y="732"/>
                    <a:pt x="1681" y="1438"/>
                  </a:cubicBezTo>
                  <a:cubicBezTo>
                    <a:pt x="1144" y="1975"/>
                    <a:pt x="572" y="2816"/>
                    <a:pt x="303" y="3824"/>
                  </a:cubicBezTo>
                  <a:cubicBezTo>
                    <a:pt x="1" y="4664"/>
                    <a:pt x="303" y="5773"/>
                    <a:pt x="1144" y="6345"/>
                  </a:cubicBezTo>
                  <a:lnTo>
                    <a:pt x="10789" y="13738"/>
                  </a:lnTo>
                  <a:lnTo>
                    <a:pt x="11629" y="14444"/>
                  </a:lnTo>
                  <a:cubicBezTo>
                    <a:pt x="11764" y="14595"/>
                    <a:pt x="11940" y="14671"/>
                    <a:pt x="12117" y="14671"/>
                  </a:cubicBezTo>
                  <a:cubicBezTo>
                    <a:pt x="12293" y="14671"/>
                    <a:pt x="12470" y="14595"/>
                    <a:pt x="12604" y="14444"/>
                  </a:cubicBezTo>
                  <a:lnTo>
                    <a:pt x="12739" y="14310"/>
                  </a:lnTo>
                  <a:lnTo>
                    <a:pt x="15125" y="12495"/>
                  </a:lnTo>
                  <a:cubicBezTo>
                    <a:pt x="15259" y="12361"/>
                    <a:pt x="15259" y="11924"/>
                    <a:pt x="14990" y="11924"/>
                  </a:cubicBezTo>
                  <a:lnTo>
                    <a:pt x="13175" y="11655"/>
                  </a:lnTo>
                  <a:lnTo>
                    <a:pt x="13041" y="11655"/>
                  </a:lnTo>
                  <a:lnTo>
                    <a:pt x="6857" y="1135"/>
                  </a:lnTo>
                  <a:cubicBezTo>
                    <a:pt x="6505" y="401"/>
                    <a:pt x="5716" y="1"/>
                    <a:pt x="4963" y="1"/>
                  </a:cubicBez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1" name="Google Shape;942;p32">
              <a:extLst>
                <a:ext uri="{FF2B5EF4-FFF2-40B4-BE49-F238E27FC236}">
                  <a16:creationId xmlns:a16="http://schemas.microsoft.com/office/drawing/2014/main" id="{93F05A58-172A-4C8D-ADA3-0C77ADDADAF0}"/>
                </a:ext>
              </a:extLst>
            </p:cNvPr>
            <p:cNvSpPr/>
            <p:nvPr/>
          </p:nvSpPr>
          <p:spPr>
            <a:xfrm>
              <a:off x="3975925" y="2373950"/>
              <a:ext cx="195800" cy="181500"/>
            </a:xfrm>
            <a:custGeom>
              <a:avLst/>
              <a:gdLst/>
              <a:ahLst/>
              <a:cxnLst/>
              <a:rect l="l" t="t" r="r" b="b"/>
              <a:pathLst>
                <a:path w="7832" h="7260" extrusionOk="0">
                  <a:moveTo>
                    <a:pt x="1816" y="0"/>
                  </a:moveTo>
                  <a:cubicBezTo>
                    <a:pt x="1547" y="135"/>
                    <a:pt x="1412" y="404"/>
                    <a:pt x="1110" y="538"/>
                  </a:cubicBezTo>
                  <a:cubicBezTo>
                    <a:pt x="841" y="975"/>
                    <a:pt x="572" y="1378"/>
                    <a:pt x="270" y="1681"/>
                  </a:cubicBezTo>
                  <a:cubicBezTo>
                    <a:pt x="135" y="1681"/>
                    <a:pt x="135" y="1815"/>
                    <a:pt x="1" y="1950"/>
                  </a:cubicBezTo>
                  <a:lnTo>
                    <a:pt x="5882" y="6419"/>
                  </a:lnTo>
                  <a:lnTo>
                    <a:pt x="6722" y="7125"/>
                  </a:lnTo>
                  <a:cubicBezTo>
                    <a:pt x="6857" y="7260"/>
                    <a:pt x="6991" y="7260"/>
                    <a:pt x="7159" y="7260"/>
                  </a:cubicBezTo>
                  <a:cubicBezTo>
                    <a:pt x="7294" y="7260"/>
                    <a:pt x="7563" y="7260"/>
                    <a:pt x="7697" y="7125"/>
                  </a:cubicBezTo>
                  <a:lnTo>
                    <a:pt x="7832" y="6991"/>
                  </a:lnTo>
                  <a:cubicBezTo>
                    <a:pt x="6588" y="5310"/>
                    <a:pt x="4202" y="2521"/>
                    <a:pt x="1816" y="0"/>
                  </a:cubicBezTo>
                  <a:close/>
                </a:path>
              </a:pathLst>
            </a:custGeom>
            <a:solidFill>
              <a:srgbClr val="E2A2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2" name="Google Shape;943;p32">
              <a:extLst>
                <a:ext uri="{FF2B5EF4-FFF2-40B4-BE49-F238E27FC236}">
                  <a16:creationId xmlns:a16="http://schemas.microsoft.com/office/drawing/2014/main" id="{AEA51228-7E6A-4ED4-9C9B-D2E2CC0BD1D6}"/>
                </a:ext>
              </a:extLst>
            </p:cNvPr>
            <p:cNvSpPr/>
            <p:nvPr/>
          </p:nvSpPr>
          <p:spPr>
            <a:xfrm>
              <a:off x="3366775" y="2190975"/>
              <a:ext cx="381475" cy="366800"/>
            </a:xfrm>
            <a:custGeom>
              <a:avLst/>
              <a:gdLst/>
              <a:ahLst/>
              <a:cxnLst/>
              <a:rect l="l" t="t" r="r" b="b"/>
              <a:pathLst>
                <a:path w="15259" h="14672" extrusionOk="0">
                  <a:moveTo>
                    <a:pt x="10330" y="1"/>
                  </a:moveTo>
                  <a:cubicBezTo>
                    <a:pt x="9576" y="1"/>
                    <a:pt x="8784" y="401"/>
                    <a:pt x="8403" y="1135"/>
                  </a:cubicBezTo>
                  <a:lnTo>
                    <a:pt x="2252" y="11655"/>
                  </a:lnTo>
                  <a:lnTo>
                    <a:pt x="2118" y="11655"/>
                  </a:lnTo>
                  <a:lnTo>
                    <a:pt x="269" y="11924"/>
                  </a:lnTo>
                  <a:cubicBezTo>
                    <a:pt x="0" y="11924"/>
                    <a:pt x="0" y="12361"/>
                    <a:pt x="135" y="12495"/>
                  </a:cubicBezTo>
                  <a:lnTo>
                    <a:pt x="2387" y="14175"/>
                  </a:lnTo>
                  <a:lnTo>
                    <a:pt x="2656" y="14444"/>
                  </a:lnTo>
                  <a:cubicBezTo>
                    <a:pt x="2807" y="14595"/>
                    <a:pt x="2983" y="14671"/>
                    <a:pt x="3155" y="14671"/>
                  </a:cubicBezTo>
                  <a:cubicBezTo>
                    <a:pt x="3328" y="14671"/>
                    <a:pt x="3496" y="14595"/>
                    <a:pt x="3630" y="14444"/>
                  </a:cubicBezTo>
                  <a:lnTo>
                    <a:pt x="4470" y="13738"/>
                  </a:lnTo>
                  <a:lnTo>
                    <a:pt x="14284" y="6345"/>
                  </a:lnTo>
                  <a:cubicBezTo>
                    <a:pt x="14990" y="5773"/>
                    <a:pt x="15259" y="4664"/>
                    <a:pt x="14990" y="3824"/>
                  </a:cubicBezTo>
                  <a:cubicBezTo>
                    <a:pt x="14721" y="2984"/>
                    <a:pt x="14284" y="2278"/>
                    <a:pt x="13881" y="1707"/>
                  </a:cubicBezTo>
                  <a:cubicBezTo>
                    <a:pt x="13041" y="866"/>
                    <a:pt x="12032" y="161"/>
                    <a:pt x="10654" y="26"/>
                  </a:cubicBezTo>
                  <a:cubicBezTo>
                    <a:pt x="10548" y="9"/>
                    <a:pt x="10440" y="1"/>
                    <a:pt x="10330" y="1"/>
                  </a:cubicBez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3" name="Google Shape;944;p32">
              <a:extLst>
                <a:ext uri="{FF2B5EF4-FFF2-40B4-BE49-F238E27FC236}">
                  <a16:creationId xmlns:a16="http://schemas.microsoft.com/office/drawing/2014/main" id="{DD28A33D-03B5-4CF8-872C-9932FEF06FED}"/>
                </a:ext>
              </a:extLst>
            </p:cNvPr>
            <p:cNvSpPr/>
            <p:nvPr/>
          </p:nvSpPr>
          <p:spPr>
            <a:xfrm>
              <a:off x="3426425" y="2377300"/>
              <a:ext cx="199150" cy="178150"/>
            </a:xfrm>
            <a:custGeom>
              <a:avLst/>
              <a:gdLst/>
              <a:ahLst/>
              <a:cxnLst/>
              <a:rect l="l" t="t" r="r" b="b"/>
              <a:pathLst>
                <a:path w="7966" h="7126" extrusionOk="0">
                  <a:moveTo>
                    <a:pt x="6151" y="1"/>
                  </a:moveTo>
                  <a:cubicBezTo>
                    <a:pt x="3933" y="2387"/>
                    <a:pt x="1412" y="5042"/>
                    <a:pt x="1" y="6722"/>
                  </a:cubicBezTo>
                  <a:lnTo>
                    <a:pt x="270" y="6991"/>
                  </a:lnTo>
                  <a:cubicBezTo>
                    <a:pt x="404" y="7126"/>
                    <a:pt x="706" y="7126"/>
                    <a:pt x="841" y="7126"/>
                  </a:cubicBezTo>
                  <a:cubicBezTo>
                    <a:pt x="975" y="7126"/>
                    <a:pt x="1110" y="7126"/>
                    <a:pt x="1244" y="6991"/>
                  </a:cubicBezTo>
                  <a:lnTo>
                    <a:pt x="2084" y="6285"/>
                  </a:lnTo>
                  <a:lnTo>
                    <a:pt x="7966" y="1816"/>
                  </a:lnTo>
                  <a:cubicBezTo>
                    <a:pt x="7697" y="1681"/>
                    <a:pt x="7563" y="1412"/>
                    <a:pt x="7428" y="1110"/>
                  </a:cubicBezTo>
                  <a:lnTo>
                    <a:pt x="6991" y="706"/>
                  </a:lnTo>
                  <a:cubicBezTo>
                    <a:pt x="6722" y="404"/>
                    <a:pt x="6454" y="135"/>
                    <a:pt x="6151" y="1"/>
                  </a:cubicBezTo>
                  <a:close/>
                </a:path>
              </a:pathLst>
            </a:custGeom>
            <a:solidFill>
              <a:srgbClr val="E2A2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4" name="Google Shape;945;p32">
              <a:extLst>
                <a:ext uri="{FF2B5EF4-FFF2-40B4-BE49-F238E27FC236}">
                  <a16:creationId xmlns:a16="http://schemas.microsoft.com/office/drawing/2014/main" id="{7E473B28-F0B1-4222-BFBD-D3DC90AB3D26}"/>
                </a:ext>
              </a:extLst>
            </p:cNvPr>
            <p:cNvSpPr/>
            <p:nvPr/>
          </p:nvSpPr>
          <p:spPr>
            <a:xfrm>
              <a:off x="3366775" y="2482325"/>
              <a:ext cx="111775" cy="75450"/>
            </a:xfrm>
            <a:custGeom>
              <a:avLst/>
              <a:gdLst/>
              <a:ahLst/>
              <a:cxnLst/>
              <a:rect l="l" t="t" r="r" b="b"/>
              <a:pathLst>
                <a:path w="4471" h="3018" extrusionOk="0">
                  <a:moveTo>
                    <a:pt x="2118" y="1"/>
                  </a:moveTo>
                  <a:lnTo>
                    <a:pt x="269" y="270"/>
                  </a:lnTo>
                  <a:cubicBezTo>
                    <a:pt x="0" y="270"/>
                    <a:pt x="0" y="707"/>
                    <a:pt x="135" y="841"/>
                  </a:cubicBezTo>
                  <a:lnTo>
                    <a:pt x="2656" y="2790"/>
                  </a:lnTo>
                  <a:cubicBezTo>
                    <a:pt x="2807" y="2941"/>
                    <a:pt x="2983" y="3017"/>
                    <a:pt x="3155" y="3017"/>
                  </a:cubicBezTo>
                  <a:cubicBezTo>
                    <a:pt x="3328" y="3017"/>
                    <a:pt x="3496" y="2941"/>
                    <a:pt x="3630" y="2790"/>
                  </a:cubicBezTo>
                  <a:lnTo>
                    <a:pt x="4470" y="2084"/>
                  </a:lnTo>
                  <a:lnTo>
                    <a:pt x="2118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5" name="Google Shape;946;p32">
              <a:extLst>
                <a:ext uri="{FF2B5EF4-FFF2-40B4-BE49-F238E27FC236}">
                  <a16:creationId xmlns:a16="http://schemas.microsoft.com/office/drawing/2014/main" id="{ADD02867-7745-483B-A79E-3BC899B1DF55}"/>
                </a:ext>
              </a:extLst>
            </p:cNvPr>
            <p:cNvSpPr/>
            <p:nvPr/>
          </p:nvSpPr>
          <p:spPr>
            <a:xfrm>
              <a:off x="4122975" y="2482325"/>
              <a:ext cx="111775" cy="75450"/>
            </a:xfrm>
            <a:custGeom>
              <a:avLst/>
              <a:gdLst/>
              <a:ahLst/>
              <a:cxnLst/>
              <a:rect l="l" t="t" r="r" b="b"/>
              <a:pathLst>
                <a:path w="4471" h="3018" extrusionOk="0">
                  <a:moveTo>
                    <a:pt x="2386" y="1"/>
                  </a:moveTo>
                  <a:lnTo>
                    <a:pt x="0" y="2084"/>
                  </a:lnTo>
                  <a:lnTo>
                    <a:pt x="840" y="2790"/>
                  </a:lnTo>
                  <a:cubicBezTo>
                    <a:pt x="975" y="2941"/>
                    <a:pt x="1151" y="3017"/>
                    <a:pt x="1328" y="3017"/>
                  </a:cubicBezTo>
                  <a:cubicBezTo>
                    <a:pt x="1504" y="3017"/>
                    <a:pt x="1681" y="2941"/>
                    <a:pt x="1815" y="2790"/>
                  </a:cubicBezTo>
                  <a:lnTo>
                    <a:pt x="4336" y="841"/>
                  </a:lnTo>
                  <a:cubicBezTo>
                    <a:pt x="4470" y="707"/>
                    <a:pt x="4470" y="270"/>
                    <a:pt x="4201" y="270"/>
                  </a:cubicBezTo>
                  <a:lnTo>
                    <a:pt x="2386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6" name="Google Shape;947;p32">
              <a:extLst>
                <a:ext uri="{FF2B5EF4-FFF2-40B4-BE49-F238E27FC236}">
                  <a16:creationId xmlns:a16="http://schemas.microsoft.com/office/drawing/2014/main" id="{ECBECAB9-3A80-4E81-9F61-F5AB5A32E080}"/>
                </a:ext>
              </a:extLst>
            </p:cNvPr>
            <p:cNvSpPr/>
            <p:nvPr/>
          </p:nvSpPr>
          <p:spPr>
            <a:xfrm>
              <a:off x="3559175" y="1745975"/>
              <a:ext cx="473075" cy="611225"/>
            </a:xfrm>
            <a:custGeom>
              <a:avLst/>
              <a:gdLst/>
              <a:ahLst/>
              <a:cxnLst/>
              <a:rect l="l" t="t" r="r" b="b"/>
              <a:pathLst>
                <a:path w="18923" h="24449" extrusionOk="0">
                  <a:moveTo>
                    <a:pt x="9163" y="1"/>
                  </a:moveTo>
                  <a:cubicBezTo>
                    <a:pt x="7538" y="1"/>
                    <a:pt x="5920" y="545"/>
                    <a:pt x="4639" y="1593"/>
                  </a:cubicBezTo>
                  <a:lnTo>
                    <a:pt x="4504" y="1593"/>
                  </a:lnTo>
                  <a:cubicBezTo>
                    <a:pt x="2387" y="3274"/>
                    <a:pt x="1412" y="5929"/>
                    <a:pt x="1816" y="8449"/>
                  </a:cubicBezTo>
                  <a:cubicBezTo>
                    <a:pt x="2253" y="11373"/>
                    <a:pt x="1984" y="14331"/>
                    <a:pt x="975" y="16986"/>
                  </a:cubicBezTo>
                  <a:lnTo>
                    <a:pt x="438" y="18532"/>
                  </a:lnTo>
                  <a:cubicBezTo>
                    <a:pt x="1" y="19641"/>
                    <a:pt x="438" y="21053"/>
                    <a:pt x="1412" y="21758"/>
                  </a:cubicBezTo>
                  <a:lnTo>
                    <a:pt x="4639" y="23977"/>
                  </a:lnTo>
                  <a:cubicBezTo>
                    <a:pt x="4969" y="24224"/>
                    <a:pt x="5411" y="24449"/>
                    <a:pt x="5874" y="24449"/>
                  </a:cubicBezTo>
                  <a:cubicBezTo>
                    <a:pt x="5977" y="24449"/>
                    <a:pt x="6081" y="24438"/>
                    <a:pt x="6185" y="24413"/>
                  </a:cubicBezTo>
                  <a:lnTo>
                    <a:pt x="12066" y="24279"/>
                  </a:lnTo>
                  <a:cubicBezTo>
                    <a:pt x="12470" y="24279"/>
                    <a:pt x="13041" y="24145"/>
                    <a:pt x="13444" y="23708"/>
                  </a:cubicBezTo>
                  <a:lnTo>
                    <a:pt x="17511" y="20918"/>
                  </a:lnTo>
                  <a:cubicBezTo>
                    <a:pt x="18486" y="20212"/>
                    <a:pt x="18922" y="18801"/>
                    <a:pt x="18351" y="17692"/>
                  </a:cubicBezTo>
                  <a:lnTo>
                    <a:pt x="17376" y="15305"/>
                  </a:lnTo>
                  <a:cubicBezTo>
                    <a:pt x="16536" y="13222"/>
                    <a:pt x="16099" y="10701"/>
                    <a:pt x="16267" y="8315"/>
                  </a:cubicBezTo>
                  <a:lnTo>
                    <a:pt x="16267" y="7475"/>
                  </a:lnTo>
                  <a:cubicBezTo>
                    <a:pt x="16402" y="4820"/>
                    <a:pt x="14990" y="2299"/>
                    <a:pt x="12604" y="887"/>
                  </a:cubicBezTo>
                  <a:cubicBezTo>
                    <a:pt x="11540" y="291"/>
                    <a:pt x="10350" y="1"/>
                    <a:pt x="916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7" name="Google Shape;948;p32">
              <a:extLst>
                <a:ext uri="{FF2B5EF4-FFF2-40B4-BE49-F238E27FC236}">
                  <a16:creationId xmlns:a16="http://schemas.microsoft.com/office/drawing/2014/main" id="{B7C06D9E-3A47-4324-B8FE-4A51A2CAA9AA}"/>
                </a:ext>
              </a:extLst>
            </p:cNvPr>
            <p:cNvSpPr/>
            <p:nvPr/>
          </p:nvSpPr>
          <p:spPr>
            <a:xfrm>
              <a:off x="3597825" y="2020200"/>
              <a:ext cx="14325" cy="111775"/>
            </a:xfrm>
            <a:custGeom>
              <a:avLst/>
              <a:gdLst/>
              <a:ahLst/>
              <a:cxnLst/>
              <a:rect l="l" t="t" r="r" b="b"/>
              <a:pathLst>
                <a:path w="573" h="4471" extrusionOk="0">
                  <a:moveTo>
                    <a:pt x="572" y="1"/>
                  </a:moveTo>
                  <a:cubicBezTo>
                    <a:pt x="572" y="1547"/>
                    <a:pt x="270" y="3093"/>
                    <a:pt x="1" y="4471"/>
                  </a:cubicBezTo>
                  <a:lnTo>
                    <a:pt x="1" y="4471"/>
                  </a:lnTo>
                  <a:cubicBezTo>
                    <a:pt x="270" y="3093"/>
                    <a:pt x="572" y="1547"/>
                    <a:pt x="572" y="1"/>
                  </a:cubicBezTo>
                  <a:close/>
                </a:path>
              </a:pathLst>
            </a:custGeom>
            <a:solidFill>
              <a:srgbClr val="CACC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8" name="Google Shape;949;p32">
              <a:extLst>
                <a:ext uri="{FF2B5EF4-FFF2-40B4-BE49-F238E27FC236}">
                  <a16:creationId xmlns:a16="http://schemas.microsoft.com/office/drawing/2014/main" id="{0E41DDDB-0B85-4B64-AD7C-5B42DC471236}"/>
                </a:ext>
              </a:extLst>
            </p:cNvPr>
            <p:cNvSpPr/>
            <p:nvPr/>
          </p:nvSpPr>
          <p:spPr>
            <a:xfrm>
              <a:off x="3595030" y="1907045"/>
              <a:ext cx="59700" cy="252100"/>
            </a:xfrm>
            <a:custGeom>
              <a:avLst/>
              <a:gdLst/>
              <a:ahLst/>
              <a:cxnLst/>
              <a:rect l="l" t="t" r="r" b="b"/>
              <a:pathLst>
                <a:path w="2388" h="10084" extrusionOk="0">
                  <a:moveTo>
                    <a:pt x="438" y="1"/>
                  </a:moveTo>
                  <a:cubicBezTo>
                    <a:pt x="270" y="1"/>
                    <a:pt x="135" y="303"/>
                    <a:pt x="135" y="1009"/>
                  </a:cubicBezTo>
                  <a:cubicBezTo>
                    <a:pt x="135" y="1278"/>
                    <a:pt x="135" y="1681"/>
                    <a:pt x="270" y="2118"/>
                  </a:cubicBezTo>
                  <a:cubicBezTo>
                    <a:pt x="438" y="2959"/>
                    <a:pt x="438" y="3799"/>
                    <a:pt x="572" y="4639"/>
                  </a:cubicBezTo>
                  <a:cubicBezTo>
                    <a:pt x="572" y="6185"/>
                    <a:pt x="270" y="7731"/>
                    <a:pt x="1" y="9109"/>
                  </a:cubicBezTo>
                  <a:cubicBezTo>
                    <a:pt x="270" y="9243"/>
                    <a:pt x="1816" y="9949"/>
                    <a:pt x="1950" y="9949"/>
                  </a:cubicBezTo>
                  <a:cubicBezTo>
                    <a:pt x="2118" y="10084"/>
                    <a:pt x="2253" y="10084"/>
                    <a:pt x="2387" y="10084"/>
                  </a:cubicBezTo>
                  <a:cubicBezTo>
                    <a:pt x="1816" y="2690"/>
                    <a:pt x="841" y="1"/>
                    <a:pt x="43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9" name="Google Shape;950;p32">
              <a:extLst>
                <a:ext uri="{FF2B5EF4-FFF2-40B4-BE49-F238E27FC236}">
                  <a16:creationId xmlns:a16="http://schemas.microsoft.com/office/drawing/2014/main" id="{B8270323-2185-4ABB-9F1A-91DD7D23EB43}"/>
                </a:ext>
              </a:extLst>
            </p:cNvPr>
            <p:cNvSpPr/>
            <p:nvPr/>
          </p:nvSpPr>
          <p:spPr>
            <a:xfrm>
              <a:off x="3965850" y="1984925"/>
              <a:ext cx="31100" cy="147050"/>
            </a:xfrm>
            <a:custGeom>
              <a:avLst/>
              <a:gdLst/>
              <a:ahLst/>
              <a:cxnLst/>
              <a:rect l="l" t="t" r="r" b="b"/>
              <a:pathLst>
                <a:path w="1244" h="5882" extrusionOk="0">
                  <a:moveTo>
                    <a:pt x="0" y="0"/>
                  </a:moveTo>
                  <a:cubicBezTo>
                    <a:pt x="0" y="1983"/>
                    <a:pt x="404" y="3933"/>
                    <a:pt x="1109" y="5747"/>
                  </a:cubicBezTo>
                  <a:lnTo>
                    <a:pt x="1109" y="5747"/>
                  </a:lnTo>
                  <a:lnTo>
                    <a:pt x="1244" y="5882"/>
                  </a:lnTo>
                  <a:lnTo>
                    <a:pt x="1109" y="5747"/>
                  </a:lnTo>
                  <a:cubicBezTo>
                    <a:pt x="404" y="3933"/>
                    <a:pt x="0" y="1983"/>
                    <a:pt x="0" y="0"/>
                  </a:cubicBezTo>
                  <a:close/>
                </a:path>
              </a:pathLst>
            </a:custGeom>
            <a:solidFill>
              <a:srgbClr val="CACC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0" name="Google Shape;951;p32">
              <a:extLst>
                <a:ext uri="{FF2B5EF4-FFF2-40B4-BE49-F238E27FC236}">
                  <a16:creationId xmlns:a16="http://schemas.microsoft.com/office/drawing/2014/main" id="{BE578E9C-33B5-45A4-911F-23A5E521093B}"/>
                </a:ext>
              </a:extLst>
            </p:cNvPr>
            <p:cNvSpPr/>
            <p:nvPr/>
          </p:nvSpPr>
          <p:spPr>
            <a:xfrm>
              <a:off x="3877625" y="1852175"/>
              <a:ext cx="115975" cy="308375"/>
            </a:xfrm>
            <a:custGeom>
              <a:avLst/>
              <a:gdLst/>
              <a:ahLst/>
              <a:cxnLst/>
              <a:rect l="l" t="t" r="r" b="b"/>
              <a:pathLst>
                <a:path w="4639" h="12335" extrusionOk="0">
                  <a:moveTo>
                    <a:pt x="841" y="0"/>
                  </a:moveTo>
                  <a:cubicBezTo>
                    <a:pt x="303" y="0"/>
                    <a:pt x="0" y="269"/>
                    <a:pt x="169" y="1109"/>
                  </a:cubicBezTo>
                  <a:cubicBezTo>
                    <a:pt x="841" y="4336"/>
                    <a:pt x="1143" y="8537"/>
                    <a:pt x="1278" y="12335"/>
                  </a:cubicBezTo>
                  <a:cubicBezTo>
                    <a:pt x="1546" y="12167"/>
                    <a:pt x="1849" y="12032"/>
                    <a:pt x="2252" y="12032"/>
                  </a:cubicBezTo>
                  <a:cubicBezTo>
                    <a:pt x="2252" y="11898"/>
                    <a:pt x="4504" y="11192"/>
                    <a:pt x="4638" y="11057"/>
                  </a:cubicBezTo>
                  <a:cubicBezTo>
                    <a:pt x="3933" y="9243"/>
                    <a:pt x="3529" y="7293"/>
                    <a:pt x="3529" y="5310"/>
                  </a:cubicBezTo>
                  <a:cubicBezTo>
                    <a:pt x="3361" y="4907"/>
                    <a:pt x="3361" y="4470"/>
                    <a:pt x="3529" y="4067"/>
                  </a:cubicBezTo>
                  <a:lnTo>
                    <a:pt x="3529" y="3227"/>
                  </a:lnTo>
                  <a:lnTo>
                    <a:pt x="3529" y="2924"/>
                  </a:lnTo>
                  <a:cubicBezTo>
                    <a:pt x="3529" y="1244"/>
                    <a:pt x="1849" y="0"/>
                    <a:pt x="84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1" name="Google Shape;952;p32">
              <a:extLst>
                <a:ext uri="{FF2B5EF4-FFF2-40B4-BE49-F238E27FC236}">
                  <a16:creationId xmlns:a16="http://schemas.microsoft.com/office/drawing/2014/main" id="{4C518626-E4A3-4EB8-9670-E68DE27C7024}"/>
                </a:ext>
              </a:extLst>
            </p:cNvPr>
            <p:cNvSpPr/>
            <p:nvPr/>
          </p:nvSpPr>
          <p:spPr>
            <a:xfrm>
              <a:off x="3486075" y="2128600"/>
              <a:ext cx="622625" cy="372375"/>
            </a:xfrm>
            <a:custGeom>
              <a:avLst/>
              <a:gdLst/>
              <a:ahLst/>
              <a:cxnLst/>
              <a:rect l="l" t="t" r="r" b="b"/>
              <a:pathLst>
                <a:path w="24905" h="14895" extrusionOk="0">
                  <a:moveTo>
                    <a:pt x="20300" y="0"/>
                  </a:moveTo>
                  <a:cubicBezTo>
                    <a:pt x="17304" y="1203"/>
                    <a:pt x="14432" y="1916"/>
                    <a:pt x="11618" y="1916"/>
                  </a:cubicBezTo>
                  <a:cubicBezTo>
                    <a:pt x="9161" y="1916"/>
                    <a:pt x="6749" y="1372"/>
                    <a:pt x="4336" y="135"/>
                  </a:cubicBezTo>
                  <a:lnTo>
                    <a:pt x="1" y="9108"/>
                  </a:lnTo>
                  <a:cubicBezTo>
                    <a:pt x="62" y="9108"/>
                    <a:pt x="527" y="8879"/>
                    <a:pt x="1241" y="8879"/>
                  </a:cubicBezTo>
                  <a:cubicBezTo>
                    <a:pt x="2095" y="8879"/>
                    <a:pt x="3305" y="9208"/>
                    <a:pt x="4605" y="10654"/>
                  </a:cubicBezTo>
                  <a:lnTo>
                    <a:pt x="5042" y="11058"/>
                  </a:lnTo>
                  <a:cubicBezTo>
                    <a:pt x="6420" y="13041"/>
                    <a:pt x="8537" y="14419"/>
                    <a:pt x="10924" y="14721"/>
                  </a:cubicBezTo>
                  <a:cubicBezTo>
                    <a:pt x="11577" y="14826"/>
                    <a:pt x="12267" y="14894"/>
                    <a:pt x="12972" y="14894"/>
                  </a:cubicBezTo>
                  <a:cubicBezTo>
                    <a:pt x="14986" y="14894"/>
                    <a:pt x="17122" y="14336"/>
                    <a:pt x="18889" y="12469"/>
                  </a:cubicBezTo>
                  <a:cubicBezTo>
                    <a:pt x="19326" y="12200"/>
                    <a:pt x="19595" y="11764"/>
                    <a:pt x="19864" y="11495"/>
                  </a:cubicBezTo>
                  <a:cubicBezTo>
                    <a:pt x="20166" y="11192"/>
                    <a:pt x="20435" y="10789"/>
                    <a:pt x="20704" y="10352"/>
                  </a:cubicBezTo>
                  <a:cubicBezTo>
                    <a:pt x="21531" y="9549"/>
                    <a:pt x="22640" y="8675"/>
                    <a:pt x="23713" y="8675"/>
                  </a:cubicBezTo>
                  <a:cubicBezTo>
                    <a:pt x="24121" y="8675"/>
                    <a:pt x="24525" y="8802"/>
                    <a:pt x="24905" y="9108"/>
                  </a:cubicBezTo>
                  <a:lnTo>
                    <a:pt x="2030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2" name="Google Shape;953;p32">
              <a:extLst>
                <a:ext uri="{FF2B5EF4-FFF2-40B4-BE49-F238E27FC236}">
                  <a16:creationId xmlns:a16="http://schemas.microsoft.com/office/drawing/2014/main" id="{375A0294-045B-4F57-9300-F65929A5A1AF}"/>
                </a:ext>
              </a:extLst>
            </p:cNvPr>
            <p:cNvSpPr/>
            <p:nvPr/>
          </p:nvSpPr>
          <p:spPr>
            <a:xfrm>
              <a:off x="3486075" y="2131950"/>
              <a:ext cx="111775" cy="224375"/>
            </a:xfrm>
            <a:custGeom>
              <a:avLst/>
              <a:gdLst/>
              <a:ahLst/>
              <a:cxnLst/>
              <a:rect l="l" t="t" r="r" b="b"/>
              <a:pathLst>
                <a:path w="4471" h="8975" extrusionOk="0">
                  <a:moveTo>
                    <a:pt x="4336" y="1"/>
                  </a:moveTo>
                  <a:lnTo>
                    <a:pt x="1" y="8974"/>
                  </a:lnTo>
                  <a:lnTo>
                    <a:pt x="1" y="8974"/>
                  </a:lnTo>
                  <a:lnTo>
                    <a:pt x="4336" y="1"/>
                  </a:lnTo>
                  <a:lnTo>
                    <a:pt x="4471" y="1"/>
                  </a:lnTo>
                  <a:lnTo>
                    <a:pt x="4471" y="1"/>
                  </a:lnTo>
                  <a:close/>
                </a:path>
              </a:pathLst>
            </a:custGeom>
            <a:solidFill>
              <a:srgbClr val="BAC5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3" name="Google Shape;954;p32">
              <a:extLst>
                <a:ext uri="{FF2B5EF4-FFF2-40B4-BE49-F238E27FC236}">
                  <a16:creationId xmlns:a16="http://schemas.microsoft.com/office/drawing/2014/main" id="{BE78E60F-BE5F-405F-95D2-22E34C03D440}"/>
                </a:ext>
              </a:extLst>
            </p:cNvPr>
            <p:cNvSpPr/>
            <p:nvPr/>
          </p:nvSpPr>
          <p:spPr>
            <a:xfrm>
              <a:off x="3597825" y="2131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949EC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4" name="Google Shape;955;p32">
              <a:extLst>
                <a:ext uri="{FF2B5EF4-FFF2-40B4-BE49-F238E27FC236}">
                  <a16:creationId xmlns:a16="http://schemas.microsoft.com/office/drawing/2014/main" id="{B2349C7C-9B55-4EEA-89B3-753189FEC384}"/>
                </a:ext>
              </a:extLst>
            </p:cNvPr>
            <p:cNvSpPr/>
            <p:nvPr/>
          </p:nvSpPr>
          <p:spPr>
            <a:xfrm>
              <a:off x="3486075" y="2131950"/>
              <a:ext cx="160525" cy="231100"/>
            </a:xfrm>
            <a:custGeom>
              <a:avLst/>
              <a:gdLst/>
              <a:ahLst/>
              <a:cxnLst/>
              <a:rect l="l" t="t" r="r" b="b"/>
              <a:pathLst>
                <a:path w="6421" h="9244" extrusionOk="0">
                  <a:moveTo>
                    <a:pt x="4336" y="1"/>
                  </a:moveTo>
                  <a:lnTo>
                    <a:pt x="1" y="8974"/>
                  </a:lnTo>
                  <a:cubicBezTo>
                    <a:pt x="135" y="8974"/>
                    <a:pt x="539" y="8706"/>
                    <a:pt x="1244" y="8706"/>
                  </a:cubicBezTo>
                  <a:cubicBezTo>
                    <a:pt x="1816" y="8706"/>
                    <a:pt x="2387" y="8840"/>
                    <a:pt x="3059" y="9243"/>
                  </a:cubicBezTo>
                  <a:cubicBezTo>
                    <a:pt x="3362" y="5882"/>
                    <a:pt x="4471" y="3093"/>
                    <a:pt x="6420" y="841"/>
                  </a:cubicBezTo>
                  <a:cubicBezTo>
                    <a:pt x="5748" y="707"/>
                    <a:pt x="5042" y="438"/>
                    <a:pt x="447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5" name="Google Shape;956;p32">
              <a:extLst>
                <a:ext uri="{FF2B5EF4-FFF2-40B4-BE49-F238E27FC236}">
                  <a16:creationId xmlns:a16="http://schemas.microsoft.com/office/drawing/2014/main" id="{520DA718-FDBB-4BD2-8BF0-9CA9868E416E}"/>
                </a:ext>
              </a:extLst>
            </p:cNvPr>
            <p:cNvSpPr/>
            <p:nvPr/>
          </p:nvSpPr>
          <p:spPr>
            <a:xfrm>
              <a:off x="3996925" y="2131950"/>
              <a:ext cx="111775" cy="224375"/>
            </a:xfrm>
            <a:custGeom>
              <a:avLst/>
              <a:gdLst/>
              <a:ahLst/>
              <a:cxnLst/>
              <a:rect l="l" t="t" r="r" b="b"/>
              <a:pathLst>
                <a:path w="4471" h="8975" extrusionOk="0">
                  <a:moveTo>
                    <a:pt x="1" y="1"/>
                  </a:moveTo>
                  <a:lnTo>
                    <a:pt x="1" y="1"/>
                  </a:lnTo>
                  <a:lnTo>
                    <a:pt x="4471" y="8974"/>
                  </a:lnTo>
                  <a:lnTo>
                    <a:pt x="4471" y="8974"/>
                  </a:lnTo>
                  <a:close/>
                </a:path>
              </a:pathLst>
            </a:custGeom>
            <a:solidFill>
              <a:srgbClr val="BAC5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6" name="Google Shape;957;p32">
              <a:extLst>
                <a:ext uri="{FF2B5EF4-FFF2-40B4-BE49-F238E27FC236}">
                  <a16:creationId xmlns:a16="http://schemas.microsoft.com/office/drawing/2014/main" id="{B2D2C12E-200E-42C0-9CB6-32AEB0EC3662}"/>
                </a:ext>
              </a:extLst>
            </p:cNvPr>
            <p:cNvSpPr/>
            <p:nvPr/>
          </p:nvSpPr>
          <p:spPr>
            <a:xfrm>
              <a:off x="3993575" y="2128600"/>
              <a:ext cx="3375" cy="3375"/>
            </a:xfrm>
            <a:custGeom>
              <a:avLst/>
              <a:gdLst/>
              <a:ahLst/>
              <a:cxnLst/>
              <a:rect l="l" t="t" r="r" b="b"/>
              <a:pathLst>
                <a:path w="135" h="135" extrusionOk="0">
                  <a:moveTo>
                    <a:pt x="0" y="0"/>
                  </a:moveTo>
                  <a:lnTo>
                    <a:pt x="0" y="135"/>
                  </a:lnTo>
                  <a:lnTo>
                    <a:pt x="135" y="1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49EC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7" name="Google Shape;958;p32">
              <a:extLst>
                <a:ext uri="{FF2B5EF4-FFF2-40B4-BE49-F238E27FC236}">
                  <a16:creationId xmlns:a16="http://schemas.microsoft.com/office/drawing/2014/main" id="{DC9D3593-7232-4EF5-B495-B7A00FBF325F}"/>
                </a:ext>
              </a:extLst>
            </p:cNvPr>
            <p:cNvSpPr/>
            <p:nvPr/>
          </p:nvSpPr>
          <p:spPr>
            <a:xfrm>
              <a:off x="3933925" y="2128600"/>
              <a:ext cx="59675" cy="24400"/>
            </a:xfrm>
            <a:custGeom>
              <a:avLst/>
              <a:gdLst/>
              <a:ahLst/>
              <a:cxnLst/>
              <a:rect l="l" t="t" r="r" b="b"/>
              <a:pathLst>
                <a:path w="2387" h="976" extrusionOk="0">
                  <a:moveTo>
                    <a:pt x="2386" y="0"/>
                  </a:moveTo>
                  <a:lnTo>
                    <a:pt x="2386" y="0"/>
                  </a:lnTo>
                  <a:cubicBezTo>
                    <a:pt x="2324" y="33"/>
                    <a:pt x="2262" y="64"/>
                    <a:pt x="2200" y="95"/>
                  </a:cubicBezTo>
                  <a:lnTo>
                    <a:pt x="2200" y="95"/>
                  </a:lnTo>
                  <a:cubicBezTo>
                    <a:pt x="2300" y="53"/>
                    <a:pt x="2366" y="20"/>
                    <a:pt x="2386" y="0"/>
                  </a:cubicBezTo>
                  <a:close/>
                  <a:moveTo>
                    <a:pt x="2200" y="95"/>
                  </a:moveTo>
                  <a:lnTo>
                    <a:pt x="2200" y="95"/>
                  </a:lnTo>
                  <a:cubicBezTo>
                    <a:pt x="1632" y="332"/>
                    <a:pt x="0" y="861"/>
                    <a:pt x="0" y="975"/>
                  </a:cubicBezTo>
                  <a:cubicBezTo>
                    <a:pt x="654" y="726"/>
                    <a:pt x="1423" y="477"/>
                    <a:pt x="2200" y="95"/>
                  </a:cubicBezTo>
                  <a:close/>
                </a:path>
              </a:pathLst>
            </a:custGeom>
            <a:solidFill>
              <a:srgbClr val="2E34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8" name="Google Shape;959;p32">
              <a:extLst>
                <a:ext uri="{FF2B5EF4-FFF2-40B4-BE49-F238E27FC236}">
                  <a16:creationId xmlns:a16="http://schemas.microsoft.com/office/drawing/2014/main" id="{FCE84438-A020-49AA-9771-FCC57744A802}"/>
                </a:ext>
              </a:extLst>
            </p:cNvPr>
            <p:cNvSpPr/>
            <p:nvPr/>
          </p:nvSpPr>
          <p:spPr>
            <a:xfrm>
              <a:off x="3933925" y="2128600"/>
              <a:ext cx="174775" cy="237800"/>
            </a:xfrm>
            <a:custGeom>
              <a:avLst/>
              <a:gdLst/>
              <a:ahLst/>
              <a:cxnLst/>
              <a:rect l="l" t="t" r="r" b="b"/>
              <a:pathLst>
                <a:path w="6991" h="9512" extrusionOk="0">
                  <a:moveTo>
                    <a:pt x="2386" y="0"/>
                  </a:moveTo>
                  <a:cubicBezTo>
                    <a:pt x="1546" y="437"/>
                    <a:pt x="706" y="706"/>
                    <a:pt x="0" y="975"/>
                  </a:cubicBezTo>
                  <a:cubicBezTo>
                    <a:pt x="2252" y="2656"/>
                    <a:pt x="3227" y="5748"/>
                    <a:pt x="3798" y="9512"/>
                  </a:cubicBezTo>
                  <a:cubicBezTo>
                    <a:pt x="4336" y="9108"/>
                    <a:pt x="5042" y="8672"/>
                    <a:pt x="5747" y="8672"/>
                  </a:cubicBezTo>
                  <a:cubicBezTo>
                    <a:pt x="6151" y="8672"/>
                    <a:pt x="6588" y="8840"/>
                    <a:pt x="6991" y="9108"/>
                  </a:cubicBezTo>
                  <a:lnTo>
                    <a:pt x="2521" y="135"/>
                  </a:lnTo>
                  <a:lnTo>
                    <a:pt x="2386" y="135"/>
                  </a:lnTo>
                  <a:lnTo>
                    <a:pt x="23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9" name="Google Shape;960;p32">
              <a:extLst>
                <a:ext uri="{FF2B5EF4-FFF2-40B4-BE49-F238E27FC236}">
                  <a16:creationId xmlns:a16="http://schemas.microsoft.com/office/drawing/2014/main" id="{03918BCF-4665-4000-8A7F-BAD72050685D}"/>
                </a:ext>
              </a:extLst>
            </p:cNvPr>
            <p:cNvSpPr/>
            <p:nvPr/>
          </p:nvSpPr>
          <p:spPr>
            <a:xfrm>
              <a:off x="3801175" y="2093300"/>
              <a:ext cx="108400" cy="238650"/>
            </a:xfrm>
            <a:custGeom>
              <a:avLst/>
              <a:gdLst/>
              <a:ahLst/>
              <a:cxnLst/>
              <a:rect l="l" t="t" r="r" b="b"/>
              <a:pathLst>
                <a:path w="4336" h="9546" extrusionOk="0">
                  <a:moveTo>
                    <a:pt x="4336" y="1"/>
                  </a:moveTo>
                  <a:lnTo>
                    <a:pt x="403" y="169"/>
                  </a:lnTo>
                  <a:lnTo>
                    <a:pt x="0" y="7731"/>
                  </a:lnTo>
                  <a:cubicBezTo>
                    <a:pt x="0" y="8000"/>
                    <a:pt x="135" y="8403"/>
                    <a:pt x="403" y="8706"/>
                  </a:cubicBezTo>
                  <a:cubicBezTo>
                    <a:pt x="1244" y="9546"/>
                    <a:pt x="2521" y="9411"/>
                    <a:pt x="3361" y="9546"/>
                  </a:cubicBezTo>
                  <a:cubicBezTo>
                    <a:pt x="3899" y="9546"/>
                    <a:pt x="4201" y="8974"/>
                    <a:pt x="3899" y="8403"/>
                  </a:cubicBezTo>
                  <a:lnTo>
                    <a:pt x="2084" y="7025"/>
                  </a:lnTo>
                  <a:lnTo>
                    <a:pt x="4336" y="1"/>
                  </a:ln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0" name="Google Shape;961;p32">
              <a:extLst>
                <a:ext uri="{FF2B5EF4-FFF2-40B4-BE49-F238E27FC236}">
                  <a16:creationId xmlns:a16="http://schemas.microsoft.com/office/drawing/2014/main" id="{A19C359B-F0DD-4D01-9729-66F5974AD58E}"/>
                </a:ext>
              </a:extLst>
            </p:cNvPr>
            <p:cNvSpPr/>
            <p:nvPr/>
          </p:nvSpPr>
          <p:spPr>
            <a:xfrm>
              <a:off x="3814600" y="1806800"/>
              <a:ext cx="147075" cy="241175"/>
            </a:xfrm>
            <a:custGeom>
              <a:avLst/>
              <a:gdLst/>
              <a:ahLst/>
              <a:cxnLst/>
              <a:rect l="l" t="t" r="r" b="b"/>
              <a:pathLst>
                <a:path w="5883" h="9647" extrusionOk="0">
                  <a:moveTo>
                    <a:pt x="2824" y="0"/>
                  </a:moveTo>
                  <a:cubicBezTo>
                    <a:pt x="1984" y="0"/>
                    <a:pt x="1144" y="404"/>
                    <a:pt x="707" y="1378"/>
                  </a:cubicBezTo>
                  <a:cubicBezTo>
                    <a:pt x="438" y="1681"/>
                    <a:pt x="438" y="2084"/>
                    <a:pt x="438" y="2387"/>
                  </a:cubicBezTo>
                  <a:lnTo>
                    <a:pt x="1" y="9646"/>
                  </a:lnTo>
                  <a:lnTo>
                    <a:pt x="4370" y="9512"/>
                  </a:lnTo>
                  <a:lnTo>
                    <a:pt x="5613" y="5176"/>
                  </a:lnTo>
                  <a:cubicBezTo>
                    <a:pt x="5748" y="4605"/>
                    <a:pt x="5882" y="4201"/>
                    <a:pt x="5882" y="3630"/>
                  </a:cubicBezTo>
                  <a:cubicBezTo>
                    <a:pt x="5882" y="2790"/>
                    <a:pt x="5479" y="1815"/>
                    <a:pt x="4908" y="1109"/>
                  </a:cubicBezTo>
                  <a:cubicBezTo>
                    <a:pt x="4504" y="269"/>
                    <a:pt x="3664" y="0"/>
                    <a:pt x="28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1" name="Google Shape;962;p32">
              <a:extLst>
                <a:ext uri="{FF2B5EF4-FFF2-40B4-BE49-F238E27FC236}">
                  <a16:creationId xmlns:a16="http://schemas.microsoft.com/office/drawing/2014/main" id="{562D14E3-66C3-436E-8BFC-1081C86BF1C8}"/>
                </a:ext>
              </a:extLst>
            </p:cNvPr>
            <p:cNvSpPr/>
            <p:nvPr/>
          </p:nvSpPr>
          <p:spPr>
            <a:xfrm>
              <a:off x="3807875" y="2044575"/>
              <a:ext cx="140350" cy="52950"/>
            </a:xfrm>
            <a:custGeom>
              <a:avLst/>
              <a:gdLst/>
              <a:ahLst/>
              <a:cxnLst/>
              <a:rect l="l" t="t" r="r" b="b"/>
              <a:pathLst>
                <a:path w="5614" h="2118" extrusionOk="0">
                  <a:moveTo>
                    <a:pt x="5614" y="1"/>
                  </a:moveTo>
                  <a:lnTo>
                    <a:pt x="135" y="135"/>
                  </a:lnTo>
                  <a:lnTo>
                    <a:pt x="1" y="2118"/>
                  </a:lnTo>
                  <a:lnTo>
                    <a:pt x="4336" y="1950"/>
                  </a:lnTo>
                  <a:lnTo>
                    <a:pt x="5614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2" name="Google Shape;963;p32">
              <a:extLst>
                <a:ext uri="{FF2B5EF4-FFF2-40B4-BE49-F238E27FC236}">
                  <a16:creationId xmlns:a16="http://schemas.microsoft.com/office/drawing/2014/main" id="{B7821707-35BA-4100-AE96-D2C83EA58467}"/>
                </a:ext>
              </a:extLst>
            </p:cNvPr>
            <p:cNvSpPr/>
            <p:nvPr/>
          </p:nvSpPr>
          <p:spPr>
            <a:xfrm>
              <a:off x="3618850" y="2044575"/>
              <a:ext cx="143700" cy="48750"/>
            </a:xfrm>
            <a:custGeom>
              <a:avLst/>
              <a:gdLst/>
              <a:ahLst/>
              <a:cxnLst/>
              <a:rect l="l" t="t" r="r" b="b"/>
              <a:pathLst>
                <a:path w="5748" h="1950" extrusionOk="0">
                  <a:moveTo>
                    <a:pt x="0" y="1"/>
                  </a:moveTo>
                  <a:lnTo>
                    <a:pt x="1412" y="1950"/>
                  </a:lnTo>
                  <a:lnTo>
                    <a:pt x="5747" y="1950"/>
                  </a:lnTo>
                  <a:lnTo>
                    <a:pt x="547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3" name="Google Shape;964;p32">
              <a:extLst>
                <a:ext uri="{FF2B5EF4-FFF2-40B4-BE49-F238E27FC236}">
                  <a16:creationId xmlns:a16="http://schemas.microsoft.com/office/drawing/2014/main" id="{8E05BF23-8AB3-4FB7-BFE9-2AF0C1DC7341}"/>
                </a:ext>
              </a:extLst>
            </p:cNvPr>
            <p:cNvSpPr/>
            <p:nvPr/>
          </p:nvSpPr>
          <p:spPr>
            <a:xfrm>
              <a:off x="3612125" y="1806800"/>
              <a:ext cx="143700" cy="237800"/>
            </a:xfrm>
            <a:custGeom>
              <a:avLst/>
              <a:gdLst/>
              <a:ahLst/>
              <a:cxnLst/>
              <a:rect l="l" t="t" r="r" b="b"/>
              <a:pathLst>
                <a:path w="5748" h="9512" extrusionOk="0">
                  <a:moveTo>
                    <a:pt x="3059" y="0"/>
                  </a:moveTo>
                  <a:cubicBezTo>
                    <a:pt x="2218" y="0"/>
                    <a:pt x="1546" y="269"/>
                    <a:pt x="975" y="975"/>
                  </a:cubicBezTo>
                  <a:cubicBezTo>
                    <a:pt x="403" y="1815"/>
                    <a:pt x="0" y="2790"/>
                    <a:pt x="0" y="3899"/>
                  </a:cubicBezTo>
                  <a:cubicBezTo>
                    <a:pt x="0" y="4336"/>
                    <a:pt x="135" y="4739"/>
                    <a:pt x="135" y="5042"/>
                  </a:cubicBezTo>
                  <a:lnTo>
                    <a:pt x="1378" y="9512"/>
                  </a:lnTo>
                  <a:lnTo>
                    <a:pt x="5747" y="9512"/>
                  </a:lnTo>
                  <a:lnTo>
                    <a:pt x="5579" y="2521"/>
                  </a:lnTo>
                  <a:cubicBezTo>
                    <a:pt x="5579" y="2084"/>
                    <a:pt x="5445" y="1815"/>
                    <a:pt x="5310" y="1378"/>
                  </a:cubicBezTo>
                  <a:cubicBezTo>
                    <a:pt x="4907" y="538"/>
                    <a:pt x="3899" y="0"/>
                    <a:pt x="305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4" name="Google Shape;965;p32">
              <a:extLst>
                <a:ext uri="{FF2B5EF4-FFF2-40B4-BE49-F238E27FC236}">
                  <a16:creationId xmlns:a16="http://schemas.microsoft.com/office/drawing/2014/main" id="{5CF38F30-90D7-4FEF-9DA0-987E76A17AEA}"/>
                </a:ext>
              </a:extLst>
            </p:cNvPr>
            <p:cNvSpPr/>
            <p:nvPr/>
          </p:nvSpPr>
          <p:spPr>
            <a:xfrm>
              <a:off x="3654125" y="2093300"/>
              <a:ext cx="105050" cy="238650"/>
            </a:xfrm>
            <a:custGeom>
              <a:avLst/>
              <a:gdLst/>
              <a:ahLst/>
              <a:cxnLst/>
              <a:rect l="l" t="t" r="r" b="b"/>
              <a:pathLst>
                <a:path w="4202" h="9546" extrusionOk="0">
                  <a:moveTo>
                    <a:pt x="269" y="1"/>
                  </a:moveTo>
                  <a:lnTo>
                    <a:pt x="2084" y="7025"/>
                  </a:lnTo>
                  <a:lnTo>
                    <a:pt x="269" y="8403"/>
                  </a:lnTo>
                  <a:cubicBezTo>
                    <a:pt x="1" y="8974"/>
                    <a:pt x="269" y="9546"/>
                    <a:pt x="841" y="9546"/>
                  </a:cubicBezTo>
                  <a:cubicBezTo>
                    <a:pt x="1681" y="9411"/>
                    <a:pt x="2925" y="9546"/>
                    <a:pt x="3765" y="8840"/>
                  </a:cubicBezTo>
                  <a:cubicBezTo>
                    <a:pt x="4067" y="8571"/>
                    <a:pt x="4202" y="8134"/>
                    <a:pt x="4202" y="7731"/>
                  </a:cubicBezTo>
                  <a:lnTo>
                    <a:pt x="4067" y="1"/>
                  </a:ln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5" name="Google Shape;966;p32">
              <a:extLst>
                <a:ext uri="{FF2B5EF4-FFF2-40B4-BE49-F238E27FC236}">
                  <a16:creationId xmlns:a16="http://schemas.microsoft.com/office/drawing/2014/main" id="{337D2F4F-B070-42C9-8EA6-CDEF4931C7AF}"/>
                </a:ext>
              </a:extLst>
            </p:cNvPr>
            <p:cNvSpPr/>
            <p:nvPr/>
          </p:nvSpPr>
          <p:spPr>
            <a:xfrm>
              <a:off x="3706225" y="1631200"/>
              <a:ext cx="119325" cy="203350"/>
            </a:xfrm>
            <a:custGeom>
              <a:avLst/>
              <a:gdLst/>
              <a:ahLst/>
              <a:cxnLst/>
              <a:rect l="l" t="t" r="r" b="b"/>
              <a:pathLst>
                <a:path w="4773" h="8134" extrusionOk="0">
                  <a:moveTo>
                    <a:pt x="3933" y="0"/>
                  </a:moveTo>
                  <a:lnTo>
                    <a:pt x="0" y="437"/>
                  </a:lnTo>
                  <a:lnTo>
                    <a:pt x="0" y="1277"/>
                  </a:lnTo>
                  <a:lnTo>
                    <a:pt x="572" y="5210"/>
                  </a:lnTo>
                  <a:lnTo>
                    <a:pt x="572" y="6319"/>
                  </a:lnTo>
                  <a:cubicBezTo>
                    <a:pt x="706" y="7428"/>
                    <a:pt x="1681" y="8133"/>
                    <a:pt x="2823" y="8133"/>
                  </a:cubicBezTo>
                  <a:cubicBezTo>
                    <a:pt x="3933" y="7999"/>
                    <a:pt x="4773" y="7024"/>
                    <a:pt x="4638" y="5882"/>
                  </a:cubicBezTo>
                  <a:lnTo>
                    <a:pt x="4504" y="4907"/>
                  </a:lnTo>
                  <a:lnTo>
                    <a:pt x="4067" y="840"/>
                  </a:lnTo>
                  <a:lnTo>
                    <a:pt x="3933" y="0"/>
                  </a:ln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6" name="Google Shape;967;p32">
              <a:extLst>
                <a:ext uri="{FF2B5EF4-FFF2-40B4-BE49-F238E27FC236}">
                  <a16:creationId xmlns:a16="http://schemas.microsoft.com/office/drawing/2014/main" id="{2A60D103-6178-4EEF-8631-09CF0C12991E}"/>
                </a:ext>
              </a:extLst>
            </p:cNvPr>
            <p:cNvSpPr/>
            <p:nvPr/>
          </p:nvSpPr>
          <p:spPr>
            <a:xfrm>
              <a:off x="3717150" y="1729500"/>
              <a:ext cx="101675" cy="42025"/>
            </a:xfrm>
            <a:custGeom>
              <a:avLst/>
              <a:gdLst/>
              <a:ahLst/>
              <a:cxnLst/>
              <a:rect l="l" t="t" r="r" b="b"/>
              <a:pathLst>
                <a:path w="4067" h="1681" extrusionOk="0">
                  <a:moveTo>
                    <a:pt x="4067" y="0"/>
                  </a:moveTo>
                  <a:cubicBezTo>
                    <a:pt x="2924" y="135"/>
                    <a:pt x="1815" y="135"/>
                    <a:pt x="706" y="135"/>
                  </a:cubicBezTo>
                  <a:lnTo>
                    <a:pt x="0" y="135"/>
                  </a:lnTo>
                  <a:lnTo>
                    <a:pt x="135" y="1278"/>
                  </a:lnTo>
                  <a:cubicBezTo>
                    <a:pt x="706" y="1546"/>
                    <a:pt x="1378" y="1681"/>
                    <a:pt x="1950" y="1681"/>
                  </a:cubicBezTo>
                  <a:cubicBezTo>
                    <a:pt x="2790" y="1681"/>
                    <a:pt x="3496" y="1412"/>
                    <a:pt x="4067" y="975"/>
                  </a:cubicBezTo>
                  <a:lnTo>
                    <a:pt x="4067" y="0"/>
                  </a:lnTo>
                  <a:close/>
                </a:path>
              </a:pathLst>
            </a:custGeom>
            <a:solidFill>
              <a:srgbClr val="E2A2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7" name="Google Shape;968;p32">
              <a:extLst>
                <a:ext uri="{FF2B5EF4-FFF2-40B4-BE49-F238E27FC236}">
                  <a16:creationId xmlns:a16="http://schemas.microsoft.com/office/drawing/2014/main" id="{8B6B7A52-6939-47BC-9E36-15E369D4399F}"/>
                </a:ext>
              </a:extLst>
            </p:cNvPr>
            <p:cNvSpPr/>
            <p:nvPr/>
          </p:nvSpPr>
          <p:spPr>
            <a:xfrm>
              <a:off x="3891900" y="493050"/>
              <a:ext cx="840250" cy="1409575"/>
            </a:xfrm>
            <a:custGeom>
              <a:avLst/>
              <a:gdLst/>
              <a:ahLst/>
              <a:cxnLst/>
              <a:rect l="l" t="t" r="r" b="b"/>
              <a:pathLst>
                <a:path w="33610" h="56383" extrusionOk="0">
                  <a:moveTo>
                    <a:pt x="18315" y="1"/>
                  </a:moveTo>
                  <a:cubicBezTo>
                    <a:pt x="15526" y="1"/>
                    <a:pt x="12803" y="587"/>
                    <a:pt x="10520" y="1835"/>
                  </a:cubicBezTo>
                  <a:cubicBezTo>
                    <a:pt x="10352" y="1835"/>
                    <a:pt x="10218" y="2003"/>
                    <a:pt x="10083" y="2137"/>
                  </a:cubicBezTo>
                  <a:cubicBezTo>
                    <a:pt x="7159" y="3818"/>
                    <a:pt x="4908" y="6607"/>
                    <a:pt x="3362" y="9699"/>
                  </a:cubicBezTo>
                  <a:cubicBezTo>
                    <a:pt x="135" y="16421"/>
                    <a:pt x="1" y="24252"/>
                    <a:pt x="2118" y="31411"/>
                  </a:cubicBezTo>
                  <a:cubicBezTo>
                    <a:pt x="3799" y="37695"/>
                    <a:pt x="6991" y="43711"/>
                    <a:pt x="11193" y="48753"/>
                  </a:cubicBezTo>
                  <a:cubicBezTo>
                    <a:pt x="12470" y="50299"/>
                    <a:pt x="13881" y="51710"/>
                    <a:pt x="15259" y="53088"/>
                  </a:cubicBezTo>
                  <a:cubicBezTo>
                    <a:pt x="17376" y="54937"/>
                    <a:pt x="19326" y="56180"/>
                    <a:pt x="22115" y="56315"/>
                  </a:cubicBezTo>
                  <a:cubicBezTo>
                    <a:pt x="22454" y="56360"/>
                    <a:pt x="22799" y="56383"/>
                    <a:pt x="23145" y="56383"/>
                  </a:cubicBezTo>
                  <a:cubicBezTo>
                    <a:pt x="25103" y="56383"/>
                    <a:pt x="27120" y="55659"/>
                    <a:pt x="28434" y="54231"/>
                  </a:cubicBezTo>
                  <a:lnTo>
                    <a:pt x="28434" y="54231"/>
                  </a:lnTo>
                  <a:cubicBezTo>
                    <a:pt x="28305" y="54257"/>
                    <a:pt x="28180" y="54270"/>
                    <a:pt x="28060" y="54270"/>
                  </a:cubicBezTo>
                  <a:cubicBezTo>
                    <a:pt x="26356" y="54270"/>
                    <a:pt x="25487" y="51734"/>
                    <a:pt x="25644" y="50164"/>
                  </a:cubicBezTo>
                  <a:cubicBezTo>
                    <a:pt x="26047" y="47644"/>
                    <a:pt x="28165" y="45963"/>
                    <a:pt x="29677" y="44148"/>
                  </a:cubicBezTo>
                  <a:cubicBezTo>
                    <a:pt x="31358" y="42165"/>
                    <a:pt x="32366" y="39645"/>
                    <a:pt x="31929" y="37124"/>
                  </a:cubicBezTo>
                  <a:cubicBezTo>
                    <a:pt x="31526" y="35175"/>
                    <a:pt x="30517" y="33629"/>
                    <a:pt x="29980" y="31814"/>
                  </a:cubicBezTo>
                  <a:cubicBezTo>
                    <a:pt x="29677" y="30974"/>
                    <a:pt x="28837" y="28319"/>
                    <a:pt x="29408" y="27478"/>
                  </a:cubicBezTo>
                  <a:lnTo>
                    <a:pt x="29408" y="27478"/>
                  </a:lnTo>
                  <a:cubicBezTo>
                    <a:pt x="30390" y="28579"/>
                    <a:pt x="31292" y="30364"/>
                    <a:pt x="32931" y="30364"/>
                  </a:cubicBezTo>
                  <a:cubicBezTo>
                    <a:pt x="33144" y="30364"/>
                    <a:pt x="33370" y="30334"/>
                    <a:pt x="33609" y="30268"/>
                  </a:cubicBezTo>
                  <a:lnTo>
                    <a:pt x="33609" y="30268"/>
                  </a:lnTo>
                  <a:cubicBezTo>
                    <a:pt x="33599" y="30270"/>
                    <a:pt x="33588" y="30272"/>
                    <a:pt x="33576" y="30272"/>
                  </a:cubicBezTo>
                  <a:cubicBezTo>
                    <a:pt x="32992" y="30272"/>
                    <a:pt x="31792" y="26899"/>
                    <a:pt x="31660" y="26504"/>
                  </a:cubicBezTo>
                  <a:cubicBezTo>
                    <a:pt x="30954" y="23983"/>
                    <a:pt x="31089" y="21462"/>
                    <a:pt x="31223" y="18942"/>
                  </a:cubicBezTo>
                  <a:cubicBezTo>
                    <a:pt x="31358" y="16421"/>
                    <a:pt x="31526" y="14035"/>
                    <a:pt x="31223" y="11514"/>
                  </a:cubicBezTo>
                  <a:cubicBezTo>
                    <a:pt x="30685" y="8153"/>
                    <a:pt x="29274" y="4792"/>
                    <a:pt x="26619" y="2675"/>
                  </a:cubicBezTo>
                  <a:cubicBezTo>
                    <a:pt x="24502" y="995"/>
                    <a:pt x="21846" y="154"/>
                    <a:pt x="19191" y="20"/>
                  </a:cubicBezTo>
                  <a:cubicBezTo>
                    <a:pt x="18899" y="7"/>
                    <a:pt x="18607" y="1"/>
                    <a:pt x="18315" y="1"/>
                  </a:cubicBezTo>
                  <a:close/>
                </a:path>
              </a:pathLst>
            </a:custGeom>
            <a:solidFill>
              <a:srgbClr val="FFEC9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8" name="Google Shape;969;p32">
              <a:extLst>
                <a:ext uri="{FF2B5EF4-FFF2-40B4-BE49-F238E27FC236}">
                  <a16:creationId xmlns:a16="http://schemas.microsoft.com/office/drawing/2014/main" id="{548747E1-6539-4474-B690-A9CB6E6D7989}"/>
                </a:ext>
              </a:extLst>
            </p:cNvPr>
            <p:cNvSpPr/>
            <p:nvPr/>
          </p:nvSpPr>
          <p:spPr>
            <a:xfrm>
              <a:off x="4056600" y="538900"/>
              <a:ext cx="304175" cy="1172975"/>
            </a:xfrm>
            <a:custGeom>
              <a:avLst/>
              <a:gdLst/>
              <a:ahLst/>
              <a:cxnLst/>
              <a:rect l="l" t="t" r="r" b="b"/>
              <a:pathLst>
                <a:path w="12167" h="46919" extrusionOk="0">
                  <a:moveTo>
                    <a:pt x="3932" y="1"/>
                  </a:moveTo>
                  <a:cubicBezTo>
                    <a:pt x="3764" y="1"/>
                    <a:pt x="3630" y="169"/>
                    <a:pt x="3495" y="303"/>
                  </a:cubicBezTo>
                  <a:cubicBezTo>
                    <a:pt x="2084" y="1009"/>
                    <a:pt x="975" y="1984"/>
                    <a:pt x="0" y="3093"/>
                  </a:cubicBezTo>
                  <a:cubicBezTo>
                    <a:pt x="1815" y="4202"/>
                    <a:pt x="3630" y="5345"/>
                    <a:pt x="5445" y="6723"/>
                  </a:cubicBezTo>
                  <a:cubicBezTo>
                    <a:pt x="4336" y="6050"/>
                    <a:pt x="3495" y="5614"/>
                    <a:pt x="2252" y="5614"/>
                  </a:cubicBezTo>
                  <a:lnTo>
                    <a:pt x="1949" y="5614"/>
                  </a:lnTo>
                  <a:cubicBezTo>
                    <a:pt x="3764" y="7160"/>
                    <a:pt x="6285" y="7865"/>
                    <a:pt x="8268" y="9546"/>
                  </a:cubicBezTo>
                  <a:cubicBezTo>
                    <a:pt x="8806" y="10083"/>
                    <a:pt x="9377" y="10655"/>
                    <a:pt x="9948" y="11226"/>
                  </a:cubicBezTo>
                  <a:cubicBezTo>
                    <a:pt x="9814" y="10789"/>
                    <a:pt x="9814" y="10252"/>
                    <a:pt x="9814" y="9680"/>
                  </a:cubicBezTo>
                  <a:cubicBezTo>
                    <a:pt x="9242" y="6319"/>
                    <a:pt x="7696" y="2958"/>
                    <a:pt x="5041" y="841"/>
                  </a:cubicBezTo>
                  <a:cubicBezTo>
                    <a:pt x="4605" y="572"/>
                    <a:pt x="4336" y="303"/>
                    <a:pt x="3932" y="1"/>
                  </a:cubicBezTo>
                  <a:close/>
                  <a:moveTo>
                    <a:pt x="10217" y="25073"/>
                  </a:moveTo>
                  <a:cubicBezTo>
                    <a:pt x="9948" y="25644"/>
                    <a:pt x="9646" y="26216"/>
                    <a:pt x="9242" y="26888"/>
                  </a:cubicBezTo>
                  <a:lnTo>
                    <a:pt x="9108" y="27056"/>
                  </a:lnTo>
                  <a:cubicBezTo>
                    <a:pt x="9814" y="27896"/>
                    <a:pt x="10486" y="28568"/>
                    <a:pt x="11494" y="28568"/>
                  </a:cubicBezTo>
                  <a:cubicBezTo>
                    <a:pt x="11763" y="28568"/>
                    <a:pt x="11898" y="28568"/>
                    <a:pt x="12166" y="28434"/>
                  </a:cubicBezTo>
                  <a:cubicBezTo>
                    <a:pt x="11629" y="28434"/>
                    <a:pt x="10654" y="26048"/>
                    <a:pt x="10217" y="25073"/>
                  </a:cubicBezTo>
                  <a:close/>
                  <a:moveTo>
                    <a:pt x="10217" y="34618"/>
                  </a:moveTo>
                  <a:cubicBezTo>
                    <a:pt x="9948" y="35592"/>
                    <a:pt x="9108" y="36433"/>
                    <a:pt x="8268" y="36970"/>
                  </a:cubicBezTo>
                  <a:cubicBezTo>
                    <a:pt x="7562" y="37273"/>
                    <a:pt x="6991" y="37407"/>
                    <a:pt x="6150" y="37407"/>
                  </a:cubicBezTo>
                  <a:lnTo>
                    <a:pt x="5445" y="37407"/>
                  </a:lnTo>
                  <a:cubicBezTo>
                    <a:pt x="4336" y="39222"/>
                    <a:pt x="2924" y="40903"/>
                    <a:pt x="1412" y="42449"/>
                  </a:cubicBezTo>
                  <a:cubicBezTo>
                    <a:pt x="2386" y="43995"/>
                    <a:pt x="3495" y="45541"/>
                    <a:pt x="4605" y="46919"/>
                  </a:cubicBezTo>
                  <a:cubicBezTo>
                    <a:pt x="5445" y="45104"/>
                    <a:pt x="6991" y="43692"/>
                    <a:pt x="8268" y="42314"/>
                  </a:cubicBezTo>
                  <a:cubicBezTo>
                    <a:pt x="9948" y="40331"/>
                    <a:pt x="10923" y="37811"/>
                    <a:pt x="10352" y="35290"/>
                  </a:cubicBezTo>
                  <a:cubicBezTo>
                    <a:pt x="10352" y="35021"/>
                    <a:pt x="10352" y="34887"/>
                    <a:pt x="10217" y="34618"/>
                  </a:cubicBez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9" name="Google Shape;970;p32">
              <a:extLst>
                <a:ext uri="{FF2B5EF4-FFF2-40B4-BE49-F238E27FC236}">
                  <a16:creationId xmlns:a16="http://schemas.microsoft.com/office/drawing/2014/main" id="{E39C8106-1F31-4C6A-83AA-519F66B4BA9C}"/>
                </a:ext>
              </a:extLst>
            </p:cNvPr>
            <p:cNvSpPr/>
            <p:nvPr/>
          </p:nvSpPr>
          <p:spPr>
            <a:xfrm>
              <a:off x="2718975" y="714525"/>
              <a:ext cx="861250" cy="1396700"/>
            </a:xfrm>
            <a:custGeom>
              <a:avLst/>
              <a:gdLst/>
              <a:ahLst/>
              <a:cxnLst/>
              <a:rect l="l" t="t" r="r" b="b"/>
              <a:pathLst>
                <a:path w="34450" h="55868" extrusionOk="0">
                  <a:moveTo>
                    <a:pt x="0" y="28971"/>
                  </a:moveTo>
                  <a:lnTo>
                    <a:pt x="0" y="28971"/>
                  </a:lnTo>
                  <a:cubicBezTo>
                    <a:pt x="15" y="28978"/>
                    <a:pt x="30" y="28984"/>
                    <a:pt x="46" y="28987"/>
                  </a:cubicBezTo>
                  <a:lnTo>
                    <a:pt x="46" y="28987"/>
                  </a:lnTo>
                  <a:cubicBezTo>
                    <a:pt x="31" y="28981"/>
                    <a:pt x="15" y="28976"/>
                    <a:pt x="0" y="28971"/>
                  </a:cubicBezTo>
                  <a:close/>
                  <a:moveTo>
                    <a:pt x="16805" y="0"/>
                  </a:moveTo>
                  <a:cubicBezTo>
                    <a:pt x="14149" y="0"/>
                    <a:pt x="11494" y="538"/>
                    <a:pt x="9243" y="1949"/>
                  </a:cubicBezTo>
                  <a:cubicBezTo>
                    <a:pt x="6453" y="3899"/>
                    <a:pt x="4638" y="7125"/>
                    <a:pt x="3932" y="10486"/>
                  </a:cubicBezTo>
                  <a:cubicBezTo>
                    <a:pt x="3361" y="12872"/>
                    <a:pt x="3361" y="15393"/>
                    <a:pt x="3227" y="17779"/>
                  </a:cubicBezTo>
                  <a:cubicBezTo>
                    <a:pt x="3227" y="20300"/>
                    <a:pt x="3092" y="22820"/>
                    <a:pt x="2252" y="25341"/>
                  </a:cubicBezTo>
                  <a:cubicBezTo>
                    <a:pt x="2123" y="25728"/>
                    <a:pt x="696" y="28989"/>
                    <a:pt x="75" y="28989"/>
                  </a:cubicBezTo>
                  <a:cubicBezTo>
                    <a:pt x="65" y="28989"/>
                    <a:pt x="55" y="28988"/>
                    <a:pt x="46" y="28987"/>
                  </a:cubicBezTo>
                  <a:lnTo>
                    <a:pt x="46" y="28987"/>
                  </a:lnTo>
                  <a:cubicBezTo>
                    <a:pt x="319" y="29079"/>
                    <a:pt x="578" y="29120"/>
                    <a:pt x="825" y="29120"/>
                  </a:cubicBezTo>
                  <a:cubicBezTo>
                    <a:pt x="2344" y="29120"/>
                    <a:pt x="3389" y="27540"/>
                    <a:pt x="4336" y="26450"/>
                  </a:cubicBezTo>
                  <a:lnTo>
                    <a:pt x="4336" y="26450"/>
                  </a:lnTo>
                  <a:cubicBezTo>
                    <a:pt x="4907" y="27425"/>
                    <a:pt x="3932" y="29945"/>
                    <a:pt x="3496" y="30786"/>
                  </a:cubicBezTo>
                  <a:cubicBezTo>
                    <a:pt x="2823" y="32466"/>
                    <a:pt x="1681" y="34012"/>
                    <a:pt x="1277" y="35827"/>
                  </a:cubicBezTo>
                  <a:cubicBezTo>
                    <a:pt x="572" y="38516"/>
                    <a:pt x="1277" y="41036"/>
                    <a:pt x="2823" y="43120"/>
                  </a:cubicBezTo>
                  <a:cubicBezTo>
                    <a:pt x="4201" y="44935"/>
                    <a:pt x="6184" y="46918"/>
                    <a:pt x="6319" y="49438"/>
                  </a:cubicBezTo>
                  <a:cubicBezTo>
                    <a:pt x="6443" y="50994"/>
                    <a:pt x="5502" y="53385"/>
                    <a:pt x="3682" y="53385"/>
                  </a:cubicBezTo>
                  <a:cubicBezTo>
                    <a:pt x="3536" y="53385"/>
                    <a:pt x="3384" y="53370"/>
                    <a:pt x="3227" y="53337"/>
                  </a:cubicBezTo>
                  <a:lnTo>
                    <a:pt x="3227" y="53337"/>
                  </a:lnTo>
                  <a:cubicBezTo>
                    <a:pt x="4773" y="55017"/>
                    <a:pt x="7159" y="55858"/>
                    <a:pt x="9377" y="55858"/>
                  </a:cubicBezTo>
                  <a:cubicBezTo>
                    <a:pt x="9517" y="55864"/>
                    <a:pt x="9655" y="55868"/>
                    <a:pt x="9792" y="55868"/>
                  </a:cubicBezTo>
                  <a:cubicBezTo>
                    <a:pt x="12407" y="55868"/>
                    <a:pt x="14396" y="54665"/>
                    <a:pt x="16536" y="53068"/>
                  </a:cubicBezTo>
                  <a:cubicBezTo>
                    <a:pt x="18787" y="51253"/>
                    <a:pt x="21006" y="49136"/>
                    <a:pt x="22989" y="46750"/>
                  </a:cubicBezTo>
                  <a:cubicBezTo>
                    <a:pt x="26618" y="42549"/>
                    <a:pt x="29408" y="37810"/>
                    <a:pt x="31391" y="32634"/>
                  </a:cubicBezTo>
                  <a:cubicBezTo>
                    <a:pt x="33911" y="25610"/>
                    <a:pt x="34449" y="17779"/>
                    <a:pt x="31794" y="10923"/>
                  </a:cubicBezTo>
                  <a:cubicBezTo>
                    <a:pt x="30550" y="7696"/>
                    <a:pt x="28568" y="4739"/>
                    <a:pt x="25778" y="2655"/>
                  </a:cubicBezTo>
                  <a:cubicBezTo>
                    <a:pt x="25207" y="2386"/>
                    <a:pt x="24669" y="1949"/>
                    <a:pt x="24098" y="1681"/>
                  </a:cubicBezTo>
                  <a:cubicBezTo>
                    <a:pt x="21846" y="538"/>
                    <a:pt x="19325" y="0"/>
                    <a:pt x="16805" y="0"/>
                  </a:cubicBezTo>
                  <a:close/>
                </a:path>
              </a:pathLst>
            </a:custGeom>
            <a:solidFill>
              <a:srgbClr val="FFEC9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0" name="Google Shape;971;p32">
              <a:extLst>
                <a:ext uri="{FF2B5EF4-FFF2-40B4-BE49-F238E27FC236}">
                  <a16:creationId xmlns:a16="http://schemas.microsoft.com/office/drawing/2014/main" id="{59805321-2B20-4A22-B7EE-118F0F0AFEBE}"/>
                </a:ext>
              </a:extLst>
            </p:cNvPr>
            <p:cNvSpPr/>
            <p:nvPr/>
          </p:nvSpPr>
          <p:spPr>
            <a:xfrm>
              <a:off x="3135725" y="1369050"/>
              <a:ext cx="315100" cy="514225"/>
            </a:xfrm>
            <a:custGeom>
              <a:avLst/>
              <a:gdLst/>
              <a:ahLst/>
              <a:cxnLst/>
              <a:rect l="l" t="t" r="r" b="b"/>
              <a:pathLst>
                <a:path w="12604" h="20569" extrusionOk="0">
                  <a:moveTo>
                    <a:pt x="975" y="0"/>
                  </a:moveTo>
                  <a:cubicBezTo>
                    <a:pt x="706" y="572"/>
                    <a:pt x="269" y="840"/>
                    <a:pt x="135" y="840"/>
                  </a:cubicBezTo>
                  <a:lnTo>
                    <a:pt x="0" y="840"/>
                  </a:lnTo>
                  <a:cubicBezTo>
                    <a:pt x="437" y="975"/>
                    <a:pt x="706" y="1109"/>
                    <a:pt x="840" y="1109"/>
                  </a:cubicBezTo>
                  <a:cubicBezTo>
                    <a:pt x="1277" y="1109"/>
                    <a:pt x="1546" y="975"/>
                    <a:pt x="1949" y="840"/>
                  </a:cubicBezTo>
                  <a:cubicBezTo>
                    <a:pt x="1546" y="572"/>
                    <a:pt x="1277" y="269"/>
                    <a:pt x="975" y="0"/>
                  </a:cubicBezTo>
                  <a:close/>
                  <a:moveTo>
                    <a:pt x="3932" y="1950"/>
                  </a:moveTo>
                  <a:cubicBezTo>
                    <a:pt x="3798" y="2252"/>
                    <a:pt x="3630" y="2521"/>
                    <a:pt x="3630" y="2655"/>
                  </a:cubicBezTo>
                  <a:cubicBezTo>
                    <a:pt x="3495" y="2790"/>
                    <a:pt x="3495" y="2924"/>
                    <a:pt x="3361" y="3092"/>
                  </a:cubicBezTo>
                  <a:cubicBezTo>
                    <a:pt x="3630" y="2790"/>
                    <a:pt x="3932" y="2386"/>
                    <a:pt x="4201" y="2084"/>
                  </a:cubicBezTo>
                  <a:cubicBezTo>
                    <a:pt x="4067" y="2084"/>
                    <a:pt x="3932" y="2084"/>
                    <a:pt x="3932" y="1950"/>
                  </a:cubicBezTo>
                  <a:close/>
                  <a:moveTo>
                    <a:pt x="2958" y="3932"/>
                  </a:moveTo>
                  <a:lnTo>
                    <a:pt x="2958" y="3932"/>
                  </a:lnTo>
                  <a:cubicBezTo>
                    <a:pt x="2386" y="5176"/>
                    <a:pt x="1681" y="6453"/>
                    <a:pt x="1277" y="7831"/>
                  </a:cubicBezTo>
                  <a:cubicBezTo>
                    <a:pt x="571" y="10352"/>
                    <a:pt x="1277" y="12872"/>
                    <a:pt x="2958" y="14990"/>
                  </a:cubicBezTo>
                  <a:cubicBezTo>
                    <a:pt x="4201" y="16670"/>
                    <a:pt x="5882" y="18485"/>
                    <a:pt x="6319" y="20569"/>
                  </a:cubicBezTo>
                  <a:cubicBezTo>
                    <a:pt x="8671" y="17779"/>
                    <a:pt x="10788" y="14687"/>
                    <a:pt x="12603" y="11326"/>
                  </a:cubicBezTo>
                  <a:cubicBezTo>
                    <a:pt x="11494" y="10789"/>
                    <a:pt x="10520" y="9948"/>
                    <a:pt x="9679" y="9243"/>
                  </a:cubicBezTo>
                  <a:cubicBezTo>
                    <a:pt x="9511" y="9243"/>
                    <a:pt x="9377" y="9377"/>
                    <a:pt x="9242" y="9512"/>
                  </a:cubicBezTo>
                  <a:cubicBezTo>
                    <a:pt x="8537" y="9814"/>
                    <a:pt x="7831" y="9948"/>
                    <a:pt x="7159" y="9948"/>
                  </a:cubicBezTo>
                  <a:cubicBezTo>
                    <a:pt x="4773" y="9948"/>
                    <a:pt x="2655" y="7966"/>
                    <a:pt x="2655" y="5445"/>
                  </a:cubicBezTo>
                  <a:cubicBezTo>
                    <a:pt x="2655" y="4907"/>
                    <a:pt x="2790" y="4470"/>
                    <a:pt x="2958" y="3932"/>
                  </a:cubicBez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1" name="Google Shape;972;p32">
              <a:extLst>
                <a:ext uri="{FF2B5EF4-FFF2-40B4-BE49-F238E27FC236}">
                  <a16:creationId xmlns:a16="http://schemas.microsoft.com/office/drawing/2014/main" id="{153086B4-590F-4CE6-8033-0ABD1149B7B0}"/>
                </a:ext>
              </a:extLst>
            </p:cNvPr>
            <p:cNvSpPr/>
            <p:nvPr/>
          </p:nvSpPr>
          <p:spPr>
            <a:xfrm>
              <a:off x="3198725" y="661575"/>
              <a:ext cx="1124250" cy="1071300"/>
            </a:xfrm>
            <a:custGeom>
              <a:avLst/>
              <a:gdLst/>
              <a:ahLst/>
              <a:cxnLst/>
              <a:rect l="l" t="t" r="r" b="b"/>
              <a:pathLst>
                <a:path w="44970" h="42852" extrusionOk="0">
                  <a:moveTo>
                    <a:pt x="21443" y="1"/>
                  </a:moveTo>
                  <a:cubicBezTo>
                    <a:pt x="9512" y="1"/>
                    <a:pt x="1" y="9680"/>
                    <a:pt x="1" y="21443"/>
                  </a:cubicBezTo>
                  <a:cubicBezTo>
                    <a:pt x="1" y="24670"/>
                    <a:pt x="707" y="27593"/>
                    <a:pt x="1816" y="30383"/>
                  </a:cubicBezTo>
                  <a:cubicBezTo>
                    <a:pt x="841" y="31089"/>
                    <a:pt x="135" y="32366"/>
                    <a:pt x="135" y="33744"/>
                  </a:cubicBezTo>
                  <a:cubicBezTo>
                    <a:pt x="135" y="36265"/>
                    <a:pt x="2253" y="38247"/>
                    <a:pt x="4639" y="38247"/>
                  </a:cubicBezTo>
                  <a:cubicBezTo>
                    <a:pt x="5613" y="38247"/>
                    <a:pt x="6454" y="37945"/>
                    <a:pt x="7159" y="37542"/>
                  </a:cubicBezTo>
                  <a:cubicBezTo>
                    <a:pt x="10924" y="40903"/>
                    <a:pt x="15965" y="42852"/>
                    <a:pt x="21443" y="42852"/>
                  </a:cubicBezTo>
                  <a:cubicBezTo>
                    <a:pt x="29274" y="42852"/>
                    <a:pt x="35996" y="38651"/>
                    <a:pt x="39760" y="32500"/>
                  </a:cubicBezTo>
                  <a:lnTo>
                    <a:pt x="40465" y="32500"/>
                  </a:lnTo>
                  <a:cubicBezTo>
                    <a:pt x="42852" y="32500"/>
                    <a:pt x="44969" y="30551"/>
                    <a:pt x="44969" y="28030"/>
                  </a:cubicBezTo>
                  <a:cubicBezTo>
                    <a:pt x="44969" y="26484"/>
                    <a:pt x="43961" y="24938"/>
                    <a:pt x="42717" y="24233"/>
                  </a:cubicBezTo>
                  <a:cubicBezTo>
                    <a:pt x="42717" y="23258"/>
                    <a:pt x="42852" y="22418"/>
                    <a:pt x="42852" y="21443"/>
                  </a:cubicBezTo>
                  <a:cubicBezTo>
                    <a:pt x="42852" y="9680"/>
                    <a:pt x="33206" y="1"/>
                    <a:pt x="21443" y="1"/>
                  </a:cubicBez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2" name="Google Shape;973;p32">
              <a:extLst>
                <a:ext uri="{FF2B5EF4-FFF2-40B4-BE49-F238E27FC236}">
                  <a16:creationId xmlns:a16="http://schemas.microsoft.com/office/drawing/2014/main" id="{7D879F0C-F3A7-4D49-A9AD-4DD859D495A5}"/>
                </a:ext>
              </a:extLst>
            </p:cNvPr>
            <p:cNvSpPr/>
            <p:nvPr/>
          </p:nvSpPr>
          <p:spPr>
            <a:xfrm>
              <a:off x="3352500" y="1064050"/>
              <a:ext cx="830150" cy="259650"/>
            </a:xfrm>
            <a:custGeom>
              <a:avLst/>
              <a:gdLst/>
              <a:ahLst/>
              <a:cxnLst/>
              <a:rect l="l" t="t" r="r" b="b"/>
              <a:pathLst>
                <a:path w="33206" h="10386" extrusionOk="0">
                  <a:moveTo>
                    <a:pt x="21711" y="0"/>
                  </a:moveTo>
                  <a:cubicBezTo>
                    <a:pt x="21577" y="841"/>
                    <a:pt x="20333" y="1681"/>
                    <a:pt x="19056" y="2823"/>
                  </a:cubicBezTo>
                  <a:cubicBezTo>
                    <a:pt x="20468" y="2823"/>
                    <a:pt x="21711" y="2958"/>
                    <a:pt x="22854" y="3227"/>
                  </a:cubicBezTo>
                  <a:cubicBezTo>
                    <a:pt x="22854" y="2689"/>
                    <a:pt x="22551" y="1983"/>
                    <a:pt x="22417" y="1412"/>
                  </a:cubicBezTo>
                  <a:cubicBezTo>
                    <a:pt x="22283" y="1009"/>
                    <a:pt x="21711" y="572"/>
                    <a:pt x="21711" y="0"/>
                  </a:cubicBezTo>
                  <a:close/>
                  <a:moveTo>
                    <a:pt x="0" y="6184"/>
                  </a:moveTo>
                  <a:cubicBezTo>
                    <a:pt x="168" y="6453"/>
                    <a:pt x="571" y="7730"/>
                    <a:pt x="1008" y="8839"/>
                  </a:cubicBezTo>
                  <a:cubicBezTo>
                    <a:pt x="1412" y="8402"/>
                    <a:pt x="1849" y="7999"/>
                    <a:pt x="2252" y="7730"/>
                  </a:cubicBezTo>
                  <a:cubicBezTo>
                    <a:pt x="1546" y="7428"/>
                    <a:pt x="706" y="6890"/>
                    <a:pt x="0" y="6184"/>
                  </a:cubicBezTo>
                  <a:close/>
                  <a:moveTo>
                    <a:pt x="29408" y="437"/>
                  </a:moveTo>
                  <a:cubicBezTo>
                    <a:pt x="28567" y="1681"/>
                    <a:pt x="27324" y="2958"/>
                    <a:pt x="26047" y="4067"/>
                  </a:cubicBezTo>
                  <a:lnTo>
                    <a:pt x="25912" y="4067"/>
                  </a:lnTo>
                  <a:cubicBezTo>
                    <a:pt x="29004" y="5344"/>
                    <a:pt x="31525" y="7293"/>
                    <a:pt x="33205" y="10385"/>
                  </a:cubicBezTo>
                  <a:lnTo>
                    <a:pt x="33205" y="9680"/>
                  </a:lnTo>
                  <a:cubicBezTo>
                    <a:pt x="33071" y="8571"/>
                    <a:pt x="32769" y="7428"/>
                    <a:pt x="32365" y="6319"/>
                  </a:cubicBezTo>
                  <a:cubicBezTo>
                    <a:pt x="31525" y="4369"/>
                    <a:pt x="30248" y="2521"/>
                    <a:pt x="29408" y="437"/>
                  </a:cubicBezTo>
                  <a:close/>
                </a:path>
              </a:pathLst>
            </a:custGeom>
            <a:solidFill>
              <a:srgbClr val="E6AC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3" name="Google Shape;974;p32">
              <a:extLst>
                <a:ext uri="{FF2B5EF4-FFF2-40B4-BE49-F238E27FC236}">
                  <a16:creationId xmlns:a16="http://schemas.microsoft.com/office/drawing/2014/main" id="{7956E721-7885-44EC-93C9-29AF40104545}"/>
                </a:ext>
              </a:extLst>
            </p:cNvPr>
            <p:cNvSpPr/>
            <p:nvPr/>
          </p:nvSpPr>
          <p:spPr>
            <a:xfrm>
              <a:off x="4266650" y="1267375"/>
              <a:ext cx="56325" cy="94975"/>
            </a:xfrm>
            <a:custGeom>
              <a:avLst/>
              <a:gdLst/>
              <a:ahLst/>
              <a:cxnLst/>
              <a:rect l="l" t="t" r="r" b="b"/>
              <a:pathLst>
                <a:path w="2253" h="3799" extrusionOk="0">
                  <a:moveTo>
                    <a:pt x="1" y="1"/>
                  </a:moveTo>
                  <a:cubicBezTo>
                    <a:pt x="1244" y="707"/>
                    <a:pt x="2252" y="2253"/>
                    <a:pt x="2252" y="3798"/>
                  </a:cubicBezTo>
                  <a:cubicBezTo>
                    <a:pt x="2252" y="2118"/>
                    <a:pt x="1244" y="707"/>
                    <a:pt x="1" y="1"/>
                  </a:cubicBezTo>
                  <a:close/>
                </a:path>
              </a:pathLst>
            </a:custGeom>
            <a:solidFill>
              <a:srgbClr val="F0D39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4" name="Google Shape;975;p32">
              <a:extLst>
                <a:ext uri="{FF2B5EF4-FFF2-40B4-BE49-F238E27FC236}">
                  <a16:creationId xmlns:a16="http://schemas.microsoft.com/office/drawing/2014/main" id="{CEB963D2-A019-4E38-BFF8-C0C2161238BD}"/>
                </a:ext>
              </a:extLst>
            </p:cNvPr>
            <p:cNvSpPr/>
            <p:nvPr/>
          </p:nvSpPr>
          <p:spPr>
            <a:xfrm>
              <a:off x="4210350" y="1463150"/>
              <a:ext cx="52950" cy="10950"/>
            </a:xfrm>
            <a:custGeom>
              <a:avLst/>
              <a:gdLst/>
              <a:ahLst/>
              <a:cxnLst/>
              <a:rect l="l" t="t" r="r" b="b"/>
              <a:pathLst>
                <a:path w="2118" h="438" extrusionOk="0">
                  <a:moveTo>
                    <a:pt x="2117" y="1"/>
                  </a:moveTo>
                  <a:lnTo>
                    <a:pt x="2117" y="1"/>
                  </a:lnTo>
                  <a:cubicBezTo>
                    <a:pt x="1412" y="303"/>
                    <a:pt x="706" y="437"/>
                    <a:pt x="0" y="437"/>
                  </a:cubicBezTo>
                  <a:cubicBezTo>
                    <a:pt x="841" y="437"/>
                    <a:pt x="1412" y="303"/>
                    <a:pt x="2117" y="1"/>
                  </a:cubicBezTo>
                  <a:close/>
                </a:path>
              </a:pathLst>
            </a:custGeom>
            <a:solidFill>
              <a:srgbClr val="E7BD6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5" name="Google Shape;976;p32">
              <a:extLst>
                <a:ext uri="{FF2B5EF4-FFF2-40B4-BE49-F238E27FC236}">
                  <a16:creationId xmlns:a16="http://schemas.microsoft.com/office/drawing/2014/main" id="{527EC3E6-0763-49D0-BA24-85035B9573D7}"/>
                </a:ext>
              </a:extLst>
            </p:cNvPr>
            <p:cNvSpPr/>
            <p:nvPr/>
          </p:nvSpPr>
          <p:spPr>
            <a:xfrm>
              <a:off x="4192700" y="1243000"/>
              <a:ext cx="130275" cy="231100"/>
            </a:xfrm>
            <a:custGeom>
              <a:avLst/>
              <a:gdLst/>
              <a:ahLst/>
              <a:cxnLst/>
              <a:rect l="l" t="t" r="r" b="b"/>
              <a:pathLst>
                <a:path w="5211" h="9244" extrusionOk="0">
                  <a:moveTo>
                    <a:pt x="2958" y="1"/>
                  </a:moveTo>
                  <a:cubicBezTo>
                    <a:pt x="2118" y="1413"/>
                    <a:pt x="1143" y="2925"/>
                    <a:pt x="1" y="4336"/>
                  </a:cubicBezTo>
                  <a:cubicBezTo>
                    <a:pt x="706" y="5882"/>
                    <a:pt x="706" y="7697"/>
                    <a:pt x="1" y="9243"/>
                  </a:cubicBezTo>
                  <a:lnTo>
                    <a:pt x="706" y="9243"/>
                  </a:lnTo>
                  <a:cubicBezTo>
                    <a:pt x="1412" y="9243"/>
                    <a:pt x="2118" y="9109"/>
                    <a:pt x="2824" y="8806"/>
                  </a:cubicBezTo>
                  <a:cubicBezTo>
                    <a:pt x="4067" y="7966"/>
                    <a:pt x="5042" y="6588"/>
                    <a:pt x="5210" y="5177"/>
                  </a:cubicBezTo>
                  <a:lnTo>
                    <a:pt x="5210" y="4773"/>
                  </a:lnTo>
                  <a:cubicBezTo>
                    <a:pt x="5210" y="3227"/>
                    <a:pt x="4202" y="1681"/>
                    <a:pt x="2958" y="976"/>
                  </a:cubicBezTo>
                  <a:lnTo>
                    <a:pt x="2958" y="1"/>
                  </a:lnTo>
                  <a:close/>
                </a:path>
              </a:pathLst>
            </a:custGeom>
            <a:solidFill>
              <a:srgbClr val="E6AC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6" name="Google Shape;977;p32">
              <a:extLst>
                <a:ext uri="{FF2B5EF4-FFF2-40B4-BE49-F238E27FC236}">
                  <a16:creationId xmlns:a16="http://schemas.microsoft.com/office/drawing/2014/main" id="{EE83BE8D-D17D-48E5-BDEF-F82A4C9A00E3}"/>
                </a:ext>
              </a:extLst>
            </p:cNvPr>
            <p:cNvSpPr/>
            <p:nvPr/>
          </p:nvSpPr>
          <p:spPr>
            <a:xfrm>
              <a:off x="3209650" y="1446350"/>
              <a:ext cx="10100" cy="21025"/>
            </a:xfrm>
            <a:custGeom>
              <a:avLst/>
              <a:gdLst/>
              <a:ahLst/>
              <a:cxnLst/>
              <a:rect l="l" t="t" r="r" b="b"/>
              <a:pathLst>
                <a:path w="404" h="841" extrusionOk="0">
                  <a:moveTo>
                    <a:pt x="404" y="0"/>
                  </a:moveTo>
                  <a:cubicBezTo>
                    <a:pt x="270" y="269"/>
                    <a:pt x="135" y="538"/>
                    <a:pt x="1" y="840"/>
                  </a:cubicBezTo>
                  <a:lnTo>
                    <a:pt x="135" y="840"/>
                  </a:lnTo>
                  <a:cubicBezTo>
                    <a:pt x="135" y="538"/>
                    <a:pt x="270" y="404"/>
                    <a:pt x="404" y="135"/>
                  </a:cubicBezTo>
                  <a:lnTo>
                    <a:pt x="404" y="0"/>
                  </a:lnTo>
                  <a:close/>
                </a:path>
              </a:pathLst>
            </a:custGeom>
            <a:solidFill>
              <a:srgbClr val="F0D39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7" name="Google Shape;978;p32">
              <a:extLst>
                <a:ext uri="{FF2B5EF4-FFF2-40B4-BE49-F238E27FC236}">
                  <a16:creationId xmlns:a16="http://schemas.microsoft.com/office/drawing/2014/main" id="{8D40C63D-0482-47AA-9C48-04583E9AECE5}"/>
                </a:ext>
              </a:extLst>
            </p:cNvPr>
            <p:cNvSpPr/>
            <p:nvPr/>
          </p:nvSpPr>
          <p:spPr>
            <a:xfrm>
              <a:off x="3202100" y="1421125"/>
              <a:ext cx="38675" cy="83975"/>
            </a:xfrm>
            <a:custGeom>
              <a:avLst/>
              <a:gdLst/>
              <a:ahLst/>
              <a:cxnLst/>
              <a:rect l="l" t="t" r="r" b="b"/>
              <a:pathLst>
                <a:path w="1547" h="3359" extrusionOk="0">
                  <a:moveTo>
                    <a:pt x="1546" y="1"/>
                  </a:moveTo>
                  <a:cubicBezTo>
                    <a:pt x="1277" y="303"/>
                    <a:pt x="975" y="707"/>
                    <a:pt x="706" y="1009"/>
                  </a:cubicBezTo>
                  <a:lnTo>
                    <a:pt x="706" y="1144"/>
                  </a:lnTo>
                  <a:cubicBezTo>
                    <a:pt x="975" y="707"/>
                    <a:pt x="1277" y="438"/>
                    <a:pt x="1546" y="169"/>
                  </a:cubicBezTo>
                  <a:lnTo>
                    <a:pt x="1546" y="1"/>
                  </a:lnTo>
                  <a:close/>
                  <a:moveTo>
                    <a:pt x="303" y="1849"/>
                  </a:moveTo>
                  <a:cubicBezTo>
                    <a:pt x="192" y="2204"/>
                    <a:pt x="96" y="2514"/>
                    <a:pt x="43" y="2839"/>
                  </a:cubicBezTo>
                  <a:lnTo>
                    <a:pt x="43" y="2839"/>
                  </a:lnTo>
                  <a:cubicBezTo>
                    <a:pt x="104" y="2474"/>
                    <a:pt x="232" y="2123"/>
                    <a:pt x="437" y="1849"/>
                  </a:cubicBezTo>
                  <a:close/>
                  <a:moveTo>
                    <a:pt x="43" y="2839"/>
                  </a:moveTo>
                  <a:cubicBezTo>
                    <a:pt x="14" y="3011"/>
                    <a:pt x="0" y="3186"/>
                    <a:pt x="0" y="3358"/>
                  </a:cubicBezTo>
                  <a:lnTo>
                    <a:pt x="0" y="3358"/>
                  </a:lnTo>
                  <a:cubicBezTo>
                    <a:pt x="0" y="3176"/>
                    <a:pt x="16" y="3006"/>
                    <a:pt x="43" y="2839"/>
                  </a:cubicBezTo>
                  <a:close/>
                </a:path>
              </a:pathLst>
            </a:custGeom>
            <a:solidFill>
              <a:srgbClr val="E7BD6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8" name="Google Shape;979;p32">
              <a:extLst>
                <a:ext uri="{FF2B5EF4-FFF2-40B4-BE49-F238E27FC236}">
                  <a16:creationId xmlns:a16="http://schemas.microsoft.com/office/drawing/2014/main" id="{BE3D1C9A-770C-4C81-8A7B-E8BB39DCB010}"/>
                </a:ext>
              </a:extLst>
            </p:cNvPr>
            <p:cNvSpPr/>
            <p:nvPr/>
          </p:nvSpPr>
          <p:spPr>
            <a:xfrm>
              <a:off x="3202100" y="1320300"/>
              <a:ext cx="175625" cy="297475"/>
            </a:xfrm>
            <a:custGeom>
              <a:avLst/>
              <a:gdLst/>
              <a:ahLst/>
              <a:cxnLst/>
              <a:rect l="l" t="t" r="r" b="b"/>
              <a:pathLst>
                <a:path w="7025" h="11899" extrusionOk="0">
                  <a:moveTo>
                    <a:pt x="2655" y="1"/>
                  </a:moveTo>
                  <a:cubicBezTo>
                    <a:pt x="2655" y="1"/>
                    <a:pt x="2521" y="841"/>
                    <a:pt x="2521" y="1816"/>
                  </a:cubicBezTo>
                  <a:cubicBezTo>
                    <a:pt x="2655" y="2522"/>
                    <a:pt x="2958" y="3496"/>
                    <a:pt x="3495" y="4336"/>
                  </a:cubicBezTo>
                  <a:lnTo>
                    <a:pt x="3495" y="4471"/>
                  </a:lnTo>
                  <a:lnTo>
                    <a:pt x="3092" y="4471"/>
                  </a:lnTo>
                  <a:cubicBezTo>
                    <a:pt x="2655" y="4471"/>
                    <a:pt x="2118" y="4336"/>
                    <a:pt x="1546" y="4202"/>
                  </a:cubicBezTo>
                  <a:cubicBezTo>
                    <a:pt x="1277" y="4471"/>
                    <a:pt x="975" y="4740"/>
                    <a:pt x="706" y="5177"/>
                  </a:cubicBezTo>
                  <a:cubicBezTo>
                    <a:pt x="572" y="5446"/>
                    <a:pt x="437" y="5580"/>
                    <a:pt x="437" y="5882"/>
                  </a:cubicBezTo>
                  <a:cubicBezTo>
                    <a:pt x="135" y="6286"/>
                    <a:pt x="0" y="6857"/>
                    <a:pt x="0" y="7395"/>
                  </a:cubicBezTo>
                  <a:cubicBezTo>
                    <a:pt x="0" y="9916"/>
                    <a:pt x="2118" y="11898"/>
                    <a:pt x="4504" y="11898"/>
                  </a:cubicBezTo>
                  <a:cubicBezTo>
                    <a:pt x="4773" y="11898"/>
                    <a:pt x="5747" y="11764"/>
                    <a:pt x="6587" y="11462"/>
                  </a:cubicBezTo>
                  <a:cubicBezTo>
                    <a:pt x="6722" y="11327"/>
                    <a:pt x="6856" y="11193"/>
                    <a:pt x="7024" y="11193"/>
                  </a:cubicBezTo>
                  <a:cubicBezTo>
                    <a:pt x="6016" y="8672"/>
                    <a:pt x="2823" y="5580"/>
                    <a:pt x="5747" y="135"/>
                  </a:cubicBezTo>
                  <a:cubicBezTo>
                    <a:pt x="5882" y="135"/>
                    <a:pt x="5882" y="1"/>
                    <a:pt x="5882" y="1"/>
                  </a:cubicBezTo>
                  <a:cubicBezTo>
                    <a:pt x="5344" y="1"/>
                    <a:pt x="4773" y="135"/>
                    <a:pt x="4336" y="135"/>
                  </a:cubicBezTo>
                  <a:cubicBezTo>
                    <a:pt x="3361" y="135"/>
                    <a:pt x="2655" y="1"/>
                    <a:pt x="2655" y="1"/>
                  </a:cubicBezTo>
                  <a:close/>
                </a:path>
              </a:pathLst>
            </a:custGeom>
            <a:solidFill>
              <a:srgbClr val="E6AC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9" name="Google Shape;980;p32">
              <a:extLst>
                <a:ext uri="{FF2B5EF4-FFF2-40B4-BE49-F238E27FC236}">
                  <a16:creationId xmlns:a16="http://schemas.microsoft.com/office/drawing/2014/main" id="{1E77FE36-C89B-4203-8BE3-007B9EDC7F16}"/>
                </a:ext>
              </a:extLst>
            </p:cNvPr>
            <p:cNvSpPr/>
            <p:nvPr/>
          </p:nvSpPr>
          <p:spPr>
            <a:xfrm>
              <a:off x="3058425" y="530950"/>
              <a:ext cx="1320000" cy="898800"/>
            </a:xfrm>
            <a:custGeom>
              <a:avLst/>
              <a:gdLst/>
              <a:ahLst/>
              <a:cxnLst/>
              <a:rect l="l" t="t" r="r" b="b"/>
              <a:pathLst>
                <a:path w="52800" h="35952" extrusionOk="0">
                  <a:moveTo>
                    <a:pt x="27902" y="0"/>
                  </a:moveTo>
                  <a:cubicBezTo>
                    <a:pt x="27435" y="0"/>
                    <a:pt x="26964" y="17"/>
                    <a:pt x="26484" y="50"/>
                  </a:cubicBezTo>
                  <a:cubicBezTo>
                    <a:pt x="25643" y="184"/>
                    <a:pt x="24803" y="184"/>
                    <a:pt x="24097" y="487"/>
                  </a:cubicBezTo>
                  <a:cubicBezTo>
                    <a:pt x="23123" y="890"/>
                    <a:pt x="22686" y="1730"/>
                    <a:pt x="21846" y="2302"/>
                  </a:cubicBezTo>
                  <a:cubicBezTo>
                    <a:pt x="21679" y="2385"/>
                    <a:pt x="21470" y="2417"/>
                    <a:pt x="21236" y="2417"/>
                  </a:cubicBezTo>
                  <a:cubicBezTo>
                    <a:pt x="20716" y="2417"/>
                    <a:pt x="20073" y="2260"/>
                    <a:pt x="19493" y="2167"/>
                  </a:cubicBezTo>
                  <a:cubicBezTo>
                    <a:pt x="18653" y="2167"/>
                    <a:pt x="17645" y="2167"/>
                    <a:pt x="16670" y="2302"/>
                  </a:cubicBezTo>
                  <a:cubicBezTo>
                    <a:pt x="14721" y="2571"/>
                    <a:pt x="12906" y="3276"/>
                    <a:pt x="11494" y="4520"/>
                  </a:cubicBezTo>
                  <a:cubicBezTo>
                    <a:pt x="10654" y="5360"/>
                    <a:pt x="10083" y="6200"/>
                    <a:pt x="9411" y="7209"/>
                  </a:cubicBezTo>
                  <a:cubicBezTo>
                    <a:pt x="8839" y="7746"/>
                    <a:pt x="8133" y="8452"/>
                    <a:pt x="7730" y="9292"/>
                  </a:cubicBezTo>
                  <a:cubicBezTo>
                    <a:pt x="6722" y="10973"/>
                    <a:pt x="6319" y="13090"/>
                    <a:pt x="5882" y="14905"/>
                  </a:cubicBezTo>
                  <a:cubicBezTo>
                    <a:pt x="5209" y="17291"/>
                    <a:pt x="4067" y="19644"/>
                    <a:pt x="3092" y="21896"/>
                  </a:cubicBezTo>
                  <a:cubicBezTo>
                    <a:pt x="2252" y="23711"/>
                    <a:pt x="840" y="25391"/>
                    <a:pt x="0" y="27206"/>
                  </a:cubicBezTo>
                  <a:cubicBezTo>
                    <a:pt x="706" y="27071"/>
                    <a:pt x="1546" y="26668"/>
                    <a:pt x="2252" y="26366"/>
                  </a:cubicBezTo>
                  <a:lnTo>
                    <a:pt x="2252" y="26366"/>
                  </a:lnTo>
                  <a:cubicBezTo>
                    <a:pt x="1143" y="28483"/>
                    <a:pt x="1681" y="30298"/>
                    <a:pt x="2823" y="32113"/>
                  </a:cubicBezTo>
                  <a:cubicBezTo>
                    <a:pt x="3730" y="33552"/>
                    <a:pt x="6705" y="35952"/>
                    <a:pt x="8793" y="35952"/>
                  </a:cubicBezTo>
                  <a:cubicBezTo>
                    <a:pt x="8948" y="35952"/>
                    <a:pt x="9098" y="35938"/>
                    <a:pt x="9242" y="35910"/>
                  </a:cubicBezTo>
                  <a:cubicBezTo>
                    <a:pt x="7865" y="33928"/>
                    <a:pt x="8402" y="31575"/>
                    <a:pt x="8402" y="31575"/>
                  </a:cubicBezTo>
                  <a:lnTo>
                    <a:pt x="8402" y="31575"/>
                  </a:lnTo>
                  <a:cubicBezTo>
                    <a:pt x="8402" y="31575"/>
                    <a:pt x="9001" y="31616"/>
                    <a:pt x="9789" y="31616"/>
                  </a:cubicBezTo>
                  <a:cubicBezTo>
                    <a:pt x="11021" y="31616"/>
                    <a:pt x="12715" y="31516"/>
                    <a:pt x="13309" y="31004"/>
                  </a:cubicBezTo>
                  <a:cubicBezTo>
                    <a:pt x="12771" y="30298"/>
                    <a:pt x="11763" y="27509"/>
                    <a:pt x="11763" y="27508"/>
                  </a:cubicBezTo>
                  <a:lnTo>
                    <a:pt x="11763" y="27508"/>
                  </a:lnTo>
                  <a:cubicBezTo>
                    <a:pt x="13256" y="28983"/>
                    <a:pt x="14864" y="29421"/>
                    <a:pt x="16528" y="29421"/>
                  </a:cubicBezTo>
                  <a:cubicBezTo>
                    <a:pt x="17859" y="29421"/>
                    <a:pt x="19228" y="29140"/>
                    <a:pt x="20602" y="28886"/>
                  </a:cubicBezTo>
                  <a:cubicBezTo>
                    <a:pt x="21972" y="28609"/>
                    <a:pt x="23342" y="28323"/>
                    <a:pt x="24637" y="28323"/>
                  </a:cubicBezTo>
                  <a:cubicBezTo>
                    <a:pt x="25854" y="28323"/>
                    <a:pt x="27005" y="28575"/>
                    <a:pt x="28030" y="29323"/>
                  </a:cubicBezTo>
                  <a:cubicBezTo>
                    <a:pt x="27738" y="25005"/>
                    <a:pt x="33090" y="23291"/>
                    <a:pt x="33455" y="21392"/>
                  </a:cubicBezTo>
                  <a:lnTo>
                    <a:pt x="33455" y="21392"/>
                  </a:lnTo>
                  <a:cubicBezTo>
                    <a:pt x="33474" y="21862"/>
                    <a:pt x="33944" y="22234"/>
                    <a:pt x="34180" y="22736"/>
                  </a:cubicBezTo>
                  <a:cubicBezTo>
                    <a:pt x="34314" y="23307"/>
                    <a:pt x="34617" y="24013"/>
                    <a:pt x="34751" y="24685"/>
                  </a:cubicBezTo>
                  <a:cubicBezTo>
                    <a:pt x="34886" y="25828"/>
                    <a:pt x="34617" y="26937"/>
                    <a:pt x="33911" y="27777"/>
                  </a:cubicBezTo>
                  <a:cubicBezTo>
                    <a:pt x="35155" y="26803"/>
                    <a:pt x="36566" y="26366"/>
                    <a:pt x="37810" y="25257"/>
                  </a:cubicBezTo>
                  <a:cubicBezTo>
                    <a:pt x="39087" y="24282"/>
                    <a:pt x="40330" y="23005"/>
                    <a:pt x="41171" y="21761"/>
                  </a:cubicBezTo>
                  <a:cubicBezTo>
                    <a:pt x="42011" y="23711"/>
                    <a:pt x="43288" y="25693"/>
                    <a:pt x="44128" y="27643"/>
                  </a:cubicBezTo>
                  <a:cubicBezTo>
                    <a:pt x="44968" y="29458"/>
                    <a:pt x="45103" y="31844"/>
                    <a:pt x="44700" y="33659"/>
                  </a:cubicBezTo>
                  <a:cubicBezTo>
                    <a:pt x="46380" y="31709"/>
                    <a:pt x="47758" y="29323"/>
                    <a:pt x="49169" y="27206"/>
                  </a:cubicBezTo>
                  <a:cubicBezTo>
                    <a:pt x="50984" y="24282"/>
                    <a:pt x="51556" y="21761"/>
                    <a:pt x="51556" y="18400"/>
                  </a:cubicBezTo>
                  <a:cubicBezTo>
                    <a:pt x="51556" y="17291"/>
                    <a:pt x="51690" y="16283"/>
                    <a:pt x="51253" y="15308"/>
                  </a:cubicBezTo>
                  <a:lnTo>
                    <a:pt x="51253" y="15308"/>
                  </a:lnTo>
                  <a:cubicBezTo>
                    <a:pt x="51690" y="16014"/>
                    <a:pt x="52261" y="16585"/>
                    <a:pt x="52665" y="17123"/>
                  </a:cubicBezTo>
                  <a:cubicBezTo>
                    <a:pt x="52799" y="16014"/>
                    <a:pt x="52261" y="14771"/>
                    <a:pt x="51556" y="13762"/>
                  </a:cubicBezTo>
                  <a:cubicBezTo>
                    <a:pt x="50715" y="12519"/>
                    <a:pt x="49304" y="10973"/>
                    <a:pt x="48195" y="9864"/>
                  </a:cubicBezTo>
                  <a:cubicBezTo>
                    <a:pt x="46212" y="8183"/>
                    <a:pt x="43691" y="7478"/>
                    <a:pt x="41876" y="5932"/>
                  </a:cubicBezTo>
                  <a:cubicBezTo>
                    <a:pt x="42017" y="5918"/>
                    <a:pt x="42152" y="5912"/>
                    <a:pt x="42282" y="5912"/>
                  </a:cubicBezTo>
                  <a:cubicBezTo>
                    <a:pt x="43459" y="5912"/>
                    <a:pt x="44252" y="6435"/>
                    <a:pt x="45372" y="7041"/>
                  </a:cubicBezTo>
                  <a:cubicBezTo>
                    <a:pt x="41473" y="3982"/>
                    <a:pt x="36970" y="1730"/>
                    <a:pt x="32096" y="487"/>
                  </a:cubicBezTo>
                  <a:cubicBezTo>
                    <a:pt x="30703" y="158"/>
                    <a:pt x="29329" y="0"/>
                    <a:pt x="27902" y="0"/>
                  </a:cubicBezTo>
                  <a:close/>
                </a:path>
              </a:pathLst>
            </a:custGeom>
            <a:solidFill>
              <a:srgbClr val="FFEC9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0" name="Google Shape;981;p32">
              <a:extLst>
                <a:ext uri="{FF2B5EF4-FFF2-40B4-BE49-F238E27FC236}">
                  <a16:creationId xmlns:a16="http://schemas.microsoft.com/office/drawing/2014/main" id="{900BB52F-722C-4A63-833F-DE299C12AB92}"/>
                </a:ext>
              </a:extLst>
            </p:cNvPr>
            <p:cNvSpPr/>
            <p:nvPr/>
          </p:nvSpPr>
          <p:spPr>
            <a:xfrm>
              <a:off x="4266650" y="996350"/>
              <a:ext cx="80675" cy="246675"/>
            </a:xfrm>
            <a:custGeom>
              <a:avLst/>
              <a:gdLst/>
              <a:ahLst/>
              <a:cxnLst/>
              <a:rect l="l" t="t" r="r" b="b"/>
              <a:pathLst>
                <a:path w="3227" h="9867" extrusionOk="0">
                  <a:moveTo>
                    <a:pt x="3226" y="0"/>
                  </a:moveTo>
                  <a:cubicBezTo>
                    <a:pt x="3210" y="2555"/>
                    <a:pt x="2894" y="4614"/>
                    <a:pt x="1815" y="6641"/>
                  </a:cubicBezTo>
                  <a:lnTo>
                    <a:pt x="1815" y="6775"/>
                  </a:lnTo>
                  <a:cubicBezTo>
                    <a:pt x="2894" y="4617"/>
                    <a:pt x="3210" y="2555"/>
                    <a:pt x="3226" y="0"/>
                  </a:cubicBezTo>
                  <a:close/>
                  <a:moveTo>
                    <a:pt x="701" y="8765"/>
                  </a:moveTo>
                  <a:lnTo>
                    <a:pt x="701" y="8765"/>
                  </a:lnTo>
                  <a:cubicBezTo>
                    <a:pt x="402" y="9164"/>
                    <a:pt x="268" y="9432"/>
                    <a:pt x="0" y="9733"/>
                  </a:cubicBezTo>
                  <a:lnTo>
                    <a:pt x="0" y="9867"/>
                  </a:lnTo>
                  <a:cubicBezTo>
                    <a:pt x="268" y="9432"/>
                    <a:pt x="402" y="9164"/>
                    <a:pt x="701" y="8765"/>
                  </a:cubicBezTo>
                  <a:close/>
                </a:path>
              </a:pathLst>
            </a:custGeom>
            <a:solidFill>
              <a:srgbClr val="EDCE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1" name="Google Shape;982;p32">
              <a:extLst>
                <a:ext uri="{FF2B5EF4-FFF2-40B4-BE49-F238E27FC236}">
                  <a16:creationId xmlns:a16="http://schemas.microsoft.com/office/drawing/2014/main" id="{52AC4ACA-37F3-4522-8B02-DE49F94A3306}"/>
                </a:ext>
              </a:extLst>
            </p:cNvPr>
            <p:cNvSpPr/>
            <p:nvPr/>
          </p:nvSpPr>
          <p:spPr>
            <a:xfrm>
              <a:off x="4287650" y="1162350"/>
              <a:ext cx="24400" cy="48750"/>
            </a:xfrm>
            <a:custGeom>
              <a:avLst/>
              <a:gdLst/>
              <a:ahLst/>
              <a:cxnLst/>
              <a:rect l="l" t="t" r="r" b="b"/>
              <a:pathLst>
                <a:path w="976" h="1950" extrusionOk="0">
                  <a:moveTo>
                    <a:pt x="975" y="1"/>
                  </a:moveTo>
                  <a:cubicBezTo>
                    <a:pt x="706" y="706"/>
                    <a:pt x="404" y="1278"/>
                    <a:pt x="0" y="1950"/>
                  </a:cubicBezTo>
                  <a:cubicBezTo>
                    <a:pt x="404" y="1278"/>
                    <a:pt x="706" y="706"/>
                    <a:pt x="975" y="135"/>
                  </a:cubicBezTo>
                  <a:lnTo>
                    <a:pt x="975" y="1"/>
                  </a:lnTo>
                  <a:close/>
                </a:path>
              </a:pathLst>
            </a:custGeom>
            <a:solidFill>
              <a:srgbClr val="E5B9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2" name="Google Shape;983;p32">
              <a:extLst>
                <a:ext uri="{FF2B5EF4-FFF2-40B4-BE49-F238E27FC236}">
                  <a16:creationId xmlns:a16="http://schemas.microsoft.com/office/drawing/2014/main" id="{0A76BAB6-BB88-4B6A-A1C7-8217320C2884}"/>
                </a:ext>
              </a:extLst>
            </p:cNvPr>
            <p:cNvSpPr/>
            <p:nvPr/>
          </p:nvSpPr>
          <p:spPr>
            <a:xfrm>
              <a:off x="3759150" y="1134625"/>
              <a:ext cx="241150" cy="122700"/>
            </a:xfrm>
            <a:custGeom>
              <a:avLst/>
              <a:gdLst/>
              <a:ahLst/>
              <a:cxnLst/>
              <a:rect l="l" t="t" r="r" b="b"/>
              <a:pathLst>
                <a:path w="9646" h="4908" extrusionOk="0">
                  <a:moveTo>
                    <a:pt x="6588" y="404"/>
                  </a:moveTo>
                  <a:cubicBezTo>
                    <a:pt x="6722" y="404"/>
                    <a:pt x="6722" y="538"/>
                    <a:pt x="6722" y="538"/>
                  </a:cubicBezTo>
                  <a:cubicBezTo>
                    <a:pt x="6722" y="404"/>
                    <a:pt x="6722" y="404"/>
                    <a:pt x="6588" y="404"/>
                  </a:cubicBezTo>
                  <a:close/>
                  <a:moveTo>
                    <a:pt x="9646" y="1245"/>
                  </a:moveTo>
                  <a:lnTo>
                    <a:pt x="9646" y="1245"/>
                  </a:lnTo>
                  <a:cubicBezTo>
                    <a:pt x="8537" y="2219"/>
                    <a:pt x="6991" y="2656"/>
                    <a:pt x="5882" y="3630"/>
                  </a:cubicBezTo>
                  <a:cubicBezTo>
                    <a:pt x="7125" y="2656"/>
                    <a:pt x="8537" y="2219"/>
                    <a:pt x="9646" y="1245"/>
                  </a:cubicBezTo>
                  <a:close/>
                  <a:moveTo>
                    <a:pt x="2790" y="0"/>
                  </a:moveTo>
                  <a:lnTo>
                    <a:pt x="2790" y="0"/>
                  </a:lnTo>
                  <a:cubicBezTo>
                    <a:pt x="1379" y="1110"/>
                    <a:pt x="1" y="2656"/>
                    <a:pt x="1" y="4907"/>
                  </a:cubicBezTo>
                  <a:cubicBezTo>
                    <a:pt x="1" y="2656"/>
                    <a:pt x="1547" y="1110"/>
                    <a:pt x="2790" y="0"/>
                  </a:cubicBezTo>
                  <a:close/>
                </a:path>
              </a:pathLst>
            </a:custGeom>
            <a:solidFill>
              <a:srgbClr val="E3A8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3" name="Google Shape;984;p32">
              <a:extLst>
                <a:ext uri="{FF2B5EF4-FFF2-40B4-BE49-F238E27FC236}">
                  <a16:creationId xmlns:a16="http://schemas.microsoft.com/office/drawing/2014/main" id="{6D033E4D-BE1B-4631-9F19-45DBA61747BD}"/>
                </a:ext>
              </a:extLst>
            </p:cNvPr>
            <p:cNvSpPr/>
            <p:nvPr/>
          </p:nvSpPr>
          <p:spPr>
            <a:xfrm>
              <a:off x="3058425" y="1190075"/>
              <a:ext cx="56300" cy="21025"/>
            </a:xfrm>
            <a:custGeom>
              <a:avLst/>
              <a:gdLst/>
              <a:ahLst/>
              <a:cxnLst/>
              <a:rect l="l" t="t" r="r" b="b"/>
              <a:pathLst>
                <a:path w="2252" h="841" extrusionOk="0">
                  <a:moveTo>
                    <a:pt x="2252" y="1"/>
                  </a:moveTo>
                  <a:cubicBezTo>
                    <a:pt x="1546" y="303"/>
                    <a:pt x="706" y="706"/>
                    <a:pt x="0" y="841"/>
                  </a:cubicBezTo>
                  <a:cubicBezTo>
                    <a:pt x="706" y="706"/>
                    <a:pt x="1546" y="438"/>
                    <a:pt x="2252" y="169"/>
                  </a:cubicBezTo>
                  <a:lnTo>
                    <a:pt x="2252" y="1"/>
                  </a:lnTo>
                  <a:close/>
                </a:path>
              </a:pathLst>
            </a:custGeom>
            <a:solidFill>
              <a:srgbClr val="EDCE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4" name="Google Shape;985;p32">
              <a:extLst>
                <a:ext uri="{FF2B5EF4-FFF2-40B4-BE49-F238E27FC236}">
                  <a16:creationId xmlns:a16="http://schemas.microsoft.com/office/drawing/2014/main" id="{DE60CB05-A775-44C9-AB59-94B26AFB361C}"/>
                </a:ext>
              </a:extLst>
            </p:cNvPr>
            <p:cNvSpPr/>
            <p:nvPr/>
          </p:nvSpPr>
          <p:spPr>
            <a:xfrm>
              <a:off x="3671800" y="1239650"/>
              <a:ext cx="87375" cy="27750"/>
            </a:xfrm>
            <a:custGeom>
              <a:avLst/>
              <a:gdLst/>
              <a:ahLst/>
              <a:cxnLst/>
              <a:rect l="l" t="t" r="r" b="b"/>
              <a:pathLst>
                <a:path w="3495" h="1110" extrusionOk="0">
                  <a:moveTo>
                    <a:pt x="0" y="1"/>
                  </a:moveTo>
                  <a:lnTo>
                    <a:pt x="0" y="1"/>
                  </a:lnTo>
                  <a:cubicBezTo>
                    <a:pt x="1243" y="1"/>
                    <a:pt x="2520" y="270"/>
                    <a:pt x="3495" y="1110"/>
                  </a:cubicBezTo>
                  <a:lnTo>
                    <a:pt x="3495" y="975"/>
                  </a:lnTo>
                  <a:cubicBezTo>
                    <a:pt x="2520" y="270"/>
                    <a:pt x="1243" y="1"/>
                    <a:pt x="0" y="1"/>
                  </a:cubicBezTo>
                  <a:close/>
                </a:path>
              </a:pathLst>
            </a:custGeom>
            <a:solidFill>
              <a:srgbClr val="E3A8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5" name="Google Shape;986;p32">
              <a:extLst>
                <a:ext uri="{FF2B5EF4-FFF2-40B4-BE49-F238E27FC236}">
                  <a16:creationId xmlns:a16="http://schemas.microsoft.com/office/drawing/2014/main" id="{E3AADBFA-EB66-438B-9619-575A52353D2C}"/>
                </a:ext>
              </a:extLst>
            </p:cNvPr>
            <p:cNvSpPr/>
            <p:nvPr/>
          </p:nvSpPr>
          <p:spPr>
            <a:xfrm>
              <a:off x="3097075" y="1260650"/>
              <a:ext cx="136975" cy="157150"/>
            </a:xfrm>
            <a:custGeom>
              <a:avLst/>
              <a:gdLst/>
              <a:ahLst/>
              <a:cxnLst/>
              <a:rect l="l" t="t" r="r" b="b"/>
              <a:pathLst>
                <a:path w="5479" h="6286" extrusionOk="0">
                  <a:moveTo>
                    <a:pt x="3495" y="5176"/>
                  </a:moveTo>
                  <a:lnTo>
                    <a:pt x="3495" y="5176"/>
                  </a:lnTo>
                  <a:cubicBezTo>
                    <a:pt x="4067" y="5580"/>
                    <a:pt x="4773" y="6017"/>
                    <a:pt x="5478" y="6286"/>
                  </a:cubicBezTo>
                  <a:lnTo>
                    <a:pt x="5478" y="6286"/>
                  </a:lnTo>
                  <a:cubicBezTo>
                    <a:pt x="4773" y="6017"/>
                    <a:pt x="4067" y="5580"/>
                    <a:pt x="3495" y="5176"/>
                  </a:cubicBezTo>
                  <a:close/>
                  <a:moveTo>
                    <a:pt x="0" y="1"/>
                  </a:moveTo>
                  <a:cubicBezTo>
                    <a:pt x="135" y="975"/>
                    <a:pt x="571" y="1950"/>
                    <a:pt x="1277" y="2925"/>
                  </a:cubicBezTo>
                  <a:cubicBezTo>
                    <a:pt x="1546" y="3362"/>
                    <a:pt x="1983" y="3899"/>
                    <a:pt x="2521" y="4336"/>
                  </a:cubicBezTo>
                  <a:lnTo>
                    <a:pt x="2521" y="4336"/>
                  </a:lnTo>
                  <a:cubicBezTo>
                    <a:pt x="1983" y="3899"/>
                    <a:pt x="1546" y="3362"/>
                    <a:pt x="1277" y="2925"/>
                  </a:cubicBezTo>
                  <a:cubicBezTo>
                    <a:pt x="571" y="1950"/>
                    <a:pt x="135" y="975"/>
                    <a:pt x="0" y="1"/>
                  </a:cubicBezTo>
                  <a:close/>
                </a:path>
              </a:pathLst>
            </a:custGeom>
            <a:solidFill>
              <a:srgbClr val="EDCE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6" name="Google Shape;987;p32">
              <a:extLst>
                <a:ext uri="{FF2B5EF4-FFF2-40B4-BE49-F238E27FC236}">
                  <a16:creationId xmlns:a16="http://schemas.microsoft.com/office/drawing/2014/main" id="{5C380CE3-CD51-40AD-A9B5-3E8AC0738821}"/>
                </a:ext>
              </a:extLst>
            </p:cNvPr>
            <p:cNvSpPr/>
            <p:nvPr/>
          </p:nvSpPr>
          <p:spPr>
            <a:xfrm>
              <a:off x="3234025" y="1417775"/>
              <a:ext cx="6750" cy="3375"/>
            </a:xfrm>
            <a:custGeom>
              <a:avLst/>
              <a:gdLst/>
              <a:ahLst/>
              <a:cxnLst/>
              <a:rect l="l" t="t" r="r" b="b"/>
              <a:pathLst>
                <a:path w="270" h="135" extrusionOk="0">
                  <a:moveTo>
                    <a:pt x="0" y="1"/>
                  </a:moveTo>
                  <a:cubicBezTo>
                    <a:pt x="0" y="135"/>
                    <a:pt x="135" y="135"/>
                    <a:pt x="269" y="135"/>
                  </a:cubicBezTo>
                  <a:cubicBezTo>
                    <a:pt x="135" y="135"/>
                    <a:pt x="135" y="135"/>
                    <a:pt x="0" y="1"/>
                  </a:cubicBezTo>
                  <a:close/>
                </a:path>
              </a:pathLst>
            </a:custGeom>
            <a:solidFill>
              <a:srgbClr val="E5B9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7" name="Google Shape;988;p32">
              <a:extLst>
                <a:ext uri="{FF2B5EF4-FFF2-40B4-BE49-F238E27FC236}">
                  <a16:creationId xmlns:a16="http://schemas.microsoft.com/office/drawing/2014/main" id="{DC7587FD-34E5-4BEE-B2EE-FA19220BC59D}"/>
                </a:ext>
              </a:extLst>
            </p:cNvPr>
            <p:cNvSpPr/>
            <p:nvPr/>
          </p:nvSpPr>
          <p:spPr>
            <a:xfrm>
              <a:off x="4175900" y="1351525"/>
              <a:ext cx="16775" cy="24275"/>
            </a:xfrm>
            <a:custGeom>
              <a:avLst/>
              <a:gdLst/>
              <a:ahLst/>
              <a:cxnLst/>
              <a:rect l="l" t="t" r="r" b="b"/>
              <a:pathLst>
                <a:path w="671" h="971" extrusionOk="0">
                  <a:moveTo>
                    <a:pt x="670" y="1"/>
                  </a:moveTo>
                  <a:lnTo>
                    <a:pt x="670" y="1"/>
                  </a:lnTo>
                  <a:cubicBezTo>
                    <a:pt x="535" y="268"/>
                    <a:pt x="268" y="569"/>
                    <a:pt x="1" y="836"/>
                  </a:cubicBezTo>
                  <a:lnTo>
                    <a:pt x="1" y="970"/>
                  </a:lnTo>
                  <a:cubicBezTo>
                    <a:pt x="268" y="569"/>
                    <a:pt x="535" y="268"/>
                    <a:pt x="670" y="1"/>
                  </a:cubicBezTo>
                  <a:close/>
                </a:path>
              </a:pathLst>
            </a:custGeom>
            <a:solidFill>
              <a:srgbClr val="E3A8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8" name="Google Shape;989;p32">
              <a:extLst>
                <a:ext uri="{FF2B5EF4-FFF2-40B4-BE49-F238E27FC236}">
                  <a16:creationId xmlns:a16="http://schemas.microsoft.com/office/drawing/2014/main" id="{23D81141-76E8-413F-93DC-32E522F857BA}"/>
                </a:ext>
              </a:extLst>
            </p:cNvPr>
            <p:cNvSpPr/>
            <p:nvPr/>
          </p:nvSpPr>
          <p:spPr>
            <a:xfrm>
              <a:off x="4000300" y="1074975"/>
              <a:ext cx="161350" cy="147050"/>
            </a:xfrm>
            <a:custGeom>
              <a:avLst/>
              <a:gdLst/>
              <a:ahLst/>
              <a:cxnLst/>
              <a:rect l="l" t="t" r="r" b="b"/>
              <a:pathLst>
                <a:path w="6454" h="5882" extrusionOk="0">
                  <a:moveTo>
                    <a:pt x="3481" y="21"/>
                  </a:moveTo>
                  <a:cubicBezTo>
                    <a:pt x="2641" y="1258"/>
                    <a:pt x="1405" y="2526"/>
                    <a:pt x="135" y="3496"/>
                  </a:cubicBezTo>
                  <a:cubicBezTo>
                    <a:pt x="135" y="3630"/>
                    <a:pt x="0" y="3630"/>
                    <a:pt x="0" y="3630"/>
                  </a:cubicBezTo>
                  <a:lnTo>
                    <a:pt x="135" y="3630"/>
                  </a:lnTo>
                  <a:cubicBezTo>
                    <a:pt x="1405" y="2527"/>
                    <a:pt x="2641" y="1258"/>
                    <a:pt x="3481" y="21"/>
                  </a:cubicBezTo>
                  <a:close/>
                  <a:moveTo>
                    <a:pt x="3496" y="0"/>
                  </a:moveTo>
                  <a:cubicBezTo>
                    <a:pt x="4336" y="2084"/>
                    <a:pt x="5613" y="3932"/>
                    <a:pt x="6453" y="5882"/>
                  </a:cubicBezTo>
                  <a:cubicBezTo>
                    <a:pt x="5613" y="3932"/>
                    <a:pt x="4336" y="1950"/>
                    <a:pt x="3496" y="0"/>
                  </a:cubicBezTo>
                  <a:close/>
                </a:path>
              </a:pathLst>
            </a:custGeom>
            <a:solidFill>
              <a:srgbClr val="DE9A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9" name="Google Shape;990;p32">
              <a:extLst>
                <a:ext uri="{FF2B5EF4-FFF2-40B4-BE49-F238E27FC236}">
                  <a16:creationId xmlns:a16="http://schemas.microsoft.com/office/drawing/2014/main" id="{0FC9BDC9-80FE-48A1-9B18-B333F387DA6F}"/>
                </a:ext>
              </a:extLst>
            </p:cNvPr>
            <p:cNvSpPr/>
            <p:nvPr/>
          </p:nvSpPr>
          <p:spPr>
            <a:xfrm>
              <a:off x="4266650" y="1239650"/>
              <a:ext cx="25" cy="3375"/>
            </a:xfrm>
            <a:custGeom>
              <a:avLst/>
              <a:gdLst/>
              <a:ahLst/>
              <a:cxnLst/>
              <a:rect l="l" t="t" r="r" b="b"/>
              <a:pathLst>
                <a:path w="1" h="135" extrusionOk="0">
                  <a:moveTo>
                    <a:pt x="0" y="1"/>
                  </a:moveTo>
                  <a:lnTo>
                    <a:pt x="0" y="1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E8BD6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0" name="Google Shape;991;p32">
              <a:extLst>
                <a:ext uri="{FF2B5EF4-FFF2-40B4-BE49-F238E27FC236}">
                  <a16:creationId xmlns:a16="http://schemas.microsoft.com/office/drawing/2014/main" id="{868C0B39-2C6F-4A52-B14D-28B7041985C3}"/>
                </a:ext>
              </a:extLst>
            </p:cNvPr>
            <p:cNvSpPr/>
            <p:nvPr/>
          </p:nvSpPr>
          <p:spPr>
            <a:xfrm>
              <a:off x="3265100" y="1239650"/>
              <a:ext cx="1001575" cy="126050"/>
            </a:xfrm>
            <a:custGeom>
              <a:avLst/>
              <a:gdLst/>
              <a:ahLst/>
              <a:cxnLst/>
              <a:rect l="l" t="t" r="r" b="b"/>
              <a:pathLst>
                <a:path w="40063" h="5042" extrusionOk="0">
                  <a:moveTo>
                    <a:pt x="135" y="3227"/>
                  </a:moveTo>
                  <a:cubicBezTo>
                    <a:pt x="135" y="3227"/>
                    <a:pt x="841" y="3361"/>
                    <a:pt x="1816" y="3361"/>
                  </a:cubicBezTo>
                  <a:cubicBezTo>
                    <a:pt x="2253" y="3361"/>
                    <a:pt x="2824" y="3227"/>
                    <a:pt x="3362" y="3227"/>
                  </a:cubicBezTo>
                  <a:close/>
                  <a:moveTo>
                    <a:pt x="40062" y="1"/>
                  </a:moveTo>
                  <a:cubicBezTo>
                    <a:pt x="39224" y="1542"/>
                    <a:pt x="38253" y="3050"/>
                    <a:pt x="37114" y="4459"/>
                  </a:cubicBezTo>
                  <a:lnTo>
                    <a:pt x="37114" y="4459"/>
                  </a:lnTo>
                  <a:cubicBezTo>
                    <a:pt x="38253" y="3050"/>
                    <a:pt x="39224" y="1543"/>
                    <a:pt x="40062" y="135"/>
                  </a:cubicBezTo>
                  <a:lnTo>
                    <a:pt x="40062" y="1"/>
                  </a:lnTo>
                  <a:close/>
                  <a:moveTo>
                    <a:pt x="135" y="3227"/>
                  </a:moveTo>
                  <a:lnTo>
                    <a:pt x="135" y="3227"/>
                  </a:lnTo>
                  <a:cubicBezTo>
                    <a:pt x="135" y="3227"/>
                    <a:pt x="1" y="3900"/>
                    <a:pt x="1" y="5042"/>
                  </a:cubicBezTo>
                  <a:cubicBezTo>
                    <a:pt x="1" y="4068"/>
                    <a:pt x="135" y="3228"/>
                    <a:pt x="135" y="3227"/>
                  </a:cubicBezTo>
                  <a:close/>
                </a:path>
              </a:pathLst>
            </a:custGeom>
            <a:solidFill>
              <a:srgbClr val="DE9A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1" name="Google Shape;992;p32">
              <a:extLst>
                <a:ext uri="{FF2B5EF4-FFF2-40B4-BE49-F238E27FC236}">
                  <a16:creationId xmlns:a16="http://schemas.microsoft.com/office/drawing/2014/main" id="{FDEC5419-D47E-4EDC-8657-89BCD3D011C6}"/>
                </a:ext>
              </a:extLst>
            </p:cNvPr>
            <p:cNvSpPr/>
            <p:nvPr/>
          </p:nvSpPr>
          <p:spPr>
            <a:xfrm>
              <a:off x="3240750" y="1421125"/>
              <a:ext cx="25" cy="4250"/>
            </a:xfrm>
            <a:custGeom>
              <a:avLst/>
              <a:gdLst/>
              <a:ahLst/>
              <a:cxnLst/>
              <a:rect l="l" t="t" r="r" b="b"/>
              <a:pathLst>
                <a:path w="1" h="170" extrusionOk="0">
                  <a:moveTo>
                    <a:pt x="0" y="1"/>
                  </a:moveTo>
                  <a:lnTo>
                    <a:pt x="0" y="1"/>
                  </a:lnTo>
                  <a:lnTo>
                    <a:pt x="0" y="16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DFAA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2" name="Google Shape;993;p32">
              <a:extLst>
                <a:ext uri="{FF2B5EF4-FFF2-40B4-BE49-F238E27FC236}">
                  <a16:creationId xmlns:a16="http://schemas.microsoft.com/office/drawing/2014/main" id="{A95A7CC2-C218-4A9C-A330-B75DF0C560A0}"/>
                </a:ext>
              </a:extLst>
            </p:cNvPr>
            <p:cNvSpPr/>
            <p:nvPr/>
          </p:nvSpPr>
          <p:spPr>
            <a:xfrm>
              <a:off x="3240750" y="1421125"/>
              <a:ext cx="48750" cy="10950"/>
            </a:xfrm>
            <a:custGeom>
              <a:avLst/>
              <a:gdLst/>
              <a:ahLst/>
              <a:cxnLst/>
              <a:rect l="l" t="t" r="r" b="b"/>
              <a:pathLst>
                <a:path w="1950" h="438" extrusionOk="0">
                  <a:moveTo>
                    <a:pt x="0" y="1"/>
                  </a:moveTo>
                  <a:lnTo>
                    <a:pt x="0" y="169"/>
                  </a:lnTo>
                  <a:cubicBezTo>
                    <a:pt x="572" y="303"/>
                    <a:pt x="1109" y="438"/>
                    <a:pt x="1546" y="438"/>
                  </a:cubicBezTo>
                  <a:cubicBezTo>
                    <a:pt x="1109" y="438"/>
                    <a:pt x="572" y="303"/>
                    <a:pt x="0" y="1"/>
                  </a:cubicBezTo>
                  <a:close/>
                  <a:moveTo>
                    <a:pt x="1949" y="303"/>
                  </a:moveTo>
                  <a:cubicBezTo>
                    <a:pt x="1815" y="438"/>
                    <a:pt x="1681" y="438"/>
                    <a:pt x="1546" y="438"/>
                  </a:cubicBezTo>
                  <a:lnTo>
                    <a:pt x="1949" y="438"/>
                  </a:lnTo>
                  <a:lnTo>
                    <a:pt x="1949" y="303"/>
                  </a:lnTo>
                  <a:close/>
                </a:path>
              </a:pathLst>
            </a:custGeom>
            <a:solidFill>
              <a:srgbClr val="DE9A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3" name="Google Shape;994;p32">
              <a:extLst>
                <a:ext uri="{FF2B5EF4-FFF2-40B4-BE49-F238E27FC236}">
                  <a16:creationId xmlns:a16="http://schemas.microsoft.com/office/drawing/2014/main" id="{5EF0A9CE-5E1B-432E-8F0D-CB7FD2A8E31C}"/>
                </a:ext>
              </a:extLst>
            </p:cNvPr>
            <p:cNvSpPr/>
            <p:nvPr/>
          </p:nvSpPr>
          <p:spPr>
            <a:xfrm>
              <a:off x="3058425" y="819550"/>
              <a:ext cx="1316625" cy="612525"/>
            </a:xfrm>
            <a:custGeom>
              <a:avLst/>
              <a:gdLst/>
              <a:ahLst/>
              <a:cxnLst/>
              <a:rect l="l" t="t" r="r" b="b"/>
              <a:pathLst>
                <a:path w="52665" h="24501" extrusionOk="0">
                  <a:moveTo>
                    <a:pt x="49741" y="0"/>
                  </a:moveTo>
                  <a:lnTo>
                    <a:pt x="49741" y="0"/>
                  </a:lnTo>
                  <a:cubicBezTo>
                    <a:pt x="51690" y="6016"/>
                    <a:pt x="49035" y="14418"/>
                    <a:pt x="45809" y="15259"/>
                  </a:cubicBezTo>
                  <a:cubicBezTo>
                    <a:pt x="46077" y="13309"/>
                    <a:pt x="43422" y="8671"/>
                    <a:pt x="42582" y="6991"/>
                  </a:cubicBezTo>
                  <a:cubicBezTo>
                    <a:pt x="41742" y="4907"/>
                    <a:pt x="40498" y="3059"/>
                    <a:pt x="39658" y="975"/>
                  </a:cubicBezTo>
                  <a:cubicBezTo>
                    <a:pt x="38818" y="2218"/>
                    <a:pt x="37541" y="3495"/>
                    <a:pt x="36297" y="4605"/>
                  </a:cubicBezTo>
                  <a:cubicBezTo>
                    <a:pt x="35155" y="5579"/>
                    <a:pt x="33609" y="6016"/>
                    <a:pt x="32365" y="6991"/>
                  </a:cubicBezTo>
                  <a:cubicBezTo>
                    <a:pt x="33071" y="6151"/>
                    <a:pt x="33340" y="5041"/>
                    <a:pt x="33205" y="3899"/>
                  </a:cubicBezTo>
                  <a:cubicBezTo>
                    <a:pt x="33071" y="3361"/>
                    <a:pt x="32937" y="2521"/>
                    <a:pt x="32634" y="1949"/>
                  </a:cubicBezTo>
                  <a:cubicBezTo>
                    <a:pt x="32500" y="1546"/>
                    <a:pt x="31928" y="1109"/>
                    <a:pt x="31928" y="538"/>
                  </a:cubicBezTo>
                  <a:cubicBezTo>
                    <a:pt x="31659" y="2386"/>
                    <a:pt x="26349" y="4201"/>
                    <a:pt x="26484" y="8671"/>
                  </a:cubicBezTo>
                  <a:cubicBezTo>
                    <a:pt x="25509" y="7831"/>
                    <a:pt x="24232" y="7562"/>
                    <a:pt x="23123" y="7562"/>
                  </a:cubicBezTo>
                  <a:cubicBezTo>
                    <a:pt x="21846" y="7562"/>
                    <a:pt x="20468" y="7831"/>
                    <a:pt x="19056" y="8100"/>
                  </a:cubicBezTo>
                  <a:cubicBezTo>
                    <a:pt x="17813" y="8402"/>
                    <a:pt x="16401" y="8671"/>
                    <a:pt x="14990" y="8671"/>
                  </a:cubicBezTo>
                  <a:cubicBezTo>
                    <a:pt x="13309" y="8671"/>
                    <a:pt x="11763" y="8268"/>
                    <a:pt x="10251" y="6722"/>
                  </a:cubicBezTo>
                  <a:lnTo>
                    <a:pt x="10251" y="6722"/>
                  </a:lnTo>
                  <a:cubicBezTo>
                    <a:pt x="10385" y="6991"/>
                    <a:pt x="11225" y="9511"/>
                    <a:pt x="11763" y="10217"/>
                  </a:cubicBezTo>
                  <a:cubicBezTo>
                    <a:pt x="11225" y="10789"/>
                    <a:pt x="9679" y="10923"/>
                    <a:pt x="8570" y="10923"/>
                  </a:cubicBezTo>
                  <a:cubicBezTo>
                    <a:pt x="7562" y="10923"/>
                    <a:pt x="6890" y="10789"/>
                    <a:pt x="6890" y="10789"/>
                  </a:cubicBezTo>
                  <a:lnTo>
                    <a:pt x="6890" y="10789"/>
                  </a:lnTo>
                  <a:cubicBezTo>
                    <a:pt x="6890" y="10789"/>
                    <a:pt x="6319" y="13141"/>
                    <a:pt x="7865" y="15259"/>
                  </a:cubicBezTo>
                  <a:lnTo>
                    <a:pt x="7293" y="15259"/>
                  </a:lnTo>
                  <a:cubicBezTo>
                    <a:pt x="5613" y="15259"/>
                    <a:pt x="3361" y="13578"/>
                    <a:pt x="1983" y="12301"/>
                  </a:cubicBezTo>
                  <a:cubicBezTo>
                    <a:pt x="1277" y="13444"/>
                    <a:pt x="571" y="14553"/>
                    <a:pt x="0" y="15662"/>
                  </a:cubicBezTo>
                  <a:cubicBezTo>
                    <a:pt x="706" y="15527"/>
                    <a:pt x="1546" y="15124"/>
                    <a:pt x="2252" y="14822"/>
                  </a:cubicBezTo>
                  <a:lnTo>
                    <a:pt x="2252" y="14822"/>
                  </a:lnTo>
                  <a:cubicBezTo>
                    <a:pt x="1681" y="15830"/>
                    <a:pt x="1546" y="16670"/>
                    <a:pt x="1546" y="17645"/>
                  </a:cubicBezTo>
                  <a:cubicBezTo>
                    <a:pt x="1681" y="18619"/>
                    <a:pt x="2117" y="19594"/>
                    <a:pt x="2823" y="20569"/>
                  </a:cubicBezTo>
                  <a:cubicBezTo>
                    <a:pt x="3092" y="21006"/>
                    <a:pt x="3529" y="21543"/>
                    <a:pt x="4067" y="21980"/>
                  </a:cubicBezTo>
                  <a:cubicBezTo>
                    <a:pt x="4369" y="22249"/>
                    <a:pt x="4638" y="22552"/>
                    <a:pt x="5041" y="22820"/>
                  </a:cubicBezTo>
                  <a:cubicBezTo>
                    <a:pt x="5613" y="23224"/>
                    <a:pt x="6319" y="23661"/>
                    <a:pt x="7024" y="23930"/>
                  </a:cubicBezTo>
                  <a:cubicBezTo>
                    <a:pt x="7159" y="24064"/>
                    <a:pt x="7159" y="24064"/>
                    <a:pt x="7293" y="24064"/>
                  </a:cubicBezTo>
                  <a:cubicBezTo>
                    <a:pt x="7865" y="24366"/>
                    <a:pt x="8402" y="24501"/>
                    <a:pt x="8839" y="24501"/>
                  </a:cubicBezTo>
                  <a:cubicBezTo>
                    <a:pt x="8974" y="24501"/>
                    <a:pt x="9108" y="24501"/>
                    <a:pt x="9242" y="24366"/>
                  </a:cubicBezTo>
                  <a:cubicBezTo>
                    <a:pt x="8705" y="23526"/>
                    <a:pt x="8402" y="22552"/>
                    <a:pt x="8268" y="21846"/>
                  </a:cubicBezTo>
                  <a:cubicBezTo>
                    <a:pt x="8268" y="20703"/>
                    <a:pt x="8402" y="20031"/>
                    <a:pt x="8402" y="20031"/>
                  </a:cubicBezTo>
                  <a:lnTo>
                    <a:pt x="11629" y="20031"/>
                  </a:lnTo>
                  <a:cubicBezTo>
                    <a:pt x="12334" y="19863"/>
                    <a:pt x="13040" y="19728"/>
                    <a:pt x="13309" y="19460"/>
                  </a:cubicBezTo>
                  <a:cubicBezTo>
                    <a:pt x="12781" y="18767"/>
                    <a:pt x="11962" y="16195"/>
                    <a:pt x="11773" y="15974"/>
                  </a:cubicBezTo>
                  <a:lnTo>
                    <a:pt x="11773" y="15974"/>
                  </a:lnTo>
                  <a:cubicBezTo>
                    <a:pt x="12477" y="16675"/>
                    <a:pt x="13312" y="17209"/>
                    <a:pt x="14015" y="17510"/>
                  </a:cubicBezTo>
                  <a:cubicBezTo>
                    <a:pt x="14855" y="17779"/>
                    <a:pt x="15695" y="17914"/>
                    <a:pt x="16536" y="17914"/>
                  </a:cubicBezTo>
                  <a:cubicBezTo>
                    <a:pt x="17947" y="17914"/>
                    <a:pt x="19325" y="17645"/>
                    <a:pt x="20602" y="17342"/>
                  </a:cubicBezTo>
                  <a:cubicBezTo>
                    <a:pt x="22014" y="17073"/>
                    <a:pt x="23257" y="16805"/>
                    <a:pt x="24534" y="16805"/>
                  </a:cubicBezTo>
                  <a:cubicBezTo>
                    <a:pt x="25778" y="16805"/>
                    <a:pt x="27055" y="17073"/>
                    <a:pt x="28030" y="17779"/>
                  </a:cubicBezTo>
                  <a:lnTo>
                    <a:pt x="28030" y="17510"/>
                  </a:lnTo>
                  <a:cubicBezTo>
                    <a:pt x="28030" y="15259"/>
                    <a:pt x="29408" y="13713"/>
                    <a:pt x="30819" y="12603"/>
                  </a:cubicBezTo>
                  <a:cubicBezTo>
                    <a:pt x="32096" y="11461"/>
                    <a:pt x="33340" y="10621"/>
                    <a:pt x="33474" y="9780"/>
                  </a:cubicBezTo>
                  <a:cubicBezTo>
                    <a:pt x="33474" y="10352"/>
                    <a:pt x="34046" y="10789"/>
                    <a:pt x="34180" y="11192"/>
                  </a:cubicBezTo>
                  <a:cubicBezTo>
                    <a:pt x="34314" y="11763"/>
                    <a:pt x="34617" y="12469"/>
                    <a:pt x="34617" y="13007"/>
                  </a:cubicBezTo>
                  <a:cubicBezTo>
                    <a:pt x="34751" y="13007"/>
                    <a:pt x="34751" y="13007"/>
                    <a:pt x="34751" y="13141"/>
                  </a:cubicBezTo>
                  <a:lnTo>
                    <a:pt x="34751" y="13578"/>
                  </a:lnTo>
                  <a:cubicBezTo>
                    <a:pt x="34751" y="14553"/>
                    <a:pt x="34449" y="15393"/>
                    <a:pt x="33911" y="16233"/>
                  </a:cubicBezTo>
                  <a:cubicBezTo>
                    <a:pt x="35155" y="15259"/>
                    <a:pt x="36566" y="14822"/>
                    <a:pt x="37675" y="13847"/>
                  </a:cubicBezTo>
                  <a:cubicBezTo>
                    <a:pt x="37675" y="13847"/>
                    <a:pt x="37810" y="13847"/>
                    <a:pt x="37810" y="13713"/>
                  </a:cubicBezTo>
                  <a:cubicBezTo>
                    <a:pt x="39087" y="12738"/>
                    <a:pt x="40330" y="11461"/>
                    <a:pt x="41171" y="10217"/>
                  </a:cubicBezTo>
                  <a:cubicBezTo>
                    <a:pt x="42011" y="12167"/>
                    <a:pt x="43288" y="14149"/>
                    <a:pt x="44128" y="16099"/>
                  </a:cubicBezTo>
                  <a:cubicBezTo>
                    <a:pt x="44532" y="17208"/>
                    <a:pt x="44834" y="18351"/>
                    <a:pt x="44968" y="19460"/>
                  </a:cubicBezTo>
                  <a:cubicBezTo>
                    <a:pt x="44968" y="20434"/>
                    <a:pt x="44968" y="21274"/>
                    <a:pt x="44700" y="22115"/>
                  </a:cubicBezTo>
                  <a:cubicBezTo>
                    <a:pt x="44968" y="21846"/>
                    <a:pt x="45237" y="21543"/>
                    <a:pt x="45372" y="21274"/>
                  </a:cubicBezTo>
                  <a:cubicBezTo>
                    <a:pt x="46514" y="19863"/>
                    <a:pt x="47489" y="18351"/>
                    <a:pt x="48329" y="16805"/>
                  </a:cubicBezTo>
                  <a:cubicBezTo>
                    <a:pt x="48598" y="16502"/>
                    <a:pt x="48733" y="16233"/>
                    <a:pt x="49035" y="15830"/>
                  </a:cubicBezTo>
                  <a:lnTo>
                    <a:pt x="49169" y="15662"/>
                  </a:lnTo>
                  <a:cubicBezTo>
                    <a:pt x="49573" y="14990"/>
                    <a:pt x="49875" y="14418"/>
                    <a:pt x="50144" y="13713"/>
                  </a:cubicBezTo>
                  <a:cubicBezTo>
                    <a:pt x="51253" y="11629"/>
                    <a:pt x="51556" y="9511"/>
                    <a:pt x="51556" y="6856"/>
                  </a:cubicBezTo>
                  <a:lnTo>
                    <a:pt x="51556" y="4739"/>
                  </a:lnTo>
                  <a:cubicBezTo>
                    <a:pt x="51421" y="4470"/>
                    <a:pt x="51421" y="4201"/>
                    <a:pt x="51253" y="3764"/>
                  </a:cubicBezTo>
                  <a:lnTo>
                    <a:pt x="51253" y="3764"/>
                  </a:lnTo>
                  <a:cubicBezTo>
                    <a:pt x="51690" y="4470"/>
                    <a:pt x="52261" y="5041"/>
                    <a:pt x="52665" y="5579"/>
                  </a:cubicBezTo>
                  <a:lnTo>
                    <a:pt x="52665" y="5310"/>
                  </a:lnTo>
                  <a:cubicBezTo>
                    <a:pt x="52665" y="4201"/>
                    <a:pt x="52093" y="3059"/>
                    <a:pt x="51556" y="2218"/>
                  </a:cubicBezTo>
                  <a:cubicBezTo>
                    <a:pt x="51119" y="1546"/>
                    <a:pt x="50413" y="706"/>
                    <a:pt x="49741" y="0"/>
                  </a:cubicBez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4" name="Google Shape;995;p32">
              <a:extLst>
                <a:ext uri="{FF2B5EF4-FFF2-40B4-BE49-F238E27FC236}">
                  <a16:creationId xmlns:a16="http://schemas.microsoft.com/office/drawing/2014/main" id="{F8847BEC-8771-435B-BF7B-4E735D0BFC85}"/>
                </a:ext>
              </a:extLst>
            </p:cNvPr>
            <p:cNvSpPr/>
            <p:nvPr/>
          </p:nvSpPr>
          <p:spPr>
            <a:xfrm>
              <a:off x="3664200" y="1449700"/>
              <a:ext cx="175650" cy="115150"/>
            </a:xfrm>
            <a:custGeom>
              <a:avLst/>
              <a:gdLst/>
              <a:ahLst/>
              <a:cxnLst/>
              <a:rect l="l" t="t" r="r" b="b"/>
              <a:pathLst>
                <a:path w="7026" h="4606" extrusionOk="0">
                  <a:moveTo>
                    <a:pt x="6319" y="1"/>
                  </a:moveTo>
                  <a:cubicBezTo>
                    <a:pt x="6017" y="1"/>
                    <a:pt x="5882" y="270"/>
                    <a:pt x="5882" y="538"/>
                  </a:cubicBezTo>
                  <a:cubicBezTo>
                    <a:pt x="6017" y="706"/>
                    <a:pt x="6017" y="975"/>
                    <a:pt x="6017" y="1110"/>
                  </a:cubicBezTo>
                  <a:cubicBezTo>
                    <a:pt x="6017" y="2521"/>
                    <a:pt x="4908" y="3630"/>
                    <a:pt x="3496" y="3630"/>
                  </a:cubicBezTo>
                  <a:cubicBezTo>
                    <a:pt x="2253" y="3630"/>
                    <a:pt x="1144" y="2656"/>
                    <a:pt x="976" y="1379"/>
                  </a:cubicBezTo>
                  <a:cubicBezTo>
                    <a:pt x="976" y="1110"/>
                    <a:pt x="707" y="975"/>
                    <a:pt x="438" y="975"/>
                  </a:cubicBezTo>
                  <a:cubicBezTo>
                    <a:pt x="135" y="975"/>
                    <a:pt x="1" y="1244"/>
                    <a:pt x="1" y="1547"/>
                  </a:cubicBezTo>
                  <a:cubicBezTo>
                    <a:pt x="303" y="3227"/>
                    <a:pt x="1681" y="4605"/>
                    <a:pt x="3496" y="4605"/>
                  </a:cubicBezTo>
                  <a:cubicBezTo>
                    <a:pt x="5479" y="4605"/>
                    <a:pt x="7025" y="3059"/>
                    <a:pt x="7025" y="1110"/>
                  </a:cubicBezTo>
                  <a:cubicBezTo>
                    <a:pt x="7025" y="841"/>
                    <a:pt x="7025" y="706"/>
                    <a:pt x="6857" y="404"/>
                  </a:cubicBezTo>
                  <a:cubicBezTo>
                    <a:pt x="6857" y="135"/>
                    <a:pt x="6588" y="1"/>
                    <a:pt x="63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5" name="Google Shape;996;p32">
              <a:extLst>
                <a:ext uri="{FF2B5EF4-FFF2-40B4-BE49-F238E27FC236}">
                  <a16:creationId xmlns:a16="http://schemas.microsoft.com/office/drawing/2014/main" id="{52A14F81-F171-4C7F-BFD5-8CB1A5683460}"/>
                </a:ext>
              </a:extLst>
            </p:cNvPr>
            <p:cNvSpPr/>
            <p:nvPr/>
          </p:nvSpPr>
          <p:spPr>
            <a:xfrm>
              <a:off x="3381050" y="1294800"/>
              <a:ext cx="231100" cy="168725"/>
            </a:xfrm>
            <a:custGeom>
              <a:avLst/>
              <a:gdLst/>
              <a:ahLst/>
              <a:cxnLst/>
              <a:rect l="l" t="t" r="r" b="b"/>
              <a:pathLst>
                <a:path w="9244" h="6749" extrusionOk="0">
                  <a:moveTo>
                    <a:pt x="5732" y="0"/>
                  </a:moveTo>
                  <a:cubicBezTo>
                    <a:pt x="4300" y="0"/>
                    <a:pt x="3026" y="940"/>
                    <a:pt x="2521" y="2264"/>
                  </a:cubicBezTo>
                  <a:cubicBezTo>
                    <a:pt x="2270" y="2342"/>
                    <a:pt x="2033" y="2374"/>
                    <a:pt x="1812" y="2374"/>
                  </a:cubicBezTo>
                  <a:cubicBezTo>
                    <a:pt x="794" y="2374"/>
                    <a:pt x="135" y="1693"/>
                    <a:pt x="135" y="1693"/>
                  </a:cubicBezTo>
                  <a:lnTo>
                    <a:pt x="135" y="1693"/>
                  </a:lnTo>
                  <a:cubicBezTo>
                    <a:pt x="1" y="4079"/>
                    <a:pt x="1681" y="4651"/>
                    <a:pt x="2656" y="4785"/>
                  </a:cubicBezTo>
                  <a:cubicBezTo>
                    <a:pt x="3059" y="5760"/>
                    <a:pt x="4202" y="6600"/>
                    <a:pt x="5445" y="6734"/>
                  </a:cubicBezTo>
                  <a:cubicBezTo>
                    <a:pt x="5544" y="6744"/>
                    <a:pt x="5642" y="6748"/>
                    <a:pt x="5740" y="6748"/>
                  </a:cubicBezTo>
                  <a:cubicBezTo>
                    <a:pt x="7438" y="6748"/>
                    <a:pt x="8950" y="5392"/>
                    <a:pt x="9109" y="3676"/>
                  </a:cubicBezTo>
                  <a:cubicBezTo>
                    <a:pt x="9243" y="1861"/>
                    <a:pt x="7832" y="181"/>
                    <a:pt x="6017" y="13"/>
                  </a:cubicBezTo>
                  <a:cubicBezTo>
                    <a:pt x="5921" y="4"/>
                    <a:pt x="5826" y="0"/>
                    <a:pt x="57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6" name="Google Shape;997;p32">
              <a:extLst>
                <a:ext uri="{FF2B5EF4-FFF2-40B4-BE49-F238E27FC236}">
                  <a16:creationId xmlns:a16="http://schemas.microsoft.com/office/drawing/2014/main" id="{69FE29CB-0F5D-4F41-B0E9-B79923F044E2}"/>
                </a:ext>
              </a:extLst>
            </p:cNvPr>
            <p:cNvSpPr/>
            <p:nvPr/>
          </p:nvSpPr>
          <p:spPr>
            <a:xfrm>
              <a:off x="3507100" y="1306025"/>
              <a:ext cx="59675" cy="59675"/>
            </a:xfrm>
            <a:custGeom>
              <a:avLst/>
              <a:gdLst/>
              <a:ahLst/>
              <a:cxnLst/>
              <a:rect l="l" t="t" r="r" b="b"/>
              <a:pathLst>
                <a:path w="2387" h="2387" extrusionOk="0">
                  <a:moveTo>
                    <a:pt x="1109" y="1"/>
                  </a:moveTo>
                  <a:cubicBezTo>
                    <a:pt x="403" y="1"/>
                    <a:pt x="0" y="572"/>
                    <a:pt x="0" y="1244"/>
                  </a:cubicBezTo>
                  <a:cubicBezTo>
                    <a:pt x="0" y="1950"/>
                    <a:pt x="403" y="2387"/>
                    <a:pt x="1109" y="2387"/>
                  </a:cubicBezTo>
                  <a:cubicBezTo>
                    <a:pt x="1815" y="2387"/>
                    <a:pt x="2386" y="1950"/>
                    <a:pt x="2386" y="1244"/>
                  </a:cubicBezTo>
                  <a:cubicBezTo>
                    <a:pt x="2386" y="572"/>
                    <a:pt x="1815" y="1"/>
                    <a:pt x="11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7" name="Google Shape;998;p32">
              <a:extLst>
                <a:ext uri="{FF2B5EF4-FFF2-40B4-BE49-F238E27FC236}">
                  <a16:creationId xmlns:a16="http://schemas.microsoft.com/office/drawing/2014/main" id="{E733EEB6-CA51-47B3-B011-35A945F30FC5}"/>
                </a:ext>
              </a:extLst>
            </p:cNvPr>
            <p:cNvSpPr/>
            <p:nvPr/>
          </p:nvSpPr>
          <p:spPr>
            <a:xfrm>
              <a:off x="3877625" y="1246025"/>
              <a:ext cx="227725" cy="168650"/>
            </a:xfrm>
            <a:custGeom>
              <a:avLst/>
              <a:gdLst/>
              <a:ahLst/>
              <a:cxnLst/>
              <a:rect l="l" t="t" r="r" b="b"/>
              <a:pathLst>
                <a:path w="9109" h="6746" extrusionOk="0">
                  <a:moveTo>
                    <a:pt x="3549" y="0"/>
                  </a:moveTo>
                  <a:cubicBezTo>
                    <a:pt x="3443" y="0"/>
                    <a:pt x="3335" y="5"/>
                    <a:pt x="3227" y="14"/>
                  </a:cubicBezTo>
                  <a:cubicBezTo>
                    <a:pt x="1278" y="149"/>
                    <a:pt x="0" y="1695"/>
                    <a:pt x="169" y="3644"/>
                  </a:cubicBezTo>
                  <a:cubicBezTo>
                    <a:pt x="297" y="5409"/>
                    <a:pt x="1712" y="6745"/>
                    <a:pt x="3537" y="6745"/>
                  </a:cubicBezTo>
                  <a:cubicBezTo>
                    <a:pt x="3623" y="6745"/>
                    <a:pt x="3710" y="6742"/>
                    <a:pt x="3798" y="6736"/>
                  </a:cubicBezTo>
                  <a:cubicBezTo>
                    <a:pt x="5042" y="6602"/>
                    <a:pt x="6050" y="5761"/>
                    <a:pt x="6588" y="4652"/>
                  </a:cubicBezTo>
                  <a:cubicBezTo>
                    <a:pt x="7562" y="4652"/>
                    <a:pt x="9108" y="4081"/>
                    <a:pt x="8974" y="1560"/>
                  </a:cubicBezTo>
                  <a:lnTo>
                    <a:pt x="8974" y="1560"/>
                  </a:lnTo>
                  <a:cubicBezTo>
                    <a:pt x="8974" y="1561"/>
                    <a:pt x="8430" y="2279"/>
                    <a:pt x="7411" y="2279"/>
                  </a:cubicBezTo>
                  <a:cubicBezTo>
                    <a:pt x="7164" y="2279"/>
                    <a:pt x="6889" y="2237"/>
                    <a:pt x="6588" y="2132"/>
                  </a:cubicBezTo>
                  <a:cubicBezTo>
                    <a:pt x="6213" y="819"/>
                    <a:pt x="4966" y="0"/>
                    <a:pt x="3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8" name="Google Shape;999;p32">
              <a:extLst>
                <a:ext uri="{FF2B5EF4-FFF2-40B4-BE49-F238E27FC236}">
                  <a16:creationId xmlns:a16="http://schemas.microsoft.com/office/drawing/2014/main" id="{BB854CF8-D117-4B97-900E-1FF9BDAC94FE}"/>
                </a:ext>
              </a:extLst>
            </p:cNvPr>
            <p:cNvSpPr/>
            <p:nvPr/>
          </p:nvSpPr>
          <p:spPr>
            <a:xfrm>
              <a:off x="3916275" y="1264025"/>
              <a:ext cx="59675" cy="59675"/>
            </a:xfrm>
            <a:custGeom>
              <a:avLst/>
              <a:gdLst/>
              <a:ahLst/>
              <a:cxnLst/>
              <a:rect l="l" t="t" r="r" b="b"/>
              <a:pathLst>
                <a:path w="2387" h="2387" extrusionOk="0">
                  <a:moveTo>
                    <a:pt x="1143" y="0"/>
                  </a:moveTo>
                  <a:cubicBezTo>
                    <a:pt x="572" y="0"/>
                    <a:pt x="0" y="572"/>
                    <a:pt x="0" y="1244"/>
                  </a:cubicBezTo>
                  <a:cubicBezTo>
                    <a:pt x="0" y="1815"/>
                    <a:pt x="572" y="2386"/>
                    <a:pt x="1143" y="2386"/>
                  </a:cubicBezTo>
                  <a:cubicBezTo>
                    <a:pt x="1815" y="2386"/>
                    <a:pt x="2387" y="1815"/>
                    <a:pt x="2387" y="1244"/>
                  </a:cubicBezTo>
                  <a:cubicBezTo>
                    <a:pt x="2387" y="572"/>
                    <a:pt x="1815" y="0"/>
                    <a:pt x="114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9" name="Google Shape;1000;p32">
              <a:extLst>
                <a:ext uri="{FF2B5EF4-FFF2-40B4-BE49-F238E27FC236}">
                  <a16:creationId xmlns:a16="http://schemas.microsoft.com/office/drawing/2014/main" id="{594A85AE-DD6F-43F3-B245-D04B1AC5499A}"/>
                </a:ext>
              </a:extLst>
            </p:cNvPr>
            <p:cNvSpPr/>
            <p:nvPr/>
          </p:nvSpPr>
          <p:spPr>
            <a:xfrm>
              <a:off x="3373500" y="1446350"/>
              <a:ext cx="206725" cy="105050"/>
            </a:xfrm>
            <a:custGeom>
              <a:avLst/>
              <a:gdLst/>
              <a:ahLst/>
              <a:cxnLst/>
              <a:rect l="l" t="t" r="r" b="b"/>
              <a:pathLst>
                <a:path w="8269" h="4202" extrusionOk="0">
                  <a:moveTo>
                    <a:pt x="4201" y="0"/>
                  </a:moveTo>
                  <a:cubicBezTo>
                    <a:pt x="1849" y="0"/>
                    <a:pt x="0" y="975"/>
                    <a:pt x="0" y="2084"/>
                  </a:cubicBezTo>
                  <a:cubicBezTo>
                    <a:pt x="0" y="3193"/>
                    <a:pt x="1849" y="4201"/>
                    <a:pt x="4201" y="4201"/>
                  </a:cubicBezTo>
                  <a:cubicBezTo>
                    <a:pt x="6453" y="4201"/>
                    <a:pt x="8268" y="3193"/>
                    <a:pt x="8268" y="2084"/>
                  </a:cubicBezTo>
                  <a:cubicBezTo>
                    <a:pt x="8268" y="975"/>
                    <a:pt x="6453" y="0"/>
                    <a:pt x="4201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0" name="Google Shape;1001;p32">
              <a:extLst>
                <a:ext uri="{FF2B5EF4-FFF2-40B4-BE49-F238E27FC236}">
                  <a16:creationId xmlns:a16="http://schemas.microsoft.com/office/drawing/2014/main" id="{EB8F90F8-D523-4387-A32E-90083F58B62E}"/>
                </a:ext>
              </a:extLst>
            </p:cNvPr>
            <p:cNvSpPr/>
            <p:nvPr/>
          </p:nvSpPr>
          <p:spPr>
            <a:xfrm>
              <a:off x="3930550" y="1374500"/>
              <a:ext cx="213450" cy="111225"/>
            </a:xfrm>
            <a:custGeom>
              <a:avLst/>
              <a:gdLst/>
              <a:ahLst/>
              <a:cxnLst/>
              <a:rect l="l" t="t" r="r" b="b"/>
              <a:pathLst>
                <a:path w="8538" h="4449" extrusionOk="0">
                  <a:moveTo>
                    <a:pt x="4900" y="1"/>
                  </a:moveTo>
                  <a:cubicBezTo>
                    <a:pt x="4629" y="1"/>
                    <a:pt x="4350" y="17"/>
                    <a:pt x="4067" y="51"/>
                  </a:cubicBezTo>
                  <a:cubicBezTo>
                    <a:pt x="1681" y="354"/>
                    <a:pt x="1" y="1463"/>
                    <a:pt x="135" y="2706"/>
                  </a:cubicBezTo>
                  <a:cubicBezTo>
                    <a:pt x="251" y="3689"/>
                    <a:pt x="1735" y="4449"/>
                    <a:pt x="3561" y="4449"/>
                  </a:cubicBezTo>
                  <a:cubicBezTo>
                    <a:pt x="3856" y="4449"/>
                    <a:pt x="4161" y="4429"/>
                    <a:pt x="4471" y="4387"/>
                  </a:cubicBezTo>
                  <a:cubicBezTo>
                    <a:pt x="6723" y="4118"/>
                    <a:pt x="8537" y="3009"/>
                    <a:pt x="8403" y="1732"/>
                  </a:cubicBezTo>
                  <a:cubicBezTo>
                    <a:pt x="8286" y="764"/>
                    <a:pt x="6761" y="1"/>
                    <a:pt x="490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1" name="Google Shape;1002;p32">
              <a:extLst>
                <a:ext uri="{FF2B5EF4-FFF2-40B4-BE49-F238E27FC236}">
                  <a16:creationId xmlns:a16="http://schemas.microsoft.com/office/drawing/2014/main" id="{ADA22323-A815-4D9E-B7B8-06DA5C0E7193}"/>
                </a:ext>
              </a:extLst>
            </p:cNvPr>
            <p:cNvSpPr/>
            <p:nvPr/>
          </p:nvSpPr>
          <p:spPr>
            <a:xfrm>
              <a:off x="3597825" y="2131950"/>
              <a:ext cx="48775" cy="21050"/>
            </a:xfrm>
            <a:custGeom>
              <a:avLst/>
              <a:gdLst/>
              <a:ahLst/>
              <a:cxnLst/>
              <a:rect l="l" t="t" r="r" b="b"/>
              <a:pathLst>
                <a:path w="1951" h="842" extrusionOk="0">
                  <a:moveTo>
                    <a:pt x="1" y="1"/>
                  </a:moveTo>
                  <a:cubicBezTo>
                    <a:pt x="559" y="428"/>
                    <a:pt x="1245" y="694"/>
                    <a:pt x="1903" y="832"/>
                  </a:cubicBezTo>
                  <a:lnTo>
                    <a:pt x="1903" y="832"/>
                  </a:lnTo>
                  <a:cubicBezTo>
                    <a:pt x="1610" y="747"/>
                    <a:pt x="251" y="126"/>
                    <a:pt x="1" y="1"/>
                  </a:cubicBezTo>
                  <a:close/>
                  <a:moveTo>
                    <a:pt x="1903" y="832"/>
                  </a:moveTo>
                  <a:cubicBezTo>
                    <a:pt x="1925" y="838"/>
                    <a:pt x="1941" y="841"/>
                    <a:pt x="1950" y="841"/>
                  </a:cubicBezTo>
                  <a:cubicBezTo>
                    <a:pt x="1935" y="838"/>
                    <a:pt x="1919" y="835"/>
                    <a:pt x="1903" y="832"/>
                  </a:cubicBezTo>
                  <a:close/>
                </a:path>
              </a:pathLst>
            </a:custGeom>
            <a:solidFill>
              <a:srgbClr val="2E34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02" name="Google Shape;211;p3">
            <a:extLst>
              <a:ext uri="{FF2B5EF4-FFF2-40B4-BE49-F238E27FC236}">
                <a16:creationId xmlns:a16="http://schemas.microsoft.com/office/drawing/2014/main" id="{36C19A32-EB14-46B6-BE30-A420DB3A7F9C}"/>
              </a:ext>
            </a:extLst>
          </p:cNvPr>
          <p:cNvGrpSpPr/>
          <p:nvPr userDrawn="1"/>
        </p:nvGrpSpPr>
        <p:grpSpPr>
          <a:xfrm>
            <a:off x="1030175" y="1581350"/>
            <a:ext cx="444275" cy="398525"/>
            <a:chOff x="2495125" y="2142250"/>
            <a:chExt cx="444275" cy="398525"/>
          </a:xfrm>
        </p:grpSpPr>
        <p:sp>
          <p:nvSpPr>
            <p:cNvPr id="203" name="Google Shape;212;p3">
              <a:extLst>
                <a:ext uri="{FF2B5EF4-FFF2-40B4-BE49-F238E27FC236}">
                  <a16:creationId xmlns:a16="http://schemas.microsoft.com/office/drawing/2014/main" id="{22119F67-39FE-47B8-97DB-A9DDAFCE3F72}"/>
                </a:ext>
              </a:extLst>
            </p:cNvPr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4" name="Google Shape;213;p3">
              <a:extLst>
                <a:ext uri="{FF2B5EF4-FFF2-40B4-BE49-F238E27FC236}">
                  <a16:creationId xmlns:a16="http://schemas.microsoft.com/office/drawing/2014/main" id="{95B9D80B-1308-40DE-B7AB-F51F061B728F}"/>
                </a:ext>
              </a:extLst>
            </p:cNvPr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05" name="Google Shape;214;p3">
            <a:extLst>
              <a:ext uri="{FF2B5EF4-FFF2-40B4-BE49-F238E27FC236}">
                <a16:creationId xmlns:a16="http://schemas.microsoft.com/office/drawing/2014/main" id="{FF773F4A-00DE-480A-A1E4-267BF6A95F53}"/>
              </a:ext>
            </a:extLst>
          </p:cNvPr>
          <p:cNvGrpSpPr/>
          <p:nvPr userDrawn="1"/>
        </p:nvGrpSpPr>
        <p:grpSpPr>
          <a:xfrm>
            <a:off x="10561107" y="5038641"/>
            <a:ext cx="291375" cy="281375"/>
            <a:chOff x="3243875" y="2372825"/>
            <a:chExt cx="291375" cy="281375"/>
          </a:xfrm>
        </p:grpSpPr>
        <p:sp>
          <p:nvSpPr>
            <p:cNvPr id="206" name="Google Shape;215;p3">
              <a:extLst>
                <a:ext uri="{FF2B5EF4-FFF2-40B4-BE49-F238E27FC236}">
                  <a16:creationId xmlns:a16="http://schemas.microsoft.com/office/drawing/2014/main" id="{B061D21D-9962-482E-8B77-708CF59A3EB6}"/>
                </a:ext>
              </a:extLst>
            </p:cNvPr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7" name="Google Shape;216;p3">
              <a:extLst>
                <a:ext uri="{FF2B5EF4-FFF2-40B4-BE49-F238E27FC236}">
                  <a16:creationId xmlns:a16="http://schemas.microsoft.com/office/drawing/2014/main" id="{204A213E-8F6F-4FC4-AB3D-8806D287E243}"/>
                </a:ext>
              </a:extLst>
            </p:cNvPr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8" name="Google Shape;217;p3">
              <a:extLst>
                <a:ext uri="{FF2B5EF4-FFF2-40B4-BE49-F238E27FC236}">
                  <a16:creationId xmlns:a16="http://schemas.microsoft.com/office/drawing/2014/main" id="{75F3FCD1-BCD2-41A7-AF94-8CEC0F2FFE09}"/>
                </a:ext>
              </a:extLst>
            </p:cNvPr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9" name="Google Shape;218;p3">
              <a:extLst>
                <a:ext uri="{FF2B5EF4-FFF2-40B4-BE49-F238E27FC236}">
                  <a16:creationId xmlns:a16="http://schemas.microsoft.com/office/drawing/2014/main" id="{EB1D663F-9A65-4AE5-82B7-355924900575}"/>
                </a:ext>
              </a:extLst>
            </p:cNvPr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0" name="Google Shape;219;p3">
              <a:extLst>
                <a:ext uri="{FF2B5EF4-FFF2-40B4-BE49-F238E27FC236}">
                  <a16:creationId xmlns:a16="http://schemas.microsoft.com/office/drawing/2014/main" id="{A3231104-E2F1-474D-A57B-1B68E9AE6F33}"/>
                </a:ext>
              </a:extLst>
            </p:cNvPr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1" name="Google Shape;220;p3">
              <a:extLst>
                <a:ext uri="{FF2B5EF4-FFF2-40B4-BE49-F238E27FC236}">
                  <a16:creationId xmlns:a16="http://schemas.microsoft.com/office/drawing/2014/main" id="{F5ADB79B-53AA-46AB-84C9-DB8354756BC7}"/>
                </a:ext>
              </a:extLst>
            </p:cNvPr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2" name="Google Shape;221;p3">
              <a:extLst>
                <a:ext uri="{FF2B5EF4-FFF2-40B4-BE49-F238E27FC236}">
                  <a16:creationId xmlns:a16="http://schemas.microsoft.com/office/drawing/2014/main" id="{0EA0A449-FE2B-4948-8A13-06CFC25A3A68}"/>
                </a:ext>
              </a:extLst>
            </p:cNvPr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3" name="Google Shape;222;p3">
              <a:extLst>
                <a:ext uri="{FF2B5EF4-FFF2-40B4-BE49-F238E27FC236}">
                  <a16:creationId xmlns:a16="http://schemas.microsoft.com/office/drawing/2014/main" id="{FDF13A9C-A97B-44BE-9F23-62A6C5EDEC49}"/>
                </a:ext>
              </a:extLst>
            </p:cNvPr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4" name="Google Shape;223;p3">
              <a:extLst>
                <a:ext uri="{FF2B5EF4-FFF2-40B4-BE49-F238E27FC236}">
                  <a16:creationId xmlns:a16="http://schemas.microsoft.com/office/drawing/2014/main" id="{ADA04C5F-ECF7-42DD-B1EB-83FC80EB7BDD}"/>
                </a:ext>
              </a:extLst>
            </p:cNvPr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5" name="Google Shape;224;p3">
              <a:extLst>
                <a:ext uri="{FF2B5EF4-FFF2-40B4-BE49-F238E27FC236}">
                  <a16:creationId xmlns:a16="http://schemas.microsoft.com/office/drawing/2014/main" id="{EC7C5AD5-90D8-4F7D-9C2C-CFD820FC374A}"/>
                </a:ext>
              </a:extLst>
            </p:cNvPr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16" name="Google Shape;225;p3">
            <a:extLst>
              <a:ext uri="{FF2B5EF4-FFF2-40B4-BE49-F238E27FC236}">
                <a16:creationId xmlns:a16="http://schemas.microsoft.com/office/drawing/2014/main" id="{06FC704C-BA05-45EE-B62B-22DABC82E899}"/>
              </a:ext>
            </a:extLst>
          </p:cNvPr>
          <p:cNvGrpSpPr/>
          <p:nvPr userDrawn="1"/>
        </p:nvGrpSpPr>
        <p:grpSpPr>
          <a:xfrm>
            <a:off x="10778557" y="714860"/>
            <a:ext cx="166675" cy="168575"/>
            <a:chOff x="4954425" y="2036375"/>
            <a:chExt cx="166675" cy="168575"/>
          </a:xfrm>
        </p:grpSpPr>
        <p:sp>
          <p:nvSpPr>
            <p:cNvPr id="217" name="Google Shape;226;p3">
              <a:extLst>
                <a:ext uri="{FF2B5EF4-FFF2-40B4-BE49-F238E27FC236}">
                  <a16:creationId xmlns:a16="http://schemas.microsoft.com/office/drawing/2014/main" id="{EE9E41F6-3648-44F1-A46C-BDD91F82AF1F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8" name="Google Shape;227;p3">
              <a:extLst>
                <a:ext uri="{FF2B5EF4-FFF2-40B4-BE49-F238E27FC236}">
                  <a16:creationId xmlns:a16="http://schemas.microsoft.com/office/drawing/2014/main" id="{A7D8C30C-9D8A-4F45-A5DD-F918DD863CF3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219" name="Google Shape;228;p3">
            <a:extLst>
              <a:ext uri="{FF2B5EF4-FFF2-40B4-BE49-F238E27FC236}">
                <a16:creationId xmlns:a16="http://schemas.microsoft.com/office/drawing/2014/main" id="{EBE612EC-FC5F-4192-9E24-C046316489E0}"/>
              </a:ext>
            </a:extLst>
          </p:cNvPr>
          <p:cNvSpPr/>
          <p:nvPr userDrawn="1"/>
        </p:nvSpPr>
        <p:spPr>
          <a:xfrm>
            <a:off x="1577019" y="3597776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20" name="Google Shape;229;p3">
            <a:extLst>
              <a:ext uri="{FF2B5EF4-FFF2-40B4-BE49-F238E27FC236}">
                <a16:creationId xmlns:a16="http://schemas.microsoft.com/office/drawing/2014/main" id="{31BD3FA8-6E2A-4C65-9E9F-29FBB5C804BE}"/>
              </a:ext>
            </a:extLst>
          </p:cNvPr>
          <p:cNvSpPr/>
          <p:nvPr userDrawn="1"/>
        </p:nvSpPr>
        <p:spPr>
          <a:xfrm>
            <a:off x="9846753" y="3888529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221" name="Google Shape;230;p3">
            <a:extLst>
              <a:ext uri="{FF2B5EF4-FFF2-40B4-BE49-F238E27FC236}">
                <a16:creationId xmlns:a16="http://schemas.microsoft.com/office/drawing/2014/main" id="{69E37D2F-6DF5-4A21-A568-0E80AD7AD85B}"/>
              </a:ext>
            </a:extLst>
          </p:cNvPr>
          <p:cNvGrpSpPr/>
          <p:nvPr userDrawn="1"/>
        </p:nvGrpSpPr>
        <p:grpSpPr>
          <a:xfrm>
            <a:off x="1274794" y="5541495"/>
            <a:ext cx="166675" cy="168575"/>
            <a:chOff x="4954425" y="2036375"/>
            <a:chExt cx="166675" cy="168575"/>
          </a:xfrm>
        </p:grpSpPr>
        <p:sp>
          <p:nvSpPr>
            <p:cNvPr id="222" name="Google Shape;231;p3">
              <a:extLst>
                <a:ext uri="{FF2B5EF4-FFF2-40B4-BE49-F238E27FC236}">
                  <a16:creationId xmlns:a16="http://schemas.microsoft.com/office/drawing/2014/main" id="{68E4F49D-2FDF-45EC-A2F0-64258873AC93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3" name="Google Shape;232;p3">
              <a:extLst>
                <a:ext uri="{FF2B5EF4-FFF2-40B4-BE49-F238E27FC236}">
                  <a16:creationId xmlns:a16="http://schemas.microsoft.com/office/drawing/2014/main" id="{424729EF-CCC4-4D87-A50A-4CA7DB6D3AA9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224" name="TextBox 223">
            <a:extLst>
              <a:ext uri="{FF2B5EF4-FFF2-40B4-BE49-F238E27FC236}">
                <a16:creationId xmlns:a16="http://schemas.microsoft.com/office/drawing/2014/main" id="{93F46B3B-D663-4FBA-8528-CFD2F9C1E141}"/>
              </a:ext>
            </a:extLst>
          </p:cNvPr>
          <p:cNvSpPr txBox="1"/>
          <p:nvPr userDrawn="1"/>
        </p:nvSpPr>
        <p:spPr>
          <a:xfrm>
            <a:off x="3781444" y="1468551"/>
            <a:ext cx="4514832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11500">
                <a:solidFill>
                  <a:srgbClr val="002060"/>
                </a:solidFill>
                <a:latin typeface="+mj-lt"/>
              </a:rPr>
              <a:t>LUYỆN TẬP</a:t>
            </a:r>
            <a:endParaRPr lang="vi-VN" sz="11500" dirty="0">
              <a:solidFill>
                <a:srgbClr val="00206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36671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20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21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22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2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fill="hold"/>
                                        <p:tgtEl>
                                          <p:spTgt spid="22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20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  <p:bldP spid="99" grpId="0" animBg="1"/>
      <p:bldP spid="219" grpId="0" animBg="1"/>
      <p:bldP spid="220" grpId="0" animBg="1"/>
      <p:bldP spid="224" grpId="0"/>
    </p:bld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9_Title and Content">
    <p:bg>
      <p:bgPr>
        <a:solidFill>
          <a:srgbClr val="C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id="{EF6FD315-F887-4E7B-BF0C-3EC48D585604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id="{ED6ABFE7-BF37-4F7F-8D5D-600A7D834F21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rgbClr val="FFE2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id="{45D5AE83-1783-43E2-A213-A5A5EBD17266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id="{D06F31EF-754A-4F9F-A77D-7C1C58F47361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id="{2A6ED803-0DF8-42E8-8A88-BB9F2CDF6D32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id="{6E08B2E4-05D4-4A21-BDFA-FCE59E28EE53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id="{B43A1E9A-54EB-4A95-B37E-51072FAD6CAD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id="{B5709D43-3D83-463A-9E8C-6FA8BF6FE3F4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id="{0088CC8B-A9D0-4733-8E17-053C04A699A0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id="{98A9649B-0F27-46EA-B0AD-B010CF9D80E2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id="{7E2F91D5-68DF-48A6-8869-7FD6B10D5313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id="{C3EFBFCC-5EC0-422F-83D0-13B128DBCD98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id="{873AEC25-6E98-4A44-BBA8-5258490B51FC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id="{18466ED5-E416-4DE1-A4F7-CD23EAA77B79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id="{2B2454FC-1990-4881-9AD0-D1C7F996114E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id="{80E9CEE5-0350-493C-9229-1A39A52E961D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id="{11848AC2-1101-45B6-ABB6-4FD06AA8642A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id="{62EF156A-37AB-441F-A5B2-47A1C576F477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id="{ABCD2DB3-3524-446A-8B92-A59461EB4B24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id="{87C36489-2782-4D32-8AFF-590446FE6759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id="{960D755E-9DD5-4D14-A5D7-995B746EA64C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id="{57A347C5-BCEE-4C2E-845B-EF3674655559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id="{B4210492-E8D1-4EE4-AA31-F7A5E84FCB69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52" name="Google Shape;1082;p14">
            <a:extLst>
              <a:ext uri="{FF2B5EF4-FFF2-40B4-BE49-F238E27FC236}">
                <a16:creationId xmlns:a16="http://schemas.microsoft.com/office/drawing/2014/main" id="{0F2E9747-C66A-480C-9099-C7BDE1E89365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3" name="Google Shape;1083;p14">
            <a:extLst>
              <a:ext uri="{FF2B5EF4-FFF2-40B4-BE49-F238E27FC236}">
                <a16:creationId xmlns:a16="http://schemas.microsoft.com/office/drawing/2014/main" id="{C10D7406-2BDA-4DC4-9A79-3D4FC95CAC2A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4" name="Google Shape;1084;p14">
            <a:extLst>
              <a:ext uri="{FF2B5EF4-FFF2-40B4-BE49-F238E27FC236}">
                <a16:creationId xmlns:a16="http://schemas.microsoft.com/office/drawing/2014/main" id="{4E0493D0-81D3-4EAC-94E3-12DB540A6AD7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" name="Google Shape;1085;p14">
            <a:extLst>
              <a:ext uri="{FF2B5EF4-FFF2-40B4-BE49-F238E27FC236}">
                <a16:creationId xmlns:a16="http://schemas.microsoft.com/office/drawing/2014/main" id="{D0FB441C-211A-4F68-8767-DA7B95B4F920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6" name="Google Shape;1086;p14">
            <a:extLst>
              <a:ext uri="{FF2B5EF4-FFF2-40B4-BE49-F238E27FC236}">
                <a16:creationId xmlns:a16="http://schemas.microsoft.com/office/drawing/2014/main" id="{B9340F31-2646-4E29-8212-879AEEF962DA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7" name="Google Shape;1082;p14">
            <a:extLst>
              <a:ext uri="{FF2B5EF4-FFF2-40B4-BE49-F238E27FC236}">
                <a16:creationId xmlns:a16="http://schemas.microsoft.com/office/drawing/2014/main" id="{765A6E3B-E1F9-4D37-B213-7F9E645D0EDA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8" name="Google Shape;1083;p14">
            <a:extLst>
              <a:ext uri="{FF2B5EF4-FFF2-40B4-BE49-F238E27FC236}">
                <a16:creationId xmlns:a16="http://schemas.microsoft.com/office/drawing/2014/main" id="{867E7D37-2590-4ECE-A535-9DA46F4EA583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9" name="Google Shape;1084;p14">
            <a:extLst>
              <a:ext uri="{FF2B5EF4-FFF2-40B4-BE49-F238E27FC236}">
                <a16:creationId xmlns:a16="http://schemas.microsoft.com/office/drawing/2014/main" id="{74625DF1-F15F-4CAD-BD7C-85A4680501B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0" name="Google Shape;1085;p14">
            <a:extLst>
              <a:ext uri="{FF2B5EF4-FFF2-40B4-BE49-F238E27FC236}">
                <a16:creationId xmlns:a16="http://schemas.microsoft.com/office/drawing/2014/main" id="{B26C5877-FFC0-49F2-89B0-0C72531E73AE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1" name="Google Shape;1086;p14">
            <a:extLst>
              <a:ext uri="{FF2B5EF4-FFF2-40B4-BE49-F238E27FC236}">
                <a16:creationId xmlns:a16="http://schemas.microsoft.com/office/drawing/2014/main" id="{B081A515-D8D9-4BF5-90F1-621FE162C9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2" name="Google Shape;1082;p14">
            <a:extLst>
              <a:ext uri="{FF2B5EF4-FFF2-40B4-BE49-F238E27FC236}">
                <a16:creationId xmlns:a16="http://schemas.microsoft.com/office/drawing/2014/main" id="{E5B7DF78-1D3E-41E2-9FE9-36B062BD3CC8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3" name="Google Shape;1083;p14">
            <a:extLst>
              <a:ext uri="{FF2B5EF4-FFF2-40B4-BE49-F238E27FC236}">
                <a16:creationId xmlns:a16="http://schemas.microsoft.com/office/drawing/2014/main" id="{E853253F-BCCE-42EF-8554-3C3E3C2E285A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4" name="Google Shape;1084;p14">
            <a:extLst>
              <a:ext uri="{FF2B5EF4-FFF2-40B4-BE49-F238E27FC236}">
                <a16:creationId xmlns:a16="http://schemas.microsoft.com/office/drawing/2014/main" id="{E01519CC-0CF0-44E3-B22E-B1AFBCD30DBD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5" name="Google Shape;1085;p14">
            <a:extLst>
              <a:ext uri="{FF2B5EF4-FFF2-40B4-BE49-F238E27FC236}">
                <a16:creationId xmlns:a16="http://schemas.microsoft.com/office/drawing/2014/main" id="{5EC2F2DD-FC5A-4166-8502-67B0E67210F6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6" name="Google Shape;1086;p14">
            <a:extLst>
              <a:ext uri="{FF2B5EF4-FFF2-40B4-BE49-F238E27FC236}">
                <a16:creationId xmlns:a16="http://schemas.microsoft.com/office/drawing/2014/main" id="{828B4189-A014-4A06-804B-1589EB2F9CF8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7" name="Google Shape;1082;p14">
            <a:extLst>
              <a:ext uri="{FF2B5EF4-FFF2-40B4-BE49-F238E27FC236}">
                <a16:creationId xmlns:a16="http://schemas.microsoft.com/office/drawing/2014/main" id="{647DE464-7568-4DD5-8BE4-324C14A8277D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8" name="Google Shape;1083;p14">
            <a:extLst>
              <a:ext uri="{FF2B5EF4-FFF2-40B4-BE49-F238E27FC236}">
                <a16:creationId xmlns:a16="http://schemas.microsoft.com/office/drawing/2014/main" id="{1ED11714-4115-4417-9213-DBC152A5EE6E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9" name="Google Shape;1084;p14">
            <a:extLst>
              <a:ext uri="{FF2B5EF4-FFF2-40B4-BE49-F238E27FC236}">
                <a16:creationId xmlns:a16="http://schemas.microsoft.com/office/drawing/2014/main" id="{23D69C4A-B0D7-467F-8C73-F0C897BC4C5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0" name="Google Shape;1085;p14">
            <a:extLst>
              <a:ext uri="{FF2B5EF4-FFF2-40B4-BE49-F238E27FC236}">
                <a16:creationId xmlns:a16="http://schemas.microsoft.com/office/drawing/2014/main" id="{23E1F321-10C6-49DB-A01C-554FC1D86C9B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1" name="Google Shape;1086;p14">
            <a:extLst>
              <a:ext uri="{FF2B5EF4-FFF2-40B4-BE49-F238E27FC236}">
                <a16:creationId xmlns:a16="http://schemas.microsoft.com/office/drawing/2014/main" id="{F9534E45-083B-4C35-AE35-2FECC04EA99E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2" name="Google Shape;1082;p14">
            <a:extLst>
              <a:ext uri="{FF2B5EF4-FFF2-40B4-BE49-F238E27FC236}">
                <a16:creationId xmlns:a16="http://schemas.microsoft.com/office/drawing/2014/main" id="{65C3AF7D-B3F5-4998-ACC4-2F2F95CA62A8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3" name="Google Shape;1083;p14">
            <a:extLst>
              <a:ext uri="{FF2B5EF4-FFF2-40B4-BE49-F238E27FC236}">
                <a16:creationId xmlns:a16="http://schemas.microsoft.com/office/drawing/2014/main" id="{92CF6BA5-78C4-4B4E-A78B-B2204A5F2530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4" name="Google Shape;1084;p14">
            <a:extLst>
              <a:ext uri="{FF2B5EF4-FFF2-40B4-BE49-F238E27FC236}">
                <a16:creationId xmlns:a16="http://schemas.microsoft.com/office/drawing/2014/main" id="{82B6228B-CBBE-463F-9E88-CFBE19F8043E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5" name="Google Shape;1085;p14">
            <a:extLst>
              <a:ext uri="{FF2B5EF4-FFF2-40B4-BE49-F238E27FC236}">
                <a16:creationId xmlns:a16="http://schemas.microsoft.com/office/drawing/2014/main" id="{7D174B50-8153-4359-8B9D-C9FFAE59E363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6" name="Google Shape;1086;p14">
            <a:extLst>
              <a:ext uri="{FF2B5EF4-FFF2-40B4-BE49-F238E27FC236}">
                <a16:creationId xmlns:a16="http://schemas.microsoft.com/office/drawing/2014/main" id="{9995CF07-4A23-454A-8825-F6E81F18D160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7" name="Google Shape;1082;p14">
            <a:extLst>
              <a:ext uri="{FF2B5EF4-FFF2-40B4-BE49-F238E27FC236}">
                <a16:creationId xmlns:a16="http://schemas.microsoft.com/office/drawing/2014/main" id="{7771C690-AD42-49CF-AC87-E4FCB23DD1C7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8" name="Google Shape;1083;p14">
            <a:extLst>
              <a:ext uri="{FF2B5EF4-FFF2-40B4-BE49-F238E27FC236}">
                <a16:creationId xmlns:a16="http://schemas.microsoft.com/office/drawing/2014/main" id="{F77B608A-FC29-4902-94B6-93F678644B06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9" name="Google Shape;1084;p14">
            <a:extLst>
              <a:ext uri="{FF2B5EF4-FFF2-40B4-BE49-F238E27FC236}">
                <a16:creationId xmlns:a16="http://schemas.microsoft.com/office/drawing/2014/main" id="{46A1CD74-AD03-4998-A1B4-3B896CADDF14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0" name="Google Shape;1085;p14">
            <a:extLst>
              <a:ext uri="{FF2B5EF4-FFF2-40B4-BE49-F238E27FC236}">
                <a16:creationId xmlns:a16="http://schemas.microsoft.com/office/drawing/2014/main" id="{00B42C35-3F40-4A4C-94F9-BEA6D12080B9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1" name="Google Shape;1086;p14">
            <a:extLst>
              <a:ext uri="{FF2B5EF4-FFF2-40B4-BE49-F238E27FC236}">
                <a16:creationId xmlns:a16="http://schemas.microsoft.com/office/drawing/2014/main" id="{5C318D3D-3080-4AD1-B777-CF89EDFC5DC0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2" name="Google Shape;1082;p14">
            <a:extLst>
              <a:ext uri="{FF2B5EF4-FFF2-40B4-BE49-F238E27FC236}">
                <a16:creationId xmlns:a16="http://schemas.microsoft.com/office/drawing/2014/main" id="{94284878-05BB-4FB8-9466-148B677B64CB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3" name="Google Shape;1083;p14">
            <a:extLst>
              <a:ext uri="{FF2B5EF4-FFF2-40B4-BE49-F238E27FC236}">
                <a16:creationId xmlns:a16="http://schemas.microsoft.com/office/drawing/2014/main" id="{E36AE8A6-DBE3-452F-921D-A87C88B52AA3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4" name="Google Shape;1084;p14">
            <a:extLst>
              <a:ext uri="{FF2B5EF4-FFF2-40B4-BE49-F238E27FC236}">
                <a16:creationId xmlns:a16="http://schemas.microsoft.com/office/drawing/2014/main" id="{82F27FB2-63D3-42BC-B740-7D13E52AF34F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5" name="Google Shape;1085;p14">
            <a:extLst>
              <a:ext uri="{FF2B5EF4-FFF2-40B4-BE49-F238E27FC236}">
                <a16:creationId xmlns:a16="http://schemas.microsoft.com/office/drawing/2014/main" id="{1F4E28BC-F2CF-4EC9-88C7-A72ED1261EA0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6" name="Google Shape;1086;p14">
            <a:extLst>
              <a:ext uri="{FF2B5EF4-FFF2-40B4-BE49-F238E27FC236}">
                <a16:creationId xmlns:a16="http://schemas.microsoft.com/office/drawing/2014/main" id="{122D6AD2-FF93-49D7-8B58-596968D93B34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7" name="Google Shape;1082;p14">
            <a:extLst>
              <a:ext uri="{FF2B5EF4-FFF2-40B4-BE49-F238E27FC236}">
                <a16:creationId xmlns:a16="http://schemas.microsoft.com/office/drawing/2014/main" id="{2680D11D-7E90-410C-8CE6-8F88E44BBA34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8" name="Google Shape;1083;p14">
            <a:extLst>
              <a:ext uri="{FF2B5EF4-FFF2-40B4-BE49-F238E27FC236}">
                <a16:creationId xmlns:a16="http://schemas.microsoft.com/office/drawing/2014/main" id="{19C6711F-DDEA-40EF-A499-A7DEE2C2915E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9" name="Google Shape;1084;p14">
            <a:extLst>
              <a:ext uri="{FF2B5EF4-FFF2-40B4-BE49-F238E27FC236}">
                <a16:creationId xmlns:a16="http://schemas.microsoft.com/office/drawing/2014/main" id="{66F47F23-E578-4EA5-9A6F-F642C1A9E3EA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0" name="Google Shape;1085;p14">
            <a:extLst>
              <a:ext uri="{FF2B5EF4-FFF2-40B4-BE49-F238E27FC236}">
                <a16:creationId xmlns:a16="http://schemas.microsoft.com/office/drawing/2014/main" id="{9E0AE9EA-DFC8-47FB-9A5C-C4B9AB7167E5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1" name="Google Shape;1086;p14">
            <a:extLst>
              <a:ext uri="{FF2B5EF4-FFF2-40B4-BE49-F238E27FC236}">
                <a16:creationId xmlns:a16="http://schemas.microsoft.com/office/drawing/2014/main" id="{31C11A86-666C-4ECC-B2BB-22A5F76303A7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2" name="Google Shape;1082;p14">
            <a:extLst>
              <a:ext uri="{FF2B5EF4-FFF2-40B4-BE49-F238E27FC236}">
                <a16:creationId xmlns:a16="http://schemas.microsoft.com/office/drawing/2014/main" id="{89C579DA-732B-4398-92D1-BEE007EBD812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3" name="Google Shape;1083;p14">
            <a:extLst>
              <a:ext uri="{FF2B5EF4-FFF2-40B4-BE49-F238E27FC236}">
                <a16:creationId xmlns:a16="http://schemas.microsoft.com/office/drawing/2014/main" id="{196CABBD-93A7-4F5C-AEE3-800BD0EA39A1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4" name="Google Shape;1084;p14">
            <a:extLst>
              <a:ext uri="{FF2B5EF4-FFF2-40B4-BE49-F238E27FC236}">
                <a16:creationId xmlns:a16="http://schemas.microsoft.com/office/drawing/2014/main" id="{0EE478E8-FDD6-49EA-996B-972A7468227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5" name="Google Shape;1085;p14">
            <a:extLst>
              <a:ext uri="{FF2B5EF4-FFF2-40B4-BE49-F238E27FC236}">
                <a16:creationId xmlns:a16="http://schemas.microsoft.com/office/drawing/2014/main" id="{8266C508-3715-41D3-8F14-A7380A494671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6" name="Google Shape;1086;p14">
            <a:extLst>
              <a:ext uri="{FF2B5EF4-FFF2-40B4-BE49-F238E27FC236}">
                <a16:creationId xmlns:a16="http://schemas.microsoft.com/office/drawing/2014/main" id="{C7309805-E3C7-4EBD-9DEB-C7217972097B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07444008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2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844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EBB9E0-824E-4D70-BFCE-903A5EA578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922AC1-9D5D-4353-BE29-B782B8F4A0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bg>
      <p:bgPr>
        <a:solidFill>
          <a:schemeClr val="accent6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id="{EF6FD315-F887-4E7B-BF0C-3EC48D585604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id="{ED6ABFE7-BF37-4F7F-8D5D-600A7D834F21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id="{45D5AE83-1783-43E2-A213-A5A5EBD17266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id="{D06F31EF-754A-4F9F-A77D-7C1C58F47361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id="{2A6ED803-0DF8-42E8-8A88-BB9F2CDF6D32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id="{6E08B2E4-05D4-4A21-BDFA-FCE59E28EE53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id="{B43A1E9A-54EB-4A95-B37E-51072FAD6CAD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id="{B5709D43-3D83-463A-9E8C-6FA8BF6FE3F4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id="{0088CC8B-A9D0-4733-8E17-053C04A699A0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id="{98A9649B-0F27-46EA-B0AD-B010CF9D80E2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id="{7E2F91D5-68DF-48A6-8869-7FD6B10D5313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id="{C3EFBFCC-5EC0-422F-83D0-13B128DBCD98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id="{873AEC25-6E98-4A44-BBA8-5258490B51FC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id="{18466ED5-E416-4DE1-A4F7-CD23EAA77B79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id="{2B2454FC-1990-4881-9AD0-D1C7F996114E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id="{80E9CEE5-0350-493C-9229-1A39A52E961D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id="{11848AC2-1101-45B6-ABB6-4FD06AA8642A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id="{62EF156A-37AB-441F-A5B2-47A1C576F477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id="{ABCD2DB3-3524-446A-8B92-A59461EB4B24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id="{87C36489-2782-4D32-8AFF-590446FE6759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id="{960D755E-9DD5-4D14-A5D7-995B746EA64C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id="{57A347C5-BCEE-4C2E-845B-EF3674655559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id="{B4210492-E8D1-4EE4-AA31-F7A5E84FCB69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52" name="Google Shape;1082;p14">
            <a:extLst>
              <a:ext uri="{FF2B5EF4-FFF2-40B4-BE49-F238E27FC236}">
                <a16:creationId xmlns:a16="http://schemas.microsoft.com/office/drawing/2014/main" id="{0F2E9747-C66A-480C-9099-C7BDE1E89365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3" name="Google Shape;1083;p14">
            <a:extLst>
              <a:ext uri="{FF2B5EF4-FFF2-40B4-BE49-F238E27FC236}">
                <a16:creationId xmlns:a16="http://schemas.microsoft.com/office/drawing/2014/main" id="{C10D7406-2BDA-4DC4-9A79-3D4FC95CAC2A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4" name="Google Shape;1084;p14">
            <a:extLst>
              <a:ext uri="{FF2B5EF4-FFF2-40B4-BE49-F238E27FC236}">
                <a16:creationId xmlns:a16="http://schemas.microsoft.com/office/drawing/2014/main" id="{4E0493D0-81D3-4EAC-94E3-12DB540A6AD7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" name="Google Shape;1085;p14">
            <a:extLst>
              <a:ext uri="{FF2B5EF4-FFF2-40B4-BE49-F238E27FC236}">
                <a16:creationId xmlns:a16="http://schemas.microsoft.com/office/drawing/2014/main" id="{D0FB441C-211A-4F68-8767-DA7B95B4F920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6" name="Google Shape;1086;p14">
            <a:extLst>
              <a:ext uri="{FF2B5EF4-FFF2-40B4-BE49-F238E27FC236}">
                <a16:creationId xmlns:a16="http://schemas.microsoft.com/office/drawing/2014/main" id="{B9340F31-2646-4E29-8212-879AEEF962DA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7" name="Google Shape;1082;p14">
            <a:extLst>
              <a:ext uri="{FF2B5EF4-FFF2-40B4-BE49-F238E27FC236}">
                <a16:creationId xmlns:a16="http://schemas.microsoft.com/office/drawing/2014/main" id="{765A6E3B-E1F9-4D37-B213-7F9E645D0EDA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8" name="Google Shape;1083;p14">
            <a:extLst>
              <a:ext uri="{FF2B5EF4-FFF2-40B4-BE49-F238E27FC236}">
                <a16:creationId xmlns:a16="http://schemas.microsoft.com/office/drawing/2014/main" id="{867E7D37-2590-4ECE-A535-9DA46F4EA583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9" name="Google Shape;1084;p14">
            <a:extLst>
              <a:ext uri="{FF2B5EF4-FFF2-40B4-BE49-F238E27FC236}">
                <a16:creationId xmlns:a16="http://schemas.microsoft.com/office/drawing/2014/main" id="{74625DF1-F15F-4CAD-BD7C-85A4680501B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0" name="Google Shape;1085;p14">
            <a:extLst>
              <a:ext uri="{FF2B5EF4-FFF2-40B4-BE49-F238E27FC236}">
                <a16:creationId xmlns:a16="http://schemas.microsoft.com/office/drawing/2014/main" id="{B26C5877-FFC0-49F2-89B0-0C72531E73AE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1" name="Google Shape;1086;p14">
            <a:extLst>
              <a:ext uri="{FF2B5EF4-FFF2-40B4-BE49-F238E27FC236}">
                <a16:creationId xmlns:a16="http://schemas.microsoft.com/office/drawing/2014/main" id="{B081A515-D8D9-4BF5-90F1-621FE162C9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2" name="Google Shape;1082;p14">
            <a:extLst>
              <a:ext uri="{FF2B5EF4-FFF2-40B4-BE49-F238E27FC236}">
                <a16:creationId xmlns:a16="http://schemas.microsoft.com/office/drawing/2014/main" id="{E5B7DF78-1D3E-41E2-9FE9-36B062BD3CC8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3" name="Google Shape;1083;p14">
            <a:extLst>
              <a:ext uri="{FF2B5EF4-FFF2-40B4-BE49-F238E27FC236}">
                <a16:creationId xmlns:a16="http://schemas.microsoft.com/office/drawing/2014/main" id="{E853253F-BCCE-42EF-8554-3C3E3C2E285A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4" name="Google Shape;1084;p14">
            <a:extLst>
              <a:ext uri="{FF2B5EF4-FFF2-40B4-BE49-F238E27FC236}">
                <a16:creationId xmlns:a16="http://schemas.microsoft.com/office/drawing/2014/main" id="{E01519CC-0CF0-44E3-B22E-B1AFBCD30DBD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5" name="Google Shape;1085;p14">
            <a:extLst>
              <a:ext uri="{FF2B5EF4-FFF2-40B4-BE49-F238E27FC236}">
                <a16:creationId xmlns:a16="http://schemas.microsoft.com/office/drawing/2014/main" id="{5EC2F2DD-FC5A-4166-8502-67B0E67210F6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6" name="Google Shape;1086;p14">
            <a:extLst>
              <a:ext uri="{FF2B5EF4-FFF2-40B4-BE49-F238E27FC236}">
                <a16:creationId xmlns:a16="http://schemas.microsoft.com/office/drawing/2014/main" id="{828B4189-A014-4A06-804B-1589EB2F9CF8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7" name="Google Shape;1082;p14">
            <a:extLst>
              <a:ext uri="{FF2B5EF4-FFF2-40B4-BE49-F238E27FC236}">
                <a16:creationId xmlns:a16="http://schemas.microsoft.com/office/drawing/2014/main" id="{647DE464-7568-4DD5-8BE4-324C14A8277D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8" name="Google Shape;1083;p14">
            <a:extLst>
              <a:ext uri="{FF2B5EF4-FFF2-40B4-BE49-F238E27FC236}">
                <a16:creationId xmlns:a16="http://schemas.microsoft.com/office/drawing/2014/main" id="{1ED11714-4115-4417-9213-DBC152A5EE6E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9" name="Google Shape;1084;p14">
            <a:extLst>
              <a:ext uri="{FF2B5EF4-FFF2-40B4-BE49-F238E27FC236}">
                <a16:creationId xmlns:a16="http://schemas.microsoft.com/office/drawing/2014/main" id="{23D69C4A-B0D7-467F-8C73-F0C897BC4C5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0" name="Google Shape;1085;p14">
            <a:extLst>
              <a:ext uri="{FF2B5EF4-FFF2-40B4-BE49-F238E27FC236}">
                <a16:creationId xmlns:a16="http://schemas.microsoft.com/office/drawing/2014/main" id="{23E1F321-10C6-49DB-A01C-554FC1D86C9B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1" name="Google Shape;1086;p14">
            <a:extLst>
              <a:ext uri="{FF2B5EF4-FFF2-40B4-BE49-F238E27FC236}">
                <a16:creationId xmlns:a16="http://schemas.microsoft.com/office/drawing/2014/main" id="{F9534E45-083B-4C35-AE35-2FECC04EA99E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2" name="Google Shape;1082;p14">
            <a:extLst>
              <a:ext uri="{FF2B5EF4-FFF2-40B4-BE49-F238E27FC236}">
                <a16:creationId xmlns:a16="http://schemas.microsoft.com/office/drawing/2014/main" id="{65C3AF7D-B3F5-4998-ACC4-2F2F95CA62A8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3" name="Google Shape;1083;p14">
            <a:extLst>
              <a:ext uri="{FF2B5EF4-FFF2-40B4-BE49-F238E27FC236}">
                <a16:creationId xmlns:a16="http://schemas.microsoft.com/office/drawing/2014/main" id="{92CF6BA5-78C4-4B4E-A78B-B2204A5F2530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4" name="Google Shape;1084;p14">
            <a:extLst>
              <a:ext uri="{FF2B5EF4-FFF2-40B4-BE49-F238E27FC236}">
                <a16:creationId xmlns:a16="http://schemas.microsoft.com/office/drawing/2014/main" id="{82B6228B-CBBE-463F-9E88-CFBE19F8043E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5" name="Google Shape;1085;p14">
            <a:extLst>
              <a:ext uri="{FF2B5EF4-FFF2-40B4-BE49-F238E27FC236}">
                <a16:creationId xmlns:a16="http://schemas.microsoft.com/office/drawing/2014/main" id="{7D174B50-8153-4359-8B9D-C9FFAE59E363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6" name="Google Shape;1086;p14">
            <a:extLst>
              <a:ext uri="{FF2B5EF4-FFF2-40B4-BE49-F238E27FC236}">
                <a16:creationId xmlns:a16="http://schemas.microsoft.com/office/drawing/2014/main" id="{9995CF07-4A23-454A-8825-F6E81F18D160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7" name="Google Shape;1082;p14">
            <a:extLst>
              <a:ext uri="{FF2B5EF4-FFF2-40B4-BE49-F238E27FC236}">
                <a16:creationId xmlns:a16="http://schemas.microsoft.com/office/drawing/2014/main" id="{7771C690-AD42-49CF-AC87-E4FCB23DD1C7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8" name="Google Shape;1083;p14">
            <a:extLst>
              <a:ext uri="{FF2B5EF4-FFF2-40B4-BE49-F238E27FC236}">
                <a16:creationId xmlns:a16="http://schemas.microsoft.com/office/drawing/2014/main" id="{F77B608A-FC29-4902-94B6-93F678644B06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9" name="Google Shape;1084;p14">
            <a:extLst>
              <a:ext uri="{FF2B5EF4-FFF2-40B4-BE49-F238E27FC236}">
                <a16:creationId xmlns:a16="http://schemas.microsoft.com/office/drawing/2014/main" id="{46A1CD74-AD03-4998-A1B4-3B896CADDF14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0" name="Google Shape;1085;p14">
            <a:extLst>
              <a:ext uri="{FF2B5EF4-FFF2-40B4-BE49-F238E27FC236}">
                <a16:creationId xmlns:a16="http://schemas.microsoft.com/office/drawing/2014/main" id="{00B42C35-3F40-4A4C-94F9-BEA6D12080B9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1" name="Google Shape;1086;p14">
            <a:extLst>
              <a:ext uri="{FF2B5EF4-FFF2-40B4-BE49-F238E27FC236}">
                <a16:creationId xmlns:a16="http://schemas.microsoft.com/office/drawing/2014/main" id="{5C318D3D-3080-4AD1-B777-CF89EDFC5DC0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2" name="Google Shape;1082;p14">
            <a:extLst>
              <a:ext uri="{FF2B5EF4-FFF2-40B4-BE49-F238E27FC236}">
                <a16:creationId xmlns:a16="http://schemas.microsoft.com/office/drawing/2014/main" id="{94284878-05BB-4FB8-9466-148B677B64CB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3" name="Google Shape;1083;p14">
            <a:extLst>
              <a:ext uri="{FF2B5EF4-FFF2-40B4-BE49-F238E27FC236}">
                <a16:creationId xmlns:a16="http://schemas.microsoft.com/office/drawing/2014/main" id="{E36AE8A6-DBE3-452F-921D-A87C88B52AA3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4" name="Google Shape;1084;p14">
            <a:extLst>
              <a:ext uri="{FF2B5EF4-FFF2-40B4-BE49-F238E27FC236}">
                <a16:creationId xmlns:a16="http://schemas.microsoft.com/office/drawing/2014/main" id="{82F27FB2-63D3-42BC-B740-7D13E52AF34F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5" name="Google Shape;1085;p14">
            <a:extLst>
              <a:ext uri="{FF2B5EF4-FFF2-40B4-BE49-F238E27FC236}">
                <a16:creationId xmlns:a16="http://schemas.microsoft.com/office/drawing/2014/main" id="{1F4E28BC-F2CF-4EC9-88C7-A72ED1261EA0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6" name="Google Shape;1086;p14">
            <a:extLst>
              <a:ext uri="{FF2B5EF4-FFF2-40B4-BE49-F238E27FC236}">
                <a16:creationId xmlns:a16="http://schemas.microsoft.com/office/drawing/2014/main" id="{122D6AD2-FF93-49D7-8B58-596968D93B34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7" name="Google Shape;1082;p14">
            <a:extLst>
              <a:ext uri="{FF2B5EF4-FFF2-40B4-BE49-F238E27FC236}">
                <a16:creationId xmlns:a16="http://schemas.microsoft.com/office/drawing/2014/main" id="{2680D11D-7E90-410C-8CE6-8F88E44BBA34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8" name="Google Shape;1083;p14">
            <a:extLst>
              <a:ext uri="{FF2B5EF4-FFF2-40B4-BE49-F238E27FC236}">
                <a16:creationId xmlns:a16="http://schemas.microsoft.com/office/drawing/2014/main" id="{19C6711F-DDEA-40EF-A499-A7DEE2C2915E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9" name="Google Shape;1084;p14">
            <a:extLst>
              <a:ext uri="{FF2B5EF4-FFF2-40B4-BE49-F238E27FC236}">
                <a16:creationId xmlns:a16="http://schemas.microsoft.com/office/drawing/2014/main" id="{66F47F23-E578-4EA5-9A6F-F642C1A9E3EA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0" name="Google Shape;1085;p14">
            <a:extLst>
              <a:ext uri="{FF2B5EF4-FFF2-40B4-BE49-F238E27FC236}">
                <a16:creationId xmlns:a16="http://schemas.microsoft.com/office/drawing/2014/main" id="{9E0AE9EA-DFC8-47FB-9A5C-C4B9AB7167E5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1" name="Google Shape;1086;p14">
            <a:extLst>
              <a:ext uri="{FF2B5EF4-FFF2-40B4-BE49-F238E27FC236}">
                <a16:creationId xmlns:a16="http://schemas.microsoft.com/office/drawing/2014/main" id="{31C11A86-666C-4ECC-B2BB-22A5F76303A7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2" name="Google Shape;1082;p14">
            <a:extLst>
              <a:ext uri="{FF2B5EF4-FFF2-40B4-BE49-F238E27FC236}">
                <a16:creationId xmlns:a16="http://schemas.microsoft.com/office/drawing/2014/main" id="{89C579DA-732B-4398-92D1-BEE007EBD812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3" name="Google Shape;1083;p14">
            <a:extLst>
              <a:ext uri="{FF2B5EF4-FFF2-40B4-BE49-F238E27FC236}">
                <a16:creationId xmlns:a16="http://schemas.microsoft.com/office/drawing/2014/main" id="{196CABBD-93A7-4F5C-AEE3-800BD0EA39A1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4" name="Google Shape;1084;p14">
            <a:extLst>
              <a:ext uri="{FF2B5EF4-FFF2-40B4-BE49-F238E27FC236}">
                <a16:creationId xmlns:a16="http://schemas.microsoft.com/office/drawing/2014/main" id="{0EE478E8-FDD6-49EA-996B-972A7468227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5" name="Google Shape;1085;p14">
            <a:extLst>
              <a:ext uri="{FF2B5EF4-FFF2-40B4-BE49-F238E27FC236}">
                <a16:creationId xmlns:a16="http://schemas.microsoft.com/office/drawing/2014/main" id="{8266C508-3715-41D3-8F14-A7380A494671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6" name="Google Shape;1086;p14">
            <a:extLst>
              <a:ext uri="{FF2B5EF4-FFF2-40B4-BE49-F238E27FC236}">
                <a16:creationId xmlns:a16="http://schemas.microsoft.com/office/drawing/2014/main" id="{C7309805-E3C7-4EBD-9DEB-C7217972097B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7" name="Google Shape;1765;p26">
            <a:extLst>
              <a:ext uri="{FF2B5EF4-FFF2-40B4-BE49-F238E27FC236}">
                <a16:creationId xmlns:a16="http://schemas.microsoft.com/office/drawing/2014/main" id="{106E0AA7-7E27-451B-A779-C16D0C6F7959}"/>
              </a:ext>
            </a:extLst>
          </p:cNvPr>
          <p:cNvSpPr/>
          <p:nvPr userDrawn="1"/>
        </p:nvSpPr>
        <p:spPr>
          <a:xfrm rot="126755">
            <a:off x="3091462" y="1090110"/>
            <a:ext cx="5550035" cy="473075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sp>
        <p:nvSpPr>
          <p:cNvPr id="98" name="Google Shape;1766;p26">
            <a:extLst>
              <a:ext uri="{FF2B5EF4-FFF2-40B4-BE49-F238E27FC236}">
                <a16:creationId xmlns:a16="http://schemas.microsoft.com/office/drawing/2014/main" id="{96C763DA-0530-4345-8869-27D84192065D}"/>
              </a:ext>
            </a:extLst>
          </p:cNvPr>
          <p:cNvSpPr/>
          <p:nvPr userDrawn="1"/>
        </p:nvSpPr>
        <p:spPr>
          <a:xfrm rot="-135875">
            <a:off x="2811048" y="772938"/>
            <a:ext cx="1284031" cy="1336800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sp>
        <p:nvSpPr>
          <p:cNvPr id="99" name="Google Shape;1767;p26">
            <a:extLst>
              <a:ext uri="{FF2B5EF4-FFF2-40B4-BE49-F238E27FC236}">
                <a16:creationId xmlns:a16="http://schemas.microsoft.com/office/drawing/2014/main" id="{68C3693C-60D7-4DAB-95E4-7D0140ED723C}"/>
              </a:ext>
            </a:extLst>
          </p:cNvPr>
          <p:cNvSpPr/>
          <p:nvPr userDrawn="1"/>
        </p:nvSpPr>
        <p:spPr>
          <a:xfrm rot="4829593">
            <a:off x="7640070" y="1029487"/>
            <a:ext cx="1546974" cy="1109544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rgbClr val="92D05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sp>
        <p:nvSpPr>
          <p:cNvPr id="235" name="TextBox 234">
            <a:extLst>
              <a:ext uri="{FF2B5EF4-FFF2-40B4-BE49-F238E27FC236}">
                <a16:creationId xmlns:a16="http://schemas.microsoft.com/office/drawing/2014/main" id="{1E4DED0B-3FCF-4DB8-8C88-6AED41C3D872}"/>
              </a:ext>
            </a:extLst>
          </p:cNvPr>
          <p:cNvSpPr txBox="1"/>
          <p:nvPr userDrawn="1"/>
        </p:nvSpPr>
        <p:spPr>
          <a:xfrm>
            <a:off x="3558840" y="1522374"/>
            <a:ext cx="4518031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11500" dirty="0">
                <a:solidFill>
                  <a:srgbClr val="C00000"/>
                </a:solidFill>
                <a:latin typeface="+mj-lt"/>
              </a:rPr>
              <a:t>HOẠT ĐỘNG</a:t>
            </a:r>
          </a:p>
        </p:txBody>
      </p:sp>
      <p:grpSp>
        <p:nvGrpSpPr>
          <p:cNvPr id="236" name="Google Shape;631;p30">
            <a:extLst>
              <a:ext uri="{FF2B5EF4-FFF2-40B4-BE49-F238E27FC236}">
                <a16:creationId xmlns:a16="http://schemas.microsoft.com/office/drawing/2014/main" id="{CD1EBE97-8F9B-460E-9BC5-FD02CD5043DA}"/>
              </a:ext>
            </a:extLst>
          </p:cNvPr>
          <p:cNvGrpSpPr/>
          <p:nvPr userDrawn="1"/>
        </p:nvGrpSpPr>
        <p:grpSpPr>
          <a:xfrm>
            <a:off x="7672546" y="3622312"/>
            <a:ext cx="1309691" cy="2486166"/>
            <a:chOff x="961250" y="234750"/>
            <a:chExt cx="1222525" cy="2320700"/>
          </a:xfrm>
        </p:grpSpPr>
        <p:sp>
          <p:nvSpPr>
            <p:cNvPr id="237" name="Google Shape;632;p30">
              <a:extLst>
                <a:ext uri="{FF2B5EF4-FFF2-40B4-BE49-F238E27FC236}">
                  <a16:creationId xmlns:a16="http://schemas.microsoft.com/office/drawing/2014/main" id="{687291A7-7C04-436D-8909-2F2DB91394D5}"/>
                </a:ext>
              </a:extLst>
            </p:cNvPr>
            <p:cNvSpPr/>
            <p:nvPr/>
          </p:nvSpPr>
          <p:spPr>
            <a:xfrm>
              <a:off x="1529225" y="1558100"/>
              <a:ext cx="189075" cy="241150"/>
            </a:xfrm>
            <a:custGeom>
              <a:avLst/>
              <a:gdLst/>
              <a:ahLst/>
              <a:cxnLst/>
              <a:rect l="l" t="t" r="r" b="b"/>
              <a:pathLst>
                <a:path w="7563" h="9646" extrusionOk="0">
                  <a:moveTo>
                    <a:pt x="2353" y="0"/>
                  </a:moveTo>
                  <a:cubicBezTo>
                    <a:pt x="1378" y="0"/>
                    <a:pt x="404" y="572"/>
                    <a:pt x="135" y="1681"/>
                  </a:cubicBezTo>
                  <a:cubicBezTo>
                    <a:pt x="0" y="2252"/>
                    <a:pt x="0" y="2790"/>
                    <a:pt x="269" y="3361"/>
                  </a:cubicBezTo>
                  <a:lnTo>
                    <a:pt x="3496" y="9646"/>
                  </a:lnTo>
                  <a:lnTo>
                    <a:pt x="7562" y="7562"/>
                  </a:lnTo>
                  <a:lnTo>
                    <a:pt x="6857" y="4907"/>
                  </a:lnTo>
                  <a:cubicBezTo>
                    <a:pt x="6722" y="3932"/>
                    <a:pt x="6285" y="3092"/>
                    <a:pt x="5580" y="2252"/>
                  </a:cubicBezTo>
                  <a:cubicBezTo>
                    <a:pt x="5042" y="1546"/>
                    <a:pt x="4336" y="840"/>
                    <a:pt x="3496" y="269"/>
                  </a:cubicBezTo>
                  <a:cubicBezTo>
                    <a:pt x="3059" y="135"/>
                    <a:pt x="2790" y="0"/>
                    <a:pt x="2353" y="0"/>
                  </a:cubicBezTo>
                  <a:close/>
                </a:path>
              </a:pathLst>
            </a:custGeom>
            <a:solidFill>
              <a:srgbClr val="D077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8" name="Google Shape;633;p30">
              <a:extLst>
                <a:ext uri="{FF2B5EF4-FFF2-40B4-BE49-F238E27FC236}">
                  <a16:creationId xmlns:a16="http://schemas.microsoft.com/office/drawing/2014/main" id="{F72938D2-902A-4133-8C58-B3B12FE4D0FF}"/>
                </a:ext>
              </a:extLst>
            </p:cNvPr>
            <p:cNvSpPr/>
            <p:nvPr/>
          </p:nvSpPr>
          <p:spPr>
            <a:xfrm>
              <a:off x="1647700" y="1816875"/>
              <a:ext cx="206725" cy="252400"/>
            </a:xfrm>
            <a:custGeom>
              <a:avLst/>
              <a:gdLst/>
              <a:ahLst/>
              <a:cxnLst/>
              <a:rect l="l" t="t" r="r" b="b"/>
              <a:pathLst>
                <a:path w="8269" h="10096" extrusionOk="0">
                  <a:moveTo>
                    <a:pt x="3361" y="1"/>
                  </a:moveTo>
                  <a:lnTo>
                    <a:pt x="0" y="1816"/>
                  </a:lnTo>
                  <a:lnTo>
                    <a:pt x="3664" y="8840"/>
                  </a:lnTo>
                  <a:cubicBezTo>
                    <a:pt x="3933" y="9377"/>
                    <a:pt x="4336" y="9814"/>
                    <a:pt x="5042" y="9949"/>
                  </a:cubicBezTo>
                  <a:cubicBezTo>
                    <a:pt x="5363" y="10052"/>
                    <a:pt x="5703" y="10095"/>
                    <a:pt x="6048" y="10095"/>
                  </a:cubicBezTo>
                  <a:cubicBezTo>
                    <a:pt x="6607" y="10095"/>
                    <a:pt x="7177" y="9981"/>
                    <a:pt x="7697" y="9814"/>
                  </a:cubicBezTo>
                  <a:cubicBezTo>
                    <a:pt x="8134" y="9680"/>
                    <a:pt x="8268" y="9109"/>
                    <a:pt x="7865" y="8974"/>
                  </a:cubicBezTo>
                  <a:lnTo>
                    <a:pt x="5176" y="7697"/>
                  </a:lnTo>
                  <a:lnTo>
                    <a:pt x="3361" y="1"/>
                  </a:ln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9" name="Google Shape;634;p30">
              <a:extLst>
                <a:ext uri="{FF2B5EF4-FFF2-40B4-BE49-F238E27FC236}">
                  <a16:creationId xmlns:a16="http://schemas.microsoft.com/office/drawing/2014/main" id="{3C26E551-6E6B-4C61-AA82-0348436BF92C}"/>
                </a:ext>
              </a:extLst>
            </p:cNvPr>
            <p:cNvSpPr/>
            <p:nvPr/>
          </p:nvSpPr>
          <p:spPr>
            <a:xfrm>
              <a:off x="1598975" y="1737350"/>
              <a:ext cx="164700" cy="132500"/>
            </a:xfrm>
            <a:custGeom>
              <a:avLst/>
              <a:gdLst/>
              <a:ahLst/>
              <a:cxnLst/>
              <a:rect l="l" t="t" r="r" b="b"/>
              <a:pathLst>
                <a:path w="6588" h="5300" extrusionOk="0">
                  <a:moveTo>
                    <a:pt x="5457" y="0"/>
                  </a:moveTo>
                  <a:cubicBezTo>
                    <a:pt x="5352" y="0"/>
                    <a:pt x="5252" y="38"/>
                    <a:pt x="5176" y="123"/>
                  </a:cubicBezTo>
                  <a:lnTo>
                    <a:pt x="4772" y="392"/>
                  </a:lnTo>
                  <a:lnTo>
                    <a:pt x="706" y="2476"/>
                  </a:lnTo>
                  <a:lnTo>
                    <a:pt x="0" y="2778"/>
                  </a:lnTo>
                  <a:lnTo>
                    <a:pt x="1412" y="5299"/>
                  </a:lnTo>
                  <a:lnTo>
                    <a:pt x="1949" y="4997"/>
                  </a:lnTo>
                  <a:lnTo>
                    <a:pt x="5310" y="3182"/>
                  </a:lnTo>
                  <a:lnTo>
                    <a:pt x="6150" y="2778"/>
                  </a:lnTo>
                  <a:cubicBezTo>
                    <a:pt x="6453" y="2644"/>
                    <a:pt x="6587" y="2341"/>
                    <a:pt x="6453" y="2073"/>
                  </a:cubicBezTo>
                  <a:lnTo>
                    <a:pt x="6016" y="527"/>
                  </a:lnTo>
                  <a:cubicBezTo>
                    <a:pt x="6016" y="238"/>
                    <a:pt x="5723" y="0"/>
                    <a:pt x="545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0" name="Google Shape;635;p30">
              <a:extLst>
                <a:ext uri="{FF2B5EF4-FFF2-40B4-BE49-F238E27FC236}">
                  <a16:creationId xmlns:a16="http://schemas.microsoft.com/office/drawing/2014/main" id="{D302D271-50D4-4155-9A69-E249459AC0E2}"/>
                </a:ext>
              </a:extLst>
            </p:cNvPr>
            <p:cNvSpPr/>
            <p:nvPr/>
          </p:nvSpPr>
          <p:spPr>
            <a:xfrm>
              <a:off x="1287250" y="1496000"/>
              <a:ext cx="392400" cy="420700"/>
            </a:xfrm>
            <a:custGeom>
              <a:avLst/>
              <a:gdLst/>
              <a:ahLst/>
              <a:cxnLst/>
              <a:rect l="l" t="t" r="r" b="b"/>
              <a:pathLst>
                <a:path w="15696" h="16828" extrusionOk="0">
                  <a:moveTo>
                    <a:pt x="8715" y="0"/>
                  </a:moveTo>
                  <a:cubicBezTo>
                    <a:pt x="8144" y="0"/>
                    <a:pt x="7563" y="77"/>
                    <a:pt x="6991" y="232"/>
                  </a:cubicBezTo>
                  <a:cubicBezTo>
                    <a:pt x="4201" y="1207"/>
                    <a:pt x="2118" y="4030"/>
                    <a:pt x="840" y="9475"/>
                  </a:cubicBezTo>
                  <a:cubicBezTo>
                    <a:pt x="437" y="11155"/>
                    <a:pt x="135" y="12836"/>
                    <a:pt x="0" y="14516"/>
                  </a:cubicBezTo>
                  <a:lnTo>
                    <a:pt x="0" y="15087"/>
                  </a:lnTo>
                  <a:cubicBezTo>
                    <a:pt x="1465" y="15986"/>
                    <a:pt x="3690" y="16828"/>
                    <a:pt x="6887" y="16828"/>
                  </a:cubicBezTo>
                  <a:cubicBezTo>
                    <a:pt x="9191" y="16828"/>
                    <a:pt x="12000" y="16390"/>
                    <a:pt x="15393" y="15222"/>
                  </a:cubicBezTo>
                  <a:cubicBezTo>
                    <a:pt x="15259" y="14382"/>
                    <a:pt x="15259" y="13407"/>
                    <a:pt x="15259" y="12432"/>
                  </a:cubicBezTo>
                  <a:cubicBezTo>
                    <a:pt x="15695" y="7660"/>
                    <a:pt x="15259" y="3593"/>
                    <a:pt x="12469" y="1375"/>
                  </a:cubicBezTo>
                  <a:cubicBezTo>
                    <a:pt x="11465" y="467"/>
                    <a:pt x="10121" y="0"/>
                    <a:pt x="871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1" name="Google Shape;636;p30">
              <a:extLst>
                <a:ext uri="{FF2B5EF4-FFF2-40B4-BE49-F238E27FC236}">
                  <a16:creationId xmlns:a16="http://schemas.microsoft.com/office/drawing/2014/main" id="{9F9D9497-4024-4862-BFC9-C7AB537B839F}"/>
                </a:ext>
              </a:extLst>
            </p:cNvPr>
            <p:cNvSpPr/>
            <p:nvPr/>
          </p:nvSpPr>
          <p:spPr>
            <a:xfrm>
              <a:off x="1567025" y="1904250"/>
              <a:ext cx="4225" cy="25"/>
            </a:xfrm>
            <a:custGeom>
              <a:avLst/>
              <a:gdLst/>
              <a:ahLst/>
              <a:cxnLst/>
              <a:rect l="l" t="t" r="r" b="b"/>
              <a:pathLst>
                <a:path w="169" h="1" extrusionOk="0">
                  <a:moveTo>
                    <a:pt x="169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69" y="1"/>
                  </a:ln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2" name="Google Shape;637;p30">
              <a:extLst>
                <a:ext uri="{FF2B5EF4-FFF2-40B4-BE49-F238E27FC236}">
                  <a16:creationId xmlns:a16="http://schemas.microsoft.com/office/drawing/2014/main" id="{A06D0AAE-A1CB-44E4-8A77-73002D3A2F0E}"/>
                </a:ext>
              </a:extLst>
            </p:cNvPr>
            <p:cNvSpPr/>
            <p:nvPr/>
          </p:nvSpPr>
          <p:spPr>
            <a:xfrm>
              <a:off x="1567025" y="1575725"/>
              <a:ext cx="7600" cy="328550"/>
            </a:xfrm>
            <a:custGeom>
              <a:avLst/>
              <a:gdLst/>
              <a:ahLst/>
              <a:cxnLst/>
              <a:rect l="l" t="t" r="r" b="b"/>
              <a:pathLst>
                <a:path w="304" h="13142" extrusionOk="0">
                  <a:moveTo>
                    <a:pt x="303" y="1"/>
                  </a:moveTo>
                  <a:lnTo>
                    <a:pt x="301" y="241"/>
                  </a:lnTo>
                  <a:lnTo>
                    <a:pt x="303" y="135"/>
                  </a:lnTo>
                  <a:lnTo>
                    <a:pt x="303" y="1"/>
                  </a:lnTo>
                  <a:close/>
                  <a:moveTo>
                    <a:pt x="301" y="241"/>
                  </a:moveTo>
                  <a:lnTo>
                    <a:pt x="1" y="13142"/>
                  </a:lnTo>
                  <a:lnTo>
                    <a:pt x="169" y="13142"/>
                  </a:lnTo>
                  <a:lnTo>
                    <a:pt x="301" y="241"/>
                  </a:ln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3" name="Google Shape;638;p30">
              <a:extLst>
                <a:ext uri="{FF2B5EF4-FFF2-40B4-BE49-F238E27FC236}">
                  <a16:creationId xmlns:a16="http://schemas.microsoft.com/office/drawing/2014/main" id="{DFDED29A-A543-4DDB-8E9E-20A5DAF07B51}"/>
                </a:ext>
              </a:extLst>
            </p:cNvPr>
            <p:cNvSpPr/>
            <p:nvPr/>
          </p:nvSpPr>
          <p:spPr>
            <a:xfrm>
              <a:off x="1462000" y="1915175"/>
              <a:ext cx="49600" cy="3400"/>
            </a:xfrm>
            <a:custGeom>
              <a:avLst/>
              <a:gdLst/>
              <a:ahLst/>
              <a:cxnLst/>
              <a:rect l="l" t="t" r="r" b="b"/>
              <a:pathLst>
                <a:path w="1984" h="136" extrusionOk="0">
                  <a:moveTo>
                    <a:pt x="1" y="135"/>
                  </a:moveTo>
                  <a:lnTo>
                    <a:pt x="1" y="135"/>
                  </a:lnTo>
                  <a:lnTo>
                    <a:pt x="1" y="135"/>
                  </a:lnTo>
                  <a:lnTo>
                    <a:pt x="1" y="135"/>
                  </a:lnTo>
                  <a:close/>
                  <a:moveTo>
                    <a:pt x="1984" y="1"/>
                  </a:moveTo>
                  <a:cubicBezTo>
                    <a:pt x="1278" y="1"/>
                    <a:pt x="707" y="135"/>
                    <a:pt x="1" y="135"/>
                  </a:cubicBezTo>
                  <a:cubicBezTo>
                    <a:pt x="707" y="135"/>
                    <a:pt x="1278" y="1"/>
                    <a:pt x="1984" y="1"/>
                  </a:cubicBez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4" name="Google Shape;639;p30">
              <a:extLst>
                <a:ext uri="{FF2B5EF4-FFF2-40B4-BE49-F238E27FC236}">
                  <a16:creationId xmlns:a16="http://schemas.microsoft.com/office/drawing/2014/main" id="{891958B6-954E-4DF4-A06C-FBC9E416A9BE}"/>
                </a:ext>
              </a:extLst>
            </p:cNvPr>
            <p:cNvSpPr/>
            <p:nvPr/>
          </p:nvSpPr>
          <p:spPr>
            <a:xfrm>
              <a:off x="1462000" y="1533725"/>
              <a:ext cx="73975" cy="384850"/>
            </a:xfrm>
            <a:custGeom>
              <a:avLst/>
              <a:gdLst/>
              <a:ahLst/>
              <a:cxnLst/>
              <a:rect l="l" t="t" r="r" b="b"/>
              <a:pathLst>
                <a:path w="2959" h="15394" extrusionOk="0">
                  <a:moveTo>
                    <a:pt x="1681" y="1"/>
                  </a:moveTo>
                  <a:cubicBezTo>
                    <a:pt x="1547" y="404"/>
                    <a:pt x="1547" y="841"/>
                    <a:pt x="1412" y="1244"/>
                  </a:cubicBezTo>
                  <a:cubicBezTo>
                    <a:pt x="841" y="4605"/>
                    <a:pt x="169" y="10083"/>
                    <a:pt x="1" y="15393"/>
                  </a:cubicBezTo>
                  <a:cubicBezTo>
                    <a:pt x="707" y="15393"/>
                    <a:pt x="1278" y="15259"/>
                    <a:pt x="1984" y="15259"/>
                  </a:cubicBezTo>
                  <a:cubicBezTo>
                    <a:pt x="2253" y="10923"/>
                    <a:pt x="2521" y="5445"/>
                    <a:pt x="2958" y="1815"/>
                  </a:cubicBezTo>
                  <a:cubicBezTo>
                    <a:pt x="2118" y="1547"/>
                    <a:pt x="1681" y="706"/>
                    <a:pt x="1681" y="1"/>
                  </a:cubicBez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5" name="Google Shape;640;p30">
              <a:extLst>
                <a:ext uri="{FF2B5EF4-FFF2-40B4-BE49-F238E27FC236}">
                  <a16:creationId xmlns:a16="http://schemas.microsoft.com/office/drawing/2014/main" id="{356FBE5B-403A-46D2-8289-CDE62AC8E1C8}"/>
                </a:ext>
              </a:extLst>
            </p:cNvPr>
            <p:cNvSpPr/>
            <p:nvPr/>
          </p:nvSpPr>
          <p:spPr>
            <a:xfrm>
              <a:off x="1602325" y="1519450"/>
              <a:ext cx="3375" cy="14300"/>
            </a:xfrm>
            <a:custGeom>
              <a:avLst/>
              <a:gdLst/>
              <a:ahLst/>
              <a:cxnLst/>
              <a:rect l="l" t="t" r="r" b="b"/>
              <a:pathLst>
                <a:path w="135" h="572" extrusionOk="0">
                  <a:moveTo>
                    <a:pt x="135" y="0"/>
                  </a:moveTo>
                  <a:lnTo>
                    <a:pt x="0" y="572"/>
                  </a:lnTo>
                  <a:lnTo>
                    <a:pt x="135" y="572"/>
                  </a:lnTo>
                  <a:lnTo>
                    <a:pt x="135" y="0"/>
                  </a:ln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6" name="Google Shape;641;p30">
              <a:extLst>
                <a:ext uri="{FF2B5EF4-FFF2-40B4-BE49-F238E27FC236}">
                  <a16:creationId xmlns:a16="http://schemas.microsoft.com/office/drawing/2014/main" id="{6E21DD77-A145-4889-AAF0-D687CBC0C68E}"/>
                </a:ext>
              </a:extLst>
            </p:cNvPr>
            <p:cNvSpPr/>
            <p:nvPr/>
          </p:nvSpPr>
          <p:spPr>
            <a:xfrm>
              <a:off x="1571225" y="1533725"/>
              <a:ext cx="34475" cy="370550"/>
            </a:xfrm>
            <a:custGeom>
              <a:avLst/>
              <a:gdLst/>
              <a:ahLst/>
              <a:cxnLst/>
              <a:rect l="l" t="t" r="r" b="b"/>
              <a:pathLst>
                <a:path w="1379" h="14822" extrusionOk="0">
                  <a:moveTo>
                    <a:pt x="1244" y="1"/>
                  </a:moveTo>
                  <a:cubicBezTo>
                    <a:pt x="1244" y="841"/>
                    <a:pt x="841" y="1379"/>
                    <a:pt x="135" y="1681"/>
                  </a:cubicBezTo>
                  <a:lnTo>
                    <a:pt x="1" y="14822"/>
                  </a:lnTo>
                  <a:cubicBezTo>
                    <a:pt x="404" y="14822"/>
                    <a:pt x="841" y="14688"/>
                    <a:pt x="1379" y="14553"/>
                  </a:cubicBezTo>
                  <a:lnTo>
                    <a:pt x="1379" y="1"/>
                  </a:ln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7" name="Google Shape;642;p30">
              <a:extLst>
                <a:ext uri="{FF2B5EF4-FFF2-40B4-BE49-F238E27FC236}">
                  <a16:creationId xmlns:a16="http://schemas.microsoft.com/office/drawing/2014/main" id="{0FCB9DE3-0F3D-4CBE-8A4E-9ECE8EC5924A}"/>
                </a:ext>
              </a:extLst>
            </p:cNvPr>
            <p:cNvSpPr/>
            <p:nvPr/>
          </p:nvSpPr>
          <p:spPr>
            <a:xfrm>
              <a:off x="1518300" y="1953825"/>
              <a:ext cx="252100" cy="447225"/>
            </a:xfrm>
            <a:custGeom>
              <a:avLst/>
              <a:gdLst/>
              <a:ahLst/>
              <a:cxnLst/>
              <a:rect l="l" t="t" r="r" b="b"/>
              <a:pathLst>
                <a:path w="10084" h="17889" extrusionOk="0">
                  <a:moveTo>
                    <a:pt x="6588" y="1"/>
                  </a:moveTo>
                  <a:lnTo>
                    <a:pt x="4639" y="1547"/>
                  </a:lnTo>
                  <a:lnTo>
                    <a:pt x="2118" y="3496"/>
                  </a:lnTo>
                  <a:lnTo>
                    <a:pt x="1110" y="4202"/>
                  </a:lnTo>
                  <a:lnTo>
                    <a:pt x="975" y="4336"/>
                  </a:lnTo>
                  <a:lnTo>
                    <a:pt x="1110" y="4336"/>
                  </a:lnTo>
                  <a:lnTo>
                    <a:pt x="1950" y="5580"/>
                  </a:lnTo>
                  <a:lnTo>
                    <a:pt x="4773" y="9378"/>
                  </a:lnTo>
                  <a:lnTo>
                    <a:pt x="1681" y="12739"/>
                  </a:lnTo>
                  <a:lnTo>
                    <a:pt x="572" y="13982"/>
                  </a:lnTo>
                  <a:cubicBezTo>
                    <a:pt x="135" y="14553"/>
                    <a:pt x="1" y="15394"/>
                    <a:pt x="437" y="15965"/>
                  </a:cubicBezTo>
                  <a:lnTo>
                    <a:pt x="1547" y="17645"/>
                  </a:lnTo>
                  <a:cubicBezTo>
                    <a:pt x="1659" y="17814"/>
                    <a:pt x="1848" y="17889"/>
                    <a:pt x="2040" y="17889"/>
                  </a:cubicBezTo>
                  <a:cubicBezTo>
                    <a:pt x="2306" y="17889"/>
                    <a:pt x="2578" y="17745"/>
                    <a:pt x="2656" y="17511"/>
                  </a:cubicBezTo>
                  <a:lnTo>
                    <a:pt x="3227" y="15394"/>
                  </a:lnTo>
                  <a:lnTo>
                    <a:pt x="3361" y="15394"/>
                  </a:lnTo>
                  <a:lnTo>
                    <a:pt x="8840" y="12302"/>
                  </a:lnTo>
                  <a:cubicBezTo>
                    <a:pt x="9680" y="11764"/>
                    <a:pt x="10083" y="10789"/>
                    <a:pt x="9814" y="9781"/>
                  </a:cubicBezTo>
                  <a:lnTo>
                    <a:pt x="6722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8" name="Google Shape;643;p30">
              <a:extLst>
                <a:ext uri="{FF2B5EF4-FFF2-40B4-BE49-F238E27FC236}">
                  <a16:creationId xmlns:a16="http://schemas.microsoft.com/office/drawing/2014/main" id="{719DC071-233A-4152-8329-C8E64F89D460}"/>
                </a:ext>
              </a:extLst>
            </p:cNvPr>
            <p:cNvSpPr/>
            <p:nvPr/>
          </p:nvSpPr>
          <p:spPr>
            <a:xfrm>
              <a:off x="1518300" y="2272275"/>
              <a:ext cx="84050" cy="128775"/>
            </a:xfrm>
            <a:custGeom>
              <a:avLst/>
              <a:gdLst/>
              <a:ahLst/>
              <a:cxnLst/>
              <a:rect l="l" t="t" r="r" b="b"/>
              <a:pathLst>
                <a:path w="3362" h="5151" extrusionOk="0">
                  <a:moveTo>
                    <a:pt x="1681" y="1"/>
                  </a:moveTo>
                  <a:lnTo>
                    <a:pt x="572" y="1244"/>
                  </a:lnTo>
                  <a:cubicBezTo>
                    <a:pt x="135" y="1815"/>
                    <a:pt x="1" y="2656"/>
                    <a:pt x="437" y="3227"/>
                  </a:cubicBezTo>
                  <a:lnTo>
                    <a:pt x="1547" y="4907"/>
                  </a:lnTo>
                  <a:cubicBezTo>
                    <a:pt x="1659" y="5076"/>
                    <a:pt x="1848" y="5151"/>
                    <a:pt x="2040" y="5151"/>
                  </a:cubicBezTo>
                  <a:cubicBezTo>
                    <a:pt x="2306" y="5151"/>
                    <a:pt x="2578" y="5007"/>
                    <a:pt x="2656" y="4773"/>
                  </a:cubicBezTo>
                  <a:lnTo>
                    <a:pt x="3227" y="2656"/>
                  </a:lnTo>
                  <a:lnTo>
                    <a:pt x="3361" y="2656"/>
                  </a:lnTo>
                  <a:cubicBezTo>
                    <a:pt x="2790" y="1815"/>
                    <a:pt x="2252" y="841"/>
                    <a:pt x="168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9" name="Google Shape;644;p30">
              <a:extLst>
                <a:ext uri="{FF2B5EF4-FFF2-40B4-BE49-F238E27FC236}">
                  <a16:creationId xmlns:a16="http://schemas.microsoft.com/office/drawing/2014/main" id="{D99063E4-8047-4A9A-83F0-3913338153F6}"/>
                </a:ext>
              </a:extLst>
            </p:cNvPr>
            <p:cNvSpPr/>
            <p:nvPr/>
          </p:nvSpPr>
          <p:spPr>
            <a:xfrm>
              <a:off x="1266250" y="1990050"/>
              <a:ext cx="357100" cy="513300"/>
            </a:xfrm>
            <a:custGeom>
              <a:avLst/>
              <a:gdLst/>
              <a:ahLst/>
              <a:cxnLst/>
              <a:rect l="l" t="t" r="r" b="b"/>
              <a:pathLst>
                <a:path w="14284" h="20532" extrusionOk="0">
                  <a:moveTo>
                    <a:pt x="1295" y="1"/>
                  </a:moveTo>
                  <a:cubicBezTo>
                    <a:pt x="838" y="1"/>
                    <a:pt x="400" y="388"/>
                    <a:pt x="269" y="938"/>
                  </a:cubicBezTo>
                  <a:cubicBezTo>
                    <a:pt x="0" y="5542"/>
                    <a:pt x="3932" y="12399"/>
                    <a:pt x="10519" y="20532"/>
                  </a:cubicBezTo>
                  <a:lnTo>
                    <a:pt x="14284" y="19961"/>
                  </a:lnTo>
                  <a:lnTo>
                    <a:pt x="14015" y="19826"/>
                  </a:lnTo>
                  <a:lnTo>
                    <a:pt x="8839" y="3862"/>
                  </a:lnTo>
                  <a:cubicBezTo>
                    <a:pt x="8839" y="3593"/>
                    <a:pt x="8537" y="3291"/>
                    <a:pt x="8402" y="3156"/>
                  </a:cubicBezTo>
                  <a:lnTo>
                    <a:pt x="1680" y="98"/>
                  </a:lnTo>
                  <a:cubicBezTo>
                    <a:pt x="1555" y="31"/>
                    <a:pt x="1424" y="1"/>
                    <a:pt x="129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0" name="Google Shape;645;p30">
              <a:extLst>
                <a:ext uri="{FF2B5EF4-FFF2-40B4-BE49-F238E27FC236}">
                  <a16:creationId xmlns:a16="http://schemas.microsoft.com/office/drawing/2014/main" id="{0E554B2F-BF11-40A2-97D2-0FDB1AEB641B}"/>
                </a:ext>
              </a:extLst>
            </p:cNvPr>
            <p:cNvSpPr/>
            <p:nvPr/>
          </p:nvSpPr>
          <p:spPr>
            <a:xfrm>
              <a:off x="1272950" y="1873175"/>
              <a:ext cx="420150" cy="227725"/>
            </a:xfrm>
            <a:custGeom>
              <a:avLst/>
              <a:gdLst/>
              <a:ahLst/>
              <a:cxnLst/>
              <a:rect l="l" t="t" r="r" b="b"/>
              <a:pathLst>
                <a:path w="16806" h="9109" extrusionOk="0">
                  <a:moveTo>
                    <a:pt x="572" y="0"/>
                  </a:moveTo>
                  <a:lnTo>
                    <a:pt x="169" y="2790"/>
                  </a:lnTo>
                  <a:cubicBezTo>
                    <a:pt x="1" y="3933"/>
                    <a:pt x="1" y="5042"/>
                    <a:pt x="1" y="6285"/>
                  </a:cubicBezTo>
                  <a:lnTo>
                    <a:pt x="1" y="6857"/>
                  </a:lnTo>
                  <a:lnTo>
                    <a:pt x="8403" y="8974"/>
                  </a:lnTo>
                  <a:cubicBezTo>
                    <a:pt x="8571" y="9108"/>
                    <a:pt x="8705" y="9108"/>
                    <a:pt x="8974" y="9108"/>
                  </a:cubicBezTo>
                  <a:lnTo>
                    <a:pt x="11764" y="8806"/>
                  </a:lnTo>
                  <a:lnTo>
                    <a:pt x="12470" y="8671"/>
                  </a:lnTo>
                  <a:lnTo>
                    <a:pt x="14856" y="6453"/>
                  </a:lnTo>
                  <a:lnTo>
                    <a:pt x="16402" y="5042"/>
                  </a:lnTo>
                  <a:cubicBezTo>
                    <a:pt x="16671" y="4773"/>
                    <a:pt x="16805" y="4336"/>
                    <a:pt x="16671" y="4067"/>
                  </a:cubicBezTo>
                  <a:lnTo>
                    <a:pt x="16536" y="3227"/>
                  </a:lnTo>
                  <a:lnTo>
                    <a:pt x="16133" y="1110"/>
                  </a:lnTo>
                  <a:cubicBezTo>
                    <a:pt x="15965" y="841"/>
                    <a:pt x="15965" y="572"/>
                    <a:pt x="15965" y="135"/>
                  </a:cubicBezTo>
                  <a:cubicBezTo>
                    <a:pt x="12572" y="1303"/>
                    <a:pt x="9763" y="1741"/>
                    <a:pt x="7459" y="1741"/>
                  </a:cubicBezTo>
                  <a:cubicBezTo>
                    <a:pt x="4262" y="1741"/>
                    <a:pt x="2037" y="899"/>
                    <a:pt x="57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1" name="Google Shape;646;p30">
              <a:extLst>
                <a:ext uri="{FF2B5EF4-FFF2-40B4-BE49-F238E27FC236}">
                  <a16:creationId xmlns:a16="http://schemas.microsoft.com/office/drawing/2014/main" id="{6503A830-067E-43A5-B647-8F98FA6CC23D}"/>
                </a:ext>
              </a:extLst>
            </p:cNvPr>
            <p:cNvSpPr/>
            <p:nvPr/>
          </p:nvSpPr>
          <p:spPr>
            <a:xfrm>
              <a:off x="1560325" y="2072300"/>
              <a:ext cx="119325" cy="200000"/>
            </a:xfrm>
            <a:custGeom>
              <a:avLst/>
              <a:gdLst/>
              <a:ahLst/>
              <a:cxnLst/>
              <a:rect l="l" t="t" r="r" b="b"/>
              <a:pathLst>
                <a:path w="4773" h="8000" extrusionOk="0">
                  <a:moveTo>
                    <a:pt x="1815" y="1"/>
                  </a:moveTo>
                  <a:lnTo>
                    <a:pt x="975" y="706"/>
                  </a:lnTo>
                  <a:lnTo>
                    <a:pt x="269" y="841"/>
                  </a:lnTo>
                  <a:lnTo>
                    <a:pt x="1815" y="2824"/>
                  </a:lnTo>
                  <a:lnTo>
                    <a:pt x="1815" y="1"/>
                  </a:lnTo>
                  <a:close/>
                  <a:moveTo>
                    <a:pt x="3932" y="1412"/>
                  </a:moveTo>
                  <a:cubicBezTo>
                    <a:pt x="3226" y="2118"/>
                    <a:pt x="2655" y="2689"/>
                    <a:pt x="2252" y="3227"/>
                  </a:cubicBezTo>
                  <a:lnTo>
                    <a:pt x="2117" y="3362"/>
                  </a:lnTo>
                  <a:lnTo>
                    <a:pt x="3092" y="4639"/>
                  </a:lnTo>
                  <a:lnTo>
                    <a:pt x="0" y="8000"/>
                  </a:lnTo>
                  <a:lnTo>
                    <a:pt x="0" y="8000"/>
                  </a:lnTo>
                  <a:lnTo>
                    <a:pt x="3798" y="5479"/>
                  </a:lnTo>
                  <a:cubicBezTo>
                    <a:pt x="4470" y="5042"/>
                    <a:pt x="4772" y="4202"/>
                    <a:pt x="4638" y="3530"/>
                  </a:cubicBezTo>
                  <a:lnTo>
                    <a:pt x="4067" y="1412"/>
                  </a:lnTo>
                  <a:cubicBezTo>
                    <a:pt x="4067" y="1412"/>
                    <a:pt x="4067" y="1547"/>
                    <a:pt x="3932" y="1547"/>
                  </a:cubicBezTo>
                  <a:lnTo>
                    <a:pt x="3932" y="1412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2" name="Google Shape;647;p30">
              <a:extLst>
                <a:ext uri="{FF2B5EF4-FFF2-40B4-BE49-F238E27FC236}">
                  <a16:creationId xmlns:a16="http://schemas.microsoft.com/office/drawing/2014/main" id="{DF84C57A-2063-4AAB-ABAA-2320913DF64F}"/>
                </a:ext>
              </a:extLst>
            </p:cNvPr>
            <p:cNvSpPr/>
            <p:nvPr/>
          </p:nvSpPr>
          <p:spPr>
            <a:xfrm>
              <a:off x="1493925" y="1994601"/>
              <a:ext cx="111775" cy="108425"/>
            </a:xfrm>
            <a:custGeom>
              <a:avLst/>
              <a:gdLst/>
              <a:ahLst/>
              <a:cxnLst/>
              <a:rect l="l" t="t" r="r" b="b"/>
              <a:pathLst>
                <a:path w="4471" h="4337" extrusionOk="0">
                  <a:moveTo>
                    <a:pt x="4471" y="1"/>
                  </a:moveTo>
                  <a:cubicBezTo>
                    <a:pt x="4068" y="841"/>
                    <a:pt x="3496" y="1379"/>
                    <a:pt x="3093" y="1950"/>
                  </a:cubicBezTo>
                  <a:cubicBezTo>
                    <a:pt x="2656" y="2219"/>
                    <a:pt x="2387" y="2522"/>
                    <a:pt x="2085" y="2790"/>
                  </a:cubicBezTo>
                  <a:cubicBezTo>
                    <a:pt x="707" y="3765"/>
                    <a:pt x="1" y="4336"/>
                    <a:pt x="135" y="4336"/>
                  </a:cubicBezTo>
                  <a:lnTo>
                    <a:pt x="2925" y="4034"/>
                  </a:lnTo>
                  <a:lnTo>
                    <a:pt x="3631" y="3899"/>
                  </a:lnTo>
                  <a:lnTo>
                    <a:pt x="4471" y="3194"/>
                  </a:lnTo>
                  <a:lnTo>
                    <a:pt x="4471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3" name="Google Shape;648;p30">
              <a:extLst>
                <a:ext uri="{FF2B5EF4-FFF2-40B4-BE49-F238E27FC236}">
                  <a16:creationId xmlns:a16="http://schemas.microsoft.com/office/drawing/2014/main" id="{F9B2B0E4-B837-452D-9FDA-3D4DD7D1D0B7}"/>
                </a:ext>
              </a:extLst>
            </p:cNvPr>
            <p:cNvSpPr/>
            <p:nvPr/>
          </p:nvSpPr>
          <p:spPr>
            <a:xfrm>
              <a:off x="1529225" y="2489050"/>
              <a:ext cx="153775" cy="66400"/>
            </a:xfrm>
            <a:custGeom>
              <a:avLst/>
              <a:gdLst/>
              <a:ahLst/>
              <a:cxnLst/>
              <a:rect l="l" t="t" r="r" b="b"/>
              <a:pathLst>
                <a:path w="6151" h="2656" extrusionOk="0">
                  <a:moveTo>
                    <a:pt x="3765" y="1"/>
                  </a:moveTo>
                  <a:lnTo>
                    <a:pt x="0" y="572"/>
                  </a:lnTo>
                  <a:cubicBezTo>
                    <a:pt x="538" y="1278"/>
                    <a:pt x="1110" y="1815"/>
                    <a:pt x="1681" y="2521"/>
                  </a:cubicBezTo>
                  <a:lnTo>
                    <a:pt x="5311" y="2656"/>
                  </a:lnTo>
                  <a:cubicBezTo>
                    <a:pt x="5882" y="2656"/>
                    <a:pt x="6151" y="1984"/>
                    <a:pt x="5714" y="1547"/>
                  </a:cubicBezTo>
                  <a:lnTo>
                    <a:pt x="3765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4" name="Google Shape;649;p30">
              <a:extLst>
                <a:ext uri="{FF2B5EF4-FFF2-40B4-BE49-F238E27FC236}">
                  <a16:creationId xmlns:a16="http://schemas.microsoft.com/office/drawing/2014/main" id="{A7A1E2E4-93B6-4ACB-8A08-DCB30F05A025}"/>
                </a:ext>
              </a:extLst>
            </p:cNvPr>
            <p:cNvSpPr/>
            <p:nvPr/>
          </p:nvSpPr>
          <p:spPr>
            <a:xfrm>
              <a:off x="1500650" y="1379125"/>
              <a:ext cx="112625" cy="203350"/>
            </a:xfrm>
            <a:custGeom>
              <a:avLst/>
              <a:gdLst/>
              <a:ahLst/>
              <a:cxnLst/>
              <a:rect l="l" t="t" r="r" b="b"/>
              <a:pathLst>
                <a:path w="4505" h="8134" extrusionOk="0">
                  <a:moveTo>
                    <a:pt x="572" y="1"/>
                  </a:moveTo>
                  <a:lnTo>
                    <a:pt x="303" y="3933"/>
                  </a:lnTo>
                  <a:lnTo>
                    <a:pt x="135" y="5882"/>
                  </a:lnTo>
                  <a:cubicBezTo>
                    <a:pt x="1" y="7025"/>
                    <a:pt x="841" y="7999"/>
                    <a:pt x="1984" y="8134"/>
                  </a:cubicBezTo>
                  <a:cubicBezTo>
                    <a:pt x="3093" y="8134"/>
                    <a:pt x="4067" y="7294"/>
                    <a:pt x="4067" y="6185"/>
                  </a:cubicBezTo>
                  <a:lnTo>
                    <a:pt x="4202" y="5042"/>
                  </a:lnTo>
                  <a:lnTo>
                    <a:pt x="4504" y="303"/>
                  </a:lnTo>
                  <a:lnTo>
                    <a:pt x="572" y="1"/>
                  </a:ln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5" name="Google Shape;650;p30">
              <a:extLst>
                <a:ext uri="{FF2B5EF4-FFF2-40B4-BE49-F238E27FC236}">
                  <a16:creationId xmlns:a16="http://schemas.microsoft.com/office/drawing/2014/main" id="{50BBEB0A-8D24-4CBF-AE3E-0D240D2D426E}"/>
                </a:ext>
              </a:extLst>
            </p:cNvPr>
            <p:cNvSpPr/>
            <p:nvPr/>
          </p:nvSpPr>
          <p:spPr>
            <a:xfrm>
              <a:off x="1059550" y="406000"/>
              <a:ext cx="1015850" cy="1068100"/>
            </a:xfrm>
            <a:custGeom>
              <a:avLst/>
              <a:gdLst/>
              <a:ahLst/>
              <a:cxnLst/>
              <a:rect l="l" t="t" r="r" b="b"/>
              <a:pathLst>
                <a:path w="40634" h="42724" extrusionOk="0">
                  <a:moveTo>
                    <a:pt x="20385" y="1"/>
                  </a:moveTo>
                  <a:cubicBezTo>
                    <a:pt x="20223" y="1"/>
                    <a:pt x="20060" y="3"/>
                    <a:pt x="19897" y="7"/>
                  </a:cubicBezTo>
                  <a:cubicBezTo>
                    <a:pt x="9545" y="276"/>
                    <a:pt x="1681" y="8846"/>
                    <a:pt x="437" y="19197"/>
                  </a:cubicBezTo>
                  <a:cubicBezTo>
                    <a:pt x="0" y="22424"/>
                    <a:pt x="303" y="25650"/>
                    <a:pt x="1277" y="28574"/>
                  </a:cubicBezTo>
                  <a:cubicBezTo>
                    <a:pt x="841" y="29414"/>
                    <a:pt x="572" y="30523"/>
                    <a:pt x="841" y="31532"/>
                  </a:cubicBezTo>
                  <a:cubicBezTo>
                    <a:pt x="1143" y="33884"/>
                    <a:pt x="3092" y="35565"/>
                    <a:pt x="5478" y="35733"/>
                  </a:cubicBezTo>
                  <a:cubicBezTo>
                    <a:pt x="9377" y="39934"/>
                    <a:pt x="15696" y="42723"/>
                    <a:pt x="24098" y="42723"/>
                  </a:cubicBezTo>
                  <a:cubicBezTo>
                    <a:pt x="30382" y="42723"/>
                    <a:pt x="35592" y="39766"/>
                    <a:pt x="36835" y="36002"/>
                  </a:cubicBezTo>
                  <a:cubicBezTo>
                    <a:pt x="37104" y="35430"/>
                    <a:pt x="37272" y="34893"/>
                    <a:pt x="37272" y="34187"/>
                  </a:cubicBezTo>
                  <a:lnTo>
                    <a:pt x="37272" y="32641"/>
                  </a:lnTo>
                  <a:cubicBezTo>
                    <a:pt x="37407" y="31532"/>
                    <a:pt x="37810" y="30389"/>
                    <a:pt x="38381" y="29280"/>
                  </a:cubicBezTo>
                  <a:cubicBezTo>
                    <a:pt x="39793" y="26490"/>
                    <a:pt x="40633" y="23398"/>
                    <a:pt x="40633" y="20037"/>
                  </a:cubicBezTo>
                  <a:cubicBezTo>
                    <a:pt x="40633" y="9007"/>
                    <a:pt x="31492" y="1"/>
                    <a:pt x="20385" y="1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6" name="Google Shape;651;p30">
              <a:extLst>
                <a:ext uri="{FF2B5EF4-FFF2-40B4-BE49-F238E27FC236}">
                  <a16:creationId xmlns:a16="http://schemas.microsoft.com/office/drawing/2014/main" id="{D3BFEAA0-88DE-428B-977B-6A1CC4196EFA}"/>
                </a:ext>
              </a:extLst>
            </p:cNvPr>
            <p:cNvSpPr/>
            <p:nvPr/>
          </p:nvSpPr>
          <p:spPr>
            <a:xfrm>
              <a:off x="1077200" y="1176625"/>
              <a:ext cx="651175" cy="297475"/>
            </a:xfrm>
            <a:custGeom>
              <a:avLst/>
              <a:gdLst/>
              <a:ahLst/>
              <a:cxnLst/>
              <a:rect l="l" t="t" r="r" b="b"/>
              <a:pathLst>
                <a:path w="26047" h="11899" extrusionOk="0">
                  <a:moveTo>
                    <a:pt x="26047" y="11764"/>
                  </a:moveTo>
                  <a:cubicBezTo>
                    <a:pt x="25207" y="11764"/>
                    <a:pt x="24366" y="11898"/>
                    <a:pt x="23392" y="11898"/>
                  </a:cubicBezTo>
                  <a:cubicBezTo>
                    <a:pt x="22686" y="11898"/>
                    <a:pt x="21980" y="11898"/>
                    <a:pt x="21274" y="11764"/>
                  </a:cubicBezTo>
                  <a:lnTo>
                    <a:pt x="21274" y="11764"/>
                  </a:lnTo>
                  <a:cubicBezTo>
                    <a:pt x="21980" y="11898"/>
                    <a:pt x="22686" y="11898"/>
                    <a:pt x="23392" y="11898"/>
                  </a:cubicBezTo>
                  <a:cubicBezTo>
                    <a:pt x="24366" y="11898"/>
                    <a:pt x="25207" y="11764"/>
                    <a:pt x="26047" y="11764"/>
                  </a:cubicBezTo>
                  <a:lnTo>
                    <a:pt x="26047" y="11764"/>
                  </a:lnTo>
                  <a:close/>
                  <a:moveTo>
                    <a:pt x="0" y="1"/>
                  </a:moveTo>
                  <a:cubicBezTo>
                    <a:pt x="0" y="135"/>
                    <a:pt x="0" y="404"/>
                    <a:pt x="135" y="707"/>
                  </a:cubicBezTo>
                  <a:cubicBezTo>
                    <a:pt x="269" y="2219"/>
                    <a:pt x="1109" y="3362"/>
                    <a:pt x="2386" y="4068"/>
                  </a:cubicBezTo>
                  <a:cubicBezTo>
                    <a:pt x="1109" y="3362"/>
                    <a:pt x="269" y="2219"/>
                    <a:pt x="135" y="707"/>
                  </a:cubicBezTo>
                  <a:cubicBezTo>
                    <a:pt x="0" y="404"/>
                    <a:pt x="0" y="135"/>
                    <a:pt x="0" y="1"/>
                  </a:cubicBezTo>
                  <a:close/>
                </a:path>
              </a:pathLst>
            </a:custGeom>
            <a:solidFill>
              <a:srgbClr val="E4D7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7" name="Google Shape;652;p30">
              <a:extLst>
                <a:ext uri="{FF2B5EF4-FFF2-40B4-BE49-F238E27FC236}">
                  <a16:creationId xmlns:a16="http://schemas.microsoft.com/office/drawing/2014/main" id="{E788FED8-91C2-4885-9A0F-FA359E57B1FC}"/>
                </a:ext>
              </a:extLst>
            </p:cNvPr>
            <p:cNvSpPr/>
            <p:nvPr/>
          </p:nvSpPr>
          <p:spPr>
            <a:xfrm>
              <a:off x="1560325" y="1467350"/>
              <a:ext cx="48750" cy="3375"/>
            </a:xfrm>
            <a:custGeom>
              <a:avLst/>
              <a:gdLst/>
              <a:ahLst/>
              <a:cxnLst/>
              <a:rect l="l" t="t" r="r" b="b"/>
              <a:pathLst>
                <a:path w="1950" h="135" extrusionOk="0">
                  <a:moveTo>
                    <a:pt x="0" y="0"/>
                  </a:moveTo>
                  <a:cubicBezTo>
                    <a:pt x="571" y="135"/>
                    <a:pt x="1277" y="135"/>
                    <a:pt x="1949" y="135"/>
                  </a:cubicBezTo>
                  <a:lnTo>
                    <a:pt x="1949" y="135"/>
                  </a:lnTo>
                  <a:cubicBezTo>
                    <a:pt x="1277" y="135"/>
                    <a:pt x="571" y="135"/>
                    <a:pt x="0" y="0"/>
                  </a:cubicBezTo>
                  <a:close/>
                </a:path>
              </a:pathLst>
            </a:custGeom>
            <a:solidFill>
              <a:srgbClr val="84593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8" name="Google Shape;653;p30">
              <a:extLst>
                <a:ext uri="{FF2B5EF4-FFF2-40B4-BE49-F238E27FC236}">
                  <a16:creationId xmlns:a16="http://schemas.microsoft.com/office/drawing/2014/main" id="{218819E8-AEA7-4F3F-A4AF-EA2AAE328B3F}"/>
                </a:ext>
              </a:extLst>
            </p:cNvPr>
            <p:cNvSpPr/>
            <p:nvPr/>
          </p:nvSpPr>
          <p:spPr>
            <a:xfrm>
              <a:off x="1077200" y="1078325"/>
              <a:ext cx="651175" cy="395775"/>
            </a:xfrm>
            <a:custGeom>
              <a:avLst/>
              <a:gdLst/>
              <a:ahLst/>
              <a:cxnLst/>
              <a:rect l="l" t="t" r="r" b="b"/>
              <a:pathLst>
                <a:path w="26047" h="15831" extrusionOk="0">
                  <a:moveTo>
                    <a:pt x="3798" y="1"/>
                  </a:moveTo>
                  <a:cubicBezTo>
                    <a:pt x="2521" y="1"/>
                    <a:pt x="1681" y="572"/>
                    <a:pt x="1109" y="1278"/>
                  </a:cubicBezTo>
                  <a:cubicBezTo>
                    <a:pt x="437" y="2252"/>
                    <a:pt x="135" y="3362"/>
                    <a:pt x="0" y="3798"/>
                  </a:cubicBezTo>
                  <a:lnTo>
                    <a:pt x="0" y="3933"/>
                  </a:lnTo>
                  <a:cubicBezTo>
                    <a:pt x="0" y="4067"/>
                    <a:pt x="0" y="4336"/>
                    <a:pt x="135" y="4639"/>
                  </a:cubicBezTo>
                  <a:cubicBezTo>
                    <a:pt x="269" y="6151"/>
                    <a:pt x="1109" y="7294"/>
                    <a:pt x="2386" y="8000"/>
                  </a:cubicBezTo>
                  <a:cubicBezTo>
                    <a:pt x="3092" y="8403"/>
                    <a:pt x="3932" y="8672"/>
                    <a:pt x="4772" y="8840"/>
                  </a:cubicBezTo>
                  <a:cubicBezTo>
                    <a:pt x="7999" y="12335"/>
                    <a:pt x="12872" y="14856"/>
                    <a:pt x="19325" y="15561"/>
                  </a:cubicBezTo>
                  <a:cubicBezTo>
                    <a:pt x="19896" y="15696"/>
                    <a:pt x="20602" y="15696"/>
                    <a:pt x="21274" y="15696"/>
                  </a:cubicBezTo>
                  <a:cubicBezTo>
                    <a:pt x="21980" y="15830"/>
                    <a:pt x="22686" y="15830"/>
                    <a:pt x="23392" y="15830"/>
                  </a:cubicBezTo>
                  <a:cubicBezTo>
                    <a:pt x="24366" y="15830"/>
                    <a:pt x="25207" y="15696"/>
                    <a:pt x="26047" y="15696"/>
                  </a:cubicBezTo>
                  <a:lnTo>
                    <a:pt x="25912" y="15561"/>
                  </a:lnTo>
                  <a:cubicBezTo>
                    <a:pt x="18922" y="14856"/>
                    <a:pt x="12872" y="10655"/>
                    <a:pt x="9377" y="4639"/>
                  </a:cubicBezTo>
                  <a:lnTo>
                    <a:pt x="8402" y="2958"/>
                  </a:lnTo>
                  <a:lnTo>
                    <a:pt x="8402" y="4202"/>
                  </a:lnTo>
                  <a:cubicBezTo>
                    <a:pt x="7428" y="2387"/>
                    <a:pt x="6722" y="270"/>
                    <a:pt x="4336" y="1"/>
                  </a:cubicBezTo>
                  <a:close/>
                </a:path>
              </a:pathLst>
            </a:custGeom>
            <a:solidFill>
              <a:srgbClr val="9469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9" name="Google Shape;654;p30">
              <a:extLst>
                <a:ext uri="{FF2B5EF4-FFF2-40B4-BE49-F238E27FC236}">
                  <a16:creationId xmlns:a16="http://schemas.microsoft.com/office/drawing/2014/main" id="{D690D892-E82D-4D5B-988E-5A924B304C6C}"/>
                </a:ext>
              </a:extLst>
            </p:cNvPr>
            <p:cNvSpPr/>
            <p:nvPr/>
          </p:nvSpPr>
          <p:spPr>
            <a:xfrm>
              <a:off x="1230950" y="1480775"/>
              <a:ext cx="280650" cy="704150"/>
            </a:xfrm>
            <a:custGeom>
              <a:avLst/>
              <a:gdLst/>
              <a:ahLst/>
              <a:cxnLst/>
              <a:rect l="l" t="t" r="r" b="b"/>
              <a:pathLst>
                <a:path w="11226" h="28166" extrusionOk="0">
                  <a:moveTo>
                    <a:pt x="11107" y="0"/>
                  </a:moveTo>
                  <a:cubicBezTo>
                    <a:pt x="2938" y="0"/>
                    <a:pt x="838" y="13777"/>
                    <a:pt x="303" y="19898"/>
                  </a:cubicBezTo>
                  <a:cubicBezTo>
                    <a:pt x="0" y="22687"/>
                    <a:pt x="1546" y="25645"/>
                    <a:pt x="4202" y="26888"/>
                  </a:cubicBezTo>
                  <a:cubicBezTo>
                    <a:pt x="4907" y="27191"/>
                    <a:pt x="5613" y="27459"/>
                    <a:pt x="6319" y="27594"/>
                  </a:cubicBezTo>
                  <a:cubicBezTo>
                    <a:pt x="7159" y="27863"/>
                    <a:pt x="8134" y="28031"/>
                    <a:pt x="8705" y="28165"/>
                  </a:cubicBezTo>
                  <a:cubicBezTo>
                    <a:pt x="9411" y="28165"/>
                    <a:pt x="9949" y="27594"/>
                    <a:pt x="9814" y="26888"/>
                  </a:cubicBezTo>
                  <a:cubicBezTo>
                    <a:pt x="8403" y="19898"/>
                    <a:pt x="9814" y="8975"/>
                    <a:pt x="10654" y="3362"/>
                  </a:cubicBezTo>
                  <a:cubicBezTo>
                    <a:pt x="10923" y="1413"/>
                    <a:pt x="11226" y="1"/>
                    <a:pt x="11226" y="1"/>
                  </a:cubicBezTo>
                  <a:cubicBezTo>
                    <a:pt x="11186" y="1"/>
                    <a:pt x="11146" y="0"/>
                    <a:pt x="1110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0" name="Google Shape;655;p30">
              <a:extLst>
                <a:ext uri="{FF2B5EF4-FFF2-40B4-BE49-F238E27FC236}">
                  <a16:creationId xmlns:a16="http://schemas.microsoft.com/office/drawing/2014/main" id="{DBE0DFD8-8D8F-41CC-B4ED-CB5CACE685A9}"/>
                </a:ext>
              </a:extLst>
            </p:cNvPr>
            <p:cNvSpPr/>
            <p:nvPr/>
          </p:nvSpPr>
          <p:spPr>
            <a:xfrm>
              <a:off x="1235312" y="1480800"/>
              <a:ext cx="273100" cy="689825"/>
            </a:xfrm>
            <a:custGeom>
              <a:avLst/>
              <a:gdLst/>
              <a:ahLst/>
              <a:cxnLst/>
              <a:rect l="l" t="t" r="r" b="b"/>
              <a:pathLst>
                <a:path w="10924" h="27593" extrusionOk="0">
                  <a:moveTo>
                    <a:pt x="10789" y="0"/>
                  </a:moveTo>
                  <a:cubicBezTo>
                    <a:pt x="8806" y="0"/>
                    <a:pt x="7126" y="840"/>
                    <a:pt x="5882" y="2252"/>
                  </a:cubicBezTo>
                  <a:cubicBezTo>
                    <a:pt x="6017" y="2118"/>
                    <a:pt x="6151" y="2118"/>
                    <a:pt x="6420" y="1983"/>
                  </a:cubicBezTo>
                  <a:cubicBezTo>
                    <a:pt x="6723" y="1983"/>
                    <a:pt x="6857" y="1815"/>
                    <a:pt x="7126" y="1815"/>
                  </a:cubicBezTo>
                  <a:cubicBezTo>
                    <a:pt x="8269" y="1815"/>
                    <a:pt x="9243" y="2655"/>
                    <a:pt x="9378" y="3932"/>
                  </a:cubicBezTo>
                  <a:lnTo>
                    <a:pt x="9378" y="4201"/>
                  </a:lnTo>
                  <a:cubicBezTo>
                    <a:pt x="9378" y="4638"/>
                    <a:pt x="9243" y="5176"/>
                    <a:pt x="8941" y="5613"/>
                  </a:cubicBezTo>
                  <a:lnTo>
                    <a:pt x="4740" y="10789"/>
                  </a:lnTo>
                  <a:lnTo>
                    <a:pt x="2219" y="8402"/>
                  </a:lnTo>
                  <a:cubicBezTo>
                    <a:pt x="841" y="12469"/>
                    <a:pt x="270" y="16939"/>
                    <a:pt x="1" y="19897"/>
                  </a:cubicBezTo>
                  <a:lnTo>
                    <a:pt x="1" y="20468"/>
                  </a:lnTo>
                  <a:cubicBezTo>
                    <a:pt x="1" y="23123"/>
                    <a:pt x="1379" y="25644"/>
                    <a:pt x="3900" y="26887"/>
                  </a:cubicBezTo>
                  <a:cubicBezTo>
                    <a:pt x="4605" y="27190"/>
                    <a:pt x="5311" y="27458"/>
                    <a:pt x="6017" y="27593"/>
                  </a:cubicBezTo>
                  <a:cubicBezTo>
                    <a:pt x="6588" y="15964"/>
                    <a:pt x="8672" y="8134"/>
                    <a:pt x="10352" y="3361"/>
                  </a:cubicBezTo>
                  <a:cubicBezTo>
                    <a:pt x="10621" y="1412"/>
                    <a:pt x="10924" y="0"/>
                    <a:pt x="10924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1" name="Google Shape;656;p30">
              <a:extLst>
                <a:ext uri="{FF2B5EF4-FFF2-40B4-BE49-F238E27FC236}">
                  <a16:creationId xmlns:a16="http://schemas.microsoft.com/office/drawing/2014/main" id="{D5827388-1C85-4A58-B2FA-393667CA1DFD}"/>
                </a:ext>
              </a:extLst>
            </p:cNvPr>
            <p:cNvSpPr/>
            <p:nvPr/>
          </p:nvSpPr>
          <p:spPr>
            <a:xfrm>
              <a:off x="1605675" y="1516075"/>
              <a:ext cx="158000" cy="639125"/>
            </a:xfrm>
            <a:custGeom>
              <a:avLst/>
              <a:gdLst/>
              <a:ahLst/>
              <a:cxnLst/>
              <a:rect l="l" t="t" r="r" b="b"/>
              <a:pathLst>
                <a:path w="6320" h="25565" extrusionOk="0">
                  <a:moveTo>
                    <a:pt x="1" y="1"/>
                  </a:moveTo>
                  <a:lnTo>
                    <a:pt x="1" y="25342"/>
                  </a:lnTo>
                  <a:cubicBezTo>
                    <a:pt x="1" y="25499"/>
                    <a:pt x="105" y="25564"/>
                    <a:pt x="218" y="25564"/>
                  </a:cubicBezTo>
                  <a:cubicBezTo>
                    <a:pt x="298" y="25564"/>
                    <a:pt x="382" y="25532"/>
                    <a:pt x="438" y="25476"/>
                  </a:cubicBezTo>
                  <a:cubicBezTo>
                    <a:pt x="841" y="24938"/>
                    <a:pt x="1412" y="24367"/>
                    <a:pt x="2118" y="23661"/>
                  </a:cubicBezTo>
                  <a:cubicBezTo>
                    <a:pt x="3093" y="22821"/>
                    <a:pt x="4202" y="21981"/>
                    <a:pt x="5479" y="21578"/>
                  </a:cubicBezTo>
                  <a:cubicBezTo>
                    <a:pt x="5479" y="21578"/>
                    <a:pt x="6319" y="2656"/>
                    <a:pt x="303" y="135"/>
                  </a:cubicBezTo>
                  <a:cubicBezTo>
                    <a:pt x="135" y="1"/>
                    <a:pt x="135" y="1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2" name="Google Shape;657;p30">
              <a:extLst>
                <a:ext uri="{FF2B5EF4-FFF2-40B4-BE49-F238E27FC236}">
                  <a16:creationId xmlns:a16="http://schemas.microsoft.com/office/drawing/2014/main" id="{5B4F96A0-8CA6-4C62-B834-A0E213FD3632}"/>
                </a:ext>
              </a:extLst>
            </p:cNvPr>
            <p:cNvSpPr/>
            <p:nvPr/>
          </p:nvSpPr>
          <p:spPr>
            <a:xfrm>
              <a:off x="1742650" y="1988275"/>
              <a:ext cx="25" cy="56325"/>
            </a:xfrm>
            <a:custGeom>
              <a:avLst/>
              <a:gdLst/>
              <a:ahLst/>
              <a:cxnLst/>
              <a:rect l="l" t="t" r="r" b="b"/>
              <a:pathLst>
                <a:path w="1" h="2253" extrusionOk="0">
                  <a:moveTo>
                    <a:pt x="0" y="1"/>
                  </a:moveTo>
                  <a:lnTo>
                    <a:pt x="0" y="2253"/>
                  </a:lnTo>
                  <a:lnTo>
                    <a:pt x="0" y="2253"/>
                  </a:lnTo>
                  <a:close/>
                </a:path>
              </a:pathLst>
            </a:custGeom>
            <a:solidFill>
              <a:srgbClr val="9D68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3" name="Google Shape;658;p30">
              <a:extLst>
                <a:ext uri="{FF2B5EF4-FFF2-40B4-BE49-F238E27FC236}">
                  <a16:creationId xmlns:a16="http://schemas.microsoft.com/office/drawing/2014/main" id="{0507FA8D-8E87-443C-99AF-671C53542CEE}"/>
                </a:ext>
              </a:extLst>
            </p:cNvPr>
            <p:cNvSpPr/>
            <p:nvPr/>
          </p:nvSpPr>
          <p:spPr>
            <a:xfrm>
              <a:off x="1612719" y="1526520"/>
              <a:ext cx="129425" cy="584825"/>
            </a:xfrm>
            <a:custGeom>
              <a:avLst/>
              <a:gdLst/>
              <a:ahLst/>
              <a:cxnLst/>
              <a:rect l="l" t="t" r="r" b="b"/>
              <a:pathLst>
                <a:path w="5177" h="23393" extrusionOk="0">
                  <a:moveTo>
                    <a:pt x="0" y="1"/>
                  </a:moveTo>
                  <a:lnTo>
                    <a:pt x="0" y="1"/>
                  </a:lnTo>
                  <a:cubicBezTo>
                    <a:pt x="975" y="4067"/>
                    <a:pt x="2924" y="14587"/>
                    <a:pt x="1815" y="23392"/>
                  </a:cubicBezTo>
                  <a:cubicBezTo>
                    <a:pt x="1950" y="23392"/>
                    <a:pt x="1950" y="23392"/>
                    <a:pt x="1950" y="23258"/>
                  </a:cubicBezTo>
                  <a:cubicBezTo>
                    <a:pt x="2655" y="22686"/>
                    <a:pt x="3361" y="22149"/>
                    <a:pt x="4336" y="21712"/>
                  </a:cubicBezTo>
                  <a:cubicBezTo>
                    <a:pt x="4605" y="21577"/>
                    <a:pt x="4874" y="21443"/>
                    <a:pt x="5176" y="21309"/>
                  </a:cubicBezTo>
                  <a:lnTo>
                    <a:pt x="5176" y="20872"/>
                  </a:lnTo>
                  <a:lnTo>
                    <a:pt x="5176" y="18620"/>
                  </a:lnTo>
                  <a:cubicBezTo>
                    <a:pt x="5176" y="13310"/>
                    <a:pt x="4605" y="1984"/>
                    <a:pt x="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4" name="Google Shape;659;p30">
              <a:extLst>
                <a:ext uri="{FF2B5EF4-FFF2-40B4-BE49-F238E27FC236}">
                  <a16:creationId xmlns:a16="http://schemas.microsoft.com/office/drawing/2014/main" id="{F17AF54C-CB24-4BAD-A65B-FA98A922A07F}"/>
                </a:ext>
              </a:extLst>
            </p:cNvPr>
            <p:cNvSpPr/>
            <p:nvPr/>
          </p:nvSpPr>
          <p:spPr>
            <a:xfrm>
              <a:off x="1672050" y="1203050"/>
              <a:ext cx="133625" cy="120650"/>
            </a:xfrm>
            <a:custGeom>
              <a:avLst/>
              <a:gdLst/>
              <a:ahLst/>
              <a:cxnLst/>
              <a:rect l="l" t="t" r="r" b="b"/>
              <a:pathLst>
                <a:path w="5345" h="4826" extrusionOk="0">
                  <a:moveTo>
                    <a:pt x="910" y="0"/>
                  </a:moveTo>
                  <a:cubicBezTo>
                    <a:pt x="707" y="0"/>
                    <a:pt x="536" y="125"/>
                    <a:pt x="438" y="322"/>
                  </a:cubicBezTo>
                  <a:cubicBezTo>
                    <a:pt x="1" y="2170"/>
                    <a:pt x="841" y="3851"/>
                    <a:pt x="2522" y="4523"/>
                  </a:cubicBezTo>
                  <a:cubicBezTo>
                    <a:pt x="2959" y="4691"/>
                    <a:pt x="3362" y="4825"/>
                    <a:pt x="3799" y="4825"/>
                  </a:cubicBezTo>
                  <a:cubicBezTo>
                    <a:pt x="4202" y="4825"/>
                    <a:pt x="4505" y="4825"/>
                    <a:pt x="4908" y="4691"/>
                  </a:cubicBezTo>
                  <a:cubicBezTo>
                    <a:pt x="5210" y="4523"/>
                    <a:pt x="5345" y="4254"/>
                    <a:pt x="5210" y="3985"/>
                  </a:cubicBezTo>
                  <a:cubicBezTo>
                    <a:pt x="5072" y="3874"/>
                    <a:pt x="4864" y="3649"/>
                    <a:pt x="4721" y="3649"/>
                  </a:cubicBezTo>
                  <a:cubicBezTo>
                    <a:pt x="4690" y="3649"/>
                    <a:pt x="4662" y="3659"/>
                    <a:pt x="4639" y="3683"/>
                  </a:cubicBezTo>
                  <a:cubicBezTo>
                    <a:pt x="4353" y="3767"/>
                    <a:pt x="4034" y="3809"/>
                    <a:pt x="3719" y="3809"/>
                  </a:cubicBezTo>
                  <a:cubicBezTo>
                    <a:pt x="3404" y="3809"/>
                    <a:pt x="3093" y="3767"/>
                    <a:pt x="2824" y="3683"/>
                  </a:cubicBezTo>
                  <a:cubicBezTo>
                    <a:pt x="1681" y="3145"/>
                    <a:pt x="1144" y="1868"/>
                    <a:pt x="1413" y="624"/>
                  </a:cubicBezTo>
                  <a:cubicBezTo>
                    <a:pt x="1547" y="322"/>
                    <a:pt x="1278" y="53"/>
                    <a:pt x="1144" y="53"/>
                  </a:cubicBezTo>
                  <a:cubicBezTo>
                    <a:pt x="1063" y="17"/>
                    <a:pt x="984" y="0"/>
                    <a:pt x="9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5" name="Google Shape;660;p30">
              <a:extLst>
                <a:ext uri="{FF2B5EF4-FFF2-40B4-BE49-F238E27FC236}">
                  <a16:creationId xmlns:a16="http://schemas.microsoft.com/office/drawing/2014/main" id="{F41BCDDB-02E2-4379-9B6C-BF9A4AB166B5}"/>
                </a:ext>
              </a:extLst>
            </p:cNvPr>
            <p:cNvSpPr/>
            <p:nvPr/>
          </p:nvSpPr>
          <p:spPr>
            <a:xfrm>
              <a:off x="1511575" y="981325"/>
              <a:ext cx="189075" cy="169625"/>
            </a:xfrm>
            <a:custGeom>
              <a:avLst/>
              <a:gdLst/>
              <a:ahLst/>
              <a:cxnLst/>
              <a:rect l="l" t="t" r="r" b="b"/>
              <a:pathLst>
                <a:path w="7563" h="6785" extrusionOk="0">
                  <a:moveTo>
                    <a:pt x="3765" y="0"/>
                  </a:moveTo>
                  <a:cubicBezTo>
                    <a:pt x="3349" y="0"/>
                    <a:pt x="2927" y="80"/>
                    <a:pt x="2521" y="251"/>
                  </a:cubicBezTo>
                  <a:cubicBezTo>
                    <a:pt x="841" y="957"/>
                    <a:pt x="1" y="2906"/>
                    <a:pt x="706" y="4586"/>
                  </a:cubicBezTo>
                  <a:cubicBezTo>
                    <a:pt x="1218" y="5968"/>
                    <a:pt x="2489" y="6785"/>
                    <a:pt x="3808" y="6785"/>
                  </a:cubicBezTo>
                  <a:cubicBezTo>
                    <a:pt x="4222" y="6785"/>
                    <a:pt x="4641" y="6704"/>
                    <a:pt x="5042" y="6536"/>
                  </a:cubicBezTo>
                  <a:cubicBezTo>
                    <a:pt x="6722" y="5830"/>
                    <a:pt x="7563" y="3881"/>
                    <a:pt x="6857" y="2066"/>
                  </a:cubicBezTo>
                  <a:cubicBezTo>
                    <a:pt x="6322" y="791"/>
                    <a:pt x="5071" y="0"/>
                    <a:pt x="37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6" name="Google Shape;661;p30">
              <a:extLst>
                <a:ext uri="{FF2B5EF4-FFF2-40B4-BE49-F238E27FC236}">
                  <a16:creationId xmlns:a16="http://schemas.microsoft.com/office/drawing/2014/main" id="{3BD418D7-B418-4700-99C2-41F3F8254F23}"/>
                </a:ext>
              </a:extLst>
            </p:cNvPr>
            <p:cNvSpPr/>
            <p:nvPr/>
          </p:nvSpPr>
          <p:spPr>
            <a:xfrm>
              <a:off x="1416625" y="1104875"/>
              <a:ext cx="217650" cy="119550"/>
            </a:xfrm>
            <a:custGeom>
              <a:avLst/>
              <a:gdLst/>
              <a:ahLst/>
              <a:cxnLst/>
              <a:rect l="l" t="t" r="r" b="b"/>
              <a:pathLst>
                <a:path w="8706" h="4782" extrusionOk="0">
                  <a:moveTo>
                    <a:pt x="2895" y="0"/>
                  </a:moveTo>
                  <a:cubicBezTo>
                    <a:pt x="1591" y="0"/>
                    <a:pt x="571" y="433"/>
                    <a:pt x="303" y="1190"/>
                  </a:cubicBezTo>
                  <a:cubicBezTo>
                    <a:pt x="1" y="2300"/>
                    <a:pt x="1413" y="3711"/>
                    <a:pt x="3664" y="4417"/>
                  </a:cubicBezTo>
                  <a:cubicBezTo>
                    <a:pt x="4472" y="4662"/>
                    <a:pt x="5267" y="4782"/>
                    <a:pt x="5964" y="4782"/>
                  </a:cubicBezTo>
                  <a:cubicBezTo>
                    <a:pt x="7180" y="4782"/>
                    <a:pt x="8098" y="4416"/>
                    <a:pt x="8269" y="3711"/>
                  </a:cubicBezTo>
                  <a:cubicBezTo>
                    <a:pt x="8706" y="2568"/>
                    <a:pt x="7160" y="1056"/>
                    <a:pt x="5042" y="350"/>
                  </a:cubicBezTo>
                  <a:cubicBezTo>
                    <a:pt x="4294" y="112"/>
                    <a:pt x="3558" y="0"/>
                    <a:pt x="289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7" name="Google Shape;662;p30">
              <a:extLst>
                <a:ext uri="{FF2B5EF4-FFF2-40B4-BE49-F238E27FC236}">
                  <a16:creationId xmlns:a16="http://schemas.microsoft.com/office/drawing/2014/main" id="{C385EF22-3CB8-4019-BA32-53F3E992EEB1}"/>
                </a:ext>
              </a:extLst>
            </p:cNvPr>
            <p:cNvSpPr/>
            <p:nvPr/>
          </p:nvSpPr>
          <p:spPr>
            <a:xfrm>
              <a:off x="1851025" y="1079925"/>
              <a:ext cx="161350" cy="143875"/>
            </a:xfrm>
            <a:custGeom>
              <a:avLst/>
              <a:gdLst/>
              <a:ahLst/>
              <a:cxnLst/>
              <a:rect l="l" t="t" r="r" b="b"/>
              <a:pathLst>
                <a:path w="6454" h="5755" extrusionOk="0">
                  <a:moveTo>
                    <a:pt x="3263" y="0"/>
                  </a:moveTo>
                  <a:cubicBezTo>
                    <a:pt x="2615" y="0"/>
                    <a:pt x="1959" y="214"/>
                    <a:pt x="1412" y="642"/>
                  </a:cubicBezTo>
                  <a:cubicBezTo>
                    <a:pt x="135" y="1617"/>
                    <a:pt x="1" y="3432"/>
                    <a:pt x="975" y="4709"/>
                  </a:cubicBezTo>
                  <a:cubicBezTo>
                    <a:pt x="1597" y="5406"/>
                    <a:pt x="2451" y="5755"/>
                    <a:pt x="3277" y="5755"/>
                  </a:cubicBezTo>
                  <a:cubicBezTo>
                    <a:pt x="3924" y="5755"/>
                    <a:pt x="4555" y="5541"/>
                    <a:pt x="5042" y="5112"/>
                  </a:cubicBezTo>
                  <a:cubicBezTo>
                    <a:pt x="6285" y="4003"/>
                    <a:pt x="6453" y="2188"/>
                    <a:pt x="5445" y="1046"/>
                  </a:cubicBezTo>
                  <a:cubicBezTo>
                    <a:pt x="4899" y="349"/>
                    <a:pt x="4088" y="0"/>
                    <a:pt x="3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8" name="Google Shape;663;p30">
              <a:extLst>
                <a:ext uri="{FF2B5EF4-FFF2-40B4-BE49-F238E27FC236}">
                  <a16:creationId xmlns:a16="http://schemas.microsoft.com/office/drawing/2014/main" id="{F5423D84-0684-4C1F-A0C2-6E662B7A7DBE}"/>
                </a:ext>
              </a:extLst>
            </p:cNvPr>
            <p:cNvSpPr/>
            <p:nvPr/>
          </p:nvSpPr>
          <p:spPr>
            <a:xfrm>
              <a:off x="1861100" y="1212125"/>
              <a:ext cx="130275" cy="93925"/>
            </a:xfrm>
            <a:custGeom>
              <a:avLst/>
              <a:gdLst/>
              <a:ahLst/>
              <a:cxnLst/>
              <a:rect l="l" t="t" r="r" b="b"/>
              <a:pathLst>
                <a:path w="5211" h="3757" extrusionOk="0">
                  <a:moveTo>
                    <a:pt x="2706" y="1"/>
                  </a:moveTo>
                  <a:cubicBezTo>
                    <a:pt x="2286" y="1"/>
                    <a:pt x="1900" y="43"/>
                    <a:pt x="1547" y="127"/>
                  </a:cubicBezTo>
                  <a:cubicBezTo>
                    <a:pt x="841" y="396"/>
                    <a:pt x="303" y="665"/>
                    <a:pt x="169" y="1236"/>
                  </a:cubicBezTo>
                  <a:cubicBezTo>
                    <a:pt x="1" y="2211"/>
                    <a:pt x="1412" y="3320"/>
                    <a:pt x="3362" y="3757"/>
                  </a:cubicBezTo>
                  <a:lnTo>
                    <a:pt x="4773" y="3757"/>
                  </a:lnTo>
                  <a:cubicBezTo>
                    <a:pt x="5042" y="3185"/>
                    <a:pt x="5210" y="2648"/>
                    <a:pt x="5210" y="1942"/>
                  </a:cubicBezTo>
                  <a:lnTo>
                    <a:pt x="5210" y="396"/>
                  </a:lnTo>
                  <a:cubicBezTo>
                    <a:pt x="4908" y="261"/>
                    <a:pt x="4639" y="261"/>
                    <a:pt x="4202" y="127"/>
                  </a:cubicBezTo>
                  <a:lnTo>
                    <a:pt x="4068" y="127"/>
                  </a:lnTo>
                  <a:cubicBezTo>
                    <a:pt x="3580" y="43"/>
                    <a:pt x="3126" y="1"/>
                    <a:pt x="270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9" name="Google Shape;664;p30">
              <a:extLst>
                <a:ext uri="{FF2B5EF4-FFF2-40B4-BE49-F238E27FC236}">
                  <a16:creationId xmlns:a16="http://schemas.microsoft.com/office/drawing/2014/main" id="{89ABBB3D-561C-4A6D-83AF-8DB2D236FE5B}"/>
                </a:ext>
              </a:extLst>
            </p:cNvPr>
            <p:cNvSpPr/>
            <p:nvPr/>
          </p:nvSpPr>
          <p:spPr>
            <a:xfrm>
              <a:off x="1609050" y="1010500"/>
              <a:ext cx="70600" cy="61000"/>
            </a:xfrm>
            <a:custGeom>
              <a:avLst/>
              <a:gdLst/>
              <a:ahLst/>
              <a:cxnLst/>
              <a:rect l="l" t="t" r="r" b="b"/>
              <a:pathLst>
                <a:path w="2824" h="2440" extrusionOk="0">
                  <a:moveTo>
                    <a:pt x="1429" y="0"/>
                  </a:moveTo>
                  <a:cubicBezTo>
                    <a:pt x="1232" y="0"/>
                    <a:pt x="1029" y="60"/>
                    <a:pt x="841" y="193"/>
                  </a:cubicBezTo>
                  <a:cubicBezTo>
                    <a:pt x="168" y="462"/>
                    <a:pt x="0" y="1168"/>
                    <a:pt x="303" y="1739"/>
                  </a:cubicBezTo>
                  <a:cubicBezTo>
                    <a:pt x="580" y="2224"/>
                    <a:pt x="1000" y="2439"/>
                    <a:pt x="1421" y="2439"/>
                  </a:cubicBezTo>
                  <a:cubicBezTo>
                    <a:pt x="1612" y="2439"/>
                    <a:pt x="1804" y="2394"/>
                    <a:pt x="1983" y="2310"/>
                  </a:cubicBezTo>
                  <a:cubicBezTo>
                    <a:pt x="2521" y="1873"/>
                    <a:pt x="2823" y="1168"/>
                    <a:pt x="2387" y="630"/>
                  </a:cubicBezTo>
                  <a:cubicBezTo>
                    <a:pt x="2206" y="247"/>
                    <a:pt x="1830" y="0"/>
                    <a:pt x="142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0" name="Google Shape;665;p30">
              <a:extLst>
                <a:ext uri="{FF2B5EF4-FFF2-40B4-BE49-F238E27FC236}">
                  <a16:creationId xmlns:a16="http://schemas.microsoft.com/office/drawing/2014/main" id="{0182B3EE-9155-4759-8BCA-B58AC723AA41}"/>
                </a:ext>
              </a:extLst>
            </p:cNvPr>
            <p:cNvSpPr/>
            <p:nvPr/>
          </p:nvSpPr>
          <p:spPr>
            <a:xfrm>
              <a:off x="1920775" y="1096000"/>
              <a:ext cx="70600" cy="61125"/>
            </a:xfrm>
            <a:custGeom>
              <a:avLst/>
              <a:gdLst/>
              <a:ahLst/>
              <a:cxnLst/>
              <a:rect l="l" t="t" r="r" b="b"/>
              <a:pathLst>
                <a:path w="2824" h="2445" extrusionOk="0">
                  <a:moveTo>
                    <a:pt x="1432" y="1"/>
                  </a:moveTo>
                  <a:cubicBezTo>
                    <a:pt x="1231" y="1"/>
                    <a:pt x="1028" y="45"/>
                    <a:pt x="840" y="134"/>
                  </a:cubicBezTo>
                  <a:cubicBezTo>
                    <a:pt x="303" y="571"/>
                    <a:pt x="0" y="1243"/>
                    <a:pt x="437" y="1814"/>
                  </a:cubicBezTo>
                  <a:cubicBezTo>
                    <a:pt x="617" y="2197"/>
                    <a:pt x="1054" y="2444"/>
                    <a:pt x="1494" y="2444"/>
                  </a:cubicBezTo>
                  <a:cubicBezTo>
                    <a:pt x="1711" y="2444"/>
                    <a:pt x="1929" y="2384"/>
                    <a:pt x="2117" y="2251"/>
                  </a:cubicBezTo>
                  <a:cubicBezTo>
                    <a:pt x="2655" y="1949"/>
                    <a:pt x="2823" y="1109"/>
                    <a:pt x="2521" y="571"/>
                  </a:cubicBezTo>
                  <a:cubicBezTo>
                    <a:pt x="2250" y="187"/>
                    <a:pt x="1843" y="1"/>
                    <a:pt x="143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1" name="Google Shape;666;p30">
              <a:extLst>
                <a:ext uri="{FF2B5EF4-FFF2-40B4-BE49-F238E27FC236}">
                  <a16:creationId xmlns:a16="http://schemas.microsoft.com/office/drawing/2014/main" id="{61C7DA74-2D1A-4B52-A21F-46D56DF26BDE}"/>
                </a:ext>
              </a:extLst>
            </p:cNvPr>
            <p:cNvSpPr/>
            <p:nvPr/>
          </p:nvSpPr>
          <p:spPr>
            <a:xfrm>
              <a:off x="961250" y="236825"/>
              <a:ext cx="1222525" cy="946550"/>
            </a:xfrm>
            <a:custGeom>
              <a:avLst/>
              <a:gdLst/>
              <a:ahLst/>
              <a:cxnLst/>
              <a:rect l="l" t="t" r="r" b="b"/>
              <a:pathLst>
                <a:path w="48901" h="37862" extrusionOk="0">
                  <a:moveTo>
                    <a:pt x="22449" y="0"/>
                  </a:moveTo>
                  <a:cubicBezTo>
                    <a:pt x="20136" y="0"/>
                    <a:pt x="17807" y="494"/>
                    <a:pt x="15561" y="1329"/>
                  </a:cubicBezTo>
                  <a:cubicBezTo>
                    <a:pt x="13309" y="2169"/>
                    <a:pt x="11360" y="3547"/>
                    <a:pt x="9679" y="5228"/>
                  </a:cubicBezTo>
                  <a:cubicBezTo>
                    <a:pt x="8839" y="5934"/>
                    <a:pt x="8133" y="6639"/>
                    <a:pt x="7428" y="7480"/>
                  </a:cubicBezTo>
                  <a:lnTo>
                    <a:pt x="7428" y="7614"/>
                  </a:lnTo>
                  <a:cubicBezTo>
                    <a:pt x="6184" y="8891"/>
                    <a:pt x="5209" y="10269"/>
                    <a:pt x="4235" y="11815"/>
                  </a:cubicBezTo>
                  <a:cubicBezTo>
                    <a:pt x="3663" y="12521"/>
                    <a:pt x="3092" y="13361"/>
                    <a:pt x="3092" y="14201"/>
                  </a:cubicBezTo>
                  <a:cubicBezTo>
                    <a:pt x="3798" y="13932"/>
                    <a:pt x="4369" y="13227"/>
                    <a:pt x="5075" y="12924"/>
                  </a:cubicBezTo>
                  <a:lnTo>
                    <a:pt x="5075" y="12924"/>
                  </a:lnTo>
                  <a:cubicBezTo>
                    <a:pt x="2823" y="16016"/>
                    <a:pt x="1849" y="20083"/>
                    <a:pt x="1277" y="23847"/>
                  </a:cubicBezTo>
                  <a:cubicBezTo>
                    <a:pt x="0" y="32417"/>
                    <a:pt x="4638" y="37593"/>
                    <a:pt x="4638" y="37593"/>
                  </a:cubicBezTo>
                  <a:lnTo>
                    <a:pt x="4638" y="37458"/>
                  </a:lnTo>
                  <a:cubicBezTo>
                    <a:pt x="4773" y="37022"/>
                    <a:pt x="5075" y="35912"/>
                    <a:pt x="5747" y="34938"/>
                  </a:cubicBezTo>
                  <a:cubicBezTo>
                    <a:pt x="6349" y="34221"/>
                    <a:pt x="7146" y="33603"/>
                    <a:pt x="8327" y="33603"/>
                  </a:cubicBezTo>
                  <a:cubicBezTo>
                    <a:pt x="8531" y="33603"/>
                    <a:pt x="8746" y="33621"/>
                    <a:pt x="8974" y="33661"/>
                  </a:cubicBezTo>
                  <a:cubicBezTo>
                    <a:pt x="11360" y="33930"/>
                    <a:pt x="12066" y="36047"/>
                    <a:pt x="13040" y="37862"/>
                  </a:cubicBezTo>
                  <a:cubicBezTo>
                    <a:pt x="13175" y="34938"/>
                    <a:pt x="13175" y="31980"/>
                    <a:pt x="14317" y="29191"/>
                  </a:cubicBezTo>
                  <a:cubicBezTo>
                    <a:pt x="14721" y="27779"/>
                    <a:pt x="15695" y="26368"/>
                    <a:pt x="16536" y="25124"/>
                  </a:cubicBezTo>
                  <a:cubicBezTo>
                    <a:pt x="17376" y="24149"/>
                    <a:pt x="18922" y="22603"/>
                    <a:pt x="20031" y="22032"/>
                  </a:cubicBezTo>
                  <a:lnTo>
                    <a:pt x="20031" y="22032"/>
                  </a:lnTo>
                  <a:cubicBezTo>
                    <a:pt x="20031" y="22603"/>
                    <a:pt x="19762" y="23175"/>
                    <a:pt x="19628" y="23847"/>
                  </a:cubicBezTo>
                  <a:cubicBezTo>
                    <a:pt x="19493" y="24553"/>
                    <a:pt x="19493" y="25258"/>
                    <a:pt x="19493" y="25964"/>
                  </a:cubicBezTo>
                  <a:cubicBezTo>
                    <a:pt x="19493" y="27376"/>
                    <a:pt x="19493" y="28619"/>
                    <a:pt x="19896" y="29896"/>
                  </a:cubicBezTo>
                  <a:cubicBezTo>
                    <a:pt x="22283" y="28888"/>
                    <a:pt x="25240" y="27914"/>
                    <a:pt x="27458" y="26368"/>
                  </a:cubicBezTo>
                  <a:cubicBezTo>
                    <a:pt x="29273" y="25124"/>
                    <a:pt x="32231" y="22469"/>
                    <a:pt x="32365" y="19948"/>
                  </a:cubicBezTo>
                  <a:lnTo>
                    <a:pt x="32365" y="19948"/>
                  </a:lnTo>
                  <a:cubicBezTo>
                    <a:pt x="32365" y="22032"/>
                    <a:pt x="32500" y="24284"/>
                    <a:pt x="31962" y="26368"/>
                  </a:cubicBezTo>
                  <a:cubicBezTo>
                    <a:pt x="31525" y="28048"/>
                    <a:pt x="30550" y="29594"/>
                    <a:pt x="29710" y="31140"/>
                  </a:cubicBezTo>
                  <a:cubicBezTo>
                    <a:pt x="30083" y="31267"/>
                    <a:pt x="30516" y="31324"/>
                    <a:pt x="30981" y="31324"/>
                  </a:cubicBezTo>
                  <a:cubicBezTo>
                    <a:pt x="32613" y="31324"/>
                    <a:pt x="34627" y="30618"/>
                    <a:pt x="35726" y="29728"/>
                  </a:cubicBezTo>
                  <a:cubicBezTo>
                    <a:pt x="37272" y="28216"/>
                    <a:pt x="38247" y="26233"/>
                    <a:pt x="39356" y="24553"/>
                  </a:cubicBezTo>
                  <a:lnTo>
                    <a:pt x="39356" y="24553"/>
                  </a:lnTo>
                  <a:cubicBezTo>
                    <a:pt x="38684" y="26536"/>
                    <a:pt x="38818" y="28619"/>
                    <a:pt x="37675" y="30569"/>
                  </a:cubicBezTo>
                  <a:cubicBezTo>
                    <a:pt x="36566" y="32552"/>
                    <a:pt x="34617" y="33795"/>
                    <a:pt x="32802" y="34938"/>
                  </a:cubicBezTo>
                  <a:cubicBezTo>
                    <a:pt x="33065" y="34955"/>
                    <a:pt x="33332" y="34963"/>
                    <a:pt x="33603" y="34963"/>
                  </a:cubicBezTo>
                  <a:cubicBezTo>
                    <a:pt x="35483" y="34963"/>
                    <a:pt x="37535" y="34584"/>
                    <a:pt x="39356" y="34232"/>
                  </a:cubicBezTo>
                  <a:cubicBezTo>
                    <a:pt x="41608" y="33930"/>
                    <a:pt x="43994" y="32955"/>
                    <a:pt x="45674" y="31409"/>
                  </a:cubicBezTo>
                  <a:cubicBezTo>
                    <a:pt x="48195" y="29325"/>
                    <a:pt x="48195" y="27208"/>
                    <a:pt x="48464" y="26099"/>
                  </a:cubicBezTo>
                  <a:cubicBezTo>
                    <a:pt x="48766" y="24284"/>
                    <a:pt x="48598" y="22469"/>
                    <a:pt x="48060" y="20789"/>
                  </a:cubicBezTo>
                  <a:cubicBezTo>
                    <a:pt x="47355" y="18806"/>
                    <a:pt x="46783" y="16856"/>
                    <a:pt x="45674" y="15176"/>
                  </a:cubicBezTo>
                  <a:lnTo>
                    <a:pt x="45674" y="15176"/>
                  </a:lnTo>
                  <a:lnTo>
                    <a:pt x="45809" y="15310"/>
                  </a:lnTo>
                  <a:cubicBezTo>
                    <a:pt x="46514" y="15445"/>
                    <a:pt x="46918" y="15747"/>
                    <a:pt x="47355" y="16151"/>
                  </a:cubicBezTo>
                  <a:cubicBezTo>
                    <a:pt x="47926" y="16587"/>
                    <a:pt x="48329" y="17125"/>
                    <a:pt x="48901" y="17697"/>
                  </a:cubicBezTo>
                  <a:lnTo>
                    <a:pt x="48901" y="17562"/>
                  </a:lnTo>
                  <a:cubicBezTo>
                    <a:pt x="48901" y="16453"/>
                    <a:pt x="48060" y="14605"/>
                    <a:pt x="47623" y="13630"/>
                  </a:cubicBezTo>
                  <a:cubicBezTo>
                    <a:pt x="46918" y="12084"/>
                    <a:pt x="45674" y="11109"/>
                    <a:pt x="44700" y="9866"/>
                  </a:cubicBezTo>
                  <a:cubicBezTo>
                    <a:pt x="42523" y="7007"/>
                    <a:pt x="39718" y="4682"/>
                    <a:pt x="35981" y="4682"/>
                  </a:cubicBezTo>
                  <a:cubicBezTo>
                    <a:pt x="35853" y="4682"/>
                    <a:pt x="35723" y="4684"/>
                    <a:pt x="35592" y="4690"/>
                  </a:cubicBezTo>
                  <a:cubicBezTo>
                    <a:pt x="35020" y="4690"/>
                    <a:pt x="34180" y="4690"/>
                    <a:pt x="33642" y="4388"/>
                  </a:cubicBezTo>
                  <a:cubicBezTo>
                    <a:pt x="32802" y="4119"/>
                    <a:pt x="32096" y="3278"/>
                    <a:pt x="31525" y="2707"/>
                  </a:cubicBezTo>
                  <a:cubicBezTo>
                    <a:pt x="30113" y="1867"/>
                    <a:pt x="28735" y="1161"/>
                    <a:pt x="27189" y="758"/>
                  </a:cubicBezTo>
                  <a:cubicBezTo>
                    <a:pt x="25638" y="236"/>
                    <a:pt x="24047" y="0"/>
                    <a:pt x="2244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2" name="Google Shape;667;p30">
              <a:extLst>
                <a:ext uri="{FF2B5EF4-FFF2-40B4-BE49-F238E27FC236}">
                  <a16:creationId xmlns:a16="http://schemas.microsoft.com/office/drawing/2014/main" id="{1165ADB0-7380-4ED7-BB9B-BE4D5E2D1E99}"/>
                </a:ext>
              </a:extLst>
            </p:cNvPr>
            <p:cNvSpPr/>
            <p:nvPr/>
          </p:nvSpPr>
          <p:spPr>
            <a:xfrm>
              <a:off x="989800" y="234750"/>
              <a:ext cx="1193975" cy="706225"/>
            </a:xfrm>
            <a:custGeom>
              <a:avLst/>
              <a:gdLst/>
              <a:ahLst/>
              <a:cxnLst/>
              <a:rect l="l" t="t" r="r" b="b"/>
              <a:pathLst>
                <a:path w="47759" h="28249" extrusionOk="0">
                  <a:moveTo>
                    <a:pt x="21409" y="1"/>
                  </a:moveTo>
                  <a:cubicBezTo>
                    <a:pt x="19588" y="1"/>
                    <a:pt x="17826" y="343"/>
                    <a:pt x="16079" y="888"/>
                  </a:cubicBezTo>
                  <a:lnTo>
                    <a:pt x="16079" y="888"/>
                  </a:lnTo>
                  <a:cubicBezTo>
                    <a:pt x="17867" y="391"/>
                    <a:pt x="19609" y="135"/>
                    <a:pt x="21409" y="135"/>
                  </a:cubicBezTo>
                  <a:cubicBezTo>
                    <a:pt x="22955" y="135"/>
                    <a:pt x="24501" y="269"/>
                    <a:pt x="26047" y="841"/>
                  </a:cubicBezTo>
                  <a:cubicBezTo>
                    <a:pt x="24501" y="269"/>
                    <a:pt x="22955" y="1"/>
                    <a:pt x="21409" y="1"/>
                  </a:cubicBezTo>
                  <a:close/>
                  <a:moveTo>
                    <a:pt x="26048" y="841"/>
                  </a:moveTo>
                  <a:cubicBezTo>
                    <a:pt x="27594" y="1244"/>
                    <a:pt x="28971" y="1950"/>
                    <a:pt x="30383" y="2790"/>
                  </a:cubicBezTo>
                  <a:cubicBezTo>
                    <a:pt x="28971" y="1815"/>
                    <a:pt x="27594" y="1244"/>
                    <a:pt x="26048" y="841"/>
                  </a:cubicBezTo>
                  <a:close/>
                  <a:moveTo>
                    <a:pt x="16079" y="888"/>
                  </a:moveTo>
                  <a:cubicBezTo>
                    <a:pt x="15531" y="1040"/>
                    <a:pt x="14978" y="1215"/>
                    <a:pt x="14419" y="1412"/>
                  </a:cubicBezTo>
                  <a:cubicBezTo>
                    <a:pt x="13293" y="1832"/>
                    <a:pt x="12243" y="2387"/>
                    <a:pt x="11264" y="3046"/>
                  </a:cubicBezTo>
                  <a:lnTo>
                    <a:pt x="11264" y="3046"/>
                  </a:lnTo>
                  <a:cubicBezTo>
                    <a:pt x="12276" y="2387"/>
                    <a:pt x="13360" y="1832"/>
                    <a:pt x="14553" y="1412"/>
                  </a:cubicBezTo>
                  <a:cubicBezTo>
                    <a:pt x="15061" y="1223"/>
                    <a:pt x="15569" y="1047"/>
                    <a:pt x="16079" y="888"/>
                  </a:cubicBezTo>
                  <a:close/>
                  <a:moveTo>
                    <a:pt x="30383" y="2790"/>
                  </a:moveTo>
                  <a:lnTo>
                    <a:pt x="30383" y="2790"/>
                  </a:lnTo>
                  <a:cubicBezTo>
                    <a:pt x="30954" y="3361"/>
                    <a:pt x="31660" y="4202"/>
                    <a:pt x="32500" y="4471"/>
                  </a:cubicBezTo>
                  <a:cubicBezTo>
                    <a:pt x="31660" y="4202"/>
                    <a:pt x="30954" y="3227"/>
                    <a:pt x="30383" y="2790"/>
                  </a:cubicBezTo>
                  <a:close/>
                  <a:moveTo>
                    <a:pt x="11264" y="3046"/>
                  </a:moveTo>
                  <a:lnTo>
                    <a:pt x="11264" y="3046"/>
                  </a:lnTo>
                  <a:cubicBezTo>
                    <a:pt x="10251" y="3706"/>
                    <a:pt x="9310" y="4471"/>
                    <a:pt x="8403" y="5311"/>
                  </a:cubicBezTo>
                  <a:cubicBezTo>
                    <a:pt x="8148" y="5565"/>
                    <a:pt x="7894" y="5837"/>
                    <a:pt x="7640" y="6114"/>
                  </a:cubicBezTo>
                  <a:lnTo>
                    <a:pt x="7640" y="6114"/>
                  </a:lnTo>
                  <a:cubicBezTo>
                    <a:pt x="7925" y="5841"/>
                    <a:pt x="8222" y="5576"/>
                    <a:pt x="8537" y="5311"/>
                  </a:cubicBezTo>
                  <a:cubicBezTo>
                    <a:pt x="9378" y="4471"/>
                    <a:pt x="10285" y="3706"/>
                    <a:pt x="11264" y="3046"/>
                  </a:cubicBezTo>
                  <a:close/>
                  <a:moveTo>
                    <a:pt x="7640" y="6114"/>
                  </a:moveTo>
                  <a:cubicBezTo>
                    <a:pt x="7166" y="6566"/>
                    <a:pt x="6726" y="7038"/>
                    <a:pt x="6286" y="7563"/>
                  </a:cubicBezTo>
                  <a:cubicBezTo>
                    <a:pt x="6737" y="7111"/>
                    <a:pt x="7188" y="6605"/>
                    <a:pt x="7640" y="6114"/>
                  </a:cubicBezTo>
                  <a:close/>
                  <a:moveTo>
                    <a:pt x="32500" y="4471"/>
                  </a:moveTo>
                  <a:lnTo>
                    <a:pt x="32500" y="4471"/>
                  </a:lnTo>
                  <a:cubicBezTo>
                    <a:pt x="32769" y="4605"/>
                    <a:pt x="33173" y="4773"/>
                    <a:pt x="33744" y="4773"/>
                  </a:cubicBezTo>
                  <a:lnTo>
                    <a:pt x="34584" y="4773"/>
                  </a:lnTo>
                  <a:cubicBezTo>
                    <a:pt x="38382" y="4773"/>
                    <a:pt x="41306" y="6991"/>
                    <a:pt x="43558" y="9949"/>
                  </a:cubicBezTo>
                  <a:cubicBezTo>
                    <a:pt x="41306" y="6991"/>
                    <a:pt x="38382" y="4605"/>
                    <a:pt x="34584" y="4605"/>
                  </a:cubicBezTo>
                  <a:lnTo>
                    <a:pt x="33744" y="4605"/>
                  </a:lnTo>
                  <a:cubicBezTo>
                    <a:pt x="33173" y="4605"/>
                    <a:pt x="32769" y="4605"/>
                    <a:pt x="32500" y="4471"/>
                  </a:cubicBezTo>
                  <a:close/>
                  <a:moveTo>
                    <a:pt x="6286" y="7563"/>
                  </a:moveTo>
                  <a:cubicBezTo>
                    <a:pt x="5042" y="8974"/>
                    <a:pt x="4067" y="10352"/>
                    <a:pt x="3093" y="11898"/>
                  </a:cubicBezTo>
                  <a:cubicBezTo>
                    <a:pt x="4067" y="10352"/>
                    <a:pt x="5042" y="8974"/>
                    <a:pt x="6286" y="7697"/>
                  </a:cubicBezTo>
                  <a:lnTo>
                    <a:pt x="6286" y="7563"/>
                  </a:lnTo>
                  <a:close/>
                  <a:moveTo>
                    <a:pt x="46482" y="13714"/>
                  </a:moveTo>
                  <a:lnTo>
                    <a:pt x="46482" y="13714"/>
                  </a:lnTo>
                  <a:cubicBezTo>
                    <a:pt x="46919" y="14688"/>
                    <a:pt x="47759" y="16671"/>
                    <a:pt x="47759" y="17780"/>
                  </a:cubicBezTo>
                  <a:lnTo>
                    <a:pt x="47759" y="17645"/>
                  </a:lnTo>
                  <a:cubicBezTo>
                    <a:pt x="47759" y="16536"/>
                    <a:pt x="46919" y="14688"/>
                    <a:pt x="46482" y="13714"/>
                  </a:cubicBezTo>
                  <a:close/>
                  <a:moveTo>
                    <a:pt x="3909" y="13040"/>
                  </a:moveTo>
                  <a:lnTo>
                    <a:pt x="3909" y="13040"/>
                  </a:lnTo>
                  <a:cubicBezTo>
                    <a:pt x="1674" y="16128"/>
                    <a:pt x="705" y="20179"/>
                    <a:pt x="135" y="23795"/>
                  </a:cubicBezTo>
                  <a:cubicBezTo>
                    <a:pt x="2" y="25456"/>
                    <a:pt x="1" y="26854"/>
                    <a:pt x="1" y="28248"/>
                  </a:cubicBezTo>
                  <a:lnTo>
                    <a:pt x="1" y="28248"/>
                  </a:lnTo>
                  <a:cubicBezTo>
                    <a:pt x="1" y="26854"/>
                    <a:pt x="2" y="25457"/>
                    <a:pt x="135" y="23930"/>
                  </a:cubicBezTo>
                  <a:cubicBezTo>
                    <a:pt x="705" y="20179"/>
                    <a:pt x="1674" y="16128"/>
                    <a:pt x="3909" y="13040"/>
                  </a:cubicBezTo>
                  <a:close/>
                </a:path>
              </a:pathLst>
            </a:custGeom>
            <a:solidFill>
              <a:srgbClr val="FAF2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3" name="Google Shape;668;p30">
              <a:extLst>
                <a:ext uri="{FF2B5EF4-FFF2-40B4-BE49-F238E27FC236}">
                  <a16:creationId xmlns:a16="http://schemas.microsoft.com/office/drawing/2014/main" id="{CBB68A9B-8AB9-42DA-9B5E-6D17EBD9957D}"/>
                </a:ext>
              </a:extLst>
            </p:cNvPr>
            <p:cNvSpPr/>
            <p:nvPr/>
          </p:nvSpPr>
          <p:spPr>
            <a:xfrm>
              <a:off x="989800" y="238125"/>
              <a:ext cx="1193975" cy="935175"/>
            </a:xfrm>
            <a:custGeom>
              <a:avLst/>
              <a:gdLst/>
              <a:ahLst/>
              <a:cxnLst/>
              <a:rect l="l" t="t" r="r" b="b"/>
              <a:pathLst>
                <a:path w="47759" h="37407" extrusionOk="0">
                  <a:moveTo>
                    <a:pt x="21409" y="0"/>
                  </a:moveTo>
                  <a:cubicBezTo>
                    <a:pt x="19057" y="0"/>
                    <a:pt x="16805" y="437"/>
                    <a:pt x="14419" y="1277"/>
                  </a:cubicBezTo>
                  <a:cubicBezTo>
                    <a:pt x="12167" y="2117"/>
                    <a:pt x="10218" y="3495"/>
                    <a:pt x="8537" y="5176"/>
                  </a:cubicBezTo>
                  <a:cubicBezTo>
                    <a:pt x="7697" y="5882"/>
                    <a:pt x="6991" y="6587"/>
                    <a:pt x="6286" y="7428"/>
                  </a:cubicBezTo>
                  <a:lnTo>
                    <a:pt x="6286" y="7562"/>
                  </a:lnTo>
                  <a:cubicBezTo>
                    <a:pt x="5042" y="8839"/>
                    <a:pt x="4067" y="10217"/>
                    <a:pt x="3093" y="11763"/>
                  </a:cubicBezTo>
                  <a:cubicBezTo>
                    <a:pt x="2521" y="12469"/>
                    <a:pt x="1950" y="13309"/>
                    <a:pt x="1950" y="14149"/>
                  </a:cubicBezTo>
                  <a:cubicBezTo>
                    <a:pt x="2656" y="13880"/>
                    <a:pt x="3227" y="13175"/>
                    <a:pt x="3933" y="12872"/>
                  </a:cubicBezTo>
                  <a:lnTo>
                    <a:pt x="3933" y="12872"/>
                  </a:lnTo>
                  <a:cubicBezTo>
                    <a:pt x="1681" y="15964"/>
                    <a:pt x="707" y="20031"/>
                    <a:pt x="135" y="23795"/>
                  </a:cubicBezTo>
                  <a:cubicBezTo>
                    <a:pt x="1" y="25341"/>
                    <a:pt x="1" y="26752"/>
                    <a:pt x="1" y="28164"/>
                  </a:cubicBezTo>
                  <a:cubicBezTo>
                    <a:pt x="404" y="33609"/>
                    <a:pt x="3093" y="36970"/>
                    <a:pt x="3496" y="37406"/>
                  </a:cubicBezTo>
                  <a:cubicBezTo>
                    <a:pt x="3496" y="37406"/>
                    <a:pt x="3765" y="36129"/>
                    <a:pt x="4471" y="35020"/>
                  </a:cubicBezTo>
                  <a:cubicBezTo>
                    <a:pt x="4202" y="33205"/>
                    <a:pt x="4202" y="31222"/>
                    <a:pt x="4471" y="28836"/>
                  </a:cubicBezTo>
                  <a:cubicBezTo>
                    <a:pt x="5042" y="25341"/>
                    <a:pt x="5882" y="21577"/>
                    <a:pt x="8134" y="18619"/>
                  </a:cubicBezTo>
                  <a:lnTo>
                    <a:pt x="8134" y="18619"/>
                  </a:lnTo>
                  <a:cubicBezTo>
                    <a:pt x="7294" y="18922"/>
                    <a:pt x="6857" y="19459"/>
                    <a:pt x="6151" y="19896"/>
                  </a:cubicBezTo>
                  <a:cubicBezTo>
                    <a:pt x="6151" y="19056"/>
                    <a:pt x="6722" y="18216"/>
                    <a:pt x="7126" y="17510"/>
                  </a:cubicBezTo>
                  <a:cubicBezTo>
                    <a:pt x="8134" y="16099"/>
                    <a:pt x="9109" y="14721"/>
                    <a:pt x="10218" y="13443"/>
                  </a:cubicBezTo>
                  <a:cubicBezTo>
                    <a:pt x="12470" y="10923"/>
                    <a:pt x="14856" y="8671"/>
                    <a:pt x="18049" y="7562"/>
                  </a:cubicBezTo>
                  <a:cubicBezTo>
                    <a:pt x="20166" y="6722"/>
                    <a:pt x="22418" y="6318"/>
                    <a:pt x="24636" y="6318"/>
                  </a:cubicBezTo>
                  <a:cubicBezTo>
                    <a:pt x="26182" y="6318"/>
                    <a:pt x="27593" y="6453"/>
                    <a:pt x="28971" y="6991"/>
                  </a:cubicBezTo>
                  <a:cubicBezTo>
                    <a:pt x="30517" y="7428"/>
                    <a:pt x="31929" y="7999"/>
                    <a:pt x="33172" y="8839"/>
                  </a:cubicBezTo>
                  <a:cubicBezTo>
                    <a:pt x="33744" y="9377"/>
                    <a:pt x="34450" y="10217"/>
                    <a:pt x="35155" y="10520"/>
                  </a:cubicBezTo>
                  <a:cubicBezTo>
                    <a:pt x="35424" y="10654"/>
                    <a:pt x="35861" y="10654"/>
                    <a:pt x="36264" y="10654"/>
                  </a:cubicBezTo>
                  <a:lnTo>
                    <a:pt x="37105" y="10654"/>
                  </a:lnTo>
                  <a:cubicBezTo>
                    <a:pt x="38920" y="10654"/>
                    <a:pt x="41037" y="11897"/>
                    <a:pt x="42717" y="13175"/>
                  </a:cubicBezTo>
                  <a:cubicBezTo>
                    <a:pt x="44398" y="14418"/>
                    <a:pt x="45641" y="15695"/>
                    <a:pt x="45641" y="15695"/>
                  </a:cubicBezTo>
                  <a:cubicBezTo>
                    <a:pt x="46481" y="16099"/>
                    <a:pt x="46918" y="16804"/>
                    <a:pt x="47624" y="17510"/>
                  </a:cubicBezTo>
                  <a:lnTo>
                    <a:pt x="47759" y="17645"/>
                  </a:lnTo>
                  <a:lnTo>
                    <a:pt x="47759" y="17510"/>
                  </a:lnTo>
                  <a:cubicBezTo>
                    <a:pt x="47759" y="16401"/>
                    <a:pt x="46918" y="14553"/>
                    <a:pt x="46481" y="13578"/>
                  </a:cubicBezTo>
                  <a:cubicBezTo>
                    <a:pt x="45776" y="12032"/>
                    <a:pt x="44532" y="11057"/>
                    <a:pt x="43558" y="9814"/>
                  </a:cubicBezTo>
                  <a:cubicBezTo>
                    <a:pt x="41306" y="6856"/>
                    <a:pt x="38382" y="4638"/>
                    <a:pt x="34584" y="4638"/>
                  </a:cubicBezTo>
                  <a:lnTo>
                    <a:pt x="33744" y="4638"/>
                  </a:lnTo>
                  <a:cubicBezTo>
                    <a:pt x="33172" y="4638"/>
                    <a:pt x="32769" y="4470"/>
                    <a:pt x="32500" y="4336"/>
                  </a:cubicBezTo>
                  <a:cubicBezTo>
                    <a:pt x="31660" y="4067"/>
                    <a:pt x="30954" y="3226"/>
                    <a:pt x="30383" y="2655"/>
                  </a:cubicBezTo>
                  <a:cubicBezTo>
                    <a:pt x="28971" y="1815"/>
                    <a:pt x="27593" y="1109"/>
                    <a:pt x="26047" y="706"/>
                  </a:cubicBezTo>
                  <a:cubicBezTo>
                    <a:pt x="24501" y="134"/>
                    <a:pt x="22955" y="0"/>
                    <a:pt x="2140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4" name="Google Shape;669;p30">
              <a:extLst>
                <a:ext uri="{FF2B5EF4-FFF2-40B4-BE49-F238E27FC236}">
                  <a16:creationId xmlns:a16="http://schemas.microsoft.com/office/drawing/2014/main" id="{D1976D00-D8BE-4CA0-8F85-F6054E10FEF5}"/>
                </a:ext>
              </a:extLst>
            </p:cNvPr>
            <p:cNvSpPr/>
            <p:nvPr/>
          </p:nvSpPr>
          <p:spPr>
            <a:xfrm>
              <a:off x="1070475" y="1736225"/>
              <a:ext cx="244525" cy="252075"/>
            </a:xfrm>
            <a:custGeom>
              <a:avLst/>
              <a:gdLst/>
              <a:ahLst/>
              <a:cxnLst/>
              <a:rect l="l" t="t" r="r" b="b"/>
              <a:pathLst>
                <a:path w="9781" h="10083" extrusionOk="0">
                  <a:moveTo>
                    <a:pt x="6856" y="0"/>
                  </a:moveTo>
                  <a:lnTo>
                    <a:pt x="3227" y="7865"/>
                  </a:lnTo>
                  <a:lnTo>
                    <a:pt x="404" y="8570"/>
                  </a:lnTo>
                  <a:cubicBezTo>
                    <a:pt x="0" y="8705"/>
                    <a:pt x="0" y="9243"/>
                    <a:pt x="269" y="9411"/>
                  </a:cubicBezTo>
                  <a:cubicBezTo>
                    <a:pt x="1109" y="9814"/>
                    <a:pt x="2084" y="10083"/>
                    <a:pt x="3059" y="10083"/>
                  </a:cubicBezTo>
                  <a:cubicBezTo>
                    <a:pt x="3630" y="10083"/>
                    <a:pt x="4201" y="9814"/>
                    <a:pt x="4605" y="9411"/>
                  </a:cubicBezTo>
                  <a:lnTo>
                    <a:pt x="9780" y="2823"/>
                  </a:lnTo>
                  <a:lnTo>
                    <a:pt x="6856" y="0"/>
                  </a:ln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5" name="Google Shape;670;p30">
              <a:extLst>
                <a:ext uri="{FF2B5EF4-FFF2-40B4-BE49-F238E27FC236}">
                  <a16:creationId xmlns:a16="http://schemas.microsoft.com/office/drawing/2014/main" id="{AAD4584A-C92B-40ED-85E4-18603B7D99A4}"/>
                </a:ext>
              </a:extLst>
            </p:cNvPr>
            <p:cNvSpPr/>
            <p:nvPr/>
          </p:nvSpPr>
          <p:spPr>
            <a:xfrm>
              <a:off x="1272950" y="1526175"/>
              <a:ext cx="203375" cy="224350"/>
            </a:xfrm>
            <a:custGeom>
              <a:avLst/>
              <a:gdLst/>
              <a:ahLst/>
              <a:cxnLst/>
              <a:rect l="l" t="t" r="r" b="b"/>
              <a:pathLst>
                <a:path w="8135" h="8974" extrusionOk="0">
                  <a:moveTo>
                    <a:pt x="5748" y="0"/>
                  </a:moveTo>
                  <a:cubicBezTo>
                    <a:pt x="5479" y="0"/>
                    <a:pt x="5345" y="168"/>
                    <a:pt x="5042" y="168"/>
                  </a:cubicBezTo>
                  <a:cubicBezTo>
                    <a:pt x="4068" y="571"/>
                    <a:pt x="3227" y="1008"/>
                    <a:pt x="2522" y="1681"/>
                  </a:cubicBezTo>
                  <a:cubicBezTo>
                    <a:pt x="1849" y="2386"/>
                    <a:pt x="1278" y="3092"/>
                    <a:pt x="841" y="4067"/>
                  </a:cubicBezTo>
                  <a:lnTo>
                    <a:pt x="1" y="5747"/>
                  </a:lnTo>
                  <a:lnTo>
                    <a:pt x="3362" y="8974"/>
                  </a:lnTo>
                  <a:lnTo>
                    <a:pt x="7563" y="3798"/>
                  </a:lnTo>
                  <a:cubicBezTo>
                    <a:pt x="7865" y="3227"/>
                    <a:pt x="8134" y="2689"/>
                    <a:pt x="8000" y="2117"/>
                  </a:cubicBezTo>
                  <a:cubicBezTo>
                    <a:pt x="7865" y="840"/>
                    <a:pt x="6891" y="0"/>
                    <a:pt x="5748" y="0"/>
                  </a:cubicBezTo>
                  <a:close/>
                </a:path>
              </a:pathLst>
            </a:custGeom>
            <a:solidFill>
              <a:srgbClr val="D077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6" name="Google Shape;671;p30">
              <a:extLst>
                <a:ext uri="{FF2B5EF4-FFF2-40B4-BE49-F238E27FC236}">
                  <a16:creationId xmlns:a16="http://schemas.microsoft.com/office/drawing/2014/main" id="{AC2D758F-DC55-4116-B68B-1B04B362DB59}"/>
                </a:ext>
              </a:extLst>
            </p:cNvPr>
            <p:cNvSpPr/>
            <p:nvPr/>
          </p:nvSpPr>
          <p:spPr>
            <a:xfrm>
              <a:off x="1272950" y="1526175"/>
              <a:ext cx="200000" cy="224350"/>
            </a:xfrm>
            <a:custGeom>
              <a:avLst/>
              <a:gdLst/>
              <a:ahLst/>
              <a:cxnLst/>
              <a:rect l="l" t="t" r="r" b="b"/>
              <a:pathLst>
                <a:path w="8000" h="8974" extrusionOk="0">
                  <a:moveTo>
                    <a:pt x="5748" y="0"/>
                  </a:moveTo>
                  <a:cubicBezTo>
                    <a:pt x="5479" y="0"/>
                    <a:pt x="5345" y="168"/>
                    <a:pt x="5042" y="168"/>
                  </a:cubicBezTo>
                  <a:cubicBezTo>
                    <a:pt x="4068" y="571"/>
                    <a:pt x="3227" y="1008"/>
                    <a:pt x="2522" y="1681"/>
                  </a:cubicBezTo>
                  <a:cubicBezTo>
                    <a:pt x="1849" y="2386"/>
                    <a:pt x="1278" y="3092"/>
                    <a:pt x="841" y="4067"/>
                  </a:cubicBezTo>
                  <a:lnTo>
                    <a:pt x="1" y="5747"/>
                  </a:lnTo>
                  <a:lnTo>
                    <a:pt x="3362" y="8974"/>
                  </a:lnTo>
                  <a:lnTo>
                    <a:pt x="7563" y="3798"/>
                  </a:lnTo>
                  <a:cubicBezTo>
                    <a:pt x="7865" y="3361"/>
                    <a:pt x="8000" y="2823"/>
                    <a:pt x="8000" y="2386"/>
                  </a:cubicBezTo>
                  <a:lnTo>
                    <a:pt x="8000" y="2117"/>
                  </a:lnTo>
                  <a:cubicBezTo>
                    <a:pt x="7865" y="840"/>
                    <a:pt x="6891" y="0"/>
                    <a:pt x="574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7" name="Google Shape;672;p30">
              <a:extLst>
                <a:ext uri="{FF2B5EF4-FFF2-40B4-BE49-F238E27FC236}">
                  <a16:creationId xmlns:a16="http://schemas.microsoft.com/office/drawing/2014/main" id="{9DCA2443-E86C-480E-80ED-43C0CBF77CCE}"/>
                </a:ext>
              </a:extLst>
            </p:cNvPr>
            <p:cNvSpPr/>
            <p:nvPr/>
          </p:nvSpPr>
          <p:spPr>
            <a:xfrm>
              <a:off x="1220875" y="1659450"/>
              <a:ext cx="153775" cy="156625"/>
            </a:xfrm>
            <a:custGeom>
              <a:avLst/>
              <a:gdLst/>
              <a:ahLst/>
              <a:cxnLst/>
              <a:rect l="l" t="t" r="r" b="b"/>
              <a:pathLst>
                <a:path w="6151" h="6265" extrusionOk="0">
                  <a:moveTo>
                    <a:pt x="1484" y="1"/>
                  </a:moveTo>
                  <a:cubicBezTo>
                    <a:pt x="1237" y="1"/>
                    <a:pt x="1007" y="116"/>
                    <a:pt x="840" y="282"/>
                  </a:cubicBezTo>
                  <a:lnTo>
                    <a:pt x="135" y="1693"/>
                  </a:lnTo>
                  <a:cubicBezTo>
                    <a:pt x="0" y="1962"/>
                    <a:pt x="0" y="2231"/>
                    <a:pt x="269" y="2534"/>
                  </a:cubicBezTo>
                  <a:lnTo>
                    <a:pt x="840" y="3071"/>
                  </a:lnTo>
                  <a:lnTo>
                    <a:pt x="4067" y="6163"/>
                  </a:lnTo>
                  <a:cubicBezTo>
                    <a:pt x="4134" y="6230"/>
                    <a:pt x="4235" y="6264"/>
                    <a:pt x="4357" y="6264"/>
                  </a:cubicBezTo>
                  <a:cubicBezTo>
                    <a:pt x="4478" y="6264"/>
                    <a:pt x="4621" y="6230"/>
                    <a:pt x="4773" y="6163"/>
                  </a:cubicBezTo>
                  <a:lnTo>
                    <a:pt x="6016" y="4920"/>
                  </a:lnTo>
                  <a:cubicBezTo>
                    <a:pt x="6151" y="4617"/>
                    <a:pt x="6151" y="4348"/>
                    <a:pt x="6016" y="4080"/>
                  </a:cubicBezTo>
                  <a:lnTo>
                    <a:pt x="2084" y="416"/>
                  </a:lnTo>
                  <a:lnTo>
                    <a:pt x="1949" y="147"/>
                  </a:lnTo>
                  <a:cubicBezTo>
                    <a:pt x="1795" y="45"/>
                    <a:pt x="1636" y="1"/>
                    <a:pt x="148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78" name="Google Shape;211;p3">
            <a:extLst>
              <a:ext uri="{FF2B5EF4-FFF2-40B4-BE49-F238E27FC236}">
                <a16:creationId xmlns:a16="http://schemas.microsoft.com/office/drawing/2014/main" id="{C0855F1D-93D4-4849-83E1-706E437C7250}"/>
              </a:ext>
            </a:extLst>
          </p:cNvPr>
          <p:cNvGrpSpPr/>
          <p:nvPr userDrawn="1"/>
        </p:nvGrpSpPr>
        <p:grpSpPr>
          <a:xfrm>
            <a:off x="1030175" y="1581350"/>
            <a:ext cx="444275" cy="398525"/>
            <a:chOff x="2495125" y="2142250"/>
            <a:chExt cx="444275" cy="398525"/>
          </a:xfrm>
        </p:grpSpPr>
        <p:sp>
          <p:nvSpPr>
            <p:cNvPr id="279" name="Google Shape;212;p3">
              <a:extLst>
                <a:ext uri="{FF2B5EF4-FFF2-40B4-BE49-F238E27FC236}">
                  <a16:creationId xmlns:a16="http://schemas.microsoft.com/office/drawing/2014/main" id="{DC5C5AA7-5761-4B23-B999-8F5CA61CD038}"/>
                </a:ext>
              </a:extLst>
            </p:cNvPr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0" name="Google Shape;213;p3">
              <a:extLst>
                <a:ext uri="{FF2B5EF4-FFF2-40B4-BE49-F238E27FC236}">
                  <a16:creationId xmlns:a16="http://schemas.microsoft.com/office/drawing/2014/main" id="{1933B0D6-ABFA-4CD7-A762-19337F9750DD}"/>
                </a:ext>
              </a:extLst>
            </p:cNvPr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81" name="Google Shape;214;p3">
            <a:extLst>
              <a:ext uri="{FF2B5EF4-FFF2-40B4-BE49-F238E27FC236}">
                <a16:creationId xmlns:a16="http://schemas.microsoft.com/office/drawing/2014/main" id="{1EFB947C-860E-4AA2-A5A2-1CEEEFC38B34}"/>
              </a:ext>
            </a:extLst>
          </p:cNvPr>
          <p:cNvGrpSpPr/>
          <p:nvPr userDrawn="1"/>
        </p:nvGrpSpPr>
        <p:grpSpPr>
          <a:xfrm>
            <a:off x="10561107" y="5038641"/>
            <a:ext cx="291375" cy="281375"/>
            <a:chOff x="3243875" y="2372825"/>
            <a:chExt cx="291375" cy="281375"/>
          </a:xfrm>
        </p:grpSpPr>
        <p:sp>
          <p:nvSpPr>
            <p:cNvPr id="282" name="Google Shape;215;p3">
              <a:extLst>
                <a:ext uri="{FF2B5EF4-FFF2-40B4-BE49-F238E27FC236}">
                  <a16:creationId xmlns:a16="http://schemas.microsoft.com/office/drawing/2014/main" id="{C65D7529-17F2-4B75-9EE5-9962A69A62E0}"/>
                </a:ext>
              </a:extLst>
            </p:cNvPr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3" name="Google Shape;216;p3">
              <a:extLst>
                <a:ext uri="{FF2B5EF4-FFF2-40B4-BE49-F238E27FC236}">
                  <a16:creationId xmlns:a16="http://schemas.microsoft.com/office/drawing/2014/main" id="{ED87057F-C031-4FD4-AEAE-03C05BB98CB0}"/>
                </a:ext>
              </a:extLst>
            </p:cNvPr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4" name="Google Shape;217;p3">
              <a:extLst>
                <a:ext uri="{FF2B5EF4-FFF2-40B4-BE49-F238E27FC236}">
                  <a16:creationId xmlns:a16="http://schemas.microsoft.com/office/drawing/2014/main" id="{EC906738-C714-4EE5-8058-2D4A7FC7EF88}"/>
                </a:ext>
              </a:extLst>
            </p:cNvPr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5" name="Google Shape;218;p3">
              <a:extLst>
                <a:ext uri="{FF2B5EF4-FFF2-40B4-BE49-F238E27FC236}">
                  <a16:creationId xmlns:a16="http://schemas.microsoft.com/office/drawing/2014/main" id="{687DAB77-1E27-4D0D-A65D-B3FE2D9B10B4}"/>
                </a:ext>
              </a:extLst>
            </p:cNvPr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6" name="Google Shape;219;p3">
              <a:extLst>
                <a:ext uri="{FF2B5EF4-FFF2-40B4-BE49-F238E27FC236}">
                  <a16:creationId xmlns:a16="http://schemas.microsoft.com/office/drawing/2014/main" id="{127CCC19-FE1C-4E46-AE9B-2984F6773562}"/>
                </a:ext>
              </a:extLst>
            </p:cNvPr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7" name="Google Shape;220;p3">
              <a:extLst>
                <a:ext uri="{FF2B5EF4-FFF2-40B4-BE49-F238E27FC236}">
                  <a16:creationId xmlns:a16="http://schemas.microsoft.com/office/drawing/2014/main" id="{4DB673E6-ADD0-4ECB-BF9F-B808D5311F72}"/>
                </a:ext>
              </a:extLst>
            </p:cNvPr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8" name="Google Shape;221;p3">
              <a:extLst>
                <a:ext uri="{FF2B5EF4-FFF2-40B4-BE49-F238E27FC236}">
                  <a16:creationId xmlns:a16="http://schemas.microsoft.com/office/drawing/2014/main" id="{4781CA03-AD08-441C-BAB7-0E1690E88D0C}"/>
                </a:ext>
              </a:extLst>
            </p:cNvPr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9" name="Google Shape;222;p3">
              <a:extLst>
                <a:ext uri="{FF2B5EF4-FFF2-40B4-BE49-F238E27FC236}">
                  <a16:creationId xmlns:a16="http://schemas.microsoft.com/office/drawing/2014/main" id="{E0816258-217F-404D-BD3D-3293E29FD889}"/>
                </a:ext>
              </a:extLst>
            </p:cNvPr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90" name="Google Shape;223;p3">
              <a:extLst>
                <a:ext uri="{FF2B5EF4-FFF2-40B4-BE49-F238E27FC236}">
                  <a16:creationId xmlns:a16="http://schemas.microsoft.com/office/drawing/2014/main" id="{84FF6178-746C-46CA-9180-258EC4BBA4FC}"/>
                </a:ext>
              </a:extLst>
            </p:cNvPr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91" name="Google Shape;224;p3">
              <a:extLst>
                <a:ext uri="{FF2B5EF4-FFF2-40B4-BE49-F238E27FC236}">
                  <a16:creationId xmlns:a16="http://schemas.microsoft.com/office/drawing/2014/main" id="{C906BB92-3EA7-4E09-8BCD-0337F3A9BB74}"/>
                </a:ext>
              </a:extLst>
            </p:cNvPr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92" name="Google Shape;225;p3">
            <a:extLst>
              <a:ext uri="{FF2B5EF4-FFF2-40B4-BE49-F238E27FC236}">
                <a16:creationId xmlns:a16="http://schemas.microsoft.com/office/drawing/2014/main" id="{925CC097-8D38-4AEA-9306-D2D703E51FEC}"/>
              </a:ext>
            </a:extLst>
          </p:cNvPr>
          <p:cNvGrpSpPr/>
          <p:nvPr userDrawn="1"/>
        </p:nvGrpSpPr>
        <p:grpSpPr>
          <a:xfrm>
            <a:off x="10778557" y="714860"/>
            <a:ext cx="166675" cy="168575"/>
            <a:chOff x="4954425" y="2036375"/>
            <a:chExt cx="166675" cy="168575"/>
          </a:xfrm>
        </p:grpSpPr>
        <p:sp>
          <p:nvSpPr>
            <p:cNvPr id="293" name="Google Shape;226;p3">
              <a:extLst>
                <a:ext uri="{FF2B5EF4-FFF2-40B4-BE49-F238E27FC236}">
                  <a16:creationId xmlns:a16="http://schemas.microsoft.com/office/drawing/2014/main" id="{A73811B4-DAE8-43F2-9242-512369E61B47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94" name="Google Shape;227;p3">
              <a:extLst>
                <a:ext uri="{FF2B5EF4-FFF2-40B4-BE49-F238E27FC236}">
                  <a16:creationId xmlns:a16="http://schemas.microsoft.com/office/drawing/2014/main" id="{1CAC2284-EF0A-4A64-8112-C2F502014E3A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295" name="Google Shape;228;p3">
            <a:extLst>
              <a:ext uri="{FF2B5EF4-FFF2-40B4-BE49-F238E27FC236}">
                <a16:creationId xmlns:a16="http://schemas.microsoft.com/office/drawing/2014/main" id="{8DF4CFA5-C6E8-4AA5-9916-0D14D265DA7D}"/>
              </a:ext>
            </a:extLst>
          </p:cNvPr>
          <p:cNvSpPr/>
          <p:nvPr userDrawn="1"/>
        </p:nvSpPr>
        <p:spPr>
          <a:xfrm>
            <a:off x="1577019" y="3597776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96" name="Google Shape;229;p3">
            <a:extLst>
              <a:ext uri="{FF2B5EF4-FFF2-40B4-BE49-F238E27FC236}">
                <a16:creationId xmlns:a16="http://schemas.microsoft.com/office/drawing/2014/main" id="{262FDB6E-6024-4D2F-A6EC-321BB317347C}"/>
              </a:ext>
            </a:extLst>
          </p:cNvPr>
          <p:cNvSpPr/>
          <p:nvPr userDrawn="1"/>
        </p:nvSpPr>
        <p:spPr>
          <a:xfrm>
            <a:off x="9846753" y="3888529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297" name="Google Shape;230;p3">
            <a:extLst>
              <a:ext uri="{FF2B5EF4-FFF2-40B4-BE49-F238E27FC236}">
                <a16:creationId xmlns:a16="http://schemas.microsoft.com/office/drawing/2014/main" id="{BD5ADFCE-F28A-43D5-9CFF-31FD0A1CC4F9}"/>
              </a:ext>
            </a:extLst>
          </p:cNvPr>
          <p:cNvGrpSpPr/>
          <p:nvPr userDrawn="1"/>
        </p:nvGrpSpPr>
        <p:grpSpPr>
          <a:xfrm>
            <a:off x="1274794" y="5541495"/>
            <a:ext cx="166675" cy="168575"/>
            <a:chOff x="4954425" y="2036375"/>
            <a:chExt cx="166675" cy="168575"/>
          </a:xfrm>
        </p:grpSpPr>
        <p:sp>
          <p:nvSpPr>
            <p:cNvPr id="298" name="Google Shape;231;p3">
              <a:extLst>
                <a:ext uri="{FF2B5EF4-FFF2-40B4-BE49-F238E27FC236}">
                  <a16:creationId xmlns:a16="http://schemas.microsoft.com/office/drawing/2014/main" id="{1C1774AA-9741-486B-B8FC-9393CAEDB27F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99" name="Google Shape;232;p3">
              <a:extLst>
                <a:ext uri="{FF2B5EF4-FFF2-40B4-BE49-F238E27FC236}">
                  <a16:creationId xmlns:a16="http://schemas.microsoft.com/office/drawing/2014/main" id="{A241E20B-C148-4F65-8446-94D31CB41FFF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</p:spTree>
    <p:extLst>
      <p:ext uri="{BB962C8B-B14F-4D97-AF65-F5344CB8AC3E}">
        <p14:creationId xmlns:p14="http://schemas.microsoft.com/office/powerpoint/2010/main" val="285991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27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29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29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29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fill="hold"/>
                                        <p:tgtEl>
                                          <p:spTgt spid="29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28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  <p:bldP spid="99" grpId="0" animBg="1"/>
      <p:bldP spid="235" grpId="0"/>
      <p:bldP spid="295" grpId="0" animBg="1"/>
      <p:bldP spid="296" grpId="0" animBg="1"/>
    </p:bld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bg>
      <p:bgPr>
        <a:solidFill>
          <a:schemeClr val="accent6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id="{EF6FD315-F887-4E7B-BF0C-3EC48D585604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id="{ED6ABFE7-BF37-4F7F-8D5D-600A7D834F21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id="{45D5AE83-1783-43E2-A213-A5A5EBD17266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id="{D06F31EF-754A-4F9F-A77D-7C1C58F47361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id="{2A6ED803-0DF8-42E8-8A88-BB9F2CDF6D32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id="{6E08B2E4-05D4-4A21-BDFA-FCE59E28EE53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id="{B43A1E9A-54EB-4A95-B37E-51072FAD6CAD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id="{B5709D43-3D83-463A-9E8C-6FA8BF6FE3F4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id="{0088CC8B-A9D0-4733-8E17-053C04A699A0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id="{98A9649B-0F27-46EA-B0AD-B010CF9D80E2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id="{7E2F91D5-68DF-48A6-8869-7FD6B10D5313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id="{C3EFBFCC-5EC0-422F-83D0-13B128DBCD98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id="{873AEC25-6E98-4A44-BBA8-5258490B51FC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id="{18466ED5-E416-4DE1-A4F7-CD23EAA77B79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id="{2B2454FC-1990-4881-9AD0-D1C7F996114E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id="{80E9CEE5-0350-493C-9229-1A39A52E961D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id="{11848AC2-1101-45B6-ABB6-4FD06AA8642A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id="{62EF156A-37AB-441F-A5B2-47A1C576F477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id="{ABCD2DB3-3524-446A-8B92-A59461EB4B24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id="{87C36489-2782-4D32-8AFF-590446FE6759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id="{960D755E-9DD5-4D14-A5D7-995B746EA64C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id="{57A347C5-BCEE-4C2E-845B-EF3674655559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id="{B4210492-E8D1-4EE4-AA31-F7A5E84FCB69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52" name="Google Shape;1082;p14">
            <a:extLst>
              <a:ext uri="{FF2B5EF4-FFF2-40B4-BE49-F238E27FC236}">
                <a16:creationId xmlns:a16="http://schemas.microsoft.com/office/drawing/2014/main" id="{0F2E9747-C66A-480C-9099-C7BDE1E89365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3" name="Google Shape;1083;p14">
            <a:extLst>
              <a:ext uri="{FF2B5EF4-FFF2-40B4-BE49-F238E27FC236}">
                <a16:creationId xmlns:a16="http://schemas.microsoft.com/office/drawing/2014/main" id="{C10D7406-2BDA-4DC4-9A79-3D4FC95CAC2A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4" name="Google Shape;1084;p14">
            <a:extLst>
              <a:ext uri="{FF2B5EF4-FFF2-40B4-BE49-F238E27FC236}">
                <a16:creationId xmlns:a16="http://schemas.microsoft.com/office/drawing/2014/main" id="{4E0493D0-81D3-4EAC-94E3-12DB540A6AD7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" name="Google Shape;1085;p14">
            <a:extLst>
              <a:ext uri="{FF2B5EF4-FFF2-40B4-BE49-F238E27FC236}">
                <a16:creationId xmlns:a16="http://schemas.microsoft.com/office/drawing/2014/main" id="{D0FB441C-211A-4F68-8767-DA7B95B4F920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6" name="Google Shape;1086;p14">
            <a:extLst>
              <a:ext uri="{FF2B5EF4-FFF2-40B4-BE49-F238E27FC236}">
                <a16:creationId xmlns:a16="http://schemas.microsoft.com/office/drawing/2014/main" id="{B9340F31-2646-4E29-8212-879AEEF962DA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7" name="Google Shape;1082;p14">
            <a:extLst>
              <a:ext uri="{FF2B5EF4-FFF2-40B4-BE49-F238E27FC236}">
                <a16:creationId xmlns:a16="http://schemas.microsoft.com/office/drawing/2014/main" id="{765A6E3B-E1F9-4D37-B213-7F9E645D0EDA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8" name="Google Shape;1083;p14">
            <a:extLst>
              <a:ext uri="{FF2B5EF4-FFF2-40B4-BE49-F238E27FC236}">
                <a16:creationId xmlns:a16="http://schemas.microsoft.com/office/drawing/2014/main" id="{867E7D37-2590-4ECE-A535-9DA46F4EA583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9" name="Google Shape;1084;p14">
            <a:extLst>
              <a:ext uri="{FF2B5EF4-FFF2-40B4-BE49-F238E27FC236}">
                <a16:creationId xmlns:a16="http://schemas.microsoft.com/office/drawing/2014/main" id="{74625DF1-F15F-4CAD-BD7C-85A4680501B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0" name="Google Shape;1085;p14">
            <a:extLst>
              <a:ext uri="{FF2B5EF4-FFF2-40B4-BE49-F238E27FC236}">
                <a16:creationId xmlns:a16="http://schemas.microsoft.com/office/drawing/2014/main" id="{B26C5877-FFC0-49F2-89B0-0C72531E73AE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1" name="Google Shape;1086;p14">
            <a:extLst>
              <a:ext uri="{FF2B5EF4-FFF2-40B4-BE49-F238E27FC236}">
                <a16:creationId xmlns:a16="http://schemas.microsoft.com/office/drawing/2014/main" id="{B081A515-D8D9-4BF5-90F1-621FE162C9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2" name="Google Shape;1082;p14">
            <a:extLst>
              <a:ext uri="{FF2B5EF4-FFF2-40B4-BE49-F238E27FC236}">
                <a16:creationId xmlns:a16="http://schemas.microsoft.com/office/drawing/2014/main" id="{E5B7DF78-1D3E-41E2-9FE9-36B062BD3CC8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3" name="Google Shape;1083;p14">
            <a:extLst>
              <a:ext uri="{FF2B5EF4-FFF2-40B4-BE49-F238E27FC236}">
                <a16:creationId xmlns:a16="http://schemas.microsoft.com/office/drawing/2014/main" id="{E853253F-BCCE-42EF-8554-3C3E3C2E285A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4" name="Google Shape;1084;p14">
            <a:extLst>
              <a:ext uri="{FF2B5EF4-FFF2-40B4-BE49-F238E27FC236}">
                <a16:creationId xmlns:a16="http://schemas.microsoft.com/office/drawing/2014/main" id="{E01519CC-0CF0-44E3-B22E-B1AFBCD30DBD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5" name="Google Shape;1085;p14">
            <a:extLst>
              <a:ext uri="{FF2B5EF4-FFF2-40B4-BE49-F238E27FC236}">
                <a16:creationId xmlns:a16="http://schemas.microsoft.com/office/drawing/2014/main" id="{5EC2F2DD-FC5A-4166-8502-67B0E67210F6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6" name="Google Shape;1086;p14">
            <a:extLst>
              <a:ext uri="{FF2B5EF4-FFF2-40B4-BE49-F238E27FC236}">
                <a16:creationId xmlns:a16="http://schemas.microsoft.com/office/drawing/2014/main" id="{828B4189-A014-4A06-804B-1589EB2F9CF8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7" name="Google Shape;1082;p14">
            <a:extLst>
              <a:ext uri="{FF2B5EF4-FFF2-40B4-BE49-F238E27FC236}">
                <a16:creationId xmlns:a16="http://schemas.microsoft.com/office/drawing/2014/main" id="{647DE464-7568-4DD5-8BE4-324C14A8277D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8" name="Google Shape;1083;p14">
            <a:extLst>
              <a:ext uri="{FF2B5EF4-FFF2-40B4-BE49-F238E27FC236}">
                <a16:creationId xmlns:a16="http://schemas.microsoft.com/office/drawing/2014/main" id="{1ED11714-4115-4417-9213-DBC152A5EE6E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9" name="Google Shape;1084;p14">
            <a:extLst>
              <a:ext uri="{FF2B5EF4-FFF2-40B4-BE49-F238E27FC236}">
                <a16:creationId xmlns:a16="http://schemas.microsoft.com/office/drawing/2014/main" id="{23D69C4A-B0D7-467F-8C73-F0C897BC4C5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0" name="Google Shape;1085;p14">
            <a:extLst>
              <a:ext uri="{FF2B5EF4-FFF2-40B4-BE49-F238E27FC236}">
                <a16:creationId xmlns:a16="http://schemas.microsoft.com/office/drawing/2014/main" id="{23E1F321-10C6-49DB-A01C-554FC1D86C9B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1" name="Google Shape;1086;p14">
            <a:extLst>
              <a:ext uri="{FF2B5EF4-FFF2-40B4-BE49-F238E27FC236}">
                <a16:creationId xmlns:a16="http://schemas.microsoft.com/office/drawing/2014/main" id="{F9534E45-083B-4C35-AE35-2FECC04EA99E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2" name="Google Shape;1082;p14">
            <a:extLst>
              <a:ext uri="{FF2B5EF4-FFF2-40B4-BE49-F238E27FC236}">
                <a16:creationId xmlns:a16="http://schemas.microsoft.com/office/drawing/2014/main" id="{65C3AF7D-B3F5-4998-ACC4-2F2F95CA62A8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3" name="Google Shape;1083;p14">
            <a:extLst>
              <a:ext uri="{FF2B5EF4-FFF2-40B4-BE49-F238E27FC236}">
                <a16:creationId xmlns:a16="http://schemas.microsoft.com/office/drawing/2014/main" id="{92CF6BA5-78C4-4B4E-A78B-B2204A5F2530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4" name="Google Shape;1084;p14">
            <a:extLst>
              <a:ext uri="{FF2B5EF4-FFF2-40B4-BE49-F238E27FC236}">
                <a16:creationId xmlns:a16="http://schemas.microsoft.com/office/drawing/2014/main" id="{82B6228B-CBBE-463F-9E88-CFBE19F8043E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5" name="Google Shape;1085;p14">
            <a:extLst>
              <a:ext uri="{FF2B5EF4-FFF2-40B4-BE49-F238E27FC236}">
                <a16:creationId xmlns:a16="http://schemas.microsoft.com/office/drawing/2014/main" id="{7D174B50-8153-4359-8B9D-C9FFAE59E363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6" name="Google Shape;1086;p14">
            <a:extLst>
              <a:ext uri="{FF2B5EF4-FFF2-40B4-BE49-F238E27FC236}">
                <a16:creationId xmlns:a16="http://schemas.microsoft.com/office/drawing/2014/main" id="{9995CF07-4A23-454A-8825-F6E81F18D160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7" name="Google Shape;1082;p14">
            <a:extLst>
              <a:ext uri="{FF2B5EF4-FFF2-40B4-BE49-F238E27FC236}">
                <a16:creationId xmlns:a16="http://schemas.microsoft.com/office/drawing/2014/main" id="{7771C690-AD42-49CF-AC87-E4FCB23DD1C7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8" name="Google Shape;1083;p14">
            <a:extLst>
              <a:ext uri="{FF2B5EF4-FFF2-40B4-BE49-F238E27FC236}">
                <a16:creationId xmlns:a16="http://schemas.microsoft.com/office/drawing/2014/main" id="{F77B608A-FC29-4902-94B6-93F678644B06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9" name="Google Shape;1084;p14">
            <a:extLst>
              <a:ext uri="{FF2B5EF4-FFF2-40B4-BE49-F238E27FC236}">
                <a16:creationId xmlns:a16="http://schemas.microsoft.com/office/drawing/2014/main" id="{46A1CD74-AD03-4998-A1B4-3B896CADDF14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0" name="Google Shape;1085;p14">
            <a:extLst>
              <a:ext uri="{FF2B5EF4-FFF2-40B4-BE49-F238E27FC236}">
                <a16:creationId xmlns:a16="http://schemas.microsoft.com/office/drawing/2014/main" id="{00B42C35-3F40-4A4C-94F9-BEA6D12080B9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1" name="Google Shape;1086;p14">
            <a:extLst>
              <a:ext uri="{FF2B5EF4-FFF2-40B4-BE49-F238E27FC236}">
                <a16:creationId xmlns:a16="http://schemas.microsoft.com/office/drawing/2014/main" id="{5C318D3D-3080-4AD1-B777-CF89EDFC5DC0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2" name="Google Shape;1082;p14">
            <a:extLst>
              <a:ext uri="{FF2B5EF4-FFF2-40B4-BE49-F238E27FC236}">
                <a16:creationId xmlns:a16="http://schemas.microsoft.com/office/drawing/2014/main" id="{94284878-05BB-4FB8-9466-148B677B64CB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3" name="Google Shape;1083;p14">
            <a:extLst>
              <a:ext uri="{FF2B5EF4-FFF2-40B4-BE49-F238E27FC236}">
                <a16:creationId xmlns:a16="http://schemas.microsoft.com/office/drawing/2014/main" id="{E36AE8A6-DBE3-452F-921D-A87C88B52AA3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4" name="Google Shape;1084;p14">
            <a:extLst>
              <a:ext uri="{FF2B5EF4-FFF2-40B4-BE49-F238E27FC236}">
                <a16:creationId xmlns:a16="http://schemas.microsoft.com/office/drawing/2014/main" id="{82F27FB2-63D3-42BC-B740-7D13E52AF34F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5" name="Google Shape;1085;p14">
            <a:extLst>
              <a:ext uri="{FF2B5EF4-FFF2-40B4-BE49-F238E27FC236}">
                <a16:creationId xmlns:a16="http://schemas.microsoft.com/office/drawing/2014/main" id="{1F4E28BC-F2CF-4EC9-88C7-A72ED1261EA0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6" name="Google Shape;1086;p14">
            <a:extLst>
              <a:ext uri="{FF2B5EF4-FFF2-40B4-BE49-F238E27FC236}">
                <a16:creationId xmlns:a16="http://schemas.microsoft.com/office/drawing/2014/main" id="{122D6AD2-FF93-49D7-8B58-596968D93B34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7" name="Google Shape;1082;p14">
            <a:extLst>
              <a:ext uri="{FF2B5EF4-FFF2-40B4-BE49-F238E27FC236}">
                <a16:creationId xmlns:a16="http://schemas.microsoft.com/office/drawing/2014/main" id="{2680D11D-7E90-410C-8CE6-8F88E44BBA34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8" name="Google Shape;1083;p14">
            <a:extLst>
              <a:ext uri="{FF2B5EF4-FFF2-40B4-BE49-F238E27FC236}">
                <a16:creationId xmlns:a16="http://schemas.microsoft.com/office/drawing/2014/main" id="{19C6711F-DDEA-40EF-A499-A7DEE2C2915E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9" name="Google Shape;1084;p14">
            <a:extLst>
              <a:ext uri="{FF2B5EF4-FFF2-40B4-BE49-F238E27FC236}">
                <a16:creationId xmlns:a16="http://schemas.microsoft.com/office/drawing/2014/main" id="{66F47F23-E578-4EA5-9A6F-F642C1A9E3EA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0" name="Google Shape;1085;p14">
            <a:extLst>
              <a:ext uri="{FF2B5EF4-FFF2-40B4-BE49-F238E27FC236}">
                <a16:creationId xmlns:a16="http://schemas.microsoft.com/office/drawing/2014/main" id="{9E0AE9EA-DFC8-47FB-9A5C-C4B9AB7167E5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1" name="Google Shape;1086;p14">
            <a:extLst>
              <a:ext uri="{FF2B5EF4-FFF2-40B4-BE49-F238E27FC236}">
                <a16:creationId xmlns:a16="http://schemas.microsoft.com/office/drawing/2014/main" id="{31C11A86-666C-4ECC-B2BB-22A5F76303A7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2" name="Google Shape;1082;p14">
            <a:extLst>
              <a:ext uri="{FF2B5EF4-FFF2-40B4-BE49-F238E27FC236}">
                <a16:creationId xmlns:a16="http://schemas.microsoft.com/office/drawing/2014/main" id="{89C579DA-732B-4398-92D1-BEE007EBD812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3" name="Google Shape;1083;p14">
            <a:extLst>
              <a:ext uri="{FF2B5EF4-FFF2-40B4-BE49-F238E27FC236}">
                <a16:creationId xmlns:a16="http://schemas.microsoft.com/office/drawing/2014/main" id="{196CABBD-93A7-4F5C-AEE3-800BD0EA39A1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4" name="Google Shape;1084;p14">
            <a:extLst>
              <a:ext uri="{FF2B5EF4-FFF2-40B4-BE49-F238E27FC236}">
                <a16:creationId xmlns:a16="http://schemas.microsoft.com/office/drawing/2014/main" id="{0EE478E8-FDD6-49EA-996B-972A7468227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5" name="Google Shape;1085;p14">
            <a:extLst>
              <a:ext uri="{FF2B5EF4-FFF2-40B4-BE49-F238E27FC236}">
                <a16:creationId xmlns:a16="http://schemas.microsoft.com/office/drawing/2014/main" id="{8266C508-3715-41D3-8F14-A7380A494671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6" name="Google Shape;1086;p14">
            <a:extLst>
              <a:ext uri="{FF2B5EF4-FFF2-40B4-BE49-F238E27FC236}">
                <a16:creationId xmlns:a16="http://schemas.microsoft.com/office/drawing/2014/main" id="{C7309805-E3C7-4EBD-9DEB-C7217972097B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7" name="Google Shape;1765;p26">
            <a:extLst>
              <a:ext uri="{FF2B5EF4-FFF2-40B4-BE49-F238E27FC236}">
                <a16:creationId xmlns:a16="http://schemas.microsoft.com/office/drawing/2014/main" id="{106E0AA7-7E27-451B-A779-C16D0C6F7959}"/>
              </a:ext>
            </a:extLst>
          </p:cNvPr>
          <p:cNvSpPr/>
          <p:nvPr userDrawn="1"/>
        </p:nvSpPr>
        <p:spPr>
          <a:xfrm rot="126755">
            <a:off x="3091462" y="1090110"/>
            <a:ext cx="5550035" cy="4730758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sp>
        <p:nvSpPr>
          <p:cNvPr id="98" name="Google Shape;1766;p26">
            <a:extLst>
              <a:ext uri="{FF2B5EF4-FFF2-40B4-BE49-F238E27FC236}">
                <a16:creationId xmlns:a16="http://schemas.microsoft.com/office/drawing/2014/main" id="{96C763DA-0530-4345-8869-27D84192065D}"/>
              </a:ext>
            </a:extLst>
          </p:cNvPr>
          <p:cNvSpPr/>
          <p:nvPr userDrawn="1"/>
        </p:nvSpPr>
        <p:spPr>
          <a:xfrm rot="-135875">
            <a:off x="2811048" y="772938"/>
            <a:ext cx="1284031" cy="1336800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rgbClr val="C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sp>
        <p:nvSpPr>
          <p:cNvPr id="99" name="Google Shape;1767;p26">
            <a:extLst>
              <a:ext uri="{FF2B5EF4-FFF2-40B4-BE49-F238E27FC236}">
                <a16:creationId xmlns:a16="http://schemas.microsoft.com/office/drawing/2014/main" id="{68C3693C-60D7-4DAB-95E4-7D0140ED723C}"/>
              </a:ext>
            </a:extLst>
          </p:cNvPr>
          <p:cNvSpPr/>
          <p:nvPr userDrawn="1"/>
        </p:nvSpPr>
        <p:spPr>
          <a:xfrm rot="4829593">
            <a:off x="7640070" y="1029487"/>
            <a:ext cx="1546974" cy="1109544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rgbClr val="00206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sp>
        <p:nvSpPr>
          <p:cNvPr id="235" name="TextBox 234">
            <a:extLst>
              <a:ext uri="{FF2B5EF4-FFF2-40B4-BE49-F238E27FC236}">
                <a16:creationId xmlns:a16="http://schemas.microsoft.com/office/drawing/2014/main" id="{1E4DED0B-3FCF-4DB8-8C88-6AED41C3D872}"/>
              </a:ext>
            </a:extLst>
          </p:cNvPr>
          <p:cNvSpPr txBox="1"/>
          <p:nvPr userDrawn="1"/>
        </p:nvSpPr>
        <p:spPr>
          <a:xfrm>
            <a:off x="3615997" y="1557579"/>
            <a:ext cx="4752083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11500">
                <a:solidFill>
                  <a:srgbClr val="002060"/>
                </a:solidFill>
                <a:latin typeface="+mj-lt"/>
              </a:rPr>
              <a:t>LUYỆN TẬP</a:t>
            </a:r>
            <a:endParaRPr lang="vi-VN" sz="11500" dirty="0">
              <a:solidFill>
                <a:srgbClr val="002060"/>
              </a:solidFill>
              <a:latin typeface="+mj-lt"/>
            </a:endParaRPr>
          </a:p>
        </p:txBody>
      </p:sp>
      <p:grpSp>
        <p:nvGrpSpPr>
          <p:cNvPr id="138" name="Google Shape;939;p32">
            <a:extLst>
              <a:ext uri="{FF2B5EF4-FFF2-40B4-BE49-F238E27FC236}">
                <a16:creationId xmlns:a16="http://schemas.microsoft.com/office/drawing/2014/main" id="{4E1A926E-6662-419E-9E55-EA22A881A7F7}"/>
              </a:ext>
            </a:extLst>
          </p:cNvPr>
          <p:cNvGrpSpPr/>
          <p:nvPr userDrawn="1"/>
        </p:nvGrpSpPr>
        <p:grpSpPr>
          <a:xfrm>
            <a:off x="2204474" y="3950454"/>
            <a:ext cx="1973864" cy="2020086"/>
            <a:chOff x="2718975" y="493050"/>
            <a:chExt cx="2013175" cy="2066600"/>
          </a:xfrm>
        </p:grpSpPr>
        <p:sp>
          <p:nvSpPr>
            <p:cNvPr id="139" name="Google Shape;940;p32">
              <a:extLst>
                <a:ext uri="{FF2B5EF4-FFF2-40B4-BE49-F238E27FC236}">
                  <a16:creationId xmlns:a16="http://schemas.microsoft.com/office/drawing/2014/main" id="{86F0682C-B277-4309-975F-A0C04F8F30C6}"/>
                </a:ext>
              </a:extLst>
            </p:cNvPr>
            <p:cNvSpPr/>
            <p:nvPr/>
          </p:nvSpPr>
          <p:spPr>
            <a:xfrm>
              <a:off x="3297025" y="2415950"/>
              <a:ext cx="962925" cy="143700"/>
            </a:xfrm>
            <a:custGeom>
              <a:avLst/>
              <a:gdLst/>
              <a:ahLst/>
              <a:cxnLst/>
              <a:rect l="l" t="t" r="r" b="b"/>
              <a:pathLst>
                <a:path w="38517" h="5748" extrusionOk="0">
                  <a:moveTo>
                    <a:pt x="19326" y="1"/>
                  </a:moveTo>
                  <a:cubicBezTo>
                    <a:pt x="8672" y="1"/>
                    <a:pt x="1" y="1379"/>
                    <a:pt x="1" y="2925"/>
                  </a:cubicBezTo>
                  <a:cubicBezTo>
                    <a:pt x="1" y="4471"/>
                    <a:pt x="8672" y="5748"/>
                    <a:pt x="19326" y="5748"/>
                  </a:cubicBezTo>
                  <a:cubicBezTo>
                    <a:pt x="29946" y="5748"/>
                    <a:pt x="38516" y="4471"/>
                    <a:pt x="38516" y="2925"/>
                  </a:cubicBezTo>
                  <a:cubicBezTo>
                    <a:pt x="38516" y="1379"/>
                    <a:pt x="29946" y="1"/>
                    <a:pt x="1932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0" name="Google Shape;941;p32">
              <a:extLst>
                <a:ext uri="{FF2B5EF4-FFF2-40B4-BE49-F238E27FC236}">
                  <a16:creationId xmlns:a16="http://schemas.microsoft.com/office/drawing/2014/main" id="{FE326C58-C67D-4FF9-963A-4D9950D4B3B3}"/>
                </a:ext>
              </a:extLst>
            </p:cNvPr>
            <p:cNvSpPr/>
            <p:nvPr/>
          </p:nvSpPr>
          <p:spPr>
            <a:xfrm>
              <a:off x="3853250" y="2190975"/>
              <a:ext cx="381500" cy="366800"/>
            </a:xfrm>
            <a:custGeom>
              <a:avLst/>
              <a:gdLst/>
              <a:ahLst/>
              <a:cxnLst/>
              <a:rect l="l" t="t" r="r" b="b"/>
              <a:pathLst>
                <a:path w="15260" h="14672" extrusionOk="0">
                  <a:moveTo>
                    <a:pt x="4963" y="1"/>
                  </a:moveTo>
                  <a:cubicBezTo>
                    <a:pt x="4854" y="1"/>
                    <a:pt x="4745" y="9"/>
                    <a:pt x="4639" y="26"/>
                  </a:cubicBezTo>
                  <a:cubicBezTo>
                    <a:pt x="3362" y="161"/>
                    <a:pt x="2387" y="732"/>
                    <a:pt x="1681" y="1438"/>
                  </a:cubicBezTo>
                  <a:cubicBezTo>
                    <a:pt x="1144" y="1975"/>
                    <a:pt x="572" y="2816"/>
                    <a:pt x="303" y="3824"/>
                  </a:cubicBezTo>
                  <a:cubicBezTo>
                    <a:pt x="1" y="4664"/>
                    <a:pt x="303" y="5773"/>
                    <a:pt x="1144" y="6345"/>
                  </a:cubicBezTo>
                  <a:lnTo>
                    <a:pt x="10789" y="13738"/>
                  </a:lnTo>
                  <a:lnTo>
                    <a:pt x="11629" y="14444"/>
                  </a:lnTo>
                  <a:cubicBezTo>
                    <a:pt x="11764" y="14595"/>
                    <a:pt x="11940" y="14671"/>
                    <a:pt x="12117" y="14671"/>
                  </a:cubicBezTo>
                  <a:cubicBezTo>
                    <a:pt x="12293" y="14671"/>
                    <a:pt x="12470" y="14595"/>
                    <a:pt x="12604" y="14444"/>
                  </a:cubicBezTo>
                  <a:lnTo>
                    <a:pt x="12739" y="14310"/>
                  </a:lnTo>
                  <a:lnTo>
                    <a:pt x="15125" y="12495"/>
                  </a:lnTo>
                  <a:cubicBezTo>
                    <a:pt x="15259" y="12361"/>
                    <a:pt x="15259" y="11924"/>
                    <a:pt x="14990" y="11924"/>
                  </a:cubicBezTo>
                  <a:lnTo>
                    <a:pt x="13175" y="11655"/>
                  </a:lnTo>
                  <a:lnTo>
                    <a:pt x="13041" y="11655"/>
                  </a:lnTo>
                  <a:lnTo>
                    <a:pt x="6857" y="1135"/>
                  </a:lnTo>
                  <a:cubicBezTo>
                    <a:pt x="6505" y="401"/>
                    <a:pt x="5716" y="1"/>
                    <a:pt x="4963" y="1"/>
                  </a:cubicBez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1" name="Google Shape;942;p32">
              <a:extLst>
                <a:ext uri="{FF2B5EF4-FFF2-40B4-BE49-F238E27FC236}">
                  <a16:creationId xmlns:a16="http://schemas.microsoft.com/office/drawing/2014/main" id="{93F05A58-172A-4C8D-ADA3-0C77ADDADAF0}"/>
                </a:ext>
              </a:extLst>
            </p:cNvPr>
            <p:cNvSpPr/>
            <p:nvPr/>
          </p:nvSpPr>
          <p:spPr>
            <a:xfrm>
              <a:off x="3975925" y="2373950"/>
              <a:ext cx="195800" cy="181500"/>
            </a:xfrm>
            <a:custGeom>
              <a:avLst/>
              <a:gdLst/>
              <a:ahLst/>
              <a:cxnLst/>
              <a:rect l="l" t="t" r="r" b="b"/>
              <a:pathLst>
                <a:path w="7832" h="7260" extrusionOk="0">
                  <a:moveTo>
                    <a:pt x="1816" y="0"/>
                  </a:moveTo>
                  <a:cubicBezTo>
                    <a:pt x="1547" y="135"/>
                    <a:pt x="1412" y="404"/>
                    <a:pt x="1110" y="538"/>
                  </a:cubicBezTo>
                  <a:cubicBezTo>
                    <a:pt x="841" y="975"/>
                    <a:pt x="572" y="1378"/>
                    <a:pt x="270" y="1681"/>
                  </a:cubicBezTo>
                  <a:cubicBezTo>
                    <a:pt x="135" y="1681"/>
                    <a:pt x="135" y="1815"/>
                    <a:pt x="1" y="1950"/>
                  </a:cubicBezTo>
                  <a:lnTo>
                    <a:pt x="5882" y="6419"/>
                  </a:lnTo>
                  <a:lnTo>
                    <a:pt x="6722" y="7125"/>
                  </a:lnTo>
                  <a:cubicBezTo>
                    <a:pt x="6857" y="7260"/>
                    <a:pt x="6991" y="7260"/>
                    <a:pt x="7159" y="7260"/>
                  </a:cubicBezTo>
                  <a:cubicBezTo>
                    <a:pt x="7294" y="7260"/>
                    <a:pt x="7563" y="7260"/>
                    <a:pt x="7697" y="7125"/>
                  </a:cubicBezTo>
                  <a:lnTo>
                    <a:pt x="7832" y="6991"/>
                  </a:lnTo>
                  <a:cubicBezTo>
                    <a:pt x="6588" y="5310"/>
                    <a:pt x="4202" y="2521"/>
                    <a:pt x="1816" y="0"/>
                  </a:cubicBezTo>
                  <a:close/>
                </a:path>
              </a:pathLst>
            </a:custGeom>
            <a:solidFill>
              <a:srgbClr val="E2A2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2" name="Google Shape;943;p32">
              <a:extLst>
                <a:ext uri="{FF2B5EF4-FFF2-40B4-BE49-F238E27FC236}">
                  <a16:creationId xmlns:a16="http://schemas.microsoft.com/office/drawing/2014/main" id="{AEA51228-7E6A-4ED4-9C9B-D2E2CC0BD1D6}"/>
                </a:ext>
              </a:extLst>
            </p:cNvPr>
            <p:cNvSpPr/>
            <p:nvPr/>
          </p:nvSpPr>
          <p:spPr>
            <a:xfrm>
              <a:off x="3366775" y="2190975"/>
              <a:ext cx="381475" cy="366800"/>
            </a:xfrm>
            <a:custGeom>
              <a:avLst/>
              <a:gdLst/>
              <a:ahLst/>
              <a:cxnLst/>
              <a:rect l="l" t="t" r="r" b="b"/>
              <a:pathLst>
                <a:path w="15259" h="14672" extrusionOk="0">
                  <a:moveTo>
                    <a:pt x="10330" y="1"/>
                  </a:moveTo>
                  <a:cubicBezTo>
                    <a:pt x="9576" y="1"/>
                    <a:pt x="8784" y="401"/>
                    <a:pt x="8403" y="1135"/>
                  </a:cubicBezTo>
                  <a:lnTo>
                    <a:pt x="2252" y="11655"/>
                  </a:lnTo>
                  <a:lnTo>
                    <a:pt x="2118" y="11655"/>
                  </a:lnTo>
                  <a:lnTo>
                    <a:pt x="269" y="11924"/>
                  </a:lnTo>
                  <a:cubicBezTo>
                    <a:pt x="0" y="11924"/>
                    <a:pt x="0" y="12361"/>
                    <a:pt x="135" y="12495"/>
                  </a:cubicBezTo>
                  <a:lnTo>
                    <a:pt x="2387" y="14175"/>
                  </a:lnTo>
                  <a:lnTo>
                    <a:pt x="2656" y="14444"/>
                  </a:lnTo>
                  <a:cubicBezTo>
                    <a:pt x="2807" y="14595"/>
                    <a:pt x="2983" y="14671"/>
                    <a:pt x="3155" y="14671"/>
                  </a:cubicBezTo>
                  <a:cubicBezTo>
                    <a:pt x="3328" y="14671"/>
                    <a:pt x="3496" y="14595"/>
                    <a:pt x="3630" y="14444"/>
                  </a:cubicBezTo>
                  <a:lnTo>
                    <a:pt x="4470" y="13738"/>
                  </a:lnTo>
                  <a:lnTo>
                    <a:pt x="14284" y="6345"/>
                  </a:lnTo>
                  <a:cubicBezTo>
                    <a:pt x="14990" y="5773"/>
                    <a:pt x="15259" y="4664"/>
                    <a:pt x="14990" y="3824"/>
                  </a:cubicBezTo>
                  <a:cubicBezTo>
                    <a:pt x="14721" y="2984"/>
                    <a:pt x="14284" y="2278"/>
                    <a:pt x="13881" y="1707"/>
                  </a:cubicBezTo>
                  <a:cubicBezTo>
                    <a:pt x="13041" y="866"/>
                    <a:pt x="12032" y="161"/>
                    <a:pt x="10654" y="26"/>
                  </a:cubicBezTo>
                  <a:cubicBezTo>
                    <a:pt x="10548" y="9"/>
                    <a:pt x="10440" y="1"/>
                    <a:pt x="10330" y="1"/>
                  </a:cubicBez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3" name="Google Shape;944;p32">
              <a:extLst>
                <a:ext uri="{FF2B5EF4-FFF2-40B4-BE49-F238E27FC236}">
                  <a16:creationId xmlns:a16="http://schemas.microsoft.com/office/drawing/2014/main" id="{DD28A33D-03B5-4CF8-872C-9932FEF06FED}"/>
                </a:ext>
              </a:extLst>
            </p:cNvPr>
            <p:cNvSpPr/>
            <p:nvPr/>
          </p:nvSpPr>
          <p:spPr>
            <a:xfrm>
              <a:off x="3426425" y="2377300"/>
              <a:ext cx="199150" cy="178150"/>
            </a:xfrm>
            <a:custGeom>
              <a:avLst/>
              <a:gdLst/>
              <a:ahLst/>
              <a:cxnLst/>
              <a:rect l="l" t="t" r="r" b="b"/>
              <a:pathLst>
                <a:path w="7966" h="7126" extrusionOk="0">
                  <a:moveTo>
                    <a:pt x="6151" y="1"/>
                  </a:moveTo>
                  <a:cubicBezTo>
                    <a:pt x="3933" y="2387"/>
                    <a:pt x="1412" y="5042"/>
                    <a:pt x="1" y="6722"/>
                  </a:cubicBezTo>
                  <a:lnTo>
                    <a:pt x="270" y="6991"/>
                  </a:lnTo>
                  <a:cubicBezTo>
                    <a:pt x="404" y="7126"/>
                    <a:pt x="706" y="7126"/>
                    <a:pt x="841" y="7126"/>
                  </a:cubicBezTo>
                  <a:cubicBezTo>
                    <a:pt x="975" y="7126"/>
                    <a:pt x="1110" y="7126"/>
                    <a:pt x="1244" y="6991"/>
                  </a:cubicBezTo>
                  <a:lnTo>
                    <a:pt x="2084" y="6285"/>
                  </a:lnTo>
                  <a:lnTo>
                    <a:pt x="7966" y="1816"/>
                  </a:lnTo>
                  <a:cubicBezTo>
                    <a:pt x="7697" y="1681"/>
                    <a:pt x="7563" y="1412"/>
                    <a:pt x="7428" y="1110"/>
                  </a:cubicBezTo>
                  <a:lnTo>
                    <a:pt x="6991" y="706"/>
                  </a:lnTo>
                  <a:cubicBezTo>
                    <a:pt x="6722" y="404"/>
                    <a:pt x="6454" y="135"/>
                    <a:pt x="6151" y="1"/>
                  </a:cubicBezTo>
                  <a:close/>
                </a:path>
              </a:pathLst>
            </a:custGeom>
            <a:solidFill>
              <a:srgbClr val="E2A2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4" name="Google Shape;945;p32">
              <a:extLst>
                <a:ext uri="{FF2B5EF4-FFF2-40B4-BE49-F238E27FC236}">
                  <a16:creationId xmlns:a16="http://schemas.microsoft.com/office/drawing/2014/main" id="{7E473B28-F0B1-4222-BFBD-D3DC90AB3D26}"/>
                </a:ext>
              </a:extLst>
            </p:cNvPr>
            <p:cNvSpPr/>
            <p:nvPr/>
          </p:nvSpPr>
          <p:spPr>
            <a:xfrm>
              <a:off x="3366775" y="2482325"/>
              <a:ext cx="111775" cy="75450"/>
            </a:xfrm>
            <a:custGeom>
              <a:avLst/>
              <a:gdLst/>
              <a:ahLst/>
              <a:cxnLst/>
              <a:rect l="l" t="t" r="r" b="b"/>
              <a:pathLst>
                <a:path w="4471" h="3018" extrusionOk="0">
                  <a:moveTo>
                    <a:pt x="2118" y="1"/>
                  </a:moveTo>
                  <a:lnTo>
                    <a:pt x="269" y="270"/>
                  </a:lnTo>
                  <a:cubicBezTo>
                    <a:pt x="0" y="270"/>
                    <a:pt x="0" y="707"/>
                    <a:pt x="135" y="841"/>
                  </a:cubicBezTo>
                  <a:lnTo>
                    <a:pt x="2656" y="2790"/>
                  </a:lnTo>
                  <a:cubicBezTo>
                    <a:pt x="2807" y="2941"/>
                    <a:pt x="2983" y="3017"/>
                    <a:pt x="3155" y="3017"/>
                  </a:cubicBezTo>
                  <a:cubicBezTo>
                    <a:pt x="3328" y="3017"/>
                    <a:pt x="3496" y="2941"/>
                    <a:pt x="3630" y="2790"/>
                  </a:cubicBezTo>
                  <a:lnTo>
                    <a:pt x="4470" y="2084"/>
                  </a:lnTo>
                  <a:lnTo>
                    <a:pt x="2118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5" name="Google Shape;946;p32">
              <a:extLst>
                <a:ext uri="{FF2B5EF4-FFF2-40B4-BE49-F238E27FC236}">
                  <a16:creationId xmlns:a16="http://schemas.microsoft.com/office/drawing/2014/main" id="{ADD02867-7745-483B-A79E-3BC899B1DF55}"/>
                </a:ext>
              </a:extLst>
            </p:cNvPr>
            <p:cNvSpPr/>
            <p:nvPr/>
          </p:nvSpPr>
          <p:spPr>
            <a:xfrm>
              <a:off x="4122975" y="2482325"/>
              <a:ext cx="111775" cy="75450"/>
            </a:xfrm>
            <a:custGeom>
              <a:avLst/>
              <a:gdLst/>
              <a:ahLst/>
              <a:cxnLst/>
              <a:rect l="l" t="t" r="r" b="b"/>
              <a:pathLst>
                <a:path w="4471" h="3018" extrusionOk="0">
                  <a:moveTo>
                    <a:pt x="2386" y="1"/>
                  </a:moveTo>
                  <a:lnTo>
                    <a:pt x="0" y="2084"/>
                  </a:lnTo>
                  <a:lnTo>
                    <a:pt x="840" y="2790"/>
                  </a:lnTo>
                  <a:cubicBezTo>
                    <a:pt x="975" y="2941"/>
                    <a:pt x="1151" y="3017"/>
                    <a:pt x="1328" y="3017"/>
                  </a:cubicBezTo>
                  <a:cubicBezTo>
                    <a:pt x="1504" y="3017"/>
                    <a:pt x="1681" y="2941"/>
                    <a:pt x="1815" y="2790"/>
                  </a:cubicBezTo>
                  <a:lnTo>
                    <a:pt x="4336" y="841"/>
                  </a:lnTo>
                  <a:cubicBezTo>
                    <a:pt x="4470" y="707"/>
                    <a:pt x="4470" y="270"/>
                    <a:pt x="4201" y="270"/>
                  </a:cubicBezTo>
                  <a:lnTo>
                    <a:pt x="2386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6" name="Google Shape;947;p32">
              <a:extLst>
                <a:ext uri="{FF2B5EF4-FFF2-40B4-BE49-F238E27FC236}">
                  <a16:creationId xmlns:a16="http://schemas.microsoft.com/office/drawing/2014/main" id="{ECBECAB9-3A80-4E81-9F61-F5AB5A32E080}"/>
                </a:ext>
              </a:extLst>
            </p:cNvPr>
            <p:cNvSpPr/>
            <p:nvPr/>
          </p:nvSpPr>
          <p:spPr>
            <a:xfrm>
              <a:off x="3559175" y="1745975"/>
              <a:ext cx="473075" cy="611225"/>
            </a:xfrm>
            <a:custGeom>
              <a:avLst/>
              <a:gdLst/>
              <a:ahLst/>
              <a:cxnLst/>
              <a:rect l="l" t="t" r="r" b="b"/>
              <a:pathLst>
                <a:path w="18923" h="24449" extrusionOk="0">
                  <a:moveTo>
                    <a:pt x="9163" y="1"/>
                  </a:moveTo>
                  <a:cubicBezTo>
                    <a:pt x="7538" y="1"/>
                    <a:pt x="5920" y="545"/>
                    <a:pt x="4639" y="1593"/>
                  </a:cubicBezTo>
                  <a:lnTo>
                    <a:pt x="4504" y="1593"/>
                  </a:lnTo>
                  <a:cubicBezTo>
                    <a:pt x="2387" y="3274"/>
                    <a:pt x="1412" y="5929"/>
                    <a:pt x="1816" y="8449"/>
                  </a:cubicBezTo>
                  <a:cubicBezTo>
                    <a:pt x="2253" y="11373"/>
                    <a:pt x="1984" y="14331"/>
                    <a:pt x="975" y="16986"/>
                  </a:cubicBezTo>
                  <a:lnTo>
                    <a:pt x="438" y="18532"/>
                  </a:lnTo>
                  <a:cubicBezTo>
                    <a:pt x="1" y="19641"/>
                    <a:pt x="438" y="21053"/>
                    <a:pt x="1412" y="21758"/>
                  </a:cubicBezTo>
                  <a:lnTo>
                    <a:pt x="4639" y="23977"/>
                  </a:lnTo>
                  <a:cubicBezTo>
                    <a:pt x="4969" y="24224"/>
                    <a:pt x="5411" y="24449"/>
                    <a:pt x="5874" y="24449"/>
                  </a:cubicBezTo>
                  <a:cubicBezTo>
                    <a:pt x="5977" y="24449"/>
                    <a:pt x="6081" y="24438"/>
                    <a:pt x="6185" y="24413"/>
                  </a:cubicBezTo>
                  <a:lnTo>
                    <a:pt x="12066" y="24279"/>
                  </a:lnTo>
                  <a:cubicBezTo>
                    <a:pt x="12470" y="24279"/>
                    <a:pt x="13041" y="24145"/>
                    <a:pt x="13444" y="23708"/>
                  </a:cubicBezTo>
                  <a:lnTo>
                    <a:pt x="17511" y="20918"/>
                  </a:lnTo>
                  <a:cubicBezTo>
                    <a:pt x="18486" y="20212"/>
                    <a:pt x="18922" y="18801"/>
                    <a:pt x="18351" y="17692"/>
                  </a:cubicBezTo>
                  <a:lnTo>
                    <a:pt x="17376" y="15305"/>
                  </a:lnTo>
                  <a:cubicBezTo>
                    <a:pt x="16536" y="13222"/>
                    <a:pt x="16099" y="10701"/>
                    <a:pt x="16267" y="8315"/>
                  </a:cubicBezTo>
                  <a:lnTo>
                    <a:pt x="16267" y="7475"/>
                  </a:lnTo>
                  <a:cubicBezTo>
                    <a:pt x="16402" y="4820"/>
                    <a:pt x="14990" y="2299"/>
                    <a:pt x="12604" y="887"/>
                  </a:cubicBezTo>
                  <a:cubicBezTo>
                    <a:pt x="11540" y="291"/>
                    <a:pt x="10350" y="1"/>
                    <a:pt x="916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7" name="Google Shape;948;p32">
              <a:extLst>
                <a:ext uri="{FF2B5EF4-FFF2-40B4-BE49-F238E27FC236}">
                  <a16:creationId xmlns:a16="http://schemas.microsoft.com/office/drawing/2014/main" id="{B7C06D9E-3A47-4324-B8FE-4A51A2CAA9AA}"/>
                </a:ext>
              </a:extLst>
            </p:cNvPr>
            <p:cNvSpPr/>
            <p:nvPr/>
          </p:nvSpPr>
          <p:spPr>
            <a:xfrm>
              <a:off x="3597825" y="2020200"/>
              <a:ext cx="14325" cy="111775"/>
            </a:xfrm>
            <a:custGeom>
              <a:avLst/>
              <a:gdLst/>
              <a:ahLst/>
              <a:cxnLst/>
              <a:rect l="l" t="t" r="r" b="b"/>
              <a:pathLst>
                <a:path w="573" h="4471" extrusionOk="0">
                  <a:moveTo>
                    <a:pt x="572" y="1"/>
                  </a:moveTo>
                  <a:cubicBezTo>
                    <a:pt x="572" y="1547"/>
                    <a:pt x="270" y="3093"/>
                    <a:pt x="1" y="4471"/>
                  </a:cubicBezTo>
                  <a:lnTo>
                    <a:pt x="1" y="4471"/>
                  </a:lnTo>
                  <a:cubicBezTo>
                    <a:pt x="270" y="3093"/>
                    <a:pt x="572" y="1547"/>
                    <a:pt x="572" y="1"/>
                  </a:cubicBezTo>
                  <a:close/>
                </a:path>
              </a:pathLst>
            </a:custGeom>
            <a:solidFill>
              <a:srgbClr val="CACC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8" name="Google Shape;949;p32">
              <a:extLst>
                <a:ext uri="{FF2B5EF4-FFF2-40B4-BE49-F238E27FC236}">
                  <a16:creationId xmlns:a16="http://schemas.microsoft.com/office/drawing/2014/main" id="{0E41DDDB-0B85-4B64-AD7C-5B42DC471236}"/>
                </a:ext>
              </a:extLst>
            </p:cNvPr>
            <p:cNvSpPr/>
            <p:nvPr/>
          </p:nvSpPr>
          <p:spPr>
            <a:xfrm>
              <a:off x="3595030" y="1907045"/>
              <a:ext cx="59700" cy="252100"/>
            </a:xfrm>
            <a:custGeom>
              <a:avLst/>
              <a:gdLst/>
              <a:ahLst/>
              <a:cxnLst/>
              <a:rect l="l" t="t" r="r" b="b"/>
              <a:pathLst>
                <a:path w="2388" h="10084" extrusionOk="0">
                  <a:moveTo>
                    <a:pt x="438" y="1"/>
                  </a:moveTo>
                  <a:cubicBezTo>
                    <a:pt x="270" y="1"/>
                    <a:pt x="135" y="303"/>
                    <a:pt x="135" y="1009"/>
                  </a:cubicBezTo>
                  <a:cubicBezTo>
                    <a:pt x="135" y="1278"/>
                    <a:pt x="135" y="1681"/>
                    <a:pt x="270" y="2118"/>
                  </a:cubicBezTo>
                  <a:cubicBezTo>
                    <a:pt x="438" y="2959"/>
                    <a:pt x="438" y="3799"/>
                    <a:pt x="572" y="4639"/>
                  </a:cubicBezTo>
                  <a:cubicBezTo>
                    <a:pt x="572" y="6185"/>
                    <a:pt x="270" y="7731"/>
                    <a:pt x="1" y="9109"/>
                  </a:cubicBezTo>
                  <a:cubicBezTo>
                    <a:pt x="270" y="9243"/>
                    <a:pt x="1816" y="9949"/>
                    <a:pt x="1950" y="9949"/>
                  </a:cubicBezTo>
                  <a:cubicBezTo>
                    <a:pt x="2118" y="10084"/>
                    <a:pt x="2253" y="10084"/>
                    <a:pt x="2387" y="10084"/>
                  </a:cubicBezTo>
                  <a:cubicBezTo>
                    <a:pt x="1816" y="2690"/>
                    <a:pt x="841" y="1"/>
                    <a:pt x="43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9" name="Google Shape;950;p32">
              <a:extLst>
                <a:ext uri="{FF2B5EF4-FFF2-40B4-BE49-F238E27FC236}">
                  <a16:creationId xmlns:a16="http://schemas.microsoft.com/office/drawing/2014/main" id="{B8270323-2185-4ABB-9F1A-91DD7D23EB43}"/>
                </a:ext>
              </a:extLst>
            </p:cNvPr>
            <p:cNvSpPr/>
            <p:nvPr/>
          </p:nvSpPr>
          <p:spPr>
            <a:xfrm>
              <a:off x="3965850" y="1984925"/>
              <a:ext cx="31100" cy="147050"/>
            </a:xfrm>
            <a:custGeom>
              <a:avLst/>
              <a:gdLst/>
              <a:ahLst/>
              <a:cxnLst/>
              <a:rect l="l" t="t" r="r" b="b"/>
              <a:pathLst>
                <a:path w="1244" h="5882" extrusionOk="0">
                  <a:moveTo>
                    <a:pt x="0" y="0"/>
                  </a:moveTo>
                  <a:cubicBezTo>
                    <a:pt x="0" y="1983"/>
                    <a:pt x="404" y="3933"/>
                    <a:pt x="1109" y="5747"/>
                  </a:cubicBezTo>
                  <a:lnTo>
                    <a:pt x="1109" y="5747"/>
                  </a:lnTo>
                  <a:lnTo>
                    <a:pt x="1244" y="5882"/>
                  </a:lnTo>
                  <a:lnTo>
                    <a:pt x="1109" y="5747"/>
                  </a:lnTo>
                  <a:cubicBezTo>
                    <a:pt x="404" y="3933"/>
                    <a:pt x="0" y="1983"/>
                    <a:pt x="0" y="0"/>
                  </a:cubicBezTo>
                  <a:close/>
                </a:path>
              </a:pathLst>
            </a:custGeom>
            <a:solidFill>
              <a:srgbClr val="CACC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0" name="Google Shape;951;p32">
              <a:extLst>
                <a:ext uri="{FF2B5EF4-FFF2-40B4-BE49-F238E27FC236}">
                  <a16:creationId xmlns:a16="http://schemas.microsoft.com/office/drawing/2014/main" id="{BE578E9C-33B5-45A4-911F-23A5E521093B}"/>
                </a:ext>
              </a:extLst>
            </p:cNvPr>
            <p:cNvSpPr/>
            <p:nvPr/>
          </p:nvSpPr>
          <p:spPr>
            <a:xfrm>
              <a:off x="3877625" y="1852175"/>
              <a:ext cx="115975" cy="308375"/>
            </a:xfrm>
            <a:custGeom>
              <a:avLst/>
              <a:gdLst/>
              <a:ahLst/>
              <a:cxnLst/>
              <a:rect l="l" t="t" r="r" b="b"/>
              <a:pathLst>
                <a:path w="4639" h="12335" extrusionOk="0">
                  <a:moveTo>
                    <a:pt x="841" y="0"/>
                  </a:moveTo>
                  <a:cubicBezTo>
                    <a:pt x="303" y="0"/>
                    <a:pt x="0" y="269"/>
                    <a:pt x="169" y="1109"/>
                  </a:cubicBezTo>
                  <a:cubicBezTo>
                    <a:pt x="841" y="4336"/>
                    <a:pt x="1143" y="8537"/>
                    <a:pt x="1278" y="12335"/>
                  </a:cubicBezTo>
                  <a:cubicBezTo>
                    <a:pt x="1546" y="12167"/>
                    <a:pt x="1849" y="12032"/>
                    <a:pt x="2252" y="12032"/>
                  </a:cubicBezTo>
                  <a:cubicBezTo>
                    <a:pt x="2252" y="11898"/>
                    <a:pt x="4504" y="11192"/>
                    <a:pt x="4638" y="11057"/>
                  </a:cubicBezTo>
                  <a:cubicBezTo>
                    <a:pt x="3933" y="9243"/>
                    <a:pt x="3529" y="7293"/>
                    <a:pt x="3529" y="5310"/>
                  </a:cubicBezTo>
                  <a:cubicBezTo>
                    <a:pt x="3361" y="4907"/>
                    <a:pt x="3361" y="4470"/>
                    <a:pt x="3529" y="4067"/>
                  </a:cubicBezTo>
                  <a:lnTo>
                    <a:pt x="3529" y="3227"/>
                  </a:lnTo>
                  <a:lnTo>
                    <a:pt x="3529" y="2924"/>
                  </a:lnTo>
                  <a:cubicBezTo>
                    <a:pt x="3529" y="1244"/>
                    <a:pt x="1849" y="0"/>
                    <a:pt x="84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1" name="Google Shape;952;p32">
              <a:extLst>
                <a:ext uri="{FF2B5EF4-FFF2-40B4-BE49-F238E27FC236}">
                  <a16:creationId xmlns:a16="http://schemas.microsoft.com/office/drawing/2014/main" id="{4C518626-E4A3-4EB8-9670-E68DE27C7024}"/>
                </a:ext>
              </a:extLst>
            </p:cNvPr>
            <p:cNvSpPr/>
            <p:nvPr/>
          </p:nvSpPr>
          <p:spPr>
            <a:xfrm>
              <a:off x="3486075" y="2128600"/>
              <a:ext cx="622625" cy="372375"/>
            </a:xfrm>
            <a:custGeom>
              <a:avLst/>
              <a:gdLst/>
              <a:ahLst/>
              <a:cxnLst/>
              <a:rect l="l" t="t" r="r" b="b"/>
              <a:pathLst>
                <a:path w="24905" h="14895" extrusionOk="0">
                  <a:moveTo>
                    <a:pt x="20300" y="0"/>
                  </a:moveTo>
                  <a:cubicBezTo>
                    <a:pt x="17304" y="1203"/>
                    <a:pt x="14432" y="1916"/>
                    <a:pt x="11618" y="1916"/>
                  </a:cubicBezTo>
                  <a:cubicBezTo>
                    <a:pt x="9161" y="1916"/>
                    <a:pt x="6749" y="1372"/>
                    <a:pt x="4336" y="135"/>
                  </a:cubicBezTo>
                  <a:lnTo>
                    <a:pt x="1" y="9108"/>
                  </a:lnTo>
                  <a:cubicBezTo>
                    <a:pt x="62" y="9108"/>
                    <a:pt x="527" y="8879"/>
                    <a:pt x="1241" y="8879"/>
                  </a:cubicBezTo>
                  <a:cubicBezTo>
                    <a:pt x="2095" y="8879"/>
                    <a:pt x="3305" y="9208"/>
                    <a:pt x="4605" y="10654"/>
                  </a:cubicBezTo>
                  <a:lnTo>
                    <a:pt x="5042" y="11058"/>
                  </a:lnTo>
                  <a:cubicBezTo>
                    <a:pt x="6420" y="13041"/>
                    <a:pt x="8537" y="14419"/>
                    <a:pt x="10924" y="14721"/>
                  </a:cubicBezTo>
                  <a:cubicBezTo>
                    <a:pt x="11577" y="14826"/>
                    <a:pt x="12267" y="14894"/>
                    <a:pt x="12972" y="14894"/>
                  </a:cubicBezTo>
                  <a:cubicBezTo>
                    <a:pt x="14986" y="14894"/>
                    <a:pt x="17122" y="14336"/>
                    <a:pt x="18889" y="12469"/>
                  </a:cubicBezTo>
                  <a:cubicBezTo>
                    <a:pt x="19326" y="12200"/>
                    <a:pt x="19595" y="11764"/>
                    <a:pt x="19864" y="11495"/>
                  </a:cubicBezTo>
                  <a:cubicBezTo>
                    <a:pt x="20166" y="11192"/>
                    <a:pt x="20435" y="10789"/>
                    <a:pt x="20704" y="10352"/>
                  </a:cubicBezTo>
                  <a:cubicBezTo>
                    <a:pt x="21531" y="9549"/>
                    <a:pt x="22640" y="8675"/>
                    <a:pt x="23713" y="8675"/>
                  </a:cubicBezTo>
                  <a:cubicBezTo>
                    <a:pt x="24121" y="8675"/>
                    <a:pt x="24525" y="8802"/>
                    <a:pt x="24905" y="9108"/>
                  </a:cubicBezTo>
                  <a:lnTo>
                    <a:pt x="2030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2" name="Google Shape;953;p32">
              <a:extLst>
                <a:ext uri="{FF2B5EF4-FFF2-40B4-BE49-F238E27FC236}">
                  <a16:creationId xmlns:a16="http://schemas.microsoft.com/office/drawing/2014/main" id="{375A0294-045B-4F57-9300-F65929A5A1AF}"/>
                </a:ext>
              </a:extLst>
            </p:cNvPr>
            <p:cNvSpPr/>
            <p:nvPr/>
          </p:nvSpPr>
          <p:spPr>
            <a:xfrm>
              <a:off x="3486075" y="2131950"/>
              <a:ext cx="111775" cy="224375"/>
            </a:xfrm>
            <a:custGeom>
              <a:avLst/>
              <a:gdLst/>
              <a:ahLst/>
              <a:cxnLst/>
              <a:rect l="l" t="t" r="r" b="b"/>
              <a:pathLst>
                <a:path w="4471" h="8975" extrusionOk="0">
                  <a:moveTo>
                    <a:pt x="4336" y="1"/>
                  </a:moveTo>
                  <a:lnTo>
                    <a:pt x="1" y="8974"/>
                  </a:lnTo>
                  <a:lnTo>
                    <a:pt x="1" y="8974"/>
                  </a:lnTo>
                  <a:lnTo>
                    <a:pt x="4336" y="1"/>
                  </a:lnTo>
                  <a:lnTo>
                    <a:pt x="4471" y="1"/>
                  </a:lnTo>
                  <a:lnTo>
                    <a:pt x="4471" y="1"/>
                  </a:lnTo>
                  <a:close/>
                </a:path>
              </a:pathLst>
            </a:custGeom>
            <a:solidFill>
              <a:srgbClr val="BAC5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3" name="Google Shape;954;p32">
              <a:extLst>
                <a:ext uri="{FF2B5EF4-FFF2-40B4-BE49-F238E27FC236}">
                  <a16:creationId xmlns:a16="http://schemas.microsoft.com/office/drawing/2014/main" id="{BE78E60F-BE5F-405F-95D2-22E34C03D440}"/>
                </a:ext>
              </a:extLst>
            </p:cNvPr>
            <p:cNvSpPr/>
            <p:nvPr/>
          </p:nvSpPr>
          <p:spPr>
            <a:xfrm>
              <a:off x="3597825" y="2131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949EC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4" name="Google Shape;955;p32">
              <a:extLst>
                <a:ext uri="{FF2B5EF4-FFF2-40B4-BE49-F238E27FC236}">
                  <a16:creationId xmlns:a16="http://schemas.microsoft.com/office/drawing/2014/main" id="{B2349C7C-9B55-4EEA-89B3-753189FEC384}"/>
                </a:ext>
              </a:extLst>
            </p:cNvPr>
            <p:cNvSpPr/>
            <p:nvPr/>
          </p:nvSpPr>
          <p:spPr>
            <a:xfrm>
              <a:off x="3486075" y="2131950"/>
              <a:ext cx="160525" cy="231100"/>
            </a:xfrm>
            <a:custGeom>
              <a:avLst/>
              <a:gdLst/>
              <a:ahLst/>
              <a:cxnLst/>
              <a:rect l="l" t="t" r="r" b="b"/>
              <a:pathLst>
                <a:path w="6421" h="9244" extrusionOk="0">
                  <a:moveTo>
                    <a:pt x="4336" y="1"/>
                  </a:moveTo>
                  <a:lnTo>
                    <a:pt x="1" y="8974"/>
                  </a:lnTo>
                  <a:cubicBezTo>
                    <a:pt x="135" y="8974"/>
                    <a:pt x="539" y="8706"/>
                    <a:pt x="1244" y="8706"/>
                  </a:cubicBezTo>
                  <a:cubicBezTo>
                    <a:pt x="1816" y="8706"/>
                    <a:pt x="2387" y="8840"/>
                    <a:pt x="3059" y="9243"/>
                  </a:cubicBezTo>
                  <a:cubicBezTo>
                    <a:pt x="3362" y="5882"/>
                    <a:pt x="4471" y="3093"/>
                    <a:pt x="6420" y="841"/>
                  </a:cubicBezTo>
                  <a:cubicBezTo>
                    <a:pt x="5748" y="707"/>
                    <a:pt x="5042" y="438"/>
                    <a:pt x="447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5" name="Google Shape;956;p32">
              <a:extLst>
                <a:ext uri="{FF2B5EF4-FFF2-40B4-BE49-F238E27FC236}">
                  <a16:creationId xmlns:a16="http://schemas.microsoft.com/office/drawing/2014/main" id="{520DA718-FDBB-4BD2-8BF0-9CA9868E416E}"/>
                </a:ext>
              </a:extLst>
            </p:cNvPr>
            <p:cNvSpPr/>
            <p:nvPr/>
          </p:nvSpPr>
          <p:spPr>
            <a:xfrm>
              <a:off x="3996925" y="2131950"/>
              <a:ext cx="111775" cy="224375"/>
            </a:xfrm>
            <a:custGeom>
              <a:avLst/>
              <a:gdLst/>
              <a:ahLst/>
              <a:cxnLst/>
              <a:rect l="l" t="t" r="r" b="b"/>
              <a:pathLst>
                <a:path w="4471" h="8975" extrusionOk="0">
                  <a:moveTo>
                    <a:pt x="1" y="1"/>
                  </a:moveTo>
                  <a:lnTo>
                    <a:pt x="1" y="1"/>
                  </a:lnTo>
                  <a:lnTo>
                    <a:pt x="4471" y="8974"/>
                  </a:lnTo>
                  <a:lnTo>
                    <a:pt x="4471" y="8974"/>
                  </a:lnTo>
                  <a:close/>
                </a:path>
              </a:pathLst>
            </a:custGeom>
            <a:solidFill>
              <a:srgbClr val="BAC5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6" name="Google Shape;957;p32">
              <a:extLst>
                <a:ext uri="{FF2B5EF4-FFF2-40B4-BE49-F238E27FC236}">
                  <a16:creationId xmlns:a16="http://schemas.microsoft.com/office/drawing/2014/main" id="{B2D2C12E-200E-42C0-9CB6-32AEB0EC3662}"/>
                </a:ext>
              </a:extLst>
            </p:cNvPr>
            <p:cNvSpPr/>
            <p:nvPr/>
          </p:nvSpPr>
          <p:spPr>
            <a:xfrm>
              <a:off x="3993575" y="2128600"/>
              <a:ext cx="3375" cy="3375"/>
            </a:xfrm>
            <a:custGeom>
              <a:avLst/>
              <a:gdLst/>
              <a:ahLst/>
              <a:cxnLst/>
              <a:rect l="l" t="t" r="r" b="b"/>
              <a:pathLst>
                <a:path w="135" h="135" extrusionOk="0">
                  <a:moveTo>
                    <a:pt x="0" y="0"/>
                  </a:moveTo>
                  <a:lnTo>
                    <a:pt x="0" y="135"/>
                  </a:lnTo>
                  <a:lnTo>
                    <a:pt x="135" y="1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49EC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7" name="Google Shape;958;p32">
              <a:extLst>
                <a:ext uri="{FF2B5EF4-FFF2-40B4-BE49-F238E27FC236}">
                  <a16:creationId xmlns:a16="http://schemas.microsoft.com/office/drawing/2014/main" id="{DC9D3593-7232-4EF5-B495-B7A00FBF325F}"/>
                </a:ext>
              </a:extLst>
            </p:cNvPr>
            <p:cNvSpPr/>
            <p:nvPr/>
          </p:nvSpPr>
          <p:spPr>
            <a:xfrm>
              <a:off x="3933925" y="2128600"/>
              <a:ext cx="59675" cy="24400"/>
            </a:xfrm>
            <a:custGeom>
              <a:avLst/>
              <a:gdLst/>
              <a:ahLst/>
              <a:cxnLst/>
              <a:rect l="l" t="t" r="r" b="b"/>
              <a:pathLst>
                <a:path w="2387" h="976" extrusionOk="0">
                  <a:moveTo>
                    <a:pt x="2386" y="0"/>
                  </a:moveTo>
                  <a:lnTo>
                    <a:pt x="2386" y="0"/>
                  </a:lnTo>
                  <a:cubicBezTo>
                    <a:pt x="2324" y="33"/>
                    <a:pt x="2262" y="64"/>
                    <a:pt x="2200" y="95"/>
                  </a:cubicBezTo>
                  <a:lnTo>
                    <a:pt x="2200" y="95"/>
                  </a:lnTo>
                  <a:cubicBezTo>
                    <a:pt x="2300" y="53"/>
                    <a:pt x="2366" y="20"/>
                    <a:pt x="2386" y="0"/>
                  </a:cubicBezTo>
                  <a:close/>
                  <a:moveTo>
                    <a:pt x="2200" y="95"/>
                  </a:moveTo>
                  <a:lnTo>
                    <a:pt x="2200" y="95"/>
                  </a:lnTo>
                  <a:cubicBezTo>
                    <a:pt x="1632" y="332"/>
                    <a:pt x="0" y="861"/>
                    <a:pt x="0" y="975"/>
                  </a:cubicBezTo>
                  <a:cubicBezTo>
                    <a:pt x="654" y="726"/>
                    <a:pt x="1423" y="477"/>
                    <a:pt x="2200" y="95"/>
                  </a:cubicBezTo>
                  <a:close/>
                </a:path>
              </a:pathLst>
            </a:custGeom>
            <a:solidFill>
              <a:srgbClr val="2E34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8" name="Google Shape;959;p32">
              <a:extLst>
                <a:ext uri="{FF2B5EF4-FFF2-40B4-BE49-F238E27FC236}">
                  <a16:creationId xmlns:a16="http://schemas.microsoft.com/office/drawing/2014/main" id="{FCE84438-A020-49AA-9771-FCC57744A802}"/>
                </a:ext>
              </a:extLst>
            </p:cNvPr>
            <p:cNvSpPr/>
            <p:nvPr/>
          </p:nvSpPr>
          <p:spPr>
            <a:xfrm>
              <a:off x="3933925" y="2128600"/>
              <a:ext cx="174775" cy="237800"/>
            </a:xfrm>
            <a:custGeom>
              <a:avLst/>
              <a:gdLst/>
              <a:ahLst/>
              <a:cxnLst/>
              <a:rect l="l" t="t" r="r" b="b"/>
              <a:pathLst>
                <a:path w="6991" h="9512" extrusionOk="0">
                  <a:moveTo>
                    <a:pt x="2386" y="0"/>
                  </a:moveTo>
                  <a:cubicBezTo>
                    <a:pt x="1546" y="437"/>
                    <a:pt x="706" y="706"/>
                    <a:pt x="0" y="975"/>
                  </a:cubicBezTo>
                  <a:cubicBezTo>
                    <a:pt x="2252" y="2656"/>
                    <a:pt x="3227" y="5748"/>
                    <a:pt x="3798" y="9512"/>
                  </a:cubicBezTo>
                  <a:cubicBezTo>
                    <a:pt x="4336" y="9108"/>
                    <a:pt x="5042" y="8672"/>
                    <a:pt x="5747" y="8672"/>
                  </a:cubicBezTo>
                  <a:cubicBezTo>
                    <a:pt x="6151" y="8672"/>
                    <a:pt x="6588" y="8840"/>
                    <a:pt x="6991" y="9108"/>
                  </a:cubicBezTo>
                  <a:lnTo>
                    <a:pt x="2521" y="135"/>
                  </a:lnTo>
                  <a:lnTo>
                    <a:pt x="2386" y="135"/>
                  </a:lnTo>
                  <a:lnTo>
                    <a:pt x="23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9" name="Google Shape;960;p32">
              <a:extLst>
                <a:ext uri="{FF2B5EF4-FFF2-40B4-BE49-F238E27FC236}">
                  <a16:creationId xmlns:a16="http://schemas.microsoft.com/office/drawing/2014/main" id="{03918BCF-4665-4000-8A7F-BAD72050685D}"/>
                </a:ext>
              </a:extLst>
            </p:cNvPr>
            <p:cNvSpPr/>
            <p:nvPr/>
          </p:nvSpPr>
          <p:spPr>
            <a:xfrm>
              <a:off x="3801175" y="2093300"/>
              <a:ext cx="108400" cy="238650"/>
            </a:xfrm>
            <a:custGeom>
              <a:avLst/>
              <a:gdLst/>
              <a:ahLst/>
              <a:cxnLst/>
              <a:rect l="l" t="t" r="r" b="b"/>
              <a:pathLst>
                <a:path w="4336" h="9546" extrusionOk="0">
                  <a:moveTo>
                    <a:pt x="4336" y="1"/>
                  </a:moveTo>
                  <a:lnTo>
                    <a:pt x="403" y="169"/>
                  </a:lnTo>
                  <a:lnTo>
                    <a:pt x="0" y="7731"/>
                  </a:lnTo>
                  <a:cubicBezTo>
                    <a:pt x="0" y="8000"/>
                    <a:pt x="135" y="8403"/>
                    <a:pt x="403" y="8706"/>
                  </a:cubicBezTo>
                  <a:cubicBezTo>
                    <a:pt x="1244" y="9546"/>
                    <a:pt x="2521" y="9411"/>
                    <a:pt x="3361" y="9546"/>
                  </a:cubicBezTo>
                  <a:cubicBezTo>
                    <a:pt x="3899" y="9546"/>
                    <a:pt x="4201" y="8974"/>
                    <a:pt x="3899" y="8403"/>
                  </a:cubicBezTo>
                  <a:lnTo>
                    <a:pt x="2084" y="7025"/>
                  </a:lnTo>
                  <a:lnTo>
                    <a:pt x="4336" y="1"/>
                  </a:ln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0" name="Google Shape;961;p32">
              <a:extLst>
                <a:ext uri="{FF2B5EF4-FFF2-40B4-BE49-F238E27FC236}">
                  <a16:creationId xmlns:a16="http://schemas.microsoft.com/office/drawing/2014/main" id="{A19C359B-F0DD-4D01-9729-66F5974AD58E}"/>
                </a:ext>
              </a:extLst>
            </p:cNvPr>
            <p:cNvSpPr/>
            <p:nvPr/>
          </p:nvSpPr>
          <p:spPr>
            <a:xfrm>
              <a:off x="3814600" y="1806800"/>
              <a:ext cx="147075" cy="241175"/>
            </a:xfrm>
            <a:custGeom>
              <a:avLst/>
              <a:gdLst/>
              <a:ahLst/>
              <a:cxnLst/>
              <a:rect l="l" t="t" r="r" b="b"/>
              <a:pathLst>
                <a:path w="5883" h="9647" extrusionOk="0">
                  <a:moveTo>
                    <a:pt x="2824" y="0"/>
                  </a:moveTo>
                  <a:cubicBezTo>
                    <a:pt x="1984" y="0"/>
                    <a:pt x="1144" y="404"/>
                    <a:pt x="707" y="1378"/>
                  </a:cubicBezTo>
                  <a:cubicBezTo>
                    <a:pt x="438" y="1681"/>
                    <a:pt x="438" y="2084"/>
                    <a:pt x="438" y="2387"/>
                  </a:cubicBezTo>
                  <a:lnTo>
                    <a:pt x="1" y="9646"/>
                  </a:lnTo>
                  <a:lnTo>
                    <a:pt x="4370" y="9512"/>
                  </a:lnTo>
                  <a:lnTo>
                    <a:pt x="5613" y="5176"/>
                  </a:lnTo>
                  <a:cubicBezTo>
                    <a:pt x="5748" y="4605"/>
                    <a:pt x="5882" y="4201"/>
                    <a:pt x="5882" y="3630"/>
                  </a:cubicBezTo>
                  <a:cubicBezTo>
                    <a:pt x="5882" y="2790"/>
                    <a:pt x="5479" y="1815"/>
                    <a:pt x="4908" y="1109"/>
                  </a:cubicBezTo>
                  <a:cubicBezTo>
                    <a:pt x="4504" y="269"/>
                    <a:pt x="3664" y="0"/>
                    <a:pt x="28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1" name="Google Shape;962;p32">
              <a:extLst>
                <a:ext uri="{FF2B5EF4-FFF2-40B4-BE49-F238E27FC236}">
                  <a16:creationId xmlns:a16="http://schemas.microsoft.com/office/drawing/2014/main" id="{562D14E3-66C3-436E-8BFC-1081C86BF1C8}"/>
                </a:ext>
              </a:extLst>
            </p:cNvPr>
            <p:cNvSpPr/>
            <p:nvPr/>
          </p:nvSpPr>
          <p:spPr>
            <a:xfrm>
              <a:off x="3807875" y="2044575"/>
              <a:ext cx="140350" cy="52950"/>
            </a:xfrm>
            <a:custGeom>
              <a:avLst/>
              <a:gdLst/>
              <a:ahLst/>
              <a:cxnLst/>
              <a:rect l="l" t="t" r="r" b="b"/>
              <a:pathLst>
                <a:path w="5614" h="2118" extrusionOk="0">
                  <a:moveTo>
                    <a:pt x="5614" y="1"/>
                  </a:moveTo>
                  <a:lnTo>
                    <a:pt x="135" y="135"/>
                  </a:lnTo>
                  <a:lnTo>
                    <a:pt x="1" y="2118"/>
                  </a:lnTo>
                  <a:lnTo>
                    <a:pt x="4336" y="1950"/>
                  </a:lnTo>
                  <a:lnTo>
                    <a:pt x="5614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2" name="Google Shape;963;p32">
              <a:extLst>
                <a:ext uri="{FF2B5EF4-FFF2-40B4-BE49-F238E27FC236}">
                  <a16:creationId xmlns:a16="http://schemas.microsoft.com/office/drawing/2014/main" id="{B7821707-35BA-4100-AE96-D2C83EA58467}"/>
                </a:ext>
              </a:extLst>
            </p:cNvPr>
            <p:cNvSpPr/>
            <p:nvPr/>
          </p:nvSpPr>
          <p:spPr>
            <a:xfrm>
              <a:off x="3618850" y="2044575"/>
              <a:ext cx="143700" cy="48750"/>
            </a:xfrm>
            <a:custGeom>
              <a:avLst/>
              <a:gdLst/>
              <a:ahLst/>
              <a:cxnLst/>
              <a:rect l="l" t="t" r="r" b="b"/>
              <a:pathLst>
                <a:path w="5748" h="1950" extrusionOk="0">
                  <a:moveTo>
                    <a:pt x="0" y="1"/>
                  </a:moveTo>
                  <a:lnTo>
                    <a:pt x="1412" y="1950"/>
                  </a:lnTo>
                  <a:lnTo>
                    <a:pt x="5747" y="1950"/>
                  </a:lnTo>
                  <a:lnTo>
                    <a:pt x="547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3" name="Google Shape;964;p32">
              <a:extLst>
                <a:ext uri="{FF2B5EF4-FFF2-40B4-BE49-F238E27FC236}">
                  <a16:creationId xmlns:a16="http://schemas.microsoft.com/office/drawing/2014/main" id="{8E05BF23-8AB3-4FB7-BFE9-2AF0C1DC7341}"/>
                </a:ext>
              </a:extLst>
            </p:cNvPr>
            <p:cNvSpPr/>
            <p:nvPr/>
          </p:nvSpPr>
          <p:spPr>
            <a:xfrm>
              <a:off x="3612125" y="1806800"/>
              <a:ext cx="143700" cy="237800"/>
            </a:xfrm>
            <a:custGeom>
              <a:avLst/>
              <a:gdLst/>
              <a:ahLst/>
              <a:cxnLst/>
              <a:rect l="l" t="t" r="r" b="b"/>
              <a:pathLst>
                <a:path w="5748" h="9512" extrusionOk="0">
                  <a:moveTo>
                    <a:pt x="3059" y="0"/>
                  </a:moveTo>
                  <a:cubicBezTo>
                    <a:pt x="2218" y="0"/>
                    <a:pt x="1546" y="269"/>
                    <a:pt x="975" y="975"/>
                  </a:cubicBezTo>
                  <a:cubicBezTo>
                    <a:pt x="403" y="1815"/>
                    <a:pt x="0" y="2790"/>
                    <a:pt x="0" y="3899"/>
                  </a:cubicBezTo>
                  <a:cubicBezTo>
                    <a:pt x="0" y="4336"/>
                    <a:pt x="135" y="4739"/>
                    <a:pt x="135" y="5042"/>
                  </a:cubicBezTo>
                  <a:lnTo>
                    <a:pt x="1378" y="9512"/>
                  </a:lnTo>
                  <a:lnTo>
                    <a:pt x="5747" y="9512"/>
                  </a:lnTo>
                  <a:lnTo>
                    <a:pt x="5579" y="2521"/>
                  </a:lnTo>
                  <a:cubicBezTo>
                    <a:pt x="5579" y="2084"/>
                    <a:pt x="5445" y="1815"/>
                    <a:pt x="5310" y="1378"/>
                  </a:cubicBezTo>
                  <a:cubicBezTo>
                    <a:pt x="4907" y="538"/>
                    <a:pt x="3899" y="0"/>
                    <a:pt x="305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4" name="Google Shape;965;p32">
              <a:extLst>
                <a:ext uri="{FF2B5EF4-FFF2-40B4-BE49-F238E27FC236}">
                  <a16:creationId xmlns:a16="http://schemas.microsoft.com/office/drawing/2014/main" id="{5CF38F30-90D7-4FEF-9DA0-987E76A17AEA}"/>
                </a:ext>
              </a:extLst>
            </p:cNvPr>
            <p:cNvSpPr/>
            <p:nvPr/>
          </p:nvSpPr>
          <p:spPr>
            <a:xfrm>
              <a:off x="3654125" y="2093300"/>
              <a:ext cx="105050" cy="238650"/>
            </a:xfrm>
            <a:custGeom>
              <a:avLst/>
              <a:gdLst/>
              <a:ahLst/>
              <a:cxnLst/>
              <a:rect l="l" t="t" r="r" b="b"/>
              <a:pathLst>
                <a:path w="4202" h="9546" extrusionOk="0">
                  <a:moveTo>
                    <a:pt x="269" y="1"/>
                  </a:moveTo>
                  <a:lnTo>
                    <a:pt x="2084" y="7025"/>
                  </a:lnTo>
                  <a:lnTo>
                    <a:pt x="269" y="8403"/>
                  </a:lnTo>
                  <a:cubicBezTo>
                    <a:pt x="1" y="8974"/>
                    <a:pt x="269" y="9546"/>
                    <a:pt x="841" y="9546"/>
                  </a:cubicBezTo>
                  <a:cubicBezTo>
                    <a:pt x="1681" y="9411"/>
                    <a:pt x="2925" y="9546"/>
                    <a:pt x="3765" y="8840"/>
                  </a:cubicBezTo>
                  <a:cubicBezTo>
                    <a:pt x="4067" y="8571"/>
                    <a:pt x="4202" y="8134"/>
                    <a:pt x="4202" y="7731"/>
                  </a:cubicBezTo>
                  <a:lnTo>
                    <a:pt x="4067" y="1"/>
                  </a:ln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5" name="Google Shape;966;p32">
              <a:extLst>
                <a:ext uri="{FF2B5EF4-FFF2-40B4-BE49-F238E27FC236}">
                  <a16:creationId xmlns:a16="http://schemas.microsoft.com/office/drawing/2014/main" id="{337D2F4F-B070-42C9-8EA6-CDEF4931C7AF}"/>
                </a:ext>
              </a:extLst>
            </p:cNvPr>
            <p:cNvSpPr/>
            <p:nvPr/>
          </p:nvSpPr>
          <p:spPr>
            <a:xfrm>
              <a:off x="3706225" y="1631200"/>
              <a:ext cx="119325" cy="203350"/>
            </a:xfrm>
            <a:custGeom>
              <a:avLst/>
              <a:gdLst/>
              <a:ahLst/>
              <a:cxnLst/>
              <a:rect l="l" t="t" r="r" b="b"/>
              <a:pathLst>
                <a:path w="4773" h="8134" extrusionOk="0">
                  <a:moveTo>
                    <a:pt x="3933" y="0"/>
                  </a:moveTo>
                  <a:lnTo>
                    <a:pt x="0" y="437"/>
                  </a:lnTo>
                  <a:lnTo>
                    <a:pt x="0" y="1277"/>
                  </a:lnTo>
                  <a:lnTo>
                    <a:pt x="572" y="5210"/>
                  </a:lnTo>
                  <a:lnTo>
                    <a:pt x="572" y="6319"/>
                  </a:lnTo>
                  <a:cubicBezTo>
                    <a:pt x="706" y="7428"/>
                    <a:pt x="1681" y="8133"/>
                    <a:pt x="2823" y="8133"/>
                  </a:cubicBezTo>
                  <a:cubicBezTo>
                    <a:pt x="3933" y="7999"/>
                    <a:pt x="4773" y="7024"/>
                    <a:pt x="4638" y="5882"/>
                  </a:cubicBezTo>
                  <a:lnTo>
                    <a:pt x="4504" y="4907"/>
                  </a:lnTo>
                  <a:lnTo>
                    <a:pt x="4067" y="840"/>
                  </a:lnTo>
                  <a:lnTo>
                    <a:pt x="3933" y="0"/>
                  </a:ln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6" name="Google Shape;967;p32">
              <a:extLst>
                <a:ext uri="{FF2B5EF4-FFF2-40B4-BE49-F238E27FC236}">
                  <a16:creationId xmlns:a16="http://schemas.microsoft.com/office/drawing/2014/main" id="{2A60D103-6178-4EEF-8631-09CF0C12991E}"/>
                </a:ext>
              </a:extLst>
            </p:cNvPr>
            <p:cNvSpPr/>
            <p:nvPr/>
          </p:nvSpPr>
          <p:spPr>
            <a:xfrm>
              <a:off x="3717150" y="1729500"/>
              <a:ext cx="101675" cy="42025"/>
            </a:xfrm>
            <a:custGeom>
              <a:avLst/>
              <a:gdLst/>
              <a:ahLst/>
              <a:cxnLst/>
              <a:rect l="l" t="t" r="r" b="b"/>
              <a:pathLst>
                <a:path w="4067" h="1681" extrusionOk="0">
                  <a:moveTo>
                    <a:pt x="4067" y="0"/>
                  </a:moveTo>
                  <a:cubicBezTo>
                    <a:pt x="2924" y="135"/>
                    <a:pt x="1815" y="135"/>
                    <a:pt x="706" y="135"/>
                  </a:cubicBezTo>
                  <a:lnTo>
                    <a:pt x="0" y="135"/>
                  </a:lnTo>
                  <a:lnTo>
                    <a:pt x="135" y="1278"/>
                  </a:lnTo>
                  <a:cubicBezTo>
                    <a:pt x="706" y="1546"/>
                    <a:pt x="1378" y="1681"/>
                    <a:pt x="1950" y="1681"/>
                  </a:cubicBezTo>
                  <a:cubicBezTo>
                    <a:pt x="2790" y="1681"/>
                    <a:pt x="3496" y="1412"/>
                    <a:pt x="4067" y="975"/>
                  </a:cubicBezTo>
                  <a:lnTo>
                    <a:pt x="4067" y="0"/>
                  </a:lnTo>
                  <a:close/>
                </a:path>
              </a:pathLst>
            </a:custGeom>
            <a:solidFill>
              <a:srgbClr val="E2A2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7" name="Google Shape;968;p32">
              <a:extLst>
                <a:ext uri="{FF2B5EF4-FFF2-40B4-BE49-F238E27FC236}">
                  <a16:creationId xmlns:a16="http://schemas.microsoft.com/office/drawing/2014/main" id="{8B6B7A52-6939-47BC-9E36-15E369D4399F}"/>
                </a:ext>
              </a:extLst>
            </p:cNvPr>
            <p:cNvSpPr/>
            <p:nvPr/>
          </p:nvSpPr>
          <p:spPr>
            <a:xfrm>
              <a:off x="3891900" y="493050"/>
              <a:ext cx="840250" cy="1409575"/>
            </a:xfrm>
            <a:custGeom>
              <a:avLst/>
              <a:gdLst/>
              <a:ahLst/>
              <a:cxnLst/>
              <a:rect l="l" t="t" r="r" b="b"/>
              <a:pathLst>
                <a:path w="33610" h="56383" extrusionOk="0">
                  <a:moveTo>
                    <a:pt x="18315" y="1"/>
                  </a:moveTo>
                  <a:cubicBezTo>
                    <a:pt x="15526" y="1"/>
                    <a:pt x="12803" y="587"/>
                    <a:pt x="10520" y="1835"/>
                  </a:cubicBezTo>
                  <a:cubicBezTo>
                    <a:pt x="10352" y="1835"/>
                    <a:pt x="10218" y="2003"/>
                    <a:pt x="10083" y="2137"/>
                  </a:cubicBezTo>
                  <a:cubicBezTo>
                    <a:pt x="7159" y="3818"/>
                    <a:pt x="4908" y="6607"/>
                    <a:pt x="3362" y="9699"/>
                  </a:cubicBezTo>
                  <a:cubicBezTo>
                    <a:pt x="135" y="16421"/>
                    <a:pt x="1" y="24252"/>
                    <a:pt x="2118" y="31411"/>
                  </a:cubicBezTo>
                  <a:cubicBezTo>
                    <a:pt x="3799" y="37695"/>
                    <a:pt x="6991" y="43711"/>
                    <a:pt x="11193" y="48753"/>
                  </a:cubicBezTo>
                  <a:cubicBezTo>
                    <a:pt x="12470" y="50299"/>
                    <a:pt x="13881" y="51710"/>
                    <a:pt x="15259" y="53088"/>
                  </a:cubicBezTo>
                  <a:cubicBezTo>
                    <a:pt x="17376" y="54937"/>
                    <a:pt x="19326" y="56180"/>
                    <a:pt x="22115" y="56315"/>
                  </a:cubicBezTo>
                  <a:cubicBezTo>
                    <a:pt x="22454" y="56360"/>
                    <a:pt x="22799" y="56383"/>
                    <a:pt x="23145" y="56383"/>
                  </a:cubicBezTo>
                  <a:cubicBezTo>
                    <a:pt x="25103" y="56383"/>
                    <a:pt x="27120" y="55659"/>
                    <a:pt x="28434" y="54231"/>
                  </a:cubicBezTo>
                  <a:lnTo>
                    <a:pt x="28434" y="54231"/>
                  </a:lnTo>
                  <a:cubicBezTo>
                    <a:pt x="28305" y="54257"/>
                    <a:pt x="28180" y="54270"/>
                    <a:pt x="28060" y="54270"/>
                  </a:cubicBezTo>
                  <a:cubicBezTo>
                    <a:pt x="26356" y="54270"/>
                    <a:pt x="25487" y="51734"/>
                    <a:pt x="25644" y="50164"/>
                  </a:cubicBezTo>
                  <a:cubicBezTo>
                    <a:pt x="26047" y="47644"/>
                    <a:pt x="28165" y="45963"/>
                    <a:pt x="29677" y="44148"/>
                  </a:cubicBezTo>
                  <a:cubicBezTo>
                    <a:pt x="31358" y="42165"/>
                    <a:pt x="32366" y="39645"/>
                    <a:pt x="31929" y="37124"/>
                  </a:cubicBezTo>
                  <a:cubicBezTo>
                    <a:pt x="31526" y="35175"/>
                    <a:pt x="30517" y="33629"/>
                    <a:pt x="29980" y="31814"/>
                  </a:cubicBezTo>
                  <a:cubicBezTo>
                    <a:pt x="29677" y="30974"/>
                    <a:pt x="28837" y="28319"/>
                    <a:pt x="29408" y="27478"/>
                  </a:cubicBezTo>
                  <a:lnTo>
                    <a:pt x="29408" y="27478"/>
                  </a:lnTo>
                  <a:cubicBezTo>
                    <a:pt x="30390" y="28579"/>
                    <a:pt x="31292" y="30364"/>
                    <a:pt x="32931" y="30364"/>
                  </a:cubicBezTo>
                  <a:cubicBezTo>
                    <a:pt x="33144" y="30364"/>
                    <a:pt x="33370" y="30334"/>
                    <a:pt x="33609" y="30268"/>
                  </a:cubicBezTo>
                  <a:lnTo>
                    <a:pt x="33609" y="30268"/>
                  </a:lnTo>
                  <a:cubicBezTo>
                    <a:pt x="33599" y="30270"/>
                    <a:pt x="33588" y="30272"/>
                    <a:pt x="33576" y="30272"/>
                  </a:cubicBezTo>
                  <a:cubicBezTo>
                    <a:pt x="32992" y="30272"/>
                    <a:pt x="31792" y="26899"/>
                    <a:pt x="31660" y="26504"/>
                  </a:cubicBezTo>
                  <a:cubicBezTo>
                    <a:pt x="30954" y="23983"/>
                    <a:pt x="31089" y="21462"/>
                    <a:pt x="31223" y="18942"/>
                  </a:cubicBezTo>
                  <a:cubicBezTo>
                    <a:pt x="31358" y="16421"/>
                    <a:pt x="31526" y="14035"/>
                    <a:pt x="31223" y="11514"/>
                  </a:cubicBezTo>
                  <a:cubicBezTo>
                    <a:pt x="30685" y="8153"/>
                    <a:pt x="29274" y="4792"/>
                    <a:pt x="26619" y="2675"/>
                  </a:cubicBezTo>
                  <a:cubicBezTo>
                    <a:pt x="24502" y="995"/>
                    <a:pt x="21846" y="154"/>
                    <a:pt x="19191" y="20"/>
                  </a:cubicBezTo>
                  <a:cubicBezTo>
                    <a:pt x="18899" y="7"/>
                    <a:pt x="18607" y="1"/>
                    <a:pt x="18315" y="1"/>
                  </a:cubicBezTo>
                  <a:close/>
                </a:path>
              </a:pathLst>
            </a:custGeom>
            <a:solidFill>
              <a:srgbClr val="FFEC9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8" name="Google Shape;969;p32">
              <a:extLst>
                <a:ext uri="{FF2B5EF4-FFF2-40B4-BE49-F238E27FC236}">
                  <a16:creationId xmlns:a16="http://schemas.microsoft.com/office/drawing/2014/main" id="{548747E1-6539-4474-B690-A9CB6E6D7989}"/>
                </a:ext>
              </a:extLst>
            </p:cNvPr>
            <p:cNvSpPr/>
            <p:nvPr/>
          </p:nvSpPr>
          <p:spPr>
            <a:xfrm>
              <a:off x="4056600" y="538900"/>
              <a:ext cx="304175" cy="1172975"/>
            </a:xfrm>
            <a:custGeom>
              <a:avLst/>
              <a:gdLst/>
              <a:ahLst/>
              <a:cxnLst/>
              <a:rect l="l" t="t" r="r" b="b"/>
              <a:pathLst>
                <a:path w="12167" h="46919" extrusionOk="0">
                  <a:moveTo>
                    <a:pt x="3932" y="1"/>
                  </a:moveTo>
                  <a:cubicBezTo>
                    <a:pt x="3764" y="1"/>
                    <a:pt x="3630" y="169"/>
                    <a:pt x="3495" y="303"/>
                  </a:cubicBezTo>
                  <a:cubicBezTo>
                    <a:pt x="2084" y="1009"/>
                    <a:pt x="975" y="1984"/>
                    <a:pt x="0" y="3093"/>
                  </a:cubicBezTo>
                  <a:cubicBezTo>
                    <a:pt x="1815" y="4202"/>
                    <a:pt x="3630" y="5345"/>
                    <a:pt x="5445" y="6723"/>
                  </a:cubicBezTo>
                  <a:cubicBezTo>
                    <a:pt x="4336" y="6050"/>
                    <a:pt x="3495" y="5614"/>
                    <a:pt x="2252" y="5614"/>
                  </a:cubicBezTo>
                  <a:lnTo>
                    <a:pt x="1949" y="5614"/>
                  </a:lnTo>
                  <a:cubicBezTo>
                    <a:pt x="3764" y="7160"/>
                    <a:pt x="6285" y="7865"/>
                    <a:pt x="8268" y="9546"/>
                  </a:cubicBezTo>
                  <a:cubicBezTo>
                    <a:pt x="8806" y="10083"/>
                    <a:pt x="9377" y="10655"/>
                    <a:pt x="9948" y="11226"/>
                  </a:cubicBezTo>
                  <a:cubicBezTo>
                    <a:pt x="9814" y="10789"/>
                    <a:pt x="9814" y="10252"/>
                    <a:pt x="9814" y="9680"/>
                  </a:cubicBezTo>
                  <a:cubicBezTo>
                    <a:pt x="9242" y="6319"/>
                    <a:pt x="7696" y="2958"/>
                    <a:pt x="5041" y="841"/>
                  </a:cubicBezTo>
                  <a:cubicBezTo>
                    <a:pt x="4605" y="572"/>
                    <a:pt x="4336" y="303"/>
                    <a:pt x="3932" y="1"/>
                  </a:cubicBezTo>
                  <a:close/>
                  <a:moveTo>
                    <a:pt x="10217" y="25073"/>
                  </a:moveTo>
                  <a:cubicBezTo>
                    <a:pt x="9948" y="25644"/>
                    <a:pt x="9646" y="26216"/>
                    <a:pt x="9242" y="26888"/>
                  </a:cubicBezTo>
                  <a:lnTo>
                    <a:pt x="9108" y="27056"/>
                  </a:lnTo>
                  <a:cubicBezTo>
                    <a:pt x="9814" y="27896"/>
                    <a:pt x="10486" y="28568"/>
                    <a:pt x="11494" y="28568"/>
                  </a:cubicBezTo>
                  <a:cubicBezTo>
                    <a:pt x="11763" y="28568"/>
                    <a:pt x="11898" y="28568"/>
                    <a:pt x="12166" y="28434"/>
                  </a:cubicBezTo>
                  <a:cubicBezTo>
                    <a:pt x="11629" y="28434"/>
                    <a:pt x="10654" y="26048"/>
                    <a:pt x="10217" y="25073"/>
                  </a:cubicBezTo>
                  <a:close/>
                  <a:moveTo>
                    <a:pt x="10217" y="34618"/>
                  </a:moveTo>
                  <a:cubicBezTo>
                    <a:pt x="9948" y="35592"/>
                    <a:pt x="9108" y="36433"/>
                    <a:pt x="8268" y="36970"/>
                  </a:cubicBezTo>
                  <a:cubicBezTo>
                    <a:pt x="7562" y="37273"/>
                    <a:pt x="6991" y="37407"/>
                    <a:pt x="6150" y="37407"/>
                  </a:cubicBezTo>
                  <a:lnTo>
                    <a:pt x="5445" y="37407"/>
                  </a:lnTo>
                  <a:cubicBezTo>
                    <a:pt x="4336" y="39222"/>
                    <a:pt x="2924" y="40903"/>
                    <a:pt x="1412" y="42449"/>
                  </a:cubicBezTo>
                  <a:cubicBezTo>
                    <a:pt x="2386" y="43995"/>
                    <a:pt x="3495" y="45541"/>
                    <a:pt x="4605" y="46919"/>
                  </a:cubicBezTo>
                  <a:cubicBezTo>
                    <a:pt x="5445" y="45104"/>
                    <a:pt x="6991" y="43692"/>
                    <a:pt x="8268" y="42314"/>
                  </a:cubicBezTo>
                  <a:cubicBezTo>
                    <a:pt x="9948" y="40331"/>
                    <a:pt x="10923" y="37811"/>
                    <a:pt x="10352" y="35290"/>
                  </a:cubicBezTo>
                  <a:cubicBezTo>
                    <a:pt x="10352" y="35021"/>
                    <a:pt x="10352" y="34887"/>
                    <a:pt x="10217" y="34618"/>
                  </a:cubicBez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9" name="Google Shape;970;p32">
              <a:extLst>
                <a:ext uri="{FF2B5EF4-FFF2-40B4-BE49-F238E27FC236}">
                  <a16:creationId xmlns:a16="http://schemas.microsoft.com/office/drawing/2014/main" id="{E39C8106-1F31-4C6A-83AA-519F66B4BA9C}"/>
                </a:ext>
              </a:extLst>
            </p:cNvPr>
            <p:cNvSpPr/>
            <p:nvPr/>
          </p:nvSpPr>
          <p:spPr>
            <a:xfrm>
              <a:off x="2718975" y="714525"/>
              <a:ext cx="861250" cy="1396700"/>
            </a:xfrm>
            <a:custGeom>
              <a:avLst/>
              <a:gdLst/>
              <a:ahLst/>
              <a:cxnLst/>
              <a:rect l="l" t="t" r="r" b="b"/>
              <a:pathLst>
                <a:path w="34450" h="55868" extrusionOk="0">
                  <a:moveTo>
                    <a:pt x="0" y="28971"/>
                  </a:moveTo>
                  <a:lnTo>
                    <a:pt x="0" y="28971"/>
                  </a:lnTo>
                  <a:cubicBezTo>
                    <a:pt x="15" y="28978"/>
                    <a:pt x="30" y="28984"/>
                    <a:pt x="46" y="28987"/>
                  </a:cubicBezTo>
                  <a:lnTo>
                    <a:pt x="46" y="28987"/>
                  </a:lnTo>
                  <a:cubicBezTo>
                    <a:pt x="31" y="28981"/>
                    <a:pt x="15" y="28976"/>
                    <a:pt x="0" y="28971"/>
                  </a:cubicBezTo>
                  <a:close/>
                  <a:moveTo>
                    <a:pt x="16805" y="0"/>
                  </a:moveTo>
                  <a:cubicBezTo>
                    <a:pt x="14149" y="0"/>
                    <a:pt x="11494" y="538"/>
                    <a:pt x="9243" y="1949"/>
                  </a:cubicBezTo>
                  <a:cubicBezTo>
                    <a:pt x="6453" y="3899"/>
                    <a:pt x="4638" y="7125"/>
                    <a:pt x="3932" y="10486"/>
                  </a:cubicBezTo>
                  <a:cubicBezTo>
                    <a:pt x="3361" y="12872"/>
                    <a:pt x="3361" y="15393"/>
                    <a:pt x="3227" y="17779"/>
                  </a:cubicBezTo>
                  <a:cubicBezTo>
                    <a:pt x="3227" y="20300"/>
                    <a:pt x="3092" y="22820"/>
                    <a:pt x="2252" y="25341"/>
                  </a:cubicBezTo>
                  <a:cubicBezTo>
                    <a:pt x="2123" y="25728"/>
                    <a:pt x="696" y="28989"/>
                    <a:pt x="75" y="28989"/>
                  </a:cubicBezTo>
                  <a:cubicBezTo>
                    <a:pt x="65" y="28989"/>
                    <a:pt x="55" y="28988"/>
                    <a:pt x="46" y="28987"/>
                  </a:cubicBezTo>
                  <a:lnTo>
                    <a:pt x="46" y="28987"/>
                  </a:lnTo>
                  <a:cubicBezTo>
                    <a:pt x="319" y="29079"/>
                    <a:pt x="578" y="29120"/>
                    <a:pt x="825" y="29120"/>
                  </a:cubicBezTo>
                  <a:cubicBezTo>
                    <a:pt x="2344" y="29120"/>
                    <a:pt x="3389" y="27540"/>
                    <a:pt x="4336" y="26450"/>
                  </a:cubicBezTo>
                  <a:lnTo>
                    <a:pt x="4336" y="26450"/>
                  </a:lnTo>
                  <a:cubicBezTo>
                    <a:pt x="4907" y="27425"/>
                    <a:pt x="3932" y="29945"/>
                    <a:pt x="3496" y="30786"/>
                  </a:cubicBezTo>
                  <a:cubicBezTo>
                    <a:pt x="2823" y="32466"/>
                    <a:pt x="1681" y="34012"/>
                    <a:pt x="1277" y="35827"/>
                  </a:cubicBezTo>
                  <a:cubicBezTo>
                    <a:pt x="572" y="38516"/>
                    <a:pt x="1277" y="41036"/>
                    <a:pt x="2823" y="43120"/>
                  </a:cubicBezTo>
                  <a:cubicBezTo>
                    <a:pt x="4201" y="44935"/>
                    <a:pt x="6184" y="46918"/>
                    <a:pt x="6319" y="49438"/>
                  </a:cubicBezTo>
                  <a:cubicBezTo>
                    <a:pt x="6443" y="50994"/>
                    <a:pt x="5502" y="53385"/>
                    <a:pt x="3682" y="53385"/>
                  </a:cubicBezTo>
                  <a:cubicBezTo>
                    <a:pt x="3536" y="53385"/>
                    <a:pt x="3384" y="53370"/>
                    <a:pt x="3227" y="53337"/>
                  </a:cubicBezTo>
                  <a:lnTo>
                    <a:pt x="3227" y="53337"/>
                  </a:lnTo>
                  <a:cubicBezTo>
                    <a:pt x="4773" y="55017"/>
                    <a:pt x="7159" y="55858"/>
                    <a:pt x="9377" y="55858"/>
                  </a:cubicBezTo>
                  <a:cubicBezTo>
                    <a:pt x="9517" y="55864"/>
                    <a:pt x="9655" y="55868"/>
                    <a:pt x="9792" y="55868"/>
                  </a:cubicBezTo>
                  <a:cubicBezTo>
                    <a:pt x="12407" y="55868"/>
                    <a:pt x="14396" y="54665"/>
                    <a:pt x="16536" y="53068"/>
                  </a:cubicBezTo>
                  <a:cubicBezTo>
                    <a:pt x="18787" y="51253"/>
                    <a:pt x="21006" y="49136"/>
                    <a:pt x="22989" y="46750"/>
                  </a:cubicBezTo>
                  <a:cubicBezTo>
                    <a:pt x="26618" y="42549"/>
                    <a:pt x="29408" y="37810"/>
                    <a:pt x="31391" y="32634"/>
                  </a:cubicBezTo>
                  <a:cubicBezTo>
                    <a:pt x="33911" y="25610"/>
                    <a:pt x="34449" y="17779"/>
                    <a:pt x="31794" y="10923"/>
                  </a:cubicBezTo>
                  <a:cubicBezTo>
                    <a:pt x="30550" y="7696"/>
                    <a:pt x="28568" y="4739"/>
                    <a:pt x="25778" y="2655"/>
                  </a:cubicBezTo>
                  <a:cubicBezTo>
                    <a:pt x="25207" y="2386"/>
                    <a:pt x="24669" y="1949"/>
                    <a:pt x="24098" y="1681"/>
                  </a:cubicBezTo>
                  <a:cubicBezTo>
                    <a:pt x="21846" y="538"/>
                    <a:pt x="19325" y="0"/>
                    <a:pt x="16805" y="0"/>
                  </a:cubicBezTo>
                  <a:close/>
                </a:path>
              </a:pathLst>
            </a:custGeom>
            <a:solidFill>
              <a:srgbClr val="FFEC9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0" name="Google Shape;971;p32">
              <a:extLst>
                <a:ext uri="{FF2B5EF4-FFF2-40B4-BE49-F238E27FC236}">
                  <a16:creationId xmlns:a16="http://schemas.microsoft.com/office/drawing/2014/main" id="{59805321-2B20-4A22-B7EE-118F0F0AFEBE}"/>
                </a:ext>
              </a:extLst>
            </p:cNvPr>
            <p:cNvSpPr/>
            <p:nvPr/>
          </p:nvSpPr>
          <p:spPr>
            <a:xfrm>
              <a:off x="3135725" y="1369050"/>
              <a:ext cx="315100" cy="514225"/>
            </a:xfrm>
            <a:custGeom>
              <a:avLst/>
              <a:gdLst/>
              <a:ahLst/>
              <a:cxnLst/>
              <a:rect l="l" t="t" r="r" b="b"/>
              <a:pathLst>
                <a:path w="12604" h="20569" extrusionOk="0">
                  <a:moveTo>
                    <a:pt x="975" y="0"/>
                  </a:moveTo>
                  <a:cubicBezTo>
                    <a:pt x="706" y="572"/>
                    <a:pt x="269" y="840"/>
                    <a:pt x="135" y="840"/>
                  </a:cubicBezTo>
                  <a:lnTo>
                    <a:pt x="0" y="840"/>
                  </a:lnTo>
                  <a:cubicBezTo>
                    <a:pt x="437" y="975"/>
                    <a:pt x="706" y="1109"/>
                    <a:pt x="840" y="1109"/>
                  </a:cubicBezTo>
                  <a:cubicBezTo>
                    <a:pt x="1277" y="1109"/>
                    <a:pt x="1546" y="975"/>
                    <a:pt x="1949" y="840"/>
                  </a:cubicBezTo>
                  <a:cubicBezTo>
                    <a:pt x="1546" y="572"/>
                    <a:pt x="1277" y="269"/>
                    <a:pt x="975" y="0"/>
                  </a:cubicBezTo>
                  <a:close/>
                  <a:moveTo>
                    <a:pt x="3932" y="1950"/>
                  </a:moveTo>
                  <a:cubicBezTo>
                    <a:pt x="3798" y="2252"/>
                    <a:pt x="3630" y="2521"/>
                    <a:pt x="3630" y="2655"/>
                  </a:cubicBezTo>
                  <a:cubicBezTo>
                    <a:pt x="3495" y="2790"/>
                    <a:pt x="3495" y="2924"/>
                    <a:pt x="3361" y="3092"/>
                  </a:cubicBezTo>
                  <a:cubicBezTo>
                    <a:pt x="3630" y="2790"/>
                    <a:pt x="3932" y="2386"/>
                    <a:pt x="4201" y="2084"/>
                  </a:cubicBezTo>
                  <a:cubicBezTo>
                    <a:pt x="4067" y="2084"/>
                    <a:pt x="3932" y="2084"/>
                    <a:pt x="3932" y="1950"/>
                  </a:cubicBezTo>
                  <a:close/>
                  <a:moveTo>
                    <a:pt x="2958" y="3932"/>
                  </a:moveTo>
                  <a:lnTo>
                    <a:pt x="2958" y="3932"/>
                  </a:lnTo>
                  <a:cubicBezTo>
                    <a:pt x="2386" y="5176"/>
                    <a:pt x="1681" y="6453"/>
                    <a:pt x="1277" y="7831"/>
                  </a:cubicBezTo>
                  <a:cubicBezTo>
                    <a:pt x="571" y="10352"/>
                    <a:pt x="1277" y="12872"/>
                    <a:pt x="2958" y="14990"/>
                  </a:cubicBezTo>
                  <a:cubicBezTo>
                    <a:pt x="4201" y="16670"/>
                    <a:pt x="5882" y="18485"/>
                    <a:pt x="6319" y="20569"/>
                  </a:cubicBezTo>
                  <a:cubicBezTo>
                    <a:pt x="8671" y="17779"/>
                    <a:pt x="10788" y="14687"/>
                    <a:pt x="12603" y="11326"/>
                  </a:cubicBezTo>
                  <a:cubicBezTo>
                    <a:pt x="11494" y="10789"/>
                    <a:pt x="10520" y="9948"/>
                    <a:pt x="9679" y="9243"/>
                  </a:cubicBezTo>
                  <a:cubicBezTo>
                    <a:pt x="9511" y="9243"/>
                    <a:pt x="9377" y="9377"/>
                    <a:pt x="9242" y="9512"/>
                  </a:cubicBezTo>
                  <a:cubicBezTo>
                    <a:pt x="8537" y="9814"/>
                    <a:pt x="7831" y="9948"/>
                    <a:pt x="7159" y="9948"/>
                  </a:cubicBezTo>
                  <a:cubicBezTo>
                    <a:pt x="4773" y="9948"/>
                    <a:pt x="2655" y="7966"/>
                    <a:pt x="2655" y="5445"/>
                  </a:cubicBezTo>
                  <a:cubicBezTo>
                    <a:pt x="2655" y="4907"/>
                    <a:pt x="2790" y="4470"/>
                    <a:pt x="2958" y="3932"/>
                  </a:cubicBez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1" name="Google Shape;972;p32">
              <a:extLst>
                <a:ext uri="{FF2B5EF4-FFF2-40B4-BE49-F238E27FC236}">
                  <a16:creationId xmlns:a16="http://schemas.microsoft.com/office/drawing/2014/main" id="{153086B4-590F-4CE6-8033-0ABD1149B7B0}"/>
                </a:ext>
              </a:extLst>
            </p:cNvPr>
            <p:cNvSpPr/>
            <p:nvPr/>
          </p:nvSpPr>
          <p:spPr>
            <a:xfrm>
              <a:off x="3198725" y="661575"/>
              <a:ext cx="1124250" cy="1071300"/>
            </a:xfrm>
            <a:custGeom>
              <a:avLst/>
              <a:gdLst/>
              <a:ahLst/>
              <a:cxnLst/>
              <a:rect l="l" t="t" r="r" b="b"/>
              <a:pathLst>
                <a:path w="44970" h="42852" extrusionOk="0">
                  <a:moveTo>
                    <a:pt x="21443" y="1"/>
                  </a:moveTo>
                  <a:cubicBezTo>
                    <a:pt x="9512" y="1"/>
                    <a:pt x="1" y="9680"/>
                    <a:pt x="1" y="21443"/>
                  </a:cubicBezTo>
                  <a:cubicBezTo>
                    <a:pt x="1" y="24670"/>
                    <a:pt x="707" y="27593"/>
                    <a:pt x="1816" y="30383"/>
                  </a:cubicBezTo>
                  <a:cubicBezTo>
                    <a:pt x="841" y="31089"/>
                    <a:pt x="135" y="32366"/>
                    <a:pt x="135" y="33744"/>
                  </a:cubicBezTo>
                  <a:cubicBezTo>
                    <a:pt x="135" y="36265"/>
                    <a:pt x="2253" y="38247"/>
                    <a:pt x="4639" y="38247"/>
                  </a:cubicBezTo>
                  <a:cubicBezTo>
                    <a:pt x="5613" y="38247"/>
                    <a:pt x="6454" y="37945"/>
                    <a:pt x="7159" y="37542"/>
                  </a:cubicBezTo>
                  <a:cubicBezTo>
                    <a:pt x="10924" y="40903"/>
                    <a:pt x="15965" y="42852"/>
                    <a:pt x="21443" y="42852"/>
                  </a:cubicBezTo>
                  <a:cubicBezTo>
                    <a:pt x="29274" y="42852"/>
                    <a:pt x="35996" y="38651"/>
                    <a:pt x="39760" y="32500"/>
                  </a:cubicBezTo>
                  <a:lnTo>
                    <a:pt x="40465" y="32500"/>
                  </a:lnTo>
                  <a:cubicBezTo>
                    <a:pt x="42852" y="32500"/>
                    <a:pt x="44969" y="30551"/>
                    <a:pt x="44969" y="28030"/>
                  </a:cubicBezTo>
                  <a:cubicBezTo>
                    <a:pt x="44969" y="26484"/>
                    <a:pt x="43961" y="24938"/>
                    <a:pt x="42717" y="24233"/>
                  </a:cubicBezTo>
                  <a:cubicBezTo>
                    <a:pt x="42717" y="23258"/>
                    <a:pt x="42852" y="22418"/>
                    <a:pt x="42852" y="21443"/>
                  </a:cubicBezTo>
                  <a:cubicBezTo>
                    <a:pt x="42852" y="9680"/>
                    <a:pt x="33206" y="1"/>
                    <a:pt x="21443" y="1"/>
                  </a:cubicBez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2" name="Google Shape;973;p32">
              <a:extLst>
                <a:ext uri="{FF2B5EF4-FFF2-40B4-BE49-F238E27FC236}">
                  <a16:creationId xmlns:a16="http://schemas.microsoft.com/office/drawing/2014/main" id="{7D879F0C-F3A7-4D49-A9AD-4DD859D495A5}"/>
                </a:ext>
              </a:extLst>
            </p:cNvPr>
            <p:cNvSpPr/>
            <p:nvPr/>
          </p:nvSpPr>
          <p:spPr>
            <a:xfrm>
              <a:off x="3352500" y="1064050"/>
              <a:ext cx="830150" cy="259650"/>
            </a:xfrm>
            <a:custGeom>
              <a:avLst/>
              <a:gdLst/>
              <a:ahLst/>
              <a:cxnLst/>
              <a:rect l="l" t="t" r="r" b="b"/>
              <a:pathLst>
                <a:path w="33206" h="10386" extrusionOk="0">
                  <a:moveTo>
                    <a:pt x="21711" y="0"/>
                  </a:moveTo>
                  <a:cubicBezTo>
                    <a:pt x="21577" y="841"/>
                    <a:pt x="20333" y="1681"/>
                    <a:pt x="19056" y="2823"/>
                  </a:cubicBezTo>
                  <a:cubicBezTo>
                    <a:pt x="20468" y="2823"/>
                    <a:pt x="21711" y="2958"/>
                    <a:pt x="22854" y="3227"/>
                  </a:cubicBezTo>
                  <a:cubicBezTo>
                    <a:pt x="22854" y="2689"/>
                    <a:pt x="22551" y="1983"/>
                    <a:pt x="22417" y="1412"/>
                  </a:cubicBezTo>
                  <a:cubicBezTo>
                    <a:pt x="22283" y="1009"/>
                    <a:pt x="21711" y="572"/>
                    <a:pt x="21711" y="0"/>
                  </a:cubicBezTo>
                  <a:close/>
                  <a:moveTo>
                    <a:pt x="0" y="6184"/>
                  </a:moveTo>
                  <a:cubicBezTo>
                    <a:pt x="168" y="6453"/>
                    <a:pt x="571" y="7730"/>
                    <a:pt x="1008" y="8839"/>
                  </a:cubicBezTo>
                  <a:cubicBezTo>
                    <a:pt x="1412" y="8402"/>
                    <a:pt x="1849" y="7999"/>
                    <a:pt x="2252" y="7730"/>
                  </a:cubicBezTo>
                  <a:cubicBezTo>
                    <a:pt x="1546" y="7428"/>
                    <a:pt x="706" y="6890"/>
                    <a:pt x="0" y="6184"/>
                  </a:cubicBezTo>
                  <a:close/>
                  <a:moveTo>
                    <a:pt x="29408" y="437"/>
                  </a:moveTo>
                  <a:cubicBezTo>
                    <a:pt x="28567" y="1681"/>
                    <a:pt x="27324" y="2958"/>
                    <a:pt x="26047" y="4067"/>
                  </a:cubicBezTo>
                  <a:lnTo>
                    <a:pt x="25912" y="4067"/>
                  </a:lnTo>
                  <a:cubicBezTo>
                    <a:pt x="29004" y="5344"/>
                    <a:pt x="31525" y="7293"/>
                    <a:pt x="33205" y="10385"/>
                  </a:cubicBezTo>
                  <a:lnTo>
                    <a:pt x="33205" y="9680"/>
                  </a:lnTo>
                  <a:cubicBezTo>
                    <a:pt x="33071" y="8571"/>
                    <a:pt x="32769" y="7428"/>
                    <a:pt x="32365" y="6319"/>
                  </a:cubicBezTo>
                  <a:cubicBezTo>
                    <a:pt x="31525" y="4369"/>
                    <a:pt x="30248" y="2521"/>
                    <a:pt x="29408" y="437"/>
                  </a:cubicBezTo>
                  <a:close/>
                </a:path>
              </a:pathLst>
            </a:custGeom>
            <a:solidFill>
              <a:srgbClr val="E6AC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3" name="Google Shape;974;p32">
              <a:extLst>
                <a:ext uri="{FF2B5EF4-FFF2-40B4-BE49-F238E27FC236}">
                  <a16:creationId xmlns:a16="http://schemas.microsoft.com/office/drawing/2014/main" id="{7956E721-7885-44EC-93C9-29AF40104545}"/>
                </a:ext>
              </a:extLst>
            </p:cNvPr>
            <p:cNvSpPr/>
            <p:nvPr/>
          </p:nvSpPr>
          <p:spPr>
            <a:xfrm>
              <a:off x="4266650" y="1267375"/>
              <a:ext cx="56325" cy="94975"/>
            </a:xfrm>
            <a:custGeom>
              <a:avLst/>
              <a:gdLst/>
              <a:ahLst/>
              <a:cxnLst/>
              <a:rect l="l" t="t" r="r" b="b"/>
              <a:pathLst>
                <a:path w="2253" h="3799" extrusionOk="0">
                  <a:moveTo>
                    <a:pt x="1" y="1"/>
                  </a:moveTo>
                  <a:cubicBezTo>
                    <a:pt x="1244" y="707"/>
                    <a:pt x="2252" y="2253"/>
                    <a:pt x="2252" y="3798"/>
                  </a:cubicBezTo>
                  <a:cubicBezTo>
                    <a:pt x="2252" y="2118"/>
                    <a:pt x="1244" y="707"/>
                    <a:pt x="1" y="1"/>
                  </a:cubicBezTo>
                  <a:close/>
                </a:path>
              </a:pathLst>
            </a:custGeom>
            <a:solidFill>
              <a:srgbClr val="F0D39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4" name="Google Shape;975;p32">
              <a:extLst>
                <a:ext uri="{FF2B5EF4-FFF2-40B4-BE49-F238E27FC236}">
                  <a16:creationId xmlns:a16="http://schemas.microsoft.com/office/drawing/2014/main" id="{CEB963D2-A019-4E38-BFF8-C0C2161238BD}"/>
                </a:ext>
              </a:extLst>
            </p:cNvPr>
            <p:cNvSpPr/>
            <p:nvPr/>
          </p:nvSpPr>
          <p:spPr>
            <a:xfrm>
              <a:off x="4210350" y="1463150"/>
              <a:ext cx="52950" cy="10950"/>
            </a:xfrm>
            <a:custGeom>
              <a:avLst/>
              <a:gdLst/>
              <a:ahLst/>
              <a:cxnLst/>
              <a:rect l="l" t="t" r="r" b="b"/>
              <a:pathLst>
                <a:path w="2118" h="438" extrusionOk="0">
                  <a:moveTo>
                    <a:pt x="2117" y="1"/>
                  </a:moveTo>
                  <a:lnTo>
                    <a:pt x="2117" y="1"/>
                  </a:lnTo>
                  <a:cubicBezTo>
                    <a:pt x="1412" y="303"/>
                    <a:pt x="706" y="437"/>
                    <a:pt x="0" y="437"/>
                  </a:cubicBezTo>
                  <a:cubicBezTo>
                    <a:pt x="841" y="437"/>
                    <a:pt x="1412" y="303"/>
                    <a:pt x="2117" y="1"/>
                  </a:cubicBezTo>
                  <a:close/>
                </a:path>
              </a:pathLst>
            </a:custGeom>
            <a:solidFill>
              <a:srgbClr val="E7BD6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5" name="Google Shape;976;p32">
              <a:extLst>
                <a:ext uri="{FF2B5EF4-FFF2-40B4-BE49-F238E27FC236}">
                  <a16:creationId xmlns:a16="http://schemas.microsoft.com/office/drawing/2014/main" id="{527EC3E6-0763-49D0-BA24-85035B9573D7}"/>
                </a:ext>
              </a:extLst>
            </p:cNvPr>
            <p:cNvSpPr/>
            <p:nvPr/>
          </p:nvSpPr>
          <p:spPr>
            <a:xfrm>
              <a:off x="4192700" y="1243000"/>
              <a:ext cx="130275" cy="231100"/>
            </a:xfrm>
            <a:custGeom>
              <a:avLst/>
              <a:gdLst/>
              <a:ahLst/>
              <a:cxnLst/>
              <a:rect l="l" t="t" r="r" b="b"/>
              <a:pathLst>
                <a:path w="5211" h="9244" extrusionOk="0">
                  <a:moveTo>
                    <a:pt x="2958" y="1"/>
                  </a:moveTo>
                  <a:cubicBezTo>
                    <a:pt x="2118" y="1413"/>
                    <a:pt x="1143" y="2925"/>
                    <a:pt x="1" y="4336"/>
                  </a:cubicBezTo>
                  <a:cubicBezTo>
                    <a:pt x="706" y="5882"/>
                    <a:pt x="706" y="7697"/>
                    <a:pt x="1" y="9243"/>
                  </a:cubicBezTo>
                  <a:lnTo>
                    <a:pt x="706" y="9243"/>
                  </a:lnTo>
                  <a:cubicBezTo>
                    <a:pt x="1412" y="9243"/>
                    <a:pt x="2118" y="9109"/>
                    <a:pt x="2824" y="8806"/>
                  </a:cubicBezTo>
                  <a:cubicBezTo>
                    <a:pt x="4067" y="7966"/>
                    <a:pt x="5042" y="6588"/>
                    <a:pt x="5210" y="5177"/>
                  </a:cubicBezTo>
                  <a:lnTo>
                    <a:pt x="5210" y="4773"/>
                  </a:lnTo>
                  <a:cubicBezTo>
                    <a:pt x="5210" y="3227"/>
                    <a:pt x="4202" y="1681"/>
                    <a:pt x="2958" y="976"/>
                  </a:cubicBezTo>
                  <a:lnTo>
                    <a:pt x="2958" y="1"/>
                  </a:lnTo>
                  <a:close/>
                </a:path>
              </a:pathLst>
            </a:custGeom>
            <a:solidFill>
              <a:srgbClr val="E6AC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6" name="Google Shape;977;p32">
              <a:extLst>
                <a:ext uri="{FF2B5EF4-FFF2-40B4-BE49-F238E27FC236}">
                  <a16:creationId xmlns:a16="http://schemas.microsoft.com/office/drawing/2014/main" id="{EE83BE8D-D17D-48E5-BDEF-F82A4C9A00E3}"/>
                </a:ext>
              </a:extLst>
            </p:cNvPr>
            <p:cNvSpPr/>
            <p:nvPr/>
          </p:nvSpPr>
          <p:spPr>
            <a:xfrm>
              <a:off x="3209650" y="1446350"/>
              <a:ext cx="10100" cy="21025"/>
            </a:xfrm>
            <a:custGeom>
              <a:avLst/>
              <a:gdLst/>
              <a:ahLst/>
              <a:cxnLst/>
              <a:rect l="l" t="t" r="r" b="b"/>
              <a:pathLst>
                <a:path w="404" h="841" extrusionOk="0">
                  <a:moveTo>
                    <a:pt x="404" y="0"/>
                  </a:moveTo>
                  <a:cubicBezTo>
                    <a:pt x="270" y="269"/>
                    <a:pt x="135" y="538"/>
                    <a:pt x="1" y="840"/>
                  </a:cubicBezTo>
                  <a:lnTo>
                    <a:pt x="135" y="840"/>
                  </a:lnTo>
                  <a:cubicBezTo>
                    <a:pt x="135" y="538"/>
                    <a:pt x="270" y="404"/>
                    <a:pt x="404" y="135"/>
                  </a:cubicBezTo>
                  <a:lnTo>
                    <a:pt x="404" y="0"/>
                  </a:lnTo>
                  <a:close/>
                </a:path>
              </a:pathLst>
            </a:custGeom>
            <a:solidFill>
              <a:srgbClr val="F0D39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7" name="Google Shape;978;p32">
              <a:extLst>
                <a:ext uri="{FF2B5EF4-FFF2-40B4-BE49-F238E27FC236}">
                  <a16:creationId xmlns:a16="http://schemas.microsoft.com/office/drawing/2014/main" id="{8D40C63D-0482-47AA-9C48-04583E9AECE5}"/>
                </a:ext>
              </a:extLst>
            </p:cNvPr>
            <p:cNvSpPr/>
            <p:nvPr/>
          </p:nvSpPr>
          <p:spPr>
            <a:xfrm>
              <a:off x="3202100" y="1421125"/>
              <a:ext cx="38675" cy="83975"/>
            </a:xfrm>
            <a:custGeom>
              <a:avLst/>
              <a:gdLst/>
              <a:ahLst/>
              <a:cxnLst/>
              <a:rect l="l" t="t" r="r" b="b"/>
              <a:pathLst>
                <a:path w="1547" h="3359" extrusionOk="0">
                  <a:moveTo>
                    <a:pt x="1546" y="1"/>
                  </a:moveTo>
                  <a:cubicBezTo>
                    <a:pt x="1277" y="303"/>
                    <a:pt x="975" y="707"/>
                    <a:pt x="706" y="1009"/>
                  </a:cubicBezTo>
                  <a:lnTo>
                    <a:pt x="706" y="1144"/>
                  </a:lnTo>
                  <a:cubicBezTo>
                    <a:pt x="975" y="707"/>
                    <a:pt x="1277" y="438"/>
                    <a:pt x="1546" y="169"/>
                  </a:cubicBezTo>
                  <a:lnTo>
                    <a:pt x="1546" y="1"/>
                  </a:lnTo>
                  <a:close/>
                  <a:moveTo>
                    <a:pt x="303" y="1849"/>
                  </a:moveTo>
                  <a:cubicBezTo>
                    <a:pt x="192" y="2204"/>
                    <a:pt x="96" y="2514"/>
                    <a:pt x="43" y="2839"/>
                  </a:cubicBezTo>
                  <a:lnTo>
                    <a:pt x="43" y="2839"/>
                  </a:lnTo>
                  <a:cubicBezTo>
                    <a:pt x="104" y="2474"/>
                    <a:pt x="232" y="2123"/>
                    <a:pt x="437" y="1849"/>
                  </a:cubicBezTo>
                  <a:close/>
                  <a:moveTo>
                    <a:pt x="43" y="2839"/>
                  </a:moveTo>
                  <a:cubicBezTo>
                    <a:pt x="14" y="3011"/>
                    <a:pt x="0" y="3186"/>
                    <a:pt x="0" y="3358"/>
                  </a:cubicBezTo>
                  <a:lnTo>
                    <a:pt x="0" y="3358"/>
                  </a:lnTo>
                  <a:cubicBezTo>
                    <a:pt x="0" y="3176"/>
                    <a:pt x="16" y="3006"/>
                    <a:pt x="43" y="2839"/>
                  </a:cubicBezTo>
                  <a:close/>
                </a:path>
              </a:pathLst>
            </a:custGeom>
            <a:solidFill>
              <a:srgbClr val="E7BD6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8" name="Google Shape;979;p32">
              <a:extLst>
                <a:ext uri="{FF2B5EF4-FFF2-40B4-BE49-F238E27FC236}">
                  <a16:creationId xmlns:a16="http://schemas.microsoft.com/office/drawing/2014/main" id="{BE3D1C9A-770C-4C81-8A7B-E8BB39DCB010}"/>
                </a:ext>
              </a:extLst>
            </p:cNvPr>
            <p:cNvSpPr/>
            <p:nvPr/>
          </p:nvSpPr>
          <p:spPr>
            <a:xfrm>
              <a:off x="3202100" y="1320300"/>
              <a:ext cx="175625" cy="297475"/>
            </a:xfrm>
            <a:custGeom>
              <a:avLst/>
              <a:gdLst/>
              <a:ahLst/>
              <a:cxnLst/>
              <a:rect l="l" t="t" r="r" b="b"/>
              <a:pathLst>
                <a:path w="7025" h="11899" extrusionOk="0">
                  <a:moveTo>
                    <a:pt x="2655" y="1"/>
                  </a:moveTo>
                  <a:cubicBezTo>
                    <a:pt x="2655" y="1"/>
                    <a:pt x="2521" y="841"/>
                    <a:pt x="2521" y="1816"/>
                  </a:cubicBezTo>
                  <a:cubicBezTo>
                    <a:pt x="2655" y="2522"/>
                    <a:pt x="2958" y="3496"/>
                    <a:pt x="3495" y="4336"/>
                  </a:cubicBezTo>
                  <a:lnTo>
                    <a:pt x="3495" y="4471"/>
                  </a:lnTo>
                  <a:lnTo>
                    <a:pt x="3092" y="4471"/>
                  </a:lnTo>
                  <a:cubicBezTo>
                    <a:pt x="2655" y="4471"/>
                    <a:pt x="2118" y="4336"/>
                    <a:pt x="1546" y="4202"/>
                  </a:cubicBezTo>
                  <a:cubicBezTo>
                    <a:pt x="1277" y="4471"/>
                    <a:pt x="975" y="4740"/>
                    <a:pt x="706" y="5177"/>
                  </a:cubicBezTo>
                  <a:cubicBezTo>
                    <a:pt x="572" y="5446"/>
                    <a:pt x="437" y="5580"/>
                    <a:pt x="437" y="5882"/>
                  </a:cubicBezTo>
                  <a:cubicBezTo>
                    <a:pt x="135" y="6286"/>
                    <a:pt x="0" y="6857"/>
                    <a:pt x="0" y="7395"/>
                  </a:cubicBezTo>
                  <a:cubicBezTo>
                    <a:pt x="0" y="9916"/>
                    <a:pt x="2118" y="11898"/>
                    <a:pt x="4504" y="11898"/>
                  </a:cubicBezTo>
                  <a:cubicBezTo>
                    <a:pt x="4773" y="11898"/>
                    <a:pt x="5747" y="11764"/>
                    <a:pt x="6587" y="11462"/>
                  </a:cubicBezTo>
                  <a:cubicBezTo>
                    <a:pt x="6722" y="11327"/>
                    <a:pt x="6856" y="11193"/>
                    <a:pt x="7024" y="11193"/>
                  </a:cubicBezTo>
                  <a:cubicBezTo>
                    <a:pt x="6016" y="8672"/>
                    <a:pt x="2823" y="5580"/>
                    <a:pt x="5747" y="135"/>
                  </a:cubicBezTo>
                  <a:cubicBezTo>
                    <a:pt x="5882" y="135"/>
                    <a:pt x="5882" y="1"/>
                    <a:pt x="5882" y="1"/>
                  </a:cubicBezTo>
                  <a:cubicBezTo>
                    <a:pt x="5344" y="1"/>
                    <a:pt x="4773" y="135"/>
                    <a:pt x="4336" y="135"/>
                  </a:cubicBezTo>
                  <a:cubicBezTo>
                    <a:pt x="3361" y="135"/>
                    <a:pt x="2655" y="1"/>
                    <a:pt x="2655" y="1"/>
                  </a:cubicBezTo>
                  <a:close/>
                </a:path>
              </a:pathLst>
            </a:custGeom>
            <a:solidFill>
              <a:srgbClr val="E6AC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9" name="Google Shape;980;p32">
              <a:extLst>
                <a:ext uri="{FF2B5EF4-FFF2-40B4-BE49-F238E27FC236}">
                  <a16:creationId xmlns:a16="http://schemas.microsoft.com/office/drawing/2014/main" id="{1E77FE36-C89B-4203-8BE3-007B9EDC7F16}"/>
                </a:ext>
              </a:extLst>
            </p:cNvPr>
            <p:cNvSpPr/>
            <p:nvPr/>
          </p:nvSpPr>
          <p:spPr>
            <a:xfrm>
              <a:off x="3058425" y="530950"/>
              <a:ext cx="1320000" cy="898800"/>
            </a:xfrm>
            <a:custGeom>
              <a:avLst/>
              <a:gdLst/>
              <a:ahLst/>
              <a:cxnLst/>
              <a:rect l="l" t="t" r="r" b="b"/>
              <a:pathLst>
                <a:path w="52800" h="35952" extrusionOk="0">
                  <a:moveTo>
                    <a:pt x="27902" y="0"/>
                  </a:moveTo>
                  <a:cubicBezTo>
                    <a:pt x="27435" y="0"/>
                    <a:pt x="26964" y="17"/>
                    <a:pt x="26484" y="50"/>
                  </a:cubicBezTo>
                  <a:cubicBezTo>
                    <a:pt x="25643" y="184"/>
                    <a:pt x="24803" y="184"/>
                    <a:pt x="24097" y="487"/>
                  </a:cubicBezTo>
                  <a:cubicBezTo>
                    <a:pt x="23123" y="890"/>
                    <a:pt x="22686" y="1730"/>
                    <a:pt x="21846" y="2302"/>
                  </a:cubicBezTo>
                  <a:cubicBezTo>
                    <a:pt x="21679" y="2385"/>
                    <a:pt x="21470" y="2417"/>
                    <a:pt x="21236" y="2417"/>
                  </a:cubicBezTo>
                  <a:cubicBezTo>
                    <a:pt x="20716" y="2417"/>
                    <a:pt x="20073" y="2260"/>
                    <a:pt x="19493" y="2167"/>
                  </a:cubicBezTo>
                  <a:cubicBezTo>
                    <a:pt x="18653" y="2167"/>
                    <a:pt x="17645" y="2167"/>
                    <a:pt x="16670" y="2302"/>
                  </a:cubicBezTo>
                  <a:cubicBezTo>
                    <a:pt x="14721" y="2571"/>
                    <a:pt x="12906" y="3276"/>
                    <a:pt x="11494" y="4520"/>
                  </a:cubicBezTo>
                  <a:cubicBezTo>
                    <a:pt x="10654" y="5360"/>
                    <a:pt x="10083" y="6200"/>
                    <a:pt x="9411" y="7209"/>
                  </a:cubicBezTo>
                  <a:cubicBezTo>
                    <a:pt x="8839" y="7746"/>
                    <a:pt x="8133" y="8452"/>
                    <a:pt x="7730" y="9292"/>
                  </a:cubicBezTo>
                  <a:cubicBezTo>
                    <a:pt x="6722" y="10973"/>
                    <a:pt x="6319" y="13090"/>
                    <a:pt x="5882" y="14905"/>
                  </a:cubicBezTo>
                  <a:cubicBezTo>
                    <a:pt x="5209" y="17291"/>
                    <a:pt x="4067" y="19644"/>
                    <a:pt x="3092" y="21896"/>
                  </a:cubicBezTo>
                  <a:cubicBezTo>
                    <a:pt x="2252" y="23711"/>
                    <a:pt x="840" y="25391"/>
                    <a:pt x="0" y="27206"/>
                  </a:cubicBezTo>
                  <a:cubicBezTo>
                    <a:pt x="706" y="27071"/>
                    <a:pt x="1546" y="26668"/>
                    <a:pt x="2252" y="26366"/>
                  </a:cubicBezTo>
                  <a:lnTo>
                    <a:pt x="2252" y="26366"/>
                  </a:lnTo>
                  <a:cubicBezTo>
                    <a:pt x="1143" y="28483"/>
                    <a:pt x="1681" y="30298"/>
                    <a:pt x="2823" y="32113"/>
                  </a:cubicBezTo>
                  <a:cubicBezTo>
                    <a:pt x="3730" y="33552"/>
                    <a:pt x="6705" y="35952"/>
                    <a:pt x="8793" y="35952"/>
                  </a:cubicBezTo>
                  <a:cubicBezTo>
                    <a:pt x="8948" y="35952"/>
                    <a:pt x="9098" y="35938"/>
                    <a:pt x="9242" y="35910"/>
                  </a:cubicBezTo>
                  <a:cubicBezTo>
                    <a:pt x="7865" y="33928"/>
                    <a:pt x="8402" y="31575"/>
                    <a:pt x="8402" y="31575"/>
                  </a:cubicBezTo>
                  <a:lnTo>
                    <a:pt x="8402" y="31575"/>
                  </a:lnTo>
                  <a:cubicBezTo>
                    <a:pt x="8402" y="31575"/>
                    <a:pt x="9001" y="31616"/>
                    <a:pt x="9789" y="31616"/>
                  </a:cubicBezTo>
                  <a:cubicBezTo>
                    <a:pt x="11021" y="31616"/>
                    <a:pt x="12715" y="31516"/>
                    <a:pt x="13309" y="31004"/>
                  </a:cubicBezTo>
                  <a:cubicBezTo>
                    <a:pt x="12771" y="30298"/>
                    <a:pt x="11763" y="27509"/>
                    <a:pt x="11763" y="27508"/>
                  </a:cubicBezTo>
                  <a:lnTo>
                    <a:pt x="11763" y="27508"/>
                  </a:lnTo>
                  <a:cubicBezTo>
                    <a:pt x="13256" y="28983"/>
                    <a:pt x="14864" y="29421"/>
                    <a:pt x="16528" y="29421"/>
                  </a:cubicBezTo>
                  <a:cubicBezTo>
                    <a:pt x="17859" y="29421"/>
                    <a:pt x="19228" y="29140"/>
                    <a:pt x="20602" y="28886"/>
                  </a:cubicBezTo>
                  <a:cubicBezTo>
                    <a:pt x="21972" y="28609"/>
                    <a:pt x="23342" y="28323"/>
                    <a:pt x="24637" y="28323"/>
                  </a:cubicBezTo>
                  <a:cubicBezTo>
                    <a:pt x="25854" y="28323"/>
                    <a:pt x="27005" y="28575"/>
                    <a:pt x="28030" y="29323"/>
                  </a:cubicBezTo>
                  <a:cubicBezTo>
                    <a:pt x="27738" y="25005"/>
                    <a:pt x="33090" y="23291"/>
                    <a:pt x="33455" y="21392"/>
                  </a:cubicBezTo>
                  <a:lnTo>
                    <a:pt x="33455" y="21392"/>
                  </a:lnTo>
                  <a:cubicBezTo>
                    <a:pt x="33474" y="21862"/>
                    <a:pt x="33944" y="22234"/>
                    <a:pt x="34180" y="22736"/>
                  </a:cubicBezTo>
                  <a:cubicBezTo>
                    <a:pt x="34314" y="23307"/>
                    <a:pt x="34617" y="24013"/>
                    <a:pt x="34751" y="24685"/>
                  </a:cubicBezTo>
                  <a:cubicBezTo>
                    <a:pt x="34886" y="25828"/>
                    <a:pt x="34617" y="26937"/>
                    <a:pt x="33911" y="27777"/>
                  </a:cubicBezTo>
                  <a:cubicBezTo>
                    <a:pt x="35155" y="26803"/>
                    <a:pt x="36566" y="26366"/>
                    <a:pt x="37810" y="25257"/>
                  </a:cubicBezTo>
                  <a:cubicBezTo>
                    <a:pt x="39087" y="24282"/>
                    <a:pt x="40330" y="23005"/>
                    <a:pt x="41171" y="21761"/>
                  </a:cubicBezTo>
                  <a:cubicBezTo>
                    <a:pt x="42011" y="23711"/>
                    <a:pt x="43288" y="25693"/>
                    <a:pt x="44128" y="27643"/>
                  </a:cubicBezTo>
                  <a:cubicBezTo>
                    <a:pt x="44968" y="29458"/>
                    <a:pt x="45103" y="31844"/>
                    <a:pt x="44700" y="33659"/>
                  </a:cubicBezTo>
                  <a:cubicBezTo>
                    <a:pt x="46380" y="31709"/>
                    <a:pt x="47758" y="29323"/>
                    <a:pt x="49169" y="27206"/>
                  </a:cubicBezTo>
                  <a:cubicBezTo>
                    <a:pt x="50984" y="24282"/>
                    <a:pt x="51556" y="21761"/>
                    <a:pt x="51556" y="18400"/>
                  </a:cubicBezTo>
                  <a:cubicBezTo>
                    <a:pt x="51556" y="17291"/>
                    <a:pt x="51690" y="16283"/>
                    <a:pt x="51253" y="15308"/>
                  </a:cubicBezTo>
                  <a:lnTo>
                    <a:pt x="51253" y="15308"/>
                  </a:lnTo>
                  <a:cubicBezTo>
                    <a:pt x="51690" y="16014"/>
                    <a:pt x="52261" y="16585"/>
                    <a:pt x="52665" y="17123"/>
                  </a:cubicBezTo>
                  <a:cubicBezTo>
                    <a:pt x="52799" y="16014"/>
                    <a:pt x="52261" y="14771"/>
                    <a:pt x="51556" y="13762"/>
                  </a:cubicBezTo>
                  <a:cubicBezTo>
                    <a:pt x="50715" y="12519"/>
                    <a:pt x="49304" y="10973"/>
                    <a:pt x="48195" y="9864"/>
                  </a:cubicBezTo>
                  <a:cubicBezTo>
                    <a:pt x="46212" y="8183"/>
                    <a:pt x="43691" y="7478"/>
                    <a:pt x="41876" y="5932"/>
                  </a:cubicBezTo>
                  <a:cubicBezTo>
                    <a:pt x="42017" y="5918"/>
                    <a:pt x="42152" y="5912"/>
                    <a:pt x="42282" y="5912"/>
                  </a:cubicBezTo>
                  <a:cubicBezTo>
                    <a:pt x="43459" y="5912"/>
                    <a:pt x="44252" y="6435"/>
                    <a:pt x="45372" y="7041"/>
                  </a:cubicBezTo>
                  <a:cubicBezTo>
                    <a:pt x="41473" y="3982"/>
                    <a:pt x="36970" y="1730"/>
                    <a:pt x="32096" y="487"/>
                  </a:cubicBezTo>
                  <a:cubicBezTo>
                    <a:pt x="30703" y="158"/>
                    <a:pt x="29329" y="0"/>
                    <a:pt x="27902" y="0"/>
                  </a:cubicBezTo>
                  <a:close/>
                </a:path>
              </a:pathLst>
            </a:custGeom>
            <a:solidFill>
              <a:srgbClr val="FFEC9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0" name="Google Shape;981;p32">
              <a:extLst>
                <a:ext uri="{FF2B5EF4-FFF2-40B4-BE49-F238E27FC236}">
                  <a16:creationId xmlns:a16="http://schemas.microsoft.com/office/drawing/2014/main" id="{900BB52F-722C-4A63-833F-DE299C12AB92}"/>
                </a:ext>
              </a:extLst>
            </p:cNvPr>
            <p:cNvSpPr/>
            <p:nvPr/>
          </p:nvSpPr>
          <p:spPr>
            <a:xfrm>
              <a:off x="4266650" y="996350"/>
              <a:ext cx="80675" cy="246675"/>
            </a:xfrm>
            <a:custGeom>
              <a:avLst/>
              <a:gdLst/>
              <a:ahLst/>
              <a:cxnLst/>
              <a:rect l="l" t="t" r="r" b="b"/>
              <a:pathLst>
                <a:path w="3227" h="9867" extrusionOk="0">
                  <a:moveTo>
                    <a:pt x="3226" y="0"/>
                  </a:moveTo>
                  <a:cubicBezTo>
                    <a:pt x="3210" y="2555"/>
                    <a:pt x="2894" y="4614"/>
                    <a:pt x="1815" y="6641"/>
                  </a:cubicBezTo>
                  <a:lnTo>
                    <a:pt x="1815" y="6775"/>
                  </a:lnTo>
                  <a:cubicBezTo>
                    <a:pt x="2894" y="4617"/>
                    <a:pt x="3210" y="2555"/>
                    <a:pt x="3226" y="0"/>
                  </a:cubicBezTo>
                  <a:close/>
                  <a:moveTo>
                    <a:pt x="701" y="8765"/>
                  </a:moveTo>
                  <a:lnTo>
                    <a:pt x="701" y="8765"/>
                  </a:lnTo>
                  <a:cubicBezTo>
                    <a:pt x="402" y="9164"/>
                    <a:pt x="268" y="9432"/>
                    <a:pt x="0" y="9733"/>
                  </a:cubicBezTo>
                  <a:lnTo>
                    <a:pt x="0" y="9867"/>
                  </a:lnTo>
                  <a:cubicBezTo>
                    <a:pt x="268" y="9432"/>
                    <a:pt x="402" y="9164"/>
                    <a:pt x="701" y="8765"/>
                  </a:cubicBezTo>
                  <a:close/>
                </a:path>
              </a:pathLst>
            </a:custGeom>
            <a:solidFill>
              <a:srgbClr val="EDCE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1" name="Google Shape;982;p32">
              <a:extLst>
                <a:ext uri="{FF2B5EF4-FFF2-40B4-BE49-F238E27FC236}">
                  <a16:creationId xmlns:a16="http://schemas.microsoft.com/office/drawing/2014/main" id="{52AC4ACA-37F3-4522-8B02-DE49F94A3306}"/>
                </a:ext>
              </a:extLst>
            </p:cNvPr>
            <p:cNvSpPr/>
            <p:nvPr/>
          </p:nvSpPr>
          <p:spPr>
            <a:xfrm>
              <a:off x="4287650" y="1162350"/>
              <a:ext cx="24400" cy="48750"/>
            </a:xfrm>
            <a:custGeom>
              <a:avLst/>
              <a:gdLst/>
              <a:ahLst/>
              <a:cxnLst/>
              <a:rect l="l" t="t" r="r" b="b"/>
              <a:pathLst>
                <a:path w="976" h="1950" extrusionOk="0">
                  <a:moveTo>
                    <a:pt x="975" y="1"/>
                  </a:moveTo>
                  <a:cubicBezTo>
                    <a:pt x="706" y="706"/>
                    <a:pt x="404" y="1278"/>
                    <a:pt x="0" y="1950"/>
                  </a:cubicBezTo>
                  <a:cubicBezTo>
                    <a:pt x="404" y="1278"/>
                    <a:pt x="706" y="706"/>
                    <a:pt x="975" y="135"/>
                  </a:cubicBezTo>
                  <a:lnTo>
                    <a:pt x="975" y="1"/>
                  </a:lnTo>
                  <a:close/>
                </a:path>
              </a:pathLst>
            </a:custGeom>
            <a:solidFill>
              <a:srgbClr val="E5B9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2" name="Google Shape;983;p32">
              <a:extLst>
                <a:ext uri="{FF2B5EF4-FFF2-40B4-BE49-F238E27FC236}">
                  <a16:creationId xmlns:a16="http://schemas.microsoft.com/office/drawing/2014/main" id="{0A76BAB6-BB88-4B6A-A1C7-8217320C2884}"/>
                </a:ext>
              </a:extLst>
            </p:cNvPr>
            <p:cNvSpPr/>
            <p:nvPr/>
          </p:nvSpPr>
          <p:spPr>
            <a:xfrm>
              <a:off x="3759150" y="1134625"/>
              <a:ext cx="241150" cy="122700"/>
            </a:xfrm>
            <a:custGeom>
              <a:avLst/>
              <a:gdLst/>
              <a:ahLst/>
              <a:cxnLst/>
              <a:rect l="l" t="t" r="r" b="b"/>
              <a:pathLst>
                <a:path w="9646" h="4908" extrusionOk="0">
                  <a:moveTo>
                    <a:pt x="6588" y="404"/>
                  </a:moveTo>
                  <a:cubicBezTo>
                    <a:pt x="6722" y="404"/>
                    <a:pt x="6722" y="538"/>
                    <a:pt x="6722" y="538"/>
                  </a:cubicBezTo>
                  <a:cubicBezTo>
                    <a:pt x="6722" y="404"/>
                    <a:pt x="6722" y="404"/>
                    <a:pt x="6588" y="404"/>
                  </a:cubicBezTo>
                  <a:close/>
                  <a:moveTo>
                    <a:pt x="9646" y="1245"/>
                  </a:moveTo>
                  <a:lnTo>
                    <a:pt x="9646" y="1245"/>
                  </a:lnTo>
                  <a:cubicBezTo>
                    <a:pt x="8537" y="2219"/>
                    <a:pt x="6991" y="2656"/>
                    <a:pt x="5882" y="3630"/>
                  </a:cubicBezTo>
                  <a:cubicBezTo>
                    <a:pt x="7125" y="2656"/>
                    <a:pt x="8537" y="2219"/>
                    <a:pt x="9646" y="1245"/>
                  </a:cubicBezTo>
                  <a:close/>
                  <a:moveTo>
                    <a:pt x="2790" y="0"/>
                  </a:moveTo>
                  <a:lnTo>
                    <a:pt x="2790" y="0"/>
                  </a:lnTo>
                  <a:cubicBezTo>
                    <a:pt x="1379" y="1110"/>
                    <a:pt x="1" y="2656"/>
                    <a:pt x="1" y="4907"/>
                  </a:cubicBezTo>
                  <a:cubicBezTo>
                    <a:pt x="1" y="2656"/>
                    <a:pt x="1547" y="1110"/>
                    <a:pt x="2790" y="0"/>
                  </a:cubicBezTo>
                  <a:close/>
                </a:path>
              </a:pathLst>
            </a:custGeom>
            <a:solidFill>
              <a:srgbClr val="E3A8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3" name="Google Shape;984;p32">
              <a:extLst>
                <a:ext uri="{FF2B5EF4-FFF2-40B4-BE49-F238E27FC236}">
                  <a16:creationId xmlns:a16="http://schemas.microsoft.com/office/drawing/2014/main" id="{6D033E4D-BE1B-4631-9F19-45DBA61747BD}"/>
                </a:ext>
              </a:extLst>
            </p:cNvPr>
            <p:cNvSpPr/>
            <p:nvPr/>
          </p:nvSpPr>
          <p:spPr>
            <a:xfrm>
              <a:off x="3058425" y="1190075"/>
              <a:ext cx="56300" cy="21025"/>
            </a:xfrm>
            <a:custGeom>
              <a:avLst/>
              <a:gdLst/>
              <a:ahLst/>
              <a:cxnLst/>
              <a:rect l="l" t="t" r="r" b="b"/>
              <a:pathLst>
                <a:path w="2252" h="841" extrusionOk="0">
                  <a:moveTo>
                    <a:pt x="2252" y="1"/>
                  </a:moveTo>
                  <a:cubicBezTo>
                    <a:pt x="1546" y="303"/>
                    <a:pt x="706" y="706"/>
                    <a:pt x="0" y="841"/>
                  </a:cubicBezTo>
                  <a:cubicBezTo>
                    <a:pt x="706" y="706"/>
                    <a:pt x="1546" y="438"/>
                    <a:pt x="2252" y="169"/>
                  </a:cubicBezTo>
                  <a:lnTo>
                    <a:pt x="2252" y="1"/>
                  </a:lnTo>
                  <a:close/>
                </a:path>
              </a:pathLst>
            </a:custGeom>
            <a:solidFill>
              <a:srgbClr val="EDCE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4" name="Google Shape;985;p32">
              <a:extLst>
                <a:ext uri="{FF2B5EF4-FFF2-40B4-BE49-F238E27FC236}">
                  <a16:creationId xmlns:a16="http://schemas.microsoft.com/office/drawing/2014/main" id="{DE60CB05-A775-44C9-AB59-94B26AFB361C}"/>
                </a:ext>
              </a:extLst>
            </p:cNvPr>
            <p:cNvSpPr/>
            <p:nvPr/>
          </p:nvSpPr>
          <p:spPr>
            <a:xfrm>
              <a:off x="3671800" y="1239650"/>
              <a:ext cx="87375" cy="27750"/>
            </a:xfrm>
            <a:custGeom>
              <a:avLst/>
              <a:gdLst/>
              <a:ahLst/>
              <a:cxnLst/>
              <a:rect l="l" t="t" r="r" b="b"/>
              <a:pathLst>
                <a:path w="3495" h="1110" extrusionOk="0">
                  <a:moveTo>
                    <a:pt x="0" y="1"/>
                  </a:moveTo>
                  <a:lnTo>
                    <a:pt x="0" y="1"/>
                  </a:lnTo>
                  <a:cubicBezTo>
                    <a:pt x="1243" y="1"/>
                    <a:pt x="2520" y="270"/>
                    <a:pt x="3495" y="1110"/>
                  </a:cubicBezTo>
                  <a:lnTo>
                    <a:pt x="3495" y="975"/>
                  </a:lnTo>
                  <a:cubicBezTo>
                    <a:pt x="2520" y="270"/>
                    <a:pt x="1243" y="1"/>
                    <a:pt x="0" y="1"/>
                  </a:cubicBezTo>
                  <a:close/>
                </a:path>
              </a:pathLst>
            </a:custGeom>
            <a:solidFill>
              <a:srgbClr val="E3A8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5" name="Google Shape;986;p32">
              <a:extLst>
                <a:ext uri="{FF2B5EF4-FFF2-40B4-BE49-F238E27FC236}">
                  <a16:creationId xmlns:a16="http://schemas.microsoft.com/office/drawing/2014/main" id="{E3AADBFA-EB66-438B-9619-575A52353D2C}"/>
                </a:ext>
              </a:extLst>
            </p:cNvPr>
            <p:cNvSpPr/>
            <p:nvPr/>
          </p:nvSpPr>
          <p:spPr>
            <a:xfrm>
              <a:off x="3097075" y="1260650"/>
              <a:ext cx="136975" cy="157150"/>
            </a:xfrm>
            <a:custGeom>
              <a:avLst/>
              <a:gdLst/>
              <a:ahLst/>
              <a:cxnLst/>
              <a:rect l="l" t="t" r="r" b="b"/>
              <a:pathLst>
                <a:path w="5479" h="6286" extrusionOk="0">
                  <a:moveTo>
                    <a:pt x="3495" y="5176"/>
                  </a:moveTo>
                  <a:lnTo>
                    <a:pt x="3495" y="5176"/>
                  </a:lnTo>
                  <a:cubicBezTo>
                    <a:pt x="4067" y="5580"/>
                    <a:pt x="4773" y="6017"/>
                    <a:pt x="5478" y="6286"/>
                  </a:cubicBezTo>
                  <a:lnTo>
                    <a:pt x="5478" y="6286"/>
                  </a:lnTo>
                  <a:cubicBezTo>
                    <a:pt x="4773" y="6017"/>
                    <a:pt x="4067" y="5580"/>
                    <a:pt x="3495" y="5176"/>
                  </a:cubicBezTo>
                  <a:close/>
                  <a:moveTo>
                    <a:pt x="0" y="1"/>
                  </a:moveTo>
                  <a:cubicBezTo>
                    <a:pt x="135" y="975"/>
                    <a:pt x="571" y="1950"/>
                    <a:pt x="1277" y="2925"/>
                  </a:cubicBezTo>
                  <a:cubicBezTo>
                    <a:pt x="1546" y="3362"/>
                    <a:pt x="1983" y="3899"/>
                    <a:pt x="2521" y="4336"/>
                  </a:cubicBezTo>
                  <a:lnTo>
                    <a:pt x="2521" y="4336"/>
                  </a:lnTo>
                  <a:cubicBezTo>
                    <a:pt x="1983" y="3899"/>
                    <a:pt x="1546" y="3362"/>
                    <a:pt x="1277" y="2925"/>
                  </a:cubicBezTo>
                  <a:cubicBezTo>
                    <a:pt x="571" y="1950"/>
                    <a:pt x="135" y="975"/>
                    <a:pt x="0" y="1"/>
                  </a:cubicBezTo>
                  <a:close/>
                </a:path>
              </a:pathLst>
            </a:custGeom>
            <a:solidFill>
              <a:srgbClr val="EDCE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6" name="Google Shape;987;p32">
              <a:extLst>
                <a:ext uri="{FF2B5EF4-FFF2-40B4-BE49-F238E27FC236}">
                  <a16:creationId xmlns:a16="http://schemas.microsoft.com/office/drawing/2014/main" id="{5C380CE3-CD51-40AD-A9B5-3E8AC0738821}"/>
                </a:ext>
              </a:extLst>
            </p:cNvPr>
            <p:cNvSpPr/>
            <p:nvPr/>
          </p:nvSpPr>
          <p:spPr>
            <a:xfrm>
              <a:off x="3234025" y="1417775"/>
              <a:ext cx="6750" cy="3375"/>
            </a:xfrm>
            <a:custGeom>
              <a:avLst/>
              <a:gdLst/>
              <a:ahLst/>
              <a:cxnLst/>
              <a:rect l="l" t="t" r="r" b="b"/>
              <a:pathLst>
                <a:path w="270" h="135" extrusionOk="0">
                  <a:moveTo>
                    <a:pt x="0" y="1"/>
                  </a:moveTo>
                  <a:cubicBezTo>
                    <a:pt x="0" y="135"/>
                    <a:pt x="135" y="135"/>
                    <a:pt x="269" y="135"/>
                  </a:cubicBezTo>
                  <a:cubicBezTo>
                    <a:pt x="135" y="135"/>
                    <a:pt x="135" y="135"/>
                    <a:pt x="0" y="1"/>
                  </a:cubicBezTo>
                  <a:close/>
                </a:path>
              </a:pathLst>
            </a:custGeom>
            <a:solidFill>
              <a:srgbClr val="E5B9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7" name="Google Shape;988;p32">
              <a:extLst>
                <a:ext uri="{FF2B5EF4-FFF2-40B4-BE49-F238E27FC236}">
                  <a16:creationId xmlns:a16="http://schemas.microsoft.com/office/drawing/2014/main" id="{DC7587FD-34E5-4BEE-B2EE-FA19220BC59D}"/>
                </a:ext>
              </a:extLst>
            </p:cNvPr>
            <p:cNvSpPr/>
            <p:nvPr/>
          </p:nvSpPr>
          <p:spPr>
            <a:xfrm>
              <a:off x="4175900" y="1351525"/>
              <a:ext cx="16775" cy="24275"/>
            </a:xfrm>
            <a:custGeom>
              <a:avLst/>
              <a:gdLst/>
              <a:ahLst/>
              <a:cxnLst/>
              <a:rect l="l" t="t" r="r" b="b"/>
              <a:pathLst>
                <a:path w="671" h="971" extrusionOk="0">
                  <a:moveTo>
                    <a:pt x="670" y="1"/>
                  </a:moveTo>
                  <a:lnTo>
                    <a:pt x="670" y="1"/>
                  </a:lnTo>
                  <a:cubicBezTo>
                    <a:pt x="535" y="268"/>
                    <a:pt x="268" y="569"/>
                    <a:pt x="1" y="836"/>
                  </a:cubicBezTo>
                  <a:lnTo>
                    <a:pt x="1" y="970"/>
                  </a:lnTo>
                  <a:cubicBezTo>
                    <a:pt x="268" y="569"/>
                    <a:pt x="535" y="268"/>
                    <a:pt x="670" y="1"/>
                  </a:cubicBezTo>
                  <a:close/>
                </a:path>
              </a:pathLst>
            </a:custGeom>
            <a:solidFill>
              <a:srgbClr val="E3A8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8" name="Google Shape;989;p32">
              <a:extLst>
                <a:ext uri="{FF2B5EF4-FFF2-40B4-BE49-F238E27FC236}">
                  <a16:creationId xmlns:a16="http://schemas.microsoft.com/office/drawing/2014/main" id="{23D81141-76E8-413F-93DC-32E522F857BA}"/>
                </a:ext>
              </a:extLst>
            </p:cNvPr>
            <p:cNvSpPr/>
            <p:nvPr/>
          </p:nvSpPr>
          <p:spPr>
            <a:xfrm>
              <a:off x="4000300" y="1074975"/>
              <a:ext cx="161350" cy="147050"/>
            </a:xfrm>
            <a:custGeom>
              <a:avLst/>
              <a:gdLst/>
              <a:ahLst/>
              <a:cxnLst/>
              <a:rect l="l" t="t" r="r" b="b"/>
              <a:pathLst>
                <a:path w="6454" h="5882" extrusionOk="0">
                  <a:moveTo>
                    <a:pt x="3481" y="21"/>
                  </a:moveTo>
                  <a:cubicBezTo>
                    <a:pt x="2641" y="1258"/>
                    <a:pt x="1405" y="2526"/>
                    <a:pt x="135" y="3496"/>
                  </a:cubicBezTo>
                  <a:cubicBezTo>
                    <a:pt x="135" y="3630"/>
                    <a:pt x="0" y="3630"/>
                    <a:pt x="0" y="3630"/>
                  </a:cubicBezTo>
                  <a:lnTo>
                    <a:pt x="135" y="3630"/>
                  </a:lnTo>
                  <a:cubicBezTo>
                    <a:pt x="1405" y="2527"/>
                    <a:pt x="2641" y="1258"/>
                    <a:pt x="3481" y="21"/>
                  </a:cubicBezTo>
                  <a:close/>
                  <a:moveTo>
                    <a:pt x="3496" y="0"/>
                  </a:moveTo>
                  <a:cubicBezTo>
                    <a:pt x="4336" y="2084"/>
                    <a:pt x="5613" y="3932"/>
                    <a:pt x="6453" y="5882"/>
                  </a:cubicBezTo>
                  <a:cubicBezTo>
                    <a:pt x="5613" y="3932"/>
                    <a:pt x="4336" y="1950"/>
                    <a:pt x="3496" y="0"/>
                  </a:cubicBezTo>
                  <a:close/>
                </a:path>
              </a:pathLst>
            </a:custGeom>
            <a:solidFill>
              <a:srgbClr val="DE9A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9" name="Google Shape;990;p32">
              <a:extLst>
                <a:ext uri="{FF2B5EF4-FFF2-40B4-BE49-F238E27FC236}">
                  <a16:creationId xmlns:a16="http://schemas.microsoft.com/office/drawing/2014/main" id="{0FC9BDC9-80FE-48A1-9B18-B333F387DA6F}"/>
                </a:ext>
              </a:extLst>
            </p:cNvPr>
            <p:cNvSpPr/>
            <p:nvPr/>
          </p:nvSpPr>
          <p:spPr>
            <a:xfrm>
              <a:off x="4266650" y="1239650"/>
              <a:ext cx="25" cy="3375"/>
            </a:xfrm>
            <a:custGeom>
              <a:avLst/>
              <a:gdLst/>
              <a:ahLst/>
              <a:cxnLst/>
              <a:rect l="l" t="t" r="r" b="b"/>
              <a:pathLst>
                <a:path w="1" h="135" extrusionOk="0">
                  <a:moveTo>
                    <a:pt x="0" y="1"/>
                  </a:moveTo>
                  <a:lnTo>
                    <a:pt x="0" y="1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E8BD6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0" name="Google Shape;991;p32">
              <a:extLst>
                <a:ext uri="{FF2B5EF4-FFF2-40B4-BE49-F238E27FC236}">
                  <a16:creationId xmlns:a16="http://schemas.microsoft.com/office/drawing/2014/main" id="{868C0B39-2C6F-4A52-B14D-28B7041985C3}"/>
                </a:ext>
              </a:extLst>
            </p:cNvPr>
            <p:cNvSpPr/>
            <p:nvPr/>
          </p:nvSpPr>
          <p:spPr>
            <a:xfrm>
              <a:off x="3265100" y="1239650"/>
              <a:ext cx="1001575" cy="126050"/>
            </a:xfrm>
            <a:custGeom>
              <a:avLst/>
              <a:gdLst/>
              <a:ahLst/>
              <a:cxnLst/>
              <a:rect l="l" t="t" r="r" b="b"/>
              <a:pathLst>
                <a:path w="40063" h="5042" extrusionOk="0">
                  <a:moveTo>
                    <a:pt x="135" y="3227"/>
                  </a:moveTo>
                  <a:cubicBezTo>
                    <a:pt x="135" y="3227"/>
                    <a:pt x="841" y="3361"/>
                    <a:pt x="1816" y="3361"/>
                  </a:cubicBezTo>
                  <a:cubicBezTo>
                    <a:pt x="2253" y="3361"/>
                    <a:pt x="2824" y="3227"/>
                    <a:pt x="3362" y="3227"/>
                  </a:cubicBezTo>
                  <a:close/>
                  <a:moveTo>
                    <a:pt x="40062" y="1"/>
                  </a:moveTo>
                  <a:cubicBezTo>
                    <a:pt x="39224" y="1542"/>
                    <a:pt x="38253" y="3050"/>
                    <a:pt x="37114" y="4459"/>
                  </a:cubicBezTo>
                  <a:lnTo>
                    <a:pt x="37114" y="4459"/>
                  </a:lnTo>
                  <a:cubicBezTo>
                    <a:pt x="38253" y="3050"/>
                    <a:pt x="39224" y="1543"/>
                    <a:pt x="40062" y="135"/>
                  </a:cubicBezTo>
                  <a:lnTo>
                    <a:pt x="40062" y="1"/>
                  </a:lnTo>
                  <a:close/>
                  <a:moveTo>
                    <a:pt x="135" y="3227"/>
                  </a:moveTo>
                  <a:lnTo>
                    <a:pt x="135" y="3227"/>
                  </a:lnTo>
                  <a:cubicBezTo>
                    <a:pt x="135" y="3227"/>
                    <a:pt x="1" y="3900"/>
                    <a:pt x="1" y="5042"/>
                  </a:cubicBezTo>
                  <a:cubicBezTo>
                    <a:pt x="1" y="4068"/>
                    <a:pt x="135" y="3228"/>
                    <a:pt x="135" y="3227"/>
                  </a:cubicBezTo>
                  <a:close/>
                </a:path>
              </a:pathLst>
            </a:custGeom>
            <a:solidFill>
              <a:srgbClr val="DE9A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1" name="Google Shape;992;p32">
              <a:extLst>
                <a:ext uri="{FF2B5EF4-FFF2-40B4-BE49-F238E27FC236}">
                  <a16:creationId xmlns:a16="http://schemas.microsoft.com/office/drawing/2014/main" id="{FDEC5419-D47E-4EDC-8657-89BCD3D011C6}"/>
                </a:ext>
              </a:extLst>
            </p:cNvPr>
            <p:cNvSpPr/>
            <p:nvPr/>
          </p:nvSpPr>
          <p:spPr>
            <a:xfrm>
              <a:off x="3240750" y="1421125"/>
              <a:ext cx="25" cy="4250"/>
            </a:xfrm>
            <a:custGeom>
              <a:avLst/>
              <a:gdLst/>
              <a:ahLst/>
              <a:cxnLst/>
              <a:rect l="l" t="t" r="r" b="b"/>
              <a:pathLst>
                <a:path w="1" h="170" extrusionOk="0">
                  <a:moveTo>
                    <a:pt x="0" y="1"/>
                  </a:moveTo>
                  <a:lnTo>
                    <a:pt x="0" y="1"/>
                  </a:lnTo>
                  <a:lnTo>
                    <a:pt x="0" y="16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DFAA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2" name="Google Shape;993;p32">
              <a:extLst>
                <a:ext uri="{FF2B5EF4-FFF2-40B4-BE49-F238E27FC236}">
                  <a16:creationId xmlns:a16="http://schemas.microsoft.com/office/drawing/2014/main" id="{A95A7CC2-C218-4A9C-A330-B75DF0C560A0}"/>
                </a:ext>
              </a:extLst>
            </p:cNvPr>
            <p:cNvSpPr/>
            <p:nvPr/>
          </p:nvSpPr>
          <p:spPr>
            <a:xfrm>
              <a:off x="3240750" y="1421125"/>
              <a:ext cx="48750" cy="10950"/>
            </a:xfrm>
            <a:custGeom>
              <a:avLst/>
              <a:gdLst/>
              <a:ahLst/>
              <a:cxnLst/>
              <a:rect l="l" t="t" r="r" b="b"/>
              <a:pathLst>
                <a:path w="1950" h="438" extrusionOk="0">
                  <a:moveTo>
                    <a:pt x="0" y="1"/>
                  </a:moveTo>
                  <a:lnTo>
                    <a:pt x="0" y="169"/>
                  </a:lnTo>
                  <a:cubicBezTo>
                    <a:pt x="572" y="303"/>
                    <a:pt x="1109" y="438"/>
                    <a:pt x="1546" y="438"/>
                  </a:cubicBezTo>
                  <a:cubicBezTo>
                    <a:pt x="1109" y="438"/>
                    <a:pt x="572" y="303"/>
                    <a:pt x="0" y="1"/>
                  </a:cubicBezTo>
                  <a:close/>
                  <a:moveTo>
                    <a:pt x="1949" y="303"/>
                  </a:moveTo>
                  <a:cubicBezTo>
                    <a:pt x="1815" y="438"/>
                    <a:pt x="1681" y="438"/>
                    <a:pt x="1546" y="438"/>
                  </a:cubicBezTo>
                  <a:lnTo>
                    <a:pt x="1949" y="438"/>
                  </a:lnTo>
                  <a:lnTo>
                    <a:pt x="1949" y="303"/>
                  </a:lnTo>
                  <a:close/>
                </a:path>
              </a:pathLst>
            </a:custGeom>
            <a:solidFill>
              <a:srgbClr val="DE9A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3" name="Google Shape;994;p32">
              <a:extLst>
                <a:ext uri="{FF2B5EF4-FFF2-40B4-BE49-F238E27FC236}">
                  <a16:creationId xmlns:a16="http://schemas.microsoft.com/office/drawing/2014/main" id="{5EF0A9CE-5E1B-432E-8F0D-CB7FD2A8E31C}"/>
                </a:ext>
              </a:extLst>
            </p:cNvPr>
            <p:cNvSpPr/>
            <p:nvPr/>
          </p:nvSpPr>
          <p:spPr>
            <a:xfrm>
              <a:off x="3058425" y="819550"/>
              <a:ext cx="1316625" cy="612525"/>
            </a:xfrm>
            <a:custGeom>
              <a:avLst/>
              <a:gdLst/>
              <a:ahLst/>
              <a:cxnLst/>
              <a:rect l="l" t="t" r="r" b="b"/>
              <a:pathLst>
                <a:path w="52665" h="24501" extrusionOk="0">
                  <a:moveTo>
                    <a:pt x="49741" y="0"/>
                  </a:moveTo>
                  <a:lnTo>
                    <a:pt x="49741" y="0"/>
                  </a:lnTo>
                  <a:cubicBezTo>
                    <a:pt x="51690" y="6016"/>
                    <a:pt x="49035" y="14418"/>
                    <a:pt x="45809" y="15259"/>
                  </a:cubicBezTo>
                  <a:cubicBezTo>
                    <a:pt x="46077" y="13309"/>
                    <a:pt x="43422" y="8671"/>
                    <a:pt x="42582" y="6991"/>
                  </a:cubicBezTo>
                  <a:cubicBezTo>
                    <a:pt x="41742" y="4907"/>
                    <a:pt x="40498" y="3059"/>
                    <a:pt x="39658" y="975"/>
                  </a:cubicBezTo>
                  <a:cubicBezTo>
                    <a:pt x="38818" y="2218"/>
                    <a:pt x="37541" y="3495"/>
                    <a:pt x="36297" y="4605"/>
                  </a:cubicBezTo>
                  <a:cubicBezTo>
                    <a:pt x="35155" y="5579"/>
                    <a:pt x="33609" y="6016"/>
                    <a:pt x="32365" y="6991"/>
                  </a:cubicBezTo>
                  <a:cubicBezTo>
                    <a:pt x="33071" y="6151"/>
                    <a:pt x="33340" y="5041"/>
                    <a:pt x="33205" y="3899"/>
                  </a:cubicBezTo>
                  <a:cubicBezTo>
                    <a:pt x="33071" y="3361"/>
                    <a:pt x="32937" y="2521"/>
                    <a:pt x="32634" y="1949"/>
                  </a:cubicBezTo>
                  <a:cubicBezTo>
                    <a:pt x="32500" y="1546"/>
                    <a:pt x="31928" y="1109"/>
                    <a:pt x="31928" y="538"/>
                  </a:cubicBezTo>
                  <a:cubicBezTo>
                    <a:pt x="31659" y="2386"/>
                    <a:pt x="26349" y="4201"/>
                    <a:pt x="26484" y="8671"/>
                  </a:cubicBezTo>
                  <a:cubicBezTo>
                    <a:pt x="25509" y="7831"/>
                    <a:pt x="24232" y="7562"/>
                    <a:pt x="23123" y="7562"/>
                  </a:cubicBezTo>
                  <a:cubicBezTo>
                    <a:pt x="21846" y="7562"/>
                    <a:pt x="20468" y="7831"/>
                    <a:pt x="19056" y="8100"/>
                  </a:cubicBezTo>
                  <a:cubicBezTo>
                    <a:pt x="17813" y="8402"/>
                    <a:pt x="16401" y="8671"/>
                    <a:pt x="14990" y="8671"/>
                  </a:cubicBezTo>
                  <a:cubicBezTo>
                    <a:pt x="13309" y="8671"/>
                    <a:pt x="11763" y="8268"/>
                    <a:pt x="10251" y="6722"/>
                  </a:cubicBezTo>
                  <a:lnTo>
                    <a:pt x="10251" y="6722"/>
                  </a:lnTo>
                  <a:cubicBezTo>
                    <a:pt x="10385" y="6991"/>
                    <a:pt x="11225" y="9511"/>
                    <a:pt x="11763" y="10217"/>
                  </a:cubicBezTo>
                  <a:cubicBezTo>
                    <a:pt x="11225" y="10789"/>
                    <a:pt x="9679" y="10923"/>
                    <a:pt x="8570" y="10923"/>
                  </a:cubicBezTo>
                  <a:cubicBezTo>
                    <a:pt x="7562" y="10923"/>
                    <a:pt x="6890" y="10789"/>
                    <a:pt x="6890" y="10789"/>
                  </a:cubicBezTo>
                  <a:lnTo>
                    <a:pt x="6890" y="10789"/>
                  </a:lnTo>
                  <a:cubicBezTo>
                    <a:pt x="6890" y="10789"/>
                    <a:pt x="6319" y="13141"/>
                    <a:pt x="7865" y="15259"/>
                  </a:cubicBezTo>
                  <a:lnTo>
                    <a:pt x="7293" y="15259"/>
                  </a:lnTo>
                  <a:cubicBezTo>
                    <a:pt x="5613" y="15259"/>
                    <a:pt x="3361" y="13578"/>
                    <a:pt x="1983" y="12301"/>
                  </a:cubicBezTo>
                  <a:cubicBezTo>
                    <a:pt x="1277" y="13444"/>
                    <a:pt x="571" y="14553"/>
                    <a:pt x="0" y="15662"/>
                  </a:cubicBezTo>
                  <a:cubicBezTo>
                    <a:pt x="706" y="15527"/>
                    <a:pt x="1546" y="15124"/>
                    <a:pt x="2252" y="14822"/>
                  </a:cubicBezTo>
                  <a:lnTo>
                    <a:pt x="2252" y="14822"/>
                  </a:lnTo>
                  <a:cubicBezTo>
                    <a:pt x="1681" y="15830"/>
                    <a:pt x="1546" y="16670"/>
                    <a:pt x="1546" y="17645"/>
                  </a:cubicBezTo>
                  <a:cubicBezTo>
                    <a:pt x="1681" y="18619"/>
                    <a:pt x="2117" y="19594"/>
                    <a:pt x="2823" y="20569"/>
                  </a:cubicBezTo>
                  <a:cubicBezTo>
                    <a:pt x="3092" y="21006"/>
                    <a:pt x="3529" y="21543"/>
                    <a:pt x="4067" y="21980"/>
                  </a:cubicBezTo>
                  <a:cubicBezTo>
                    <a:pt x="4369" y="22249"/>
                    <a:pt x="4638" y="22552"/>
                    <a:pt x="5041" y="22820"/>
                  </a:cubicBezTo>
                  <a:cubicBezTo>
                    <a:pt x="5613" y="23224"/>
                    <a:pt x="6319" y="23661"/>
                    <a:pt x="7024" y="23930"/>
                  </a:cubicBezTo>
                  <a:cubicBezTo>
                    <a:pt x="7159" y="24064"/>
                    <a:pt x="7159" y="24064"/>
                    <a:pt x="7293" y="24064"/>
                  </a:cubicBezTo>
                  <a:cubicBezTo>
                    <a:pt x="7865" y="24366"/>
                    <a:pt x="8402" y="24501"/>
                    <a:pt x="8839" y="24501"/>
                  </a:cubicBezTo>
                  <a:cubicBezTo>
                    <a:pt x="8974" y="24501"/>
                    <a:pt x="9108" y="24501"/>
                    <a:pt x="9242" y="24366"/>
                  </a:cubicBezTo>
                  <a:cubicBezTo>
                    <a:pt x="8705" y="23526"/>
                    <a:pt x="8402" y="22552"/>
                    <a:pt x="8268" y="21846"/>
                  </a:cubicBezTo>
                  <a:cubicBezTo>
                    <a:pt x="8268" y="20703"/>
                    <a:pt x="8402" y="20031"/>
                    <a:pt x="8402" y="20031"/>
                  </a:cubicBezTo>
                  <a:lnTo>
                    <a:pt x="11629" y="20031"/>
                  </a:lnTo>
                  <a:cubicBezTo>
                    <a:pt x="12334" y="19863"/>
                    <a:pt x="13040" y="19728"/>
                    <a:pt x="13309" y="19460"/>
                  </a:cubicBezTo>
                  <a:cubicBezTo>
                    <a:pt x="12781" y="18767"/>
                    <a:pt x="11962" y="16195"/>
                    <a:pt x="11773" y="15974"/>
                  </a:cubicBezTo>
                  <a:lnTo>
                    <a:pt x="11773" y="15974"/>
                  </a:lnTo>
                  <a:cubicBezTo>
                    <a:pt x="12477" y="16675"/>
                    <a:pt x="13312" y="17209"/>
                    <a:pt x="14015" y="17510"/>
                  </a:cubicBezTo>
                  <a:cubicBezTo>
                    <a:pt x="14855" y="17779"/>
                    <a:pt x="15695" y="17914"/>
                    <a:pt x="16536" y="17914"/>
                  </a:cubicBezTo>
                  <a:cubicBezTo>
                    <a:pt x="17947" y="17914"/>
                    <a:pt x="19325" y="17645"/>
                    <a:pt x="20602" y="17342"/>
                  </a:cubicBezTo>
                  <a:cubicBezTo>
                    <a:pt x="22014" y="17073"/>
                    <a:pt x="23257" y="16805"/>
                    <a:pt x="24534" y="16805"/>
                  </a:cubicBezTo>
                  <a:cubicBezTo>
                    <a:pt x="25778" y="16805"/>
                    <a:pt x="27055" y="17073"/>
                    <a:pt x="28030" y="17779"/>
                  </a:cubicBezTo>
                  <a:lnTo>
                    <a:pt x="28030" y="17510"/>
                  </a:lnTo>
                  <a:cubicBezTo>
                    <a:pt x="28030" y="15259"/>
                    <a:pt x="29408" y="13713"/>
                    <a:pt x="30819" y="12603"/>
                  </a:cubicBezTo>
                  <a:cubicBezTo>
                    <a:pt x="32096" y="11461"/>
                    <a:pt x="33340" y="10621"/>
                    <a:pt x="33474" y="9780"/>
                  </a:cubicBezTo>
                  <a:cubicBezTo>
                    <a:pt x="33474" y="10352"/>
                    <a:pt x="34046" y="10789"/>
                    <a:pt x="34180" y="11192"/>
                  </a:cubicBezTo>
                  <a:cubicBezTo>
                    <a:pt x="34314" y="11763"/>
                    <a:pt x="34617" y="12469"/>
                    <a:pt x="34617" y="13007"/>
                  </a:cubicBezTo>
                  <a:cubicBezTo>
                    <a:pt x="34751" y="13007"/>
                    <a:pt x="34751" y="13007"/>
                    <a:pt x="34751" y="13141"/>
                  </a:cubicBezTo>
                  <a:lnTo>
                    <a:pt x="34751" y="13578"/>
                  </a:lnTo>
                  <a:cubicBezTo>
                    <a:pt x="34751" y="14553"/>
                    <a:pt x="34449" y="15393"/>
                    <a:pt x="33911" y="16233"/>
                  </a:cubicBezTo>
                  <a:cubicBezTo>
                    <a:pt x="35155" y="15259"/>
                    <a:pt x="36566" y="14822"/>
                    <a:pt x="37675" y="13847"/>
                  </a:cubicBezTo>
                  <a:cubicBezTo>
                    <a:pt x="37675" y="13847"/>
                    <a:pt x="37810" y="13847"/>
                    <a:pt x="37810" y="13713"/>
                  </a:cubicBezTo>
                  <a:cubicBezTo>
                    <a:pt x="39087" y="12738"/>
                    <a:pt x="40330" y="11461"/>
                    <a:pt x="41171" y="10217"/>
                  </a:cubicBezTo>
                  <a:cubicBezTo>
                    <a:pt x="42011" y="12167"/>
                    <a:pt x="43288" y="14149"/>
                    <a:pt x="44128" y="16099"/>
                  </a:cubicBezTo>
                  <a:cubicBezTo>
                    <a:pt x="44532" y="17208"/>
                    <a:pt x="44834" y="18351"/>
                    <a:pt x="44968" y="19460"/>
                  </a:cubicBezTo>
                  <a:cubicBezTo>
                    <a:pt x="44968" y="20434"/>
                    <a:pt x="44968" y="21274"/>
                    <a:pt x="44700" y="22115"/>
                  </a:cubicBezTo>
                  <a:cubicBezTo>
                    <a:pt x="44968" y="21846"/>
                    <a:pt x="45237" y="21543"/>
                    <a:pt x="45372" y="21274"/>
                  </a:cubicBezTo>
                  <a:cubicBezTo>
                    <a:pt x="46514" y="19863"/>
                    <a:pt x="47489" y="18351"/>
                    <a:pt x="48329" y="16805"/>
                  </a:cubicBezTo>
                  <a:cubicBezTo>
                    <a:pt x="48598" y="16502"/>
                    <a:pt x="48733" y="16233"/>
                    <a:pt x="49035" y="15830"/>
                  </a:cubicBezTo>
                  <a:lnTo>
                    <a:pt x="49169" y="15662"/>
                  </a:lnTo>
                  <a:cubicBezTo>
                    <a:pt x="49573" y="14990"/>
                    <a:pt x="49875" y="14418"/>
                    <a:pt x="50144" y="13713"/>
                  </a:cubicBezTo>
                  <a:cubicBezTo>
                    <a:pt x="51253" y="11629"/>
                    <a:pt x="51556" y="9511"/>
                    <a:pt x="51556" y="6856"/>
                  </a:cubicBezTo>
                  <a:lnTo>
                    <a:pt x="51556" y="4739"/>
                  </a:lnTo>
                  <a:cubicBezTo>
                    <a:pt x="51421" y="4470"/>
                    <a:pt x="51421" y="4201"/>
                    <a:pt x="51253" y="3764"/>
                  </a:cubicBezTo>
                  <a:lnTo>
                    <a:pt x="51253" y="3764"/>
                  </a:lnTo>
                  <a:cubicBezTo>
                    <a:pt x="51690" y="4470"/>
                    <a:pt x="52261" y="5041"/>
                    <a:pt x="52665" y="5579"/>
                  </a:cubicBezTo>
                  <a:lnTo>
                    <a:pt x="52665" y="5310"/>
                  </a:lnTo>
                  <a:cubicBezTo>
                    <a:pt x="52665" y="4201"/>
                    <a:pt x="52093" y="3059"/>
                    <a:pt x="51556" y="2218"/>
                  </a:cubicBezTo>
                  <a:cubicBezTo>
                    <a:pt x="51119" y="1546"/>
                    <a:pt x="50413" y="706"/>
                    <a:pt x="49741" y="0"/>
                  </a:cubicBez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4" name="Google Shape;995;p32">
              <a:extLst>
                <a:ext uri="{FF2B5EF4-FFF2-40B4-BE49-F238E27FC236}">
                  <a16:creationId xmlns:a16="http://schemas.microsoft.com/office/drawing/2014/main" id="{F8847BEC-8771-435B-BF7B-4E735D0BFC85}"/>
                </a:ext>
              </a:extLst>
            </p:cNvPr>
            <p:cNvSpPr/>
            <p:nvPr/>
          </p:nvSpPr>
          <p:spPr>
            <a:xfrm>
              <a:off x="3664200" y="1449700"/>
              <a:ext cx="175650" cy="115150"/>
            </a:xfrm>
            <a:custGeom>
              <a:avLst/>
              <a:gdLst/>
              <a:ahLst/>
              <a:cxnLst/>
              <a:rect l="l" t="t" r="r" b="b"/>
              <a:pathLst>
                <a:path w="7026" h="4606" extrusionOk="0">
                  <a:moveTo>
                    <a:pt x="6319" y="1"/>
                  </a:moveTo>
                  <a:cubicBezTo>
                    <a:pt x="6017" y="1"/>
                    <a:pt x="5882" y="270"/>
                    <a:pt x="5882" y="538"/>
                  </a:cubicBezTo>
                  <a:cubicBezTo>
                    <a:pt x="6017" y="706"/>
                    <a:pt x="6017" y="975"/>
                    <a:pt x="6017" y="1110"/>
                  </a:cubicBezTo>
                  <a:cubicBezTo>
                    <a:pt x="6017" y="2521"/>
                    <a:pt x="4908" y="3630"/>
                    <a:pt x="3496" y="3630"/>
                  </a:cubicBezTo>
                  <a:cubicBezTo>
                    <a:pt x="2253" y="3630"/>
                    <a:pt x="1144" y="2656"/>
                    <a:pt x="976" y="1379"/>
                  </a:cubicBezTo>
                  <a:cubicBezTo>
                    <a:pt x="976" y="1110"/>
                    <a:pt x="707" y="975"/>
                    <a:pt x="438" y="975"/>
                  </a:cubicBezTo>
                  <a:cubicBezTo>
                    <a:pt x="135" y="975"/>
                    <a:pt x="1" y="1244"/>
                    <a:pt x="1" y="1547"/>
                  </a:cubicBezTo>
                  <a:cubicBezTo>
                    <a:pt x="303" y="3227"/>
                    <a:pt x="1681" y="4605"/>
                    <a:pt x="3496" y="4605"/>
                  </a:cubicBezTo>
                  <a:cubicBezTo>
                    <a:pt x="5479" y="4605"/>
                    <a:pt x="7025" y="3059"/>
                    <a:pt x="7025" y="1110"/>
                  </a:cubicBezTo>
                  <a:cubicBezTo>
                    <a:pt x="7025" y="841"/>
                    <a:pt x="7025" y="706"/>
                    <a:pt x="6857" y="404"/>
                  </a:cubicBezTo>
                  <a:cubicBezTo>
                    <a:pt x="6857" y="135"/>
                    <a:pt x="6588" y="1"/>
                    <a:pt x="63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5" name="Google Shape;996;p32">
              <a:extLst>
                <a:ext uri="{FF2B5EF4-FFF2-40B4-BE49-F238E27FC236}">
                  <a16:creationId xmlns:a16="http://schemas.microsoft.com/office/drawing/2014/main" id="{52A14F81-F171-4C7F-BFD5-8CB1A5683460}"/>
                </a:ext>
              </a:extLst>
            </p:cNvPr>
            <p:cNvSpPr/>
            <p:nvPr/>
          </p:nvSpPr>
          <p:spPr>
            <a:xfrm>
              <a:off x="3381050" y="1294800"/>
              <a:ext cx="231100" cy="168725"/>
            </a:xfrm>
            <a:custGeom>
              <a:avLst/>
              <a:gdLst/>
              <a:ahLst/>
              <a:cxnLst/>
              <a:rect l="l" t="t" r="r" b="b"/>
              <a:pathLst>
                <a:path w="9244" h="6749" extrusionOk="0">
                  <a:moveTo>
                    <a:pt x="5732" y="0"/>
                  </a:moveTo>
                  <a:cubicBezTo>
                    <a:pt x="4300" y="0"/>
                    <a:pt x="3026" y="940"/>
                    <a:pt x="2521" y="2264"/>
                  </a:cubicBezTo>
                  <a:cubicBezTo>
                    <a:pt x="2270" y="2342"/>
                    <a:pt x="2033" y="2374"/>
                    <a:pt x="1812" y="2374"/>
                  </a:cubicBezTo>
                  <a:cubicBezTo>
                    <a:pt x="794" y="2374"/>
                    <a:pt x="135" y="1693"/>
                    <a:pt x="135" y="1693"/>
                  </a:cubicBezTo>
                  <a:lnTo>
                    <a:pt x="135" y="1693"/>
                  </a:lnTo>
                  <a:cubicBezTo>
                    <a:pt x="1" y="4079"/>
                    <a:pt x="1681" y="4651"/>
                    <a:pt x="2656" y="4785"/>
                  </a:cubicBezTo>
                  <a:cubicBezTo>
                    <a:pt x="3059" y="5760"/>
                    <a:pt x="4202" y="6600"/>
                    <a:pt x="5445" y="6734"/>
                  </a:cubicBezTo>
                  <a:cubicBezTo>
                    <a:pt x="5544" y="6744"/>
                    <a:pt x="5642" y="6748"/>
                    <a:pt x="5740" y="6748"/>
                  </a:cubicBezTo>
                  <a:cubicBezTo>
                    <a:pt x="7438" y="6748"/>
                    <a:pt x="8950" y="5392"/>
                    <a:pt x="9109" y="3676"/>
                  </a:cubicBezTo>
                  <a:cubicBezTo>
                    <a:pt x="9243" y="1861"/>
                    <a:pt x="7832" y="181"/>
                    <a:pt x="6017" y="13"/>
                  </a:cubicBezTo>
                  <a:cubicBezTo>
                    <a:pt x="5921" y="4"/>
                    <a:pt x="5826" y="0"/>
                    <a:pt x="57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6" name="Google Shape;997;p32">
              <a:extLst>
                <a:ext uri="{FF2B5EF4-FFF2-40B4-BE49-F238E27FC236}">
                  <a16:creationId xmlns:a16="http://schemas.microsoft.com/office/drawing/2014/main" id="{69FE29CB-0F5D-4F41-B0E9-B79923F044E2}"/>
                </a:ext>
              </a:extLst>
            </p:cNvPr>
            <p:cNvSpPr/>
            <p:nvPr/>
          </p:nvSpPr>
          <p:spPr>
            <a:xfrm>
              <a:off x="3507100" y="1306025"/>
              <a:ext cx="59675" cy="59675"/>
            </a:xfrm>
            <a:custGeom>
              <a:avLst/>
              <a:gdLst/>
              <a:ahLst/>
              <a:cxnLst/>
              <a:rect l="l" t="t" r="r" b="b"/>
              <a:pathLst>
                <a:path w="2387" h="2387" extrusionOk="0">
                  <a:moveTo>
                    <a:pt x="1109" y="1"/>
                  </a:moveTo>
                  <a:cubicBezTo>
                    <a:pt x="403" y="1"/>
                    <a:pt x="0" y="572"/>
                    <a:pt x="0" y="1244"/>
                  </a:cubicBezTo>
                  <a:cubicBezTo>
                    <a:pt x="0" y="1950"/>
                    <a:pt x="403" y="2387"/>
                    <a:pt x="1109" y="2387"/>
                  </a:cubicBezTo>
                  <a:cubicBezTo>
                    <a:pt x="1815" y="2387"/>
                    <a:pt x="2386" y="1950"/>
                    <a:pt x="2386" y="1244"/>
                  </a:cubicBezTo>
                  <a:cubicBezTo>
                    <a:pt x="2386" y="572"/>
                    <a:pt x="1815" y="1"/>
                    <a:pt x="11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7" name="Google Shape;998;p32">
              <a:extLst>
                <a:ext uri="{FF2B5EF4-FFF2-40B4-BE49-F238E27FC236}">
                  <a16:creationId xmlns:a16="http://schemas.microsoft.com/office/drawing/2014/main" id="{E733EEB6-CA51-47B3-B011-35A945F30FC5}"/>
                </a:ext>
              </a:extLst>
            </p:cNvPr>
            <p:cNvSpPr/>
            <p:nvPr/>
          </p:nvSpPr>
          <p:spPr>
            <a:xfrm>
              <a:off x="3877625" y="1246025"/>
              <a:ext cx="227725" cy="168650"/>
            </a:xfrm>
            <a:custGeom>
              <a:avLst/>
              <a:gdLst/>
              <a:ahLst/>
              <a:cxnLst/>
              <a:rect l="l" t="t" r="r" b="b"/>
              <a:pathLst>
                <a:path w="9109" h="6746" extrusionOk="0">
                  <a:moveTo>
                    <a:pt x="3549" y="0"/>
                  </a:moveTo>
                  <a:cubicBezTo>
                    <a:pt x="3443" y="0"/>
                    <a:pt x="3335" y="5"/>
                    <a:pt x="3227" y="14"/>
                  </a:cubicBezTo>
                  <a:cubicBezTo>
                    <a:pt x="1278" y="149"/>
                    <a:pt x="0" y="1695"/>
                    <a:pt x="169" y="3644"/>
                  </a:cubicBezTo>
                  <a:cubicBezTo>
                    <a:pt x="297" y="5409"/>
                    <a:pt x="1712" y="6745"/>
                    <a:pt x="3537" y="6745"/>
                  </a:cubicBezTo>
                  <a:cubicBezTo>
                    <a:pt x="3623" y="6745"/>
                    <a:pt x="3710" y="6742"/>
                    <a:pt x="3798" y="6736"/>
                  </a:cubicBezTo>
                  <a:cubicBezTo>
                    <a:pt x="5042" y="6602"/>
                    <a:pt x="6050" y="5761"/>
                    <a:pt x="6588" y="4652"/>
                  </a:cubicBezTo>
                  <a:cubicBezTo>
                    <a:pt x="7562" y="4652"/>
                    <a:pt x="9108" y="4081"/>
                    <a:pt x="8974" y="1560"/>
                  </a:cubicBezTo>
                  <a:lnTo>
                    <a:pt x="8974" y="1560"/>
                  </a:lnTo>
                  <a:cubicBezTo>
                    <a:pt x="8974" y="1561"/>
                    <a:pt x="8430" y="2279"/>
                    <a:pt x="7411" y="2279"/>
                  </a:cubicBezTo>
                  <a:cubicBezTo>
                    <a:pt x="7164" y="2279"/>
                    <a:pt x="6889" y="2237"/>
                    <a:pt x="6588" y="2132"/>
                  </a:cubicBezTo>
                  <a:cubicBezTo>
                    <a:pt x="6213" y="819"/>
                    <a:pt x="4966" y="0"/>
                    <a:pt x="3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8" name="Google Shape;999;p32">
              <a:extLst>
                <a:ext uri="{FF2B5EF4-FFF2-40B4-BE49-F238E27FC236}">
                  <a16:creationId xmlns:a16="http://schemas.microsoft.com/office/drawing/2014/main" id="{BB854CF8-D117-4B97-900E-1FF9BDAC94FE}"/>
                </a:ext>
              </a:extLst>
            </p:cNvPr>
            <p:cNvSpPr/>
            <p:nvPr/>
          </p:nvSpPr>
          <p:spPr>
            <a:xfrm>
              <a:off x="3916275" y="1264025"/>
              <a:ext cx="59675" cy="59675"/>
            </a:xfrm>
            <a:custGeom>
              <a:avLst/>
              <a:gdLst/>
              <a:ahLst/>
              <a:cxnLst/>
              <a:rect l="l" t="t" r="r" b="b"/>
              <a:pathLst>
                <a:path w="2387" h="2387" extrusionOk="0">
                  <a:moveTo>
                    <a:pt x="1143" y="0"/>
                  </a:moveTo>
                  <a:cubicBezTo>
                    <a:pt x="572" y="0"/>
                    <a:pt x="0" y="572"/>
                    <a:pt x="0" y="1244"/>
                  </a:cubicBezTo>
                  <a:cubicBezTo>
                    <a:pt x="0" y="1815"/>
                    <a:pt x="572" y="2386"/>
                    <a:pt x="1143" y="2386"/>
                  </a:cubicBezTo>
                  <a:cubicBezTo>
                    <a:pt x="1815" y="2386"/>
                    <a:pt x="2387" y="1815"/>
                    <a:pt x="2387" y="1244"/>
                  </a:cubicBezTo>
                  <a:cubicBezTo>
                    <a:pt x="2387" y="572"/>
                    <a:pt x="1815" y="0"/>
                    <a:pt x="114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9" name="Google Shape;1000;p32">
              <a:extLst>
                <a:ext uri="{FF2B5EF4-FFF2-40B4-BE49-F238E27FC236}">
                  <a16:creationId xmlns:a16="http://schemas.microsoft.com/office/drawing/2014/main" id="{594A85AE-DD6F-43F3-B245-D04B1AC5499A}"/>
                </a:ext>
              </a:extLst>
            </p:cNvPr>
            <p:cNvSpPr/>
            <p:nvPr/>
          </p:nvSpPr>
          <p:spPr>
            <a:xfrm>
              <a:off x="3373500" y="1446350"/>
              <a:ext cx="206725" cy="105050"/>
            </a:xfrm>
            <a:custGeom>
              <a:avLst/>
              <a:gdLst/>
              <a:ahLst/>
              <a:cxnLst/>
              <a:rect l="l" t="t" r="r" b="b"/>
              <a:pathLst>
                <a:path w="8269" h="4202" extrusionOk="0">
                  <a:moveTo>
                    <a:pt x="4201" y="0"/>
                  </a:moveTo>
                  <a:cubicBezTo>
                    <a:pt x="1849" y="0"/>
                    <a:pt x="0" y="975"/>
                    <a:pt x="0" y="2084"/>
                  </a:cubicBezTo>
                  <a:cubicBezTo>
                    <a:pt x="0" y="3193"/>
                    <a:pt x="1849" y="4201"/>
                    <a:pt x="4201" y="4201"/>
                  </a:cubicBezTo>
                  <a:cubicBezTo>
                    <a:pt x="6453" y="4201"/>
                    <a:pt x="8268" y="3193"/>
                    <a:pt x="8268" y="2084"/>
                  </a:cubicBezTo>
                  <a:cubicBezTo>
                    <a:pt x="8268" y="975"/>
                    <a:pt x="6453" y="0"/>
                    <a:pt x="4201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0" name="Google Shape;1001;p32">
              <a:extLst>
                <a:ext uri="{FF2B5EF4-FFF2-40B4-BE49-F238E27FC236}">
                  <a16:creationId xmlns:a16="http://schemas.microsoft.com/office/drawing/2014/main" id="{EB8F90F8-D523-4387-A32E-90083F58B62E}"/>
                </a:ext>
              </a:extLst>
            </p:cNvPr>
            <p:cNvSpPr/>
            <p:nvPr/>
          </p:nvSpPr>
          <p:spPr>
            <a:xfrm>
              <a:off x="3930550" y="1374500"/>
              <a:ext cx="213450" cy="111225"/>
            </a:xfrm>
            <a:custGeom>
              <a:avLst/>
              <a:gdLst/>
              <a:ahLst/>
              <a:cxnLst/>
              <a:rect l="l" t="t" r="r" b="b"/>
              <a:pathLst>
                <a:path w="8538" h="4449" extrusionOk="0">
                  <a:moveTo>
                    <a:pt x="4900" y="1"/>
                  </a:moveTo>
                  <a:cubicBezTo>
                    <a:pt x="4629" y="1"/>
                    <a:pt x="4350" y="17"/>
                    <a:pt x="4067" y="51"/>
                  </a:cubicBezTo>
                  <a:cubicBezTo>
                    <a:pt x="1681" y="354"/>
                    <a:pt x="1" y="1463"/>
                    <a:pt x="135" y="2706"/>
                  </a:cubicBezTo>
                  <a:cubicBezTo>
                    <a:pt x="251" y="3689"/>
                    <a:pt x="1735" y="4449"/>
                    <a:pt x="3561" y="4449"/>
                  </a:cubicBezTo>
                  <a:cubicBezTo>
                    <a:pt x="3856" y="4449"/>
                    <a:pt x="4161" y="4429"/>
                    <a:pt x="4471" y="4387"/>
                  </a:cubicBezTo>
                  <a:cubicBezTo>
                    <a:pt x="6723" y="4118"/>
                    <a:pt x="8537" y="3009"/>
                    <a:pt x="8403" y="1732"/>
                  </a:cubicBezTo>
                  <a:cubicBezTo>
                    <a:pt x="8286" y="764"/>
                    <a:pt x="6761" y="1"/>
                    <a:pt x="490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1" name="Google Shape;1002;p32">
              <a:extLst>
                <a:ext uri="{FF2B5EF4-FFF2-40B4-BE49-F238E27FC236}">
                  <a16:creationId xmlns:a16="http://schemas.microsoft.com/office/drawing/2014/main" id="{ADA22323-A815-4D9E-B7B8-06DA5C0E7193}"/>
                </a:ext>
              </a:extLst>
            </p:cNvPr>
            <p:cNvSpPr/>
            <p:nvPr/>
          </p:nvSpPr>
          <p:spPr>
            <a:xfrm>
              <a:off x="3597825" y="2131950"/>
              <a:ext cx="48775" cy="21050"/>
            </a:xfrm>
            <a:custGeom>
              <a:avLst/>
              <a:gdLst/>
              <a:ahLst/>
              <a:cxnLst/>
              <a:rect l="l" t="t" r="r" b="b"/>
              <a:pathLst>
                <a:path w="1951" h="842" extrusionOk="0">
                  <a:moveTo>
                    <a:pt x="1" y="1"/>
                  </a:moveTo>
                  <a:cubicBezTo>
                    <a:pt x="559" y="428"/>
                    <a:pt x="1245" y="694"/>
                    <a:pt x="1903" y="832"/>
                  </a:cubicBezTo>
                  <a:lnTo>
                    <a:pt x="1903" y="832"/>
                  </a:lnTo>
                  <a:cubicBezTo>
                    <a:pt x="1610" y="747"/>
                    <a:pt x="251" y="126"/>
                    <a:pt x="1" y="1"/>
                  </a:cubicBezTo>
                  <a:close/>
                  <a:moveTo>
                    <a:pt x="1903" y="832"/>
                  </a:moveTo>
                  <a:cubicBezTo>
                    <a:pt x="1925" y="838"/>
                    <a:pt x="1941" y="841"/>
                    <a:pt x="1950" y="841"/>
                  </a:cubicBezTo>
                  <a:cubicBezTo>
                    <a:pt x="1935" y="838"/>
                    <a:pt x="1919" y="835"/>
                    <a:pt x="1903" y="832"/>
                  </a:cubicBezTo>
                  <a:close/>
                </a:path>
              </a:pathLst>
            </a:custGeom>
            <a:solidFill>
              <a:srgbClr val="2E34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02" name="Google Shape;211;p3">
            <a:extLst>
              <a:ext uri="{FF2B5EF4-FFF2-40B4-BE49-F238E27FC236}">
                <a16:creationId xmlns:a16="http://schemas.microsoft.com/office/drawing/2014/main" id="{36C19A32-EB14-46B6-BE30-A420DB3A7F9C}"/>
              </a:ext>
            </a:extLst>
          </p:cNvPr>
          <p:cNvGrpSpPr/>
          <p:nvPr userDrawn="1"/>
        </p:nvGrpSpPr>
        <p:grpSpPr>
          <a:xfrm>
            <a:off x="1030175" y="1581350"/>
            <a:ext cx="444275" cy="398525"/>
            <a:chOff x="2495125" y="2142250"/>
            <a:chExt cx="444275" cy="398525"/>
          </a:xfrm>
        </p:grpSpPr>
        <p:sp>
          <p:nvSpPr>
            <p:cNvPr id="203" name="Google Shape;212;p3">
              <a:extLst>
                <a:ext uri="{FF2B5EF4-FFF2-40B4-BE49-F238E27FC236}">
                  <a16:creationId xmlns:a16="http://schemas.microsoft.com/office/drawing/2014/main" id="{22119F67-39FE-47B8-97DB-A9DDAFCE3F72}"/>
                </a:ext>
              </a:extLst>
            </p:cNvPr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4" name="Google Shape;213;p3">
              <a:extLst>
                <a:ext uri="{FF2B5EF4-FFF2-40B4-BE49-F238E27FC236}">
                  <a16:creationId xmlns:a16="http://schemas.microsoft.com/office/drawing/2014/main" id="{95B9D80B-1308-40DE-B7AB-F51F061B728F}"/>
                </a:ext>
              </a:extLst>
            </p:cNvPr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05" name="Google Shape;214;p3">
            <a:extLst>
              <a:ext uri="{FF2B5EF4-FFF2-40B4-BE49-F238E27FC236}">
                <a16:creationId xmlns:a16="http://schemas.microsoft.com/office/drawing/2014/main" id="{FF773F4A-00DE-480A-A1E4-267BF6A95F53}"/>
              </a:ext>
            </a:extLst>
          </p:cNvPr>
          <p:cNvGrpSpPr/>
          <p:nvPr userDrawn="1"/>
        </p:nvGrpSpPr>
        <p:grpSpPr>
          <a:xfrm>
            <a:off x="10561107" y="5038641"/>
            <a:ext cx="291375" cy="281375"/>
            <a:chOff x="3243875" y="2372825"/>
            <a:chExt cx="291375" cy="281375"/>
          </a:xfrm>
        </p:grpSpPr>
        <p:sp>
          <p:nvSpPr>
            <p:cNvPr id="206" name="Google Shape;215;p3">
              <a:extLst>
                <a:ext uri="{FF2B5EF4-FFF2-40B4-BE49-F238E27FC236}">
                  <a16:creationId xmlns:a16="http://schemas.microsoft.com/office/drawing/2014/main" id="{B061D21D-9962-482E-8B77-708CF59A3EB6}"/>
                </a:ext>
              </a:extLst>
            </p:cNvPr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7" name="Google Shape;216;p3">
              <a:extLst>
                <a:ext uri="{FF2B5EF4-FFF2-40B4-BE49-F238E27FC236}">
                  <a16:creationId xmlns:a16="http://schemas.microsoft.com/office/drawing/2014/main" id="{204A213E-8F6F-4FC4-AB3D-8806D287E243}"/>
                </a:ext>
              </a:extLst>
            </p:cNvPr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8" name="Google Shape;217;p3">
              <a:extLst>
                <a:ext uri="{FF2B5EF4-FFF2-40B4-BE49-F238E27FC236}">
                  <a16:creationId xmlns:a16="http://schemas.microsoft.com/office/drawing/2014/main" id="{75F3FCD1-BCD2-41A7-AF94-8CEC0F2FFE09}"/>
                </a:ext>
              </a:extLst>
            </p:cNvPr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9" name="Google Shape;218;p3">
              <a:extLst>
                <a:ext uri="{FF2B5EF4-FFF2-40B4-BE49-F238E27FC236}">
                  <a16:creationId xmlns:a16="http://schemas.microsoft.com/office/drawing/2014/main" id="{EB1D663F-9A65-4AE5-82B7-355924900575}"/>
                </a:ext>
              </a:extLst>
            </p:cNvPr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0" name="Google Shape;219;p3">
              <a:extLst>
                <a:ext uri="{FF2B5EF4-FFF2-40B4-BE49-F238E27FC236}">
                  <a16:creationId xmlns:a16="http://schemas.microsoft.com/office/drawing/2014/main" id="{A3231104-E2F1-474D-A57B-1B68E9AE6F33}"/>
                </a:ext>
              </a:extLst>
            </p:cNvPr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1" name="Google Shape;220;p3">
              <a:extLst>
                <a:ext uri="{FF2B5EF4-FFF2-40B4-BE49-F238E27FC236}">
                  <a16:creationId xmlns:a16="http://schemas.microsoft.com/office/drawing/2014/main" id="{F5ADB79B-53AA-46AB-84C9-DB8354756BC7}"/>
                </a:ext>
              </a:extLst>
            </p:cNvPr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2" name="Google Shape;221;p3">
              <a:extLst>
                <a:ext uri="{FF2B5EF4-FFF2-40B4-BE49-F238E27FC236}">
                  <a16:creationId xmlns:a16="http://schemas.microsoft.com/office/drawing/2014/main" id="{0EA0A449-FE2B-4948-8A13-06CFC25A3A68}"/>
                </a:ext>
              </a:extLst>
            </p:cNvPr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3" name="Google Shape;222;p3">
              <a:extLst>
                <a:ext uri="{FF2B5EF4-FFF2-40B4-BE49-F238E27FC236}">
                  <a16:creationId xmlns:a16="http://schemas.microsoft.com/office/drawing/2014/main" id="{FDF13A9C-A97B-44BE-9F23-62A6C5EDEC49}"/>
                </a:ext>
              </a:extLst>
            </p:cNvPr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4" name="Google Shape;223;p3">
              <a:extLst>
                <a:ext uri="{FF2B5EF4-FFF2-40B4-BE49-F238E27FC236}">
                  <a16:creationId xmlns:a16="http://schemas.microsoft.com/office/drawing/2014/main" id="{ADA04C5F-ECF7-42DD-B1EB-83FC80EB7BDD}"/>
                </a:ext>
              </a:extLst>
            </p:cNvPr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5" name="Google Shape;224;p3">
              <a:extLst>
                <a:ext uri="{FF2B5EF4-FFF2-40B4-BE49-F238E27FC236}">
                  <a16:creationId xmlns:a16="http://schemas.microsoft.com/office/drawing/2014/main" id="{EC7C5AD5-90D8-4F7D-9C2C-CFD820FC374A}"/>
                </a:ext>
              </a:extLst>
            </p:cNvPr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16" name="Google Shape;225;p3">
            <a:extLst>
              <a:ext uri="{FF2B5EF4-FFF2-40B4-BE49-F238E27FC236}">
                <a16:creationId xmlns:a16="http://schemas.microsoft.com/office/drawing/2014/main" id="{06FC704C-BA05-45EE-B62B-22DABC82E899}"/>
              </a:ext>
            </a:extLst>
          </p:cNvPr>
          <p:cNvGrpSpPr/>
          <p:nvPr userDrawn="1"/>
        </p:nvGrpSpPr>
        <p:grpSpPr>
          <a:xfrm>
            <a:off x="10778557" y="714860"/>
            <a:ext cx="166675" cy="168575"/>
            <a:chOff x="4954425" y="2036375"/>
            <a:chExt cx="166675" cy="168575"/>
          </a:xfrm>
        </p:grpSpPr>
        <p:sp>
          <p:nvSpPr>
            <p:cNvPr id="217" name="Google Shape;226;p3">
              <a:extLst>
                <a:ext uri="{FF2B5EF4-FFF2-40B4-BE49-F238E27FC236}">
                  <a16:creationId xmlns:a16="http://schemas.microsoft.com/office/drawing/2014/main" id="{EE9E41F6-3648-44F1-A46C-BDD91F82AF1F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8" name="Google Shape;227;p3">
              <a:extLst>
                <a:ext uri="{FF2B5EF4-FFF2-40B4-BE49-F238E27FC236}">
                  <a16:creationId xmlns:a16="http://schemas.microsoft.com/office/drawing/2014/main" id="{A7D8C30C-9D8A-4F45-A5DD-F918DD863CF3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219" name="Google Shape;228;p3">
            <a:extLst>
              <a:ext uri="{FF2B5EF4-FFF2-40B4-BE49-F238E27FC236}">
                <a16:creationId xmlns:a16="http://schemas.microsoft.com/office/drawing/2014/main" id="{EBE612EC-FC5F-4192-9E24-C046316489E0}"/>
              </a:ext>
            </a:extLst>
          </p:cNvPr>
          <p:cNvSpPr/>
          <p:nvPr userDrawn="1"/>
        </p:nvSpPr>
        <p:spPr>
          <a:xfrm>
            <a:off x="1577019" y="3597776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20" name="Google Shape;229;p3">
            <a:extLst>
              <a:ext uri="{FF2B5EF4-FFF2-40B4-BE49-F238E27FC236}">
                <a16:creationId xmlns:a16="http://schemas.microsoft.com/office/drawing/2014/main" id="{31BD3FA8-6E2A-4C65-9E9F-29FBB5C804BE}"/>
              </a:ext>
            </a:extLst>
          </p:cNvPr>
          <p:cNvSpPr/>
          <p:nvPr userDrawn="1"/>
        </p:nvSpPr>
        <p:spPr>
          <a:xfrm>
            <a:off x="9846753" y="3888529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221" name="Google Shape;230;p3">
            <a:extLst>
              <a:ext uri="{FF2B5EF4-FFF2-40B4-BE49-F238E27FC236}">
                <a16:creationId xmlns:a16="http://schemas.microsoft.com/office/drawing/2014/main" id="{69E37D2F-6DF5-4A21-A568-0E80AD7AD85B}"/>
              </a:ext>
            </a:extLst>
          </p:cNvPr>
          <p:cNvGrpSpPr/>
          <p:nvPr userDrawn="1"/>
        </p:nvGrpSpPr>
        <p:grpSpPr>
          <a:xfrm>
            <a:off x="1274794" y="5541495"/>
            <a:ext cx="166675" cy="168575"/>
            <a:chOff x="4954425" y="2036375"/>
            <a:chExt cx="166675" cy="168575"/>
          </a:xfrm>
        </p:grpSpPr>
        <p:sp>
          <p:nvSpPr>
            <p:cNvPr id="222" name="Google Shape;231;p3">
              <a:extLst>
                <a:ext uri="{FF2B5EF4-FFF2-40B4-BE49-F238E27FC236}">
                  <a16:creationId xmlns:a16="http://schemas.microsoft.com/office/drawing/2014/main" id="{68E4F49D-2FDF-45EC-A2F0-64258873AC93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3" name="Google Shape;232;p3">
              <a:extLst>
                <a:ext uri="{FF2B5EF4-FFF2-40B4-BE49-F238E27FC236}">
                  <a16:creationId xmlns:a16="http://schemas.microsoft.com/office/drawing/2014/main" id="{424729EF-CCC4-4D87-A50A-4CA7DB6D3AA9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</p:spTree>
    <p:extLst>
      <p:ext uri="{BB962C8B-B14F-4D97-AF65-F5344CB8AC3E}">
        <p14:creationId xmlns:p14="http://schemas.microsoft.com/office/powerpoint/2010/main" val="197091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20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21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22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2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fill="hold"/>
                                        <p:tgtEl>
                                          <p:spTgt spid="22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20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  <p:bldP spid="99" grpId="0" animBg="1"/>
      <p:bldP spid="235" grpId="0"/>
      <p:bldP spid="219" grpId="0" animBg="1"/>
      <p:bldP spid="220" grpId="0" animBg="1"/>
    </p:bld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Title and Content">
    <p:bg>
      <p:bgPr>
        <a:solidFill>
          <a:schemeClr val="accent6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id="{EF6FD315-F887-4E7B-BF0C-3EC48D585604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id="{ED6ABFE7-BF37-4F7F-8D5D-600A7D834F21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id="{45D5AE83-1783-43E2-A213-A5A5EBD17266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id="{D06F31EF-754A-4F9F-A77D-7C1C58F47361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id="{2A6ED803-0DF8-42E8-8A88-BB9F2CDF6D32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id="{6E08B2E4-05D4-4A21-BDFA-FCE59E28EE53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id="{B43A1E9A-54EB-4A95-B37E-51072FAD6CAD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id="{B5709D43-3D83-463A-9E8C-6FA8BF6FE3F4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id="{0088CC8B-A9D0-4733-8E17-053C04A699A0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id="{98A9649B-0F27-46EA-B0AD-B010CF9D80E2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id="{7E2F91D5-68DF-48A6-8869-7FD6B10D5313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id="{C3EFBFCC-5EC0-422F-83D0-13B128DBCD98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id="{873AEC25-6E98-4A44-BBA8-5258490B51FC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id="{18466ED5-E416-4DE1-A4F7-CD23EAA77B79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id="{2B2454FC-1990-4881-9AD0-D1C7F996114E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id="{80E9CEE5-0350-493C-9229-1A39A52E961D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id="{11848AC2-1101-45B6-ABB6-4FD06AA8642A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id="{62EF156A-37AB-441F-A5B2-47A1C576F477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id="{ABCD2DB3-3524-446A-8B92-A59461EB4B24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id="{87C36489-2782-4D32-8AFF-590446FE6759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id="{960D755E-9DD5-4D14-A5D7-995B746EA64C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id="{57A347C5-BCEE-4C2E-845B-EF3674655559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id="{B4210492-E8D1-4EE4-AA31-F7A5E84FCB69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52" name="Google Shape;1082;p14">
            <a:extLst>
              <a:ext uri="{FF2B5EF4-FFF2-40B4-BE49-F238E27FC236}">
                <a16:creationId xmlns:a16="http://schemas.microsoft.com/office/drawing/2014/main" id="{0F2E9747-C66A-480C-9099-C7BDE1E89365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3" name="Google Shape;1083;p14">
            <a:extLst>
              <a:ext uri="{FF2B5EF4-FFF2-40B4-BE49-F238E27FC236}">
                <a16:creationId xmlns:a16="http://schemas.microsoft.com/office/drawing/2014/main" id="{C10D7406-2BDA-4DC4-9A79-3D4FC95CAC2A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4" name="Google Shape;1084;p14">
            <a:extLst>
              <a:ext uri="{FF2B5EF4-FFF2-40B4-BE49-F238E27FC236}">
                <a16:creationId xmlns:a16="http://schemas.microsoft.com/office/drawing/2014/main" id="{4E0493D0-81D3-4EAC-94E3-12DB540A6AD7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" name="Google Shape;1085;p14">
            <a:extLst>
              <a:ext uri="{FF2B5EF4-FFF2-40B4-BE49-F238E27FC236}">
                <a16:creationId xmlns:a16="http://schemas.microsoft.com/office/drawing/2014/main" id="{D0FB441C-211A-4F68-8767-DA7B95B4F920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6" name="Google Shape;1086;p14">
            <a:extLst>
              <a:ext uri="{FF2B5EF4-FFF2-40B4-BE49-F238E27FC236}">
                <a16:creationId xmlns:a16="http://schemas.microsoft.com/office/drawing/2014/main" id="{B9340F31-2646-4E29-8212-879AEEF962DA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7" name="Google Shape;1082;p14">
            <a:extLst>
              <a:ext uri="{FF2B5EF4-FFF2-40B4-BE49-F238E27FC236}">
                <a16:creationId xmlns:a16="http://schemas.microsoft.com/office/drawing/2014/main" id="{765A6E3B-E1F9-4D37-B213-7F9E645D0EDA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8" name="Google Shape;1083;p14">
            <a:extLst>
              <a:ext uri="{FF2B5EF4-FFF2-40B4-BE49-F238E27FC236}">
                <a16:creationId xmlns:a16="http://schemas.microsoft.com/office/drawing/2014/main" id="{867E7D37-2590-4ECE-A535-9DA46F4EA583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9" name="Google Shape;1084;p14">
            <a:extLst>
              <a:ext uri="{FF2B5EF4-FFF2-40B4-BE49-F238E27FC236}">
                <a16:creationId xmlns:a16="http://schemas.microsoft.com/office/drawing/2014/main" id="{74625DF1-F15F-4CAD-BD7C-85A4680501B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0" name="Google Shape;1085;p14">
            <a:extLst>
              <a:ext uri="{FF2B5EF4-FFF2-40B4-BE49-F238E27FC236}">
                <a16:creationId xmlns:a16="http://schemas.microsoft.com/office/drawing/2014/main" id="{B26C5877-FFC0-49F2-89B0-0C72531E73AE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1" name="Google Shape;1086;p14">
            <a:extLst>
              <a:ext uri="{FF2B5EF4-FFF2-40B4-BE49-F238E27FC236}">
                <a16:creationId xmlns:a16="http://schemas.microsoft.com/office/drawing/2014/main" id="{B081A515-D8D9-4BF5-90F1-621FE162C9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2" name="Google Shape;1082;p14">
            <a:extLst>
              <a:ext uri="{FF2B5EF4-FFF2-40B4-BE49-F238E27FC236}">
                <a16:creationId xmlns:a16="http://schemas.microsoft.com/office/drawing/2014/main" id="{E5B7DF78-1D3E-41E2-9FE9-36B062BD3CC8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3" name="Google Shape;1083;p14">
            <a:extLst>
              <a:ext uri="{FF2B5EF4-FFF2-40B4-BE49-F238E27FC236}">
                <a16:creationId xmlns:a16="http://schemas.microsoft.com/office/drawing/2014/main" id="{E853253F-BCCE-42EF-8554-3C3E3C2E285A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4" name="Google Shape;1084;p14">
            <a:extLst>
              <a:ext uri="{FF2B5EF4-FFF2-40B4-BE49-F238E27FC236}">
                <a16:creationId xmlns:a16="http://schemas.microsoft.com/office/drawing/2014/main" id="{E01519CC-0CF0-44E3-B22E-B1AFBCD30DBD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5" name="Google Shape;1085;p14">
            <a:extLst>
              <a:ext uri="{FF2B5EF4-FFF2-40B4-BE49-F238E27FC236}">
                <a16:creationId xmlns:a16="http://schemas.microsoft.com/office/drawing/2014/main" id="{5EC2F2DD-FC5A-4166-8502-67B0E67210F6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6" name="Google Shape;1086;p14">
            <a:extLst>
              <a:ext uri="{FF2B5EF4-FFF2-40B4-BE49-F238E27FC236}">
                <a16:creationId xmlns:a16="http://schemas.microsoft.com/office/drawing/2014/main" id="{828B4189-A014-4A06-804B-1589EB2F9CF8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7" name="Google Shape;1082;p14">
            <a:extLst>
              <a:ext uri="{FF2B5EF4-FFF2-40B4-BE49-F238E27FC236}">
                <a16:creationId xmlns:a16="http://schemas.microsoft.com/office/drawing/2014/main" id="{647DE464-7568-4DD5-8BE4-324C14A8277D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8" name="Google Shape;1083;p14">
            <a:extLst>
              <a:ext uri="{FF2B5EF4-FFF2-40B4-BE49-F238E27FC236}">
                <a16:creationId xmlns:a16="http://schemas.microsoft.com/office/drawing/2014/main" id="{1ED11714-4115-4417-9213-DBC152A5EE6E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9" name="Google Shape;1084;p14">
            <a:extLst>
              <a:ext uri="{FF2B5EF4-FFF2-40B4-BE49-F238E27FC236}">
                <a16:creationId xmlns:a16="http://schemas.microsoft.com/office/drawing/2014/main" id="{23D69C4A-B0D7-467F-8C73-F0C897BC4C5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0" name="Google Shape;1085;p14">
            <a:extLst>
              <a:ext uri="{FF2B5EF4-FFF2-40B4-BE49-F238E27FC236}">
                <a16:creationId xmlns:a16="http://schemas.microsoft.com/office/drawing/2014/main" id="{23E1F321-10C6-49DB-A01C-554FC1D86C9B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1" name="Google Shape;1086;p14">
            <a:extLst>
              <a:ext uri="{FF2B5EF4-FFF2-40B4-BE49-F238E27FC236}">
                <a16:creationId xmlns:a16="http://schemas.microsoft.com/office/drawing/2014/main" id="{F9534E45-083B-4C35-AE35-2FECC04EA99E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2" name="Google Shape;1082;p14">
            <a:extLst>
              <a:ext uri="{FF2B5EF4-FFF2-40B4-BE49-F238E27FC236}">
                <a16:creationId xmlns:a16="http://schemas.microsoft.com/office/drawing/2014/main" id="{65C3AF7D-B3F5-4998-ACC4-2F2F95CA62A8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3" name="Google Shape;1083;p14">
            <a:extLst>
              <a:ext uri="{FF2B5EF4-FFF2-40B4-BE49-F238E27FC236}">
                <a16:creationId xmlns:a16="http://schemas.microsoft.com/office/drawing/2014/main" id="{92CF6BA5-78C4-4B4E-A78B-B2204A5F2530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4" name="Google Shape;1084;p14">
            <a:extLst>
              <a:ext uri="{FF2B5EF4-FFF2-40B4-BE49-F238E27FC236}">
                <a16:creationId xmlns:a16="http://schemas.microsoft.com/office/drawing/2014/main" id="{82B6228B-CBBE-463F-9E88-CFBE19F8043E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5" name="Google Shape;1085;p14">
            <a:extLst>
              <a:ext uri="{FF2B5EF4-FFF2-40B4-BE49-F238E27FC236}">
                <a16:creationId xmlns:a16="http://schemas.microsoft.com/office/drawing/2014/main" id="{7D174B50-8153-4359-8B9D-C9FFAE59E363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6" name="Google Shape;1086;p14">
            <a:extLst>
              <a:ext uri="{FF2B5EF4-FFF2-40B4-BE49-F238E27FC236}">
                <a16:creationId xmlns:a16="http://schemas.microsoft.com/office/drawing/2014/main" id="{9995CF07-4A23-454A-8825-F6E81F18D160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7" name="Google Shape;1082;p14">
            <a:extLst>
              <a:ext uri="{FF2B5EF4-FFF2-40B4-BE49-F238E27FC236}">
                <a16:creationId xmlns:a16="http://schemas.microsoft.com/office/drawing/2014/main" id="{7771C690-AD42-49CF-AC87-E4FCB23DD1C7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8" name="Google Shape;1083;p14">
            <a:extLst>
              <a:ext uri="{FF2B5EF4-FFF2-40B4-BE49-F238E27FC236}">
                <a16:creationId xmlns:a16="http://schemas.microsoft.com/office/drawing/2014/main" id="{F77B608A-FC29-4902-94B6-93F678644B06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9" name="Google Shape;1084;p14">
            <a:extLst>
              <a:ext uri="{FF2B5EF4-FFF2-40B4-BE49-F238E27FC236}">
                <a16:creationId xmlns:a16="http://schemas.microsoft.com/office/drawing/2014/main" id="{46A1CD74-AD03-4998-A1B4-3B896CADDF14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0" name="Google Shape;1085;p14">
            <a:extLst>
              <a:ext uri="{FF2B5EF4-FFF2-40B4-BE49-F238E27FC236}">
                <a16:creationId xmlns:a16="http://schemas.microsoft.com/office/drawing/2014/main" id="{00B42C35-3F40-4A4C-94F9-BEA6D12080B9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1" name="Google Shape;1086;p14">
            <a:extLst>
              <a:ext uri="{FF2B5EF4-FFF2-40B4-BE49-F238E27FC236}">
                <a16:creationId xmlns:a16="http://schemas.microsoft.com/office/drawing/2014/main" id="{5C318D3D-3080-4AD1-B777-CF89EDFC5DC0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2" name="Google Shape;1082;p14">
            <a:extLst>
              <a:ext uri="{FF2B5EF4-FFF2-40B4-BE49-F238E27FC236}">
                <a16:creationId xmlns:a16="http://schemas.microsoft.com/office/drawing/2014/main" id="{94284878-05BB-4FB8-9466-148B677B64CB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3" name="Google Shape;1083;p14">
            <a:extLst>
              <a:ext uri="{FF2B5EF4-FFF2-40B4-BE49-F238E27FC236}">
                <a16:creationId xmlns:a16="http://schemas.microsoft.com/office/drawing/2014/main" id="{E36AE8A6-DBE3-452F-921D-A87C88B52AA3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4" name="Google Shape;1084;p14">
            <a:extLst>
              <a:ext uri="{FF2B5EF4-FFF2-40B4-BE49-F238E27FC236}">
                <a16:creationId xmlns:a16="http://schemas.microsoft.com/office/drawing/2014/main" id="{82F27FB2-63D3-42BC-B740-7D13E52AF34F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5" name="Google Shape;1085;p14">
            <a:extLst>
              <a:ext uri="{FF2B5EF4-FFF2-40B4-BE49-F238E27FC236}">
                <a16:creationId xmlns:a16="http://schemas.microsoft.com/office/drawing/2014/main" id="{1F4E28BC-F2CF-4EC9-88C7-A72ED1261EA0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6" name="Google Shape;1086;p14">
            <a:extLst>
              <a:ext uri="{FF2B5EF4-FFF2-40B4-BE49-F238E27FC236}">
                <a16:creationId xmlns:a16="http://schemas.microsoft.com/office/drawing/2014/main" id="{122D6AD2-FF93-49D7-8B58-596968D93B34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7" name="Google Shape;1082;p14">
            <a:extLst>
              <a:ext uri="{FF2B5EF4-FFF2-40B4-BE49-F238E27FC236}">
                <a16:creationId xmlns:a16="http://schemas.microsoft.com/office/drawing/2014/main" id="{2680D11D-7E90-410C-8CE6-8F88E44BBA34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8" name="Google Shape;1083;p14">
            <a:extLst>
              <a:ext uri="{FF2B5EF4-FFF2-40B4-BE49-F238E27FC236}">
                <a16:creationId xmlns:a16="http://schemas.microsoft.com/office/drawing/2014/main" id="{19C6711F-DDEA-40EF-A499-A7DEE2C2915E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9" name="Google Shape;1084;p14">
            <a:extLst>
              <a:ext uri="{FF2B5EF4-FFF2-40B4-BE49-F238E27FC236}">
                <a16:creationId xmlns:a16="http://schemas.microsoft.com/office/drawing/2014/main" id="{66F47F23-E578-4EA5-9A6F-F642C1A9E3EA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0" name="Google Shape;1085;p14">
            <a:extLst>
              <a:ext uri="{FF2B5EF4-FFF2-40B4-BE49-F238E27FC236}">
                <a16:creationId xmlns:a16="http://schemas.microsoft.com/office/drawing/2014/main" id="{9E0AE9EA-DFC8-47FB-9A5C-C4B9AB7167E5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1" name="Google Shape;1086;p14">
            <a:extLst>
              <a:ext uri="{FF2B5EF4-FFF2-40B4-BE49-F238E27FC236}">
                <a16:creationId xmlns:a16="http://schemas.microsoft.com/office/drawing/2014/main" id="{31C11A86-666C-4ECC-B2BB-22A5F76303A7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2" name="Google Shape;1082;p14">
            <a:extLst>
              <a:ext uri="{FF2B5EF4-FFF2-40B4-BE49-F238E27FC236}">
                <a16:creationId xmlns:a16="http://schemas.microsoft.com/office/drawing/2014/main" id="{89C579DA-732B-4398-92D1-BEE007EBD812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3" name="Google Shape;1083;p14">
            <a:extLst>
              <a:ext uri="{FF2B5EF4-FFF2-40B4-BE49-F238E27FC236}">
                <a16:creationId xmlns:a16="http://schemas.microsoft.com/office/drawing/2014/main" id="{196CABBD-93A7-4F5C-AEE3-800BD0EA39A1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4" name="Google Shape;1084;p14">
            <a:extLst>
              <a:ext uri="{FF2B5EF4-FFF2-40B4-BE49-F238E27FC236}">
                <a16:creationId xmlns:a16="http://schemas.microsoft.com/office/drawing/2014/main" id="{0EE478E8-FDD6-49EA-996B-972A7468227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5" name="Google Shape;1085;p14">
            <a:extLst>
              <a:ext uri="{FF2B5EF4-FFF2-40B4-BE49-F238E27FC236}">
                <a16:creationId xmlns:a16="http://schemas.microsoft.com/office/drawing/2014/main" id="{8266C508-3715-41D3-8F14-A7380A494671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6" name="Google Shape;1086;p14">
            <a:extLst>
              <a:ext uri="{FF2B5EF4-FFF2-40B4-BE49-F238E27FC236}">
                <a16:creationId xmlns:a16="http://schemas.microsoft.com/office/drawing/2014/main" id="{C7309805-E3C7-4EBD-9DEB-C7217972097B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7688670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id="{912FF248-73E2-4B5D-9669-D05536B13110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id="{6F2E4380-9AAF-4929-8F62-F490FD06BB80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id="{05263AFC-D1B4-4D83-808E-9B96447708D3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id="{E97D35D9-4A80-4E5E-AE99-A42260106314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id="{F1D5A806-A58C-4FB9-9CB8-29884CE2006D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id="{ED4A141D-52F2-416A-BB8C-6ABF536EB5BD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id="{233E8FF6-A58B-4C0A-8E03-7EBCEC1A722A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id="{1B628C4E-2CC0-49FD-AE56-2DA39F0AEDC3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id="{B7905D3C-D345-41E1-9F8F-3DE9CB825DDB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id="{9381F408-D6BF-4983-8522-FE74B038BAD1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id="{313829AE-A03B-42DF-8C85-190282C1CC18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id="{92BB61BC-FAB6-4715-A9E7-CC0E8CEE0D5C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id="{D079DC36-A197-4791-8A06-31AB6A7A8165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id="{BFAD29E2-C19B-47AB-B438-BA439212A9D2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id="{DA309345-B33A-4CD0-9D4E-F69123E7E182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id="{590C6090-7470-4DB3-8246-659CCC0F2A1A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id="{611C93AB-AF4D-48EC-B180-BF93AED33FAD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id="{FC04491F-28E4-471E-8BA3-24A183402971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id="{D54D7793-AF6A-4956-9B72-E4F3A35C4520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id="{47A74F27-516B-4842-B2FD-3E800B67929D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id="{81691461-33B0-489D-A18A-AD91D59A1D21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id="{0EEF144F-B527-4080-AAEA-10B3E48E39A2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id="{40F35D0D-CACF-4AB5-BE8A-E9FB73511388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30" name="Google Shape;1016;p14">
            <a:extLst>
              <a:ext uri="{FF2B5EF4-FFF2-40B4-BE49-F238E27FC236}">
                <a16:creationId xmlns:a16="http://schemas.microsoft.com/office/drawing/2014/main" id="{327BF5F6-D034-4620-B2B7-7F2179C531EB}"/>
              </a:ext>
            </a:extLst>
          </p:cNvPr>
          <p:cNvGrpSpPr/>
          <p:nvPr userDrawn="1"/>
        </p:nvGrpSpPr>
        <p:grpSpPr>
          <a:xfrm>
            <a:off x="989192" y="5645930"/>
            <a:ext cx="615189" cy="535538"/>
            <a:chOff x="2495125" y="2142250"/>
            <a:chExt cx="444275" cy="398525"/>
          </a:xfrm>
        </p:grpSpPr>
        <p:sp>
          <p:nvSpPr>
            <p:cNvPr id="31" name="Google Shape;1017;p14">
              <a:extLst>
                <a:ext uri="{FF2B5EF4-FFF2-40B4-BE49-F238E27FC236}">
                  <a16:creationId xmlns:a16="http://schemas.microsoft.com/office/drawing/2014/main" id="{F2F00FDD-D7D5-4809-82CF-73AA35BD05FE}"/>
                </a:ext>
              </a:extLst>
            </p:cNvPr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2" name="Google Shape;1018;p14">
              <a:extLst>
                <a:ext uri="{FF2B5EF4-FFF2-40B4-BE49-F238E27FC236}">
                  <a16:creationId xmlns:a16="http://schemas.microsoft.com/office/drawing/2014/main" id="{5395EB15-BC66-42AE-A1EE-3E2823F5486A}"/>
                </a:ext>
              </a:extLst>
            </p:cNvPr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33" name="Google Shape;1019;p14">
            <a:extLst>
              <a:ext uri="{FF2B5EF4-FFF2-40B4-BE49-F238E27FC236}">
                <a16:creationId xmlns:a16="http://schemas.microsoft.com/office/drawing/2014/main" id="{D53CFA2D-5D0C-4A67-9094-88F183BFE612}"/>
              </a:ext>
            </a:extLst>
          </p:cNvPr>
          <p:cNvGrpSpPr/>
          <p:nvPr userDrawn="1"/>
        </p:nvGrpSpPr>
        <p:grpSpPr>
          <a:xfrm>
            <a:off x="10177821" y="427685"/>
            <a:ext cx="403468" cy="378112"/>
            <a:chOff x="3243875" y="2372825"/>
            <a:chExt cx="291375" cy="281375"/>
          </a:xfrm>
        </p:grpSpPr>
        <p:sp>
          <p:nvSpPr>
            <p:cNvPr id="34" name="Google Shape;1020;p14">
              <a:extLst>
                <a:ext uri="{FF2B5EF4-FFF2-40B4-BE49-F238E27FC236}">
                  <a16:creationId xmlns:a16="http://schemas.microsoft.com/office/drawing/2014/main" id="{30675EEE-C22B-4D00-94DF-E49C0A367512}"/>
                </a:ext>
              </a:extLst>
            </p:cNvPr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5" name="Google Shape;1021;p14">
              <a:extLst>
                <a:ext uri="{FF2B5EF4-FFF2-40B4-BE49-F238E27FC236}">
                  <a16:creationId xmlns:a16="http://schemas.microsoft.com/office/drawing/2014/main" id="{E3DBEB34-9A0C-4ECA-A1F1-6D8B1FF89970}"/>
                </a:ext>
              </a:extLst>
            </p:cNvPr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6" name="Google Shape;1022;p14">
              <a:extLst>
                <a:ext uri="{FF2B5EF4-FFF2-40B4-BE49-F238E27FC236}">
                  <a16:creationId xmlns:a16="http://schemas.microsoft.com/office/drawing/2014/main" id="{07CFEFDF-2E28-4483-834B-DA095CF3CE48}"/>
                </a:ext>
              </a:extLst>
            </p:cNvPr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7" name="Google Shape;1023;p14">
              <a:extLst>
                <a:ext uri="{FF2B5EF4-FFF2-40B4-BE49-F238E27FC236}">
                  <a16:creationId xmlns:a16="http://schemas.microsoft.com/office/drawing/2014/main" id="{14506E96-EBA9-4C68-AF1F-8C4403B117FE}"/>
                </a:ext>
              </a:extLst>
            </p:cNvPr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8" name="Google Shape;1024;p14">
              <a:extLst>
                <a:ext uri="{FF2B5EF4-FFF2-40B4-BE49-F238E27FC236}">
                  <a16:creationId xmlns:a16="http://schemas.microsoft.com/office/drawing/2014/main" id="{B2F2C8B1-350B-49EE-9CA4-D84F2E04689C}"/>
                </a:ext>
              </a:extLst>
            </p:cNvPr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9" name="Google Shape;1025;p14">
              <a:extLst>
                <a:ext uri="{FF2B5EF4-FFF2-40B4-BE49-F238E27FC236}">
                  <a16:creationId xmlns:a16="http://schemas.microsoft.com/office/drawing/2014/main" id="{524642B7-86EC-4E65-B0EB-6949F77DB65F}"/>
                </a:ext>
              </a:extLst>
            </p:cNvPr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40" name="Google Shape;1026;p14">
              <a:extLst>
                <a:ext uri="{FF2B5EF4-FFF2-40B4-BE49-F238E27FC236}">
                  <a16:creationId xmlns:a16="http://schemas.microsoft.com/office/drawing/2014/main" id="{DA2CC125-6131-46A3-AC36-26C92E5CD21A}"/>
                </a:ext>
              </a:extLst>
            </p:cNvPr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41" name="Google Shape;1027;p14">
              <a:extLst>
                <a:ext uri="{FF2B5EF4-FFF2-40B4-BE49-F238E27FC236}">
                  <a16:creationId xmlns:a16="http://schemas.microsoft.com/office/drawing/2014/main" id="{5A24D573-ECDB-4ACD-87B3-20030C31E8D4}"/>
                </a:ext>
              </a:extLst>
            </p:cNvPr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42" name="Google Shape;1028;p14">
              <a:extLst>
                <a:ext uri="{FF2B5EF4-FFF2-40B4-BE49-F238E27FC236}">
                  <a16:creationId xmlns:a16="http://schemas.microsoft.com/office/drawing/2014/main" id="{7E867DAA-A57F-489C-A045-9A1C1429277B}"/>
                </a:ext>
              </a:extLst>
            </p:cNvPr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43" name="Google Shape;1029;p14">
              <a:extLst>
                <a:ext uri="{FF2B5EF4-FFF2-40B4-BE49-F238E27FC236}">
                  <a16:creationId xmlns:a16="http://schemas.microsoft.com/office/drawing/2014/main" id="{1DF03B23-6B1D-4056-9368-8D8F23721207}"/>
                </a:ext>
              </a:extLst>
            </p:cNvPr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44" name="Google Shape;1030;p14">
            <a:extLst>
              <a:ext uri="{FF2B5EF4-FFF2-40B4-BE49-F238E27FC236}">
                <a16:creationId xmlns:a16="http://schemas.microsoft.com/office/drawing/2014/main" id="{AC4C02C6-8357-4A9D-9FE8-73BED3D677DA}"/>
              </a:ext>
            </a:extLst>
          </p:cNvPr>
          <p:cNvGrpSpPr/>
          <p:nvPr userDrawn="1"/>
        </p:nvGrpSpPr>
        <p:grpSpPr>
          <a:xfrm>
            <a:off x="11004071" y="1043373"/>
            <a:ext cx="230796" cy="226531"/>
            <a:chOff x="4954425" y="2036375"/>
            <a:chExt cx="166675" cy="168575"/>
          </a:xfrm>
        </p:grpSpPr>
        <p:sp>
          <p:nvSpPr>
            <p:cNvPr id="45" name="Google Shape;1031;p14">
              <a:extLst>
                <a:ext uri="{FF2B5EF4-FFF2-40B4-BE49-F238E27FC236}">
                  <a16:creationId xmlns:a16="http://schemas.microsoft.com/office/drawing/2014/main" id="{7490645F-164B-43DC-B0C4-4E49ABCDCE60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46" name="Google Shape;1032;p14">
              <a:extLst>
                <a:ext uri="{FF2B5EF4-FFF2-40B4-BE49-F238E27FC236}">
                  <a16:creationId xmlns:a16="http://schemas.microsoft.com/office/drawing/2014/main" id="{F62C8C47-6F19-44BD-9FED-30D56890DF52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47" name="Google Shape;1033;p14">
            <a:extLst>
              <a:ext uri="{FF2B5EF4-FFF2-40B4-BE49-F238E27FC236}">
                <a16:creationId xmlns:a16="http://schemas.microsoft.com/office/drawing/2014/main" id="{9C058F19-0AE8-4DE1-A824-EE065CCDBD8D}"/>
              </a:ext>
            </a:extLst>
          </p:cNvPr>
          <p:cNvSpPr/>
          <p:nvPr userDrawn="1"/>
        </p:nvSpPr>
        <p:spPr>
          <a:xfrm>
            <a:off x="2054612" y="6264683"/>
            <a:ext cx="164953" cy="109117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48" name="Google Shape;1034;p14">
            <a:extLst>
              <a:ext uri="{FF2B5EF4-FFF2-40B4-BE49-F238E27FC236}">
                <a16:creationId xmlns:a16="http://schemas.microsoft.com/office/drawing/2014/main" id="{F39F1339-6652-4316-AEAE-58755DC68066}"/>
              </a:ext>
            </a:extLst>
          </p:cNvPr>
          <p:cNvSpPr/>
          <p:nvPr userDrawn="1"/>
        </p:nvSpPr>
        <p:spPr>
          <a:xfrm>
            <a:off x="10995521" y="6181468"/>
            <a:ext cx="120469" cy="8321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49" name="Google Shape;1035;p14">
            <a:extLst>
              <a:ext uri="{FF2B5EF4-FFF2-40B4-BE49-F238E27FC236}">
                <a16:creationId xmlns:a16="http://schemas.microsoft.com/office/drawing/2014/main" id="{B0CF15ED-922C-4751-B1DA-9089B1988ECC}"/>
              </a:ext>
            </a:extLst>
          </p:cNvPr>
          <p:cNvGrpSpPr/>
          <p:nvPr userDrawn="1"/>
        </p:nvGrpSpPr>
        <p:grpSpPr>
          <a:xfrm>
            <a:off x="817359" y="5192331"/>
            <a:ext cx="230796" cy="226531"/>
            <a:chOff x="4954425" y="2036375"/>
            <a:chExt cx="166675" cy="168575"/>
          </a:xfrm>
        </p:grpSpPr>
        <p:sp>
          <p:nvSpPr>
            <p:cNvPr id="50" name="Google Shape;1036;p14">
              <a:extLst>
                <a:ext uri="{FF2B5EF4-FFF2-40B4-BE49-F238E27FC236}">
                  <a16:creationId xmlns:a16="http://schemas.microsoft.com/office/drawing/2014/main" id="{7EA6F03C-5B07-4131-89F4-3BAFB23D4AF0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51" name="Google Shape;1037;p14">
              <a:extLst>
                <a:ext uri="{FF2B5EF4-FFF2-40B4-BE49-F238E27FC236}">
                  <a16:creationId xmlns:a16="http://schemas.microsoft.com/office/drawing/2014/main" id="{C7913F77-486F-46A9-8AEC-4B7565FB4E4C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96" name="Google Shape;1082;p14">
            <a:extLst>
              <a:ext uri="{FF2B5EF4-FFF2-40B4-BE49-F238E27FC236}">
                <a16:creationId xmlns:a16="http://schemas.microsoft.com/office/drawing/2014/main" id="{95018CA8-A1C2-47FD-890D-549D7B4AC236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7" name="Google Shape;1083;p14">
            <a:extLst>
              <a:ext uri="{FF2B5EF4-FFF2-40B4-BE49-F238E27FC236}">
                <a16:creationId xmlns:a16="http://schemas.microsoft.com/office/drawing/2014/main" id="{B936ECCA-F1FD-46EC-B26D-DE3BF7D0C273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8" name="Google Shape;1084;p14">
            <a:extLst>
              <a:ext uri="{FF2B5EF4-FFF2-40B4-BE49-F238E27FC236}">
                <a16:creationId xmlns:a16="http://schemas.microsoft.com/office/drawing/2014/main" id="{03D9643B-BC02-476E-ABF0-0F13D9275EA3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9" name="Google Shape;1085;p14">
            <a:extLst>
              <a:ext uri="{FF2B5EF4-FFF2-40B4-BE49-F238E27FC236}">
                <a16:creationId xmlns:a16="http://schemas.microsoft.com/office/drawing/2014/main" id="{E4F6C8FF-3CF3-45F6-8706-79866A8801F6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0" name="Google Shape;1086;p14">
            <a:extLst>
              <a:ext uri="{FF2B5EF4-FFF2-40B4-BE49-F238E27FC236}">
                <a16:creationId xmlns:a16="http://schemas.microsoft.com/office/drawing/2014/main" id="{1BF2058A-58A5-400D-B987-EA9281BD464C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2" name="Google Shape;1082;p14">
            <a:extLst>
              <a:ext uri="{FF2B5EF4-FFF2-40B4-BE49-F238E27FC236}">
                <a16:creationId xmlns:a16="http://schemas.microsoft.com/office/drawing/2014/main" id="{3B878202-51EA-4466-A893-7046CA4B0564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3" name="Google Shape;1083;p14">
            <a:extLst>
              <a:ext uri="{FF2B5EF4-FFF2-40B4-BE49-F238E27FC236}">
                <a16:creationId xmlns:a16="http://schemas.microsoft.com/office/drawing/2014/main" id="{8AE3EC7F-38CF-4238-A1D3-36A00E1CDB4B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4" name="Google Shape;1084;p14">
            <a:extLst>
              <a:ext uri="{FF2B5EF4-FFF2-40B4-BE49-F238E27FC236}">
                <a16:creationId xmlns:a16="http://schemas.microsoft.com/office/drawing/2014/main" id="{A109E879-FF69-420F-8594-E4E350138FE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5" name="Google Shape;1085;p14">
            <a:extLst>
              <a:ext uri="{FF2B5EF4-FFF2-40B4-BE49-F238E27FC236}">
                <a16:creationId xmlns:a16="http://schemas.microsoft.com/office/drawing/2014/main" id="{D728BFA8-D828-48D9-B813-EB0070A3F849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6" name="Google Shape;1086;p14">
            <a:extLst>
              <a:ext uri="{FF2B5EF4-FFF2-40B4-BE49-F238E27FC236}">
                <a16:creationId xmlns:a16="http://schemas.microsoft.com/office/drawing/2014/main" id="{AAD00854-B92E-4943-95A5-C96E52F3DC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7" name="Google Shape;1082;p14">
            <a:extLst>
              <a:ext uri="{FF2B5EF4-FFF2-40B4-BE49-F238E27FC236}">
                <a16:creationId xmlns:a16="http://schemas.microsoft.com/office/drawing/2014/main" id="{A9BB0978-9312-4447-80AB-41294A409ED1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8" name="Google Shape;1083;p14">
            <a:extLst>
              <a:ext uri="{FF2B5EF4-FFF2-40B4-BE49-F238E27FC236}">
                <a16:creationId xmlns:a16="http://schemas.microsoft.com/office/drawing/2014/main" id="{61FF21EF-8FF4-4964-B264-5FF3E4B83CCE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9" name="Google Shape;1084;p14">
            <a:extLst>
              <a:ext uri="{FF2B5EF4-FFF2-40B4-BE49-F238E27FC236}">
                <a16:creationId xmlns:a16="http://schemas.microsoft.com/office/drawing/2014/main" id="{2A3A52D1-7028-4394-92D4-70E60315E66B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0" name="Google Shape;1085;p14">
            <a:extLst>
              <a:ext uri="{FF2B5EF4-FFF2-40B4-BE49-F238E27FC236}">
                <a16:creationId xmlns:a16="http://schemas.microsoft.com/office/drawing/2014/main" id="{2B402ED8-8890-4BBD-BD4A-317F62877C5F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1" name="Google Shape;1086;p14">
            <a:extLst>
              <a:ext uri="{FF2B5EF4-FFF2-40B4-BE49-F238E27FC236}">
                <a16:creationId xmlns:a16="http://schemas.microsoft.com/office/drawing/2014/main" id="{4FDB29D0-7164-4DBA-A2E6-84221CCDCFD4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2" name="Google Shape;1082;p14">
            <a:extLst>
              <a:ext uri="{FF2B5EF4-FFF2-40B4-BE49-F238E27FC236}">
                <a16:creationId xmlns:a16="http://schemas.microsoft.com/office/drawing/2014/main" id="{76F446C8-2BE2-457E-A059-3FBDE50A2DAB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3" name="Google Shape;1083;p14">
            <a:extLst>
              <a:ext uri="{FF2B5EF4-FFF2-40B4-BE49-F238E27FC236}">
                <a16:creationId xmlns:a16="http://schemas.microsoft.com/office/drawing/2014/main" id="{543F1EC7-1C51-46E0-ACF5-20C5F0905E39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4" name="Google Shape;1084;p14">
            <a:extLst>
              <a:ext uri="{FF2B5EF4-FFF2-40B4-BE49-F238E27FC236}">
                <a16:creationId xmlns:a16="http://schemas.microsoft.com/office/drawing/2014/main" id="{4E6B9D33-57F3-4A75-9293-3C04278D772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5" name="Google Shape;1085;p14">
            <a:extLst>
              <a:ext uri="{FF2B5EF4-FFF2-40B4-BE49-F238E27FC236}">
                <a16:creationId xmlns:a16="http://schemas.microsoft.com/office/drawing/2014/main" id="{46B5E075-E226-4895-9493-A4CA9A703FD3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6" name="Google Shape;1086;p14">
            <a:extLst>
              <a:ext uri="{FF2B5EF4-FFF2-40B4-BE49-F238E27FC236}">
                <a16:creationId xmlns:a16="http://schemas.microsoft.com/office/drawing/2014/main" id="{56534FCD-AD06-4E33-8FD5-4A0CA24C6414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7" name="Google Shape;1082;p14">
            <a:extLst>
              <a:ext uri="{FF2B5EF4-FFF2-40B4-BE49-F238E27FC236}">
                <a16:creationId xmlns:a16="http://schemas.microsoft.com/office/drawing/2014/main" id="{13F8C6C7-68B9-45D6-8F01-F8260F297A7E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8" name="Google Shape;1083;p14">
            <a:extLst>
              <a:ext uri="{FF2B5EF4-FFF2-40B4-BE49-F238E27FC236}">
                <a16:creationId xmlns:a16="http://schemas.microsoft.com/office/drawing/2014/main" id="{3C93F6CB-9B31-4CE5-A4E7-7E978C24989B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9" name="Google Shape;1084;p14">
            <a:extLst>
              <a:ext uri="{FF2B5EF4-FFF2-40B4-BE49-F238E27FC236}">
                <a16:creationId xmlns:a16="http://schemas.microsoft.com/office/drawing/2014/main" id="{73CA4133-52E1-4CA4-9B02-C32EF64DCA79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0" name="Google Shape;1085;p14">
            <a:extLst>
              <a:ext uri="{FF2B5EF4-FFF2-40B4-BE49-F238E27FC236}">
                <a16:creationId xmlns:a16="http://schemas.microsoft.com/office/drawing/2014/main" id="{68B32AF3-395D-4C97-B3AC-6748065FE197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1" name="Google Shape;1086;p14">
            <a:extLst>
              <a:ext uri="{FF2B5EF4-FFF2-40B4-BE49-F238E27FC236}">
                <a16:creationId xmlns:a16="http://schemas.microsoft.com/office/drawing/2014/main" id="{F2737C08-B20B-4DD3-8C2B-6D9629DF844C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2" name="Google Shape;1082;p14">
            <a:extLst>
              <a:ext uri="{FF2B5EF4-FFF2-40B4-BE49-F238E27FC236}">
                <a16:creationId xmlns:a16="http://schemas.microsoft.com/office/drawing/2014/main" id="{C67ED233-4DA4-4D61-B819-CA361C34FFD3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3" name="Google Shape;1083;p14">
            <a:extLst>
              <a:ext uri="{FF2B5EF4-FFF2-40B4-BE49-F238E27FC236}">
                <a16:creationId xmlns:a16="http://schemas.microsoft.com/office/drawing/2014/main" id="{DB6F480F-12E0-4FF2-94FC-7455618F43E4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4" name="Google Shape;1084;p14">
            <a:extLst>
              <a:ext uri="{FF2B5EF4-FFF2-40B4-BE49-F238E27FC236}">
                <a16:creationId xmlns:a16="http://schemas.microsoft.com/office/drawing/2014/main" id="{FB8875DE-94FC-4821-827E-F05F343D19DD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5" name="Google Shape;1085;p14">
            <a:extLst>
              <a:ext uri="{FF2B5EF4-FFF2-40B4-BE49-F238E27FC236}">
                <a16:creationId xmlns:a16="http://schemas.microsoft.com/office/drawing/2014/main" id="{E65EE193-261C-47D2-90E2-CA9711A2BA94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6" name="Google Shape;1086;p14">
            <a:extLst>
              <a:ext uri="{FF2B5EF4-FFF2-40B4-BE49-F238E27FC236}">
                <a16:creationId xmlns:a16="http://schemas.microsoft.com/office/drawing/2014/main" id="{750B5385-9383-49D9-B37E-8AFC31139A9F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7" name="Google Shape;1082;p14">
            <a:extLst>
              <a:ext uri="{FF2B5EF4-FFF2-40B4-BE49-F238E27FC236}">
                <a16:creationId xmlns:a16="http://schemas.microsoft.com/office/drawing/2014/main" id="{F3257D7D-B01D-4B31-A19B-AE3EC8A76CBF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8" name="Google Shape;1083;p14">
            <a:extLst>
              <a:ext uri="{FF2B5EF4-FFF2-40B4-BE49-F238E27FC236}">
                <a16:creationId xmlns:a16="http://schemas.microsoft.com/office/drawing/2014/main" id="{8E8AEB58-46B0-42AC-876C-D39BC069B58E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9" name="Google Shape;1084;p14">
            <a:extLst>
              <a:ext uri="{FF2B5EF4-FFF2-40B4-BE49-F238E27FC236}">
                <a16:creationId xmlns:a16="http://schemas.microsoft.com/office/drawing/2014/main" id="{98A058F8-5048-4E43-81F6-E2A9D68F5787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0" name="Google Shape;1085;p14">
            <a:extLst>
              <a:ext uri="{FF2B5EF4-FFF2-40B4-BE49-F238E27FC236}">
                <a16:creationId xmlns:a16="http://schemas.microsoft.com/office/drawing/2014/main" id="{163FF619-D1D7-43D9-961D-4D8377AFE91D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1" name="Google Shape;1086;p14">
            <a:extLst>
              <a:ext uri="{FF2B5EF4-FFF2-40B4-BE49-F238E27FC236}">
                <a16:creationId xmlns:a16="http://schemas.microsoft.com/office/drawing/2014/main" id="{B5048DB8-1C0A-4C5F-97C4-0B01226065BF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2" name="Google Shape;1082;p14">
            <a:extLst>
              <a:ext uri="{FF2B5EF4-FFF2-40B4-BE49-F238E27FC236}">
                <a16:creationId xmlns:a16="http://schemas.microsoft.com/office/drawing/2014/main" id="{09146345-B88A-4221-8479-754909293DEC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3" name="Google Shape;1083;p14">
            <a:extLst>
              <a:ext uri="{FF2B5EF4-FFF2-40B4-BE49-F238E27FC236}">
                <a16:creationId xmlns:a16="http://schemas.microsoft.com/office/drawing/2014/main" id="{69A8F20E-CA52-4FFA-9E27-AAA9CA116197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4" name="Google Shape;1084;p14">
            <a:extLst>
              <a:ext uri="{FF2B5EF4-FFF2-40B4-BE49-F238E27FC236}">
                <a16:creationId xmlns:a16="http://schemas.microsoft.com/office/drawing/2014/main" id="{EB5F0B58-A764-4EE5-8968-0C2DD1B536DE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5" name="Google Shape;1085;p14">
            <a:extLst>
              <a:ext uri="{FF2B5EF4-FFF2-40B4-BE49-F238E27FC236}">
                <a16:creationId xmlns:a16="http://schemas.microsoft.com/office/drawing/2014/main" id="{5366DC7B-ACAB-4BCC-97E2-465D277AFFCF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6" name="Google Shape;1086;p14">
            <a:extLst>
              <a:ext uri="{FF2B5EF4-FFF2-40B4-BE49-F238E27FC236}">
                <a16:creationId xmlns:a16="http://schemas.microsoft.com/office/drawing/2014/main" id="{0033D128-1983-4502-AB2A-1E6443704D03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7" name="Google Shape;1082;p14">
            <a:extLst>
              <a:ext uri="{FF2B5EF4-FFF2-40B4-BE49-F238E27FC236}">
                <a16:creationId xmlns:a16="http://schemas.microsoft.com/office/drawing/2014/main" id="{79616093-3DF5-4B1F-8962-5D6B7DDDE673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8" name="Google Shape;1083;p14">
            <a:extLst>
              <a:ext uri="{FF2B5EF4-FFF2-40B4-BE49-F238E27FC236}">
                <a16:creationId xmlns:a16="http://schemas.microsoft.com/office/drawing/2014/main" id="{2D25397A-7136-493A-B17D-5C3117972727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9" name="Google Shape;1084;p14">
            <a:extLst>
              <a:ext uri="{FF2B5EF4-FFF2-40B4-BE49-F238E27FC236}">
                <a16:creationId xmlns:a16="http://schemas.microsoft.com/office/drawing/2014/main" id="{E70275CF-BEEF-4134-8FC1-FA98BAD2A6F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40" name="Google Shape;1085;p14">
            <a:extLst>
              <a:ext uri="{FF2B5EF4-FFF2-40B4-BE49-F238E27FC236}">
                <a16:creationId xmlns:a16="http://schemas.microsoft.com/office/drawing/2014/main" id="{3E3D4E28-9C07-4484-A1DF-F77BBBFD1538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41" name="Google Shape;1086;p14">
            <a:extLst>
              <a:ext uri="{FF2B5EF4-FFF2-40B4-BE49-F238E27FC236}">
                <a16:creationId xmlns:a16="http://schemas.microsoft.com/office/drawing/2014/main" id="{0BF03047-9E59-4CF4-B825-EA2C74E97B63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147" name="Google Shape;2356;p30">
            <a:extLst>
              <a:ext uri="{FF2B5EF4-FFF2-40B4-BE49-F238E27FC236}">
                <a16:creationId xmlns:a16="http://schemas.microsoft.com/office/drawing/2014/main" id="{FF3093F1-70FF-4A92-A939-256BC49F43A6}"/>
              </a:ext>
            </a:extLst>
          </p:cNvPr>
          <p:cNvGrpSpPr/>
          <p:nvPr userDrawn="1"/>
        </p:nvGrpSpPr>
        <p:grpSpPr>
          <a:xfrm>
            <a:off x="745412" y="1491606"/>
            <a:ext cx="9867486" cy="4773077"/>
            <a:chOff x="623255" y="927125"/>
            <a:chExt cx="7691377" cy="3871900"/>
          </a:xfrm>
          <a:solidFill>
            <a:schemeClr val="accent5">
              <a:lumMod val="75000"/>
            </a:schemeClr>
          </a:solidFill>
        </p:grpSpPr>
        <p:sp>
          <p:nvSpPr>
            <p:cNvPr id="148" name="Google Shape;2357;p30">
              <a:extLst>
                <a:ext uri="{FF2B5EF4-FFF2-40B4-BE49-F238E27FC236}">
                  <a16:creationId xmlns:a16="http://schemas.microsoft.com/office/drawing/2014/main" id="{378B6936-B094-4FA3-9256-C7AF5859717D}"/>
                </a:ext>
              </a:extLst>
            </p:cNvPr>
            <p:cNvSpPr/>
            <p:nvPr/>
          </p:nvSpPr>
          <p:spPr>
            <a:xfrm>
              <a:off x="2977025" y="927125"/>
              <a:ext cx="3134100" cy="1481700"/>
            </a:xfrm>
            <a:prstGeom prst="ellipse">
              <a:avLst/>
            </a:pr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49" name="Google Shape;2358;p30">
              <a:extLst>
                <a:ext uri="{FF2B5EF4-FFF2-40B4-BE49-F238E27FC236}">
                  <a16:creationId xmlns:a16="http://schemas.microsoft.com/office/drawing/2014/main" id="{FAD56BA3-21A7-4CCC-B7DB-AC61435A3A7D}"/>
                </a:ext>
              </a:extLst>
            </p:cNvPr>
            <p:cNvGrpSpPr/>
            <p:nvPr/>
          </p:nvGrpSpPr>
          <p:grpSpPr>
            <a:xfrm>
              <a:off x="623255" y="973375"/>
              <a:ext cx="7691377" cy="3825650"/>
              <a:chOff x="623255" y="973375"/>
              <a:chExt cx="7691377" cy="3825650"/>
            </a:xfrm>
            <a:grpFill/>
          </p:grpSpPr>
          <p:sp>
            <p:nvSpPr>
              <p:cNvPr id="150" name="Google Shape;2359;p30">
                <a:extLst>
                  <a:ext uri="{FF2B5EF4-FFF2-40B4-BE49-F238E27FC236}">
                    <a16:creationId xmlns:a16="http://schemas.microsoft.com/office/drawing/2014/main" id="{545757E5-2BB3-4409-8989-EF99146A7AC6}"/>
                  </a:ext>
                </a:extLst>
              </p:cNvPr>
              <p:cNvSpPr/>
              <p:nvPr/>
            </p:nvSpPr>
            <p:spPr>
              <a:xfrm>
                <a:off x="623255" y="973375"/>
                <a:ext cx="7691377" cy="3825650"/>
              </a:xfrm>
              <a:custGeom>
                <a:avLst/>
                <a:gdLst/>
                <a:ahLst/>
                <a:cxnLst/>
                <a:rect l="l" t="t" r="r" b="b"/>
                <a:pathLst>
                  <a:path w="19015" h="15544" extrusionOk="0">
                    <a:moveTo>
                      <a:pt x="8537" y="1"/>
                    </a:moveTo>
                    <a:cubicBezTo>
                      <a:pt x="8251" y="1"/>
                      <a:pt x="7939" y="81"/>
                      <a:pt x="7602" y="271"/>
                    </a:cubicBezTo>
                    <a:cubicBezTo>
                      <a:pt x="5479" y="1481"/>
                      <a:pt x="6004" y="4151"/>
                      <a:pt x="6004" y="4151"/>
                    </a:cubicBezTo>
                    <a:cubicBezTo>
                      <a:pt x="6004" y="4151"/>
                      <a:pt x="5636" y="4115"/>
                      <a:pt x="5091" y="4115"/>
                    </a:cubicBezTo>
                    <a:cubicBezTo>
                      <a:pt x="3665" y="4115"/>
                      <a:pt x="1024" y="4366"/>
                      <a:pt x="594" y="6183"/>
                    </a:cubicBezTo>
                    <a:cubicBezTo>
                      <a:pt x="1" y="8671"/>
                      <a:pt x="3470" y="10953"/>
                      <a:pt x="3470" y="10953"/>
                    </a:cubicBezTo>
                    <a:cubicBezTo>
                      <a:pt x="3470" y="10953"/>
                      <a:pt x="2420" y="14697"/>
                      <a:pt x="6369" y="15427"/>
                    </a:cubicBezTo>
                    <a:cubicBezTo>
                      <a:pt x="6807" y="15508"/>
                      <a:pt x="7209" y="15544"/>
                      <a:pt x="7578" y="15544"/>
                    </a:cubicBezTo>
                    <a:cubicBezTo>
                      <a:pt x="10550" y="15544"/>
                      <a:pt x="11345" y="13213"/>
                      <a:pt x="11345" y="13213"/>
                    </a:cubicBezTo>
                    <a:cubicBezTo>
                      <a:pt x="11345" y="13213"/>
                      <a:pt x="12272" y="13362"/>
                      <a:pt x="13464" y="13362"/>
                    </a:cubicBezTo>
                    <a:cubicBezTo>
                      <a:pt x="15500" y="13362"/>
                      <a:pt x="18307" y="12926"/>
                      <a:pt x="18581" y="10565"/>
                    </a:cubicBezTo>
                    <a:cubicBezTo>
                      <a:pt x="19014" y="6822"/>
                      <a:pt x="16389" y="5795"/>
                      <a:pt x="16389" y="5795"/>
                    </a:cubicBezTo>
                    <a:cubicBezTo>
                      <a:pt x="16389" y="5795"/>
                      <a:pt x="18718" y="2348"/>
                      <a:pt x="16389" y="613"/>
                    </a:cubicBezTo>
                    <a:cubicBezTo>
                      <a:pt x="15923" y="263"/>
                      <a:pt x="15420" y="123"/>
                      <a:pt x="14914" y="123"/>
                    </a:cubicBezTo>
                    <a:cubicBezTo>
                      <a:pt x="12914" y="123"/>
                      <a:pt x="10866" y="2303"/>
                      <a:pt x="10866" y="2303"/>
                    </a:cubicBezTo>
                    <a:cubicBezTo>
                      <a:pt x="10866" y="2303"/>
                      <a:pt x="10071" y="1"/>
                      <a:pt x="8537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51" name="Google Shape;2360;p30">
                <a:extLst>
                  <a:ext uri="{FF2B5EF4-FFF2-40B4-BE49-F238E27FC236}">
                    <a16:creationId xmlns:a16="http://schemas.microsoft.com/office/drawing/2014/main" id="{697B9033-8630-487B-BB45-593826617AE1}"/>
                  </a:ext>
                </a:extLst>
              </p:cNvPr>
              <p:cNvSpPr/>
              <p:nvPr/>
            </p:nvSpPr>
            <p:spPr>
              <a:xfrm>
                <a:off x="1878425" y="1185100"/>
                <a:ext cx="2028300" cy="1403400"/>
              </a:xfrm>
              <a:prstGeom prst="ellipse">
                <a:avLst/>
              </a:pr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52" name="Google Shape;2361;p30">
                <a:extLst>
                  <a:ext uri="{FF2B5EF4-FFF2-40B4-BE49-F238E27FC236}">
                    <a16:creationId xmlns:a16="http://schemas.microsoft.com/office/drawing/2014/main" id="{78FFD4CA-CF6A-48EF-B32F-21BB39865BE3}"/>
                  </a:ext>
                </a:extLst>
              </p:cNvPr>
              <p:cNvSpPr/>
              <p:nvPr/>
            </p:nvSpPr>
            <p:spPr>
              <a:xfrm>
                <a:off x="5585525" y="3231300"/>
                <a:ext cx="2028300" cy="1403400"/>
              </a:xfrm>
              <a:prstGeom prst="ellipse">
                <a:avLst/>
              </a:pr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</p:grpSp>
      <p:grpSp>
        <p:nvGrpSpPr>
          <p:cNvPr id="153" name="Google Shape;447;p27">
            <a:extLst>
              <a:ext uri="{FF2B5EF4-FFF2-40B4-BE49-F238E27FC236}">
                <a16:creationId xmlns:a16="http://schemas.microsoft.com/office/drawing/2014/main" id="{9368DEE6-4134-4E61-9FBC-094C8ED3D5D5}"/>
              </a:ext>
            </a:extLst>
          </p:cNvPr>
          <p:cNvGrpSpPr/>
          <p:nvPr userDrawn="1"/>
        </p:nvGrpSpPr>
        <p:grpSpPr>
          <a:xfrm>
            <a:off x="8391927" y="4047629"/>
            <a:ext cx="2301388" cy="1593766"/>
            <a:chOff x="4799733" y="3457797"/>
            <a:chExt cx="2301388" cy="1593766"/>
          </a:xfrm>
        </p:grpSpPr>
        <p:sp>
          <p:nvSpPr>
            <p:cNvPr id="154" name="Google Shape;448;p27">
              <a:extLst>
                <a:ext uri="{FF2B5EF4-FFF2-40B4-BE49-F238E27FC236}">
                  <a16:creationId xmlns:a16="http://schemas.microsoft.com/office/drawing/2014/main" id="{0301A587-8C68-4FD9-A8FC-970C849E2B95}"/>
                </a:ext>
              </a:extLst>
            </p:cNvPr>
            <p:cNvSpPr/>
            <p:nvPr/>
          </p:nvSpPr>
          <p:spPr>
            <a:xfrm>
              <a:off x="5512937" y="4441437"/>
              <a:ext cx="134693" cy="122202"/>
            </a:xfrm>
            <a:custGeom>
              <a:avLst/>
              <a:gdLst/>
              <a:ahLst/>
              <a:cxnLst/>
              <a:rect l="l" t="t" r="r" b="b"/>
              <a:pathLst>
                <a:path w="2437" h="2211" extrusionOk="0">
                  <a:moveTo>
                    <a:pt x="1" y="1"/>
                  </a:moveTo>
                  <a:lnTo>
                    <a:pt x="1" y="715"/>
                  </a:lnTo>
                  <a:lnTo>
                    <a:pt x="1" y="1271"/>
                  </a:lnTo>
                  <a:lnTo>
                    <a:pt x="1" y="2211"/>
                  </a:lnTo>
                  <a:lnTo>
                    <a:pt x="2436" y="1112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09C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5" name="Google Shape;449;p27">
              <a:extLst>
                <a:ext uri="{FF2B5EF4-FFF2-40B4-BE49-F238E27FC236}">
                  <a16:creationId xmlns:a16="http://schemas.microsoft.com/office/drawing/2014/main" id="{0A2339AA-D2C6-4088-B2D1-038FD047A8DB}"/>
                </a:ext>
              </a:extLst>
            </p:cNvPr>
            <p:cNvSpPr/>
            <p:nvPr/>
          </p:nvSpPr>
          <p:spPr>
            <a:xfrm>
              <a:off x="5671673" y="4450943"/>
              <a:ext cx="91527" cy="79091"/>
            </a:xfrm>
            <a:custGeom>
              <a:avLst/>
              <a:gdLst/>
              <a:ahLst/>
              <a:cxnLst/>
              <a:rect l="l" t="t" r="r" b="b"/>
              <a:pathLst>
                <a:path w="1656" h="1431" extrusionOk="0">
                  <a:moveTo>
                    <a:pt x="1" y="1"/>
                  </a:moveTo>
                  <a:lnTo>
                    <a:pt x="1" y="1430"/>
                  </a:lnTo>
                  <a:lnTo>
                    <a:pt x="1655" y="1430"/>
                  </a:lnTo>
                  <a:lnTo>
                    <a:pt x="1655" y="1"/>
                  </a:lnTo>
                  <a:close/>
                </a:path>
              </a:pathLst>
            </a:custGeom>
            <a:solidFill>
              <a:srgbClr val="F9CF7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6" name="Google Shape;450;p27">
              <a:extLst>
                <a:ext uri="{FF2B5EF4-FFF2-40B4-BE49-F238E27FC236}">
                  <a16:creationId xmlns:a16="http://schemas.microsoft.com/office/drawing/2014/main" id="{079FA416-221F-4C27-A885-A339B1E6CD0B}"/>
                </a:ext>
              </a:extLst>
            </p:cNvPr>
            <p:cNvSpPr/>
            <p:nvPr/>
          </p:nvSpPr>
          <p:spPr>
            <a:xfrm>
              <a:off x="5670236" y="4448014"/>
              <a:ext cx="92246" cy="80528"/>
            </a:xfrm>
            <a:custGeom>
              <a:avLst/>
              <a:gdLst/>
              <a:ahLst/>
              <a:cxnLst/>
              <a:rect l="l" t="t" r="r" b="b"/>
              <a:pathLst>
                <a:path w="1669" h="1457" extrusionOk="0">
                  <a:moveTo>
                    <a:pt x="239" y="1"/>
                  </a:moveTo>
                  <a:cubicBezTo>
                    <a:pt x="146" y="1"/>
                    <a:pt x="80" y="14"/>
                    <a:pt x="53" y="27"/>
                  </a:cubicBezTo>
                  <a:cubicBezTo>
                    <a:pt x="14" y="40"/>
                    <a:pt x="0" y="54"/>
                    <a:pt x="0" y="93"/>
                  </a:cubicBezTo>
                  <a:cubicBezTo>
                    <a:pt x="0" y="120"/>
                    <a:pt x="14" y="146"/>
                    <a:pt x="40" y="160"/>
                  </a:cubicBezTo>
                  <a:cubicBezTo>
                    <a:pt x="80" y="173"/>
                    <a:pt x="120" y="173"/>
                    <a:pt x="186" y="173"/>
                  </a:cubicBezTo>
                  <a:cubicBezTo>
                    <a:pt x="225" y="186"/>
                    <a:pt x="265" y="186"/>
                    <a:pt x="292" y="199"/>
                  </a:cubicBezTo>
                  <a:cubicBezTo>
                    <a:pt x="305" y="212"/>
                    <a:pt x="345" y="239"/>
                    <a:pt x="371" y="292"/>
                  </a:cubicBezTo>
                  <a:lnTo>
                    <a:pt x="689" y="729"/>
                  </a:lnTo>
                  <a:lnTo>
                    <a:pt x="636" y="795"/>
                  </a:lnTo>
                  <a:lnTo>
                    <a:pt x="596" y="861"/>
                  </a:lnTo>
                  <a:lnTo>
                    <a:pt x="517" y="954"/>
                  </a:lnTo>
                  <a:cubicBezTo>
                    <a:pt x="490" y="993"/>
                    <a:pt x="450" y="1046"/>
                    <a:pt x="398" y="1126"/>
                  </a:cubicBezTo>
                  <a:cubicBezTo>
                    <a:pt x="371" y="1139"/>
                    <a:pt x="358" y="1152"/>
                    <a:pt x="331" y="1165"/>
                  </a:cubicBezTo>
                  <a:cubicBezTo>
                    <a:pt x="318" y="1179"/>
                    <a:pt x="292" y="1179"/>
                    <a:pt x="265" y="1192"/>
                  </a:cubicBezTo>
                  <a:cubicBezTo>
                    <a:pt x="212" y="1192"/>
                    <a:pt x="173" y="1205"/>
                    <a:pt x="133" y="1218"/>
                  </a:cubicBezTo>
                  <a:cubicBezTo>
                    <a:pt x="93" y="1232"/>
                    <a:pt x="80" y="1245"/>
                    <a:pt x="80" y="1285"/>
                  </a:cubicBezTo>
                  <a:cubicBezTo>
                    <a:pt x="80" y="1298"/>
                    <a:pt x="80" y="1324"/>
                    <a:pt x="80" y="1337"/>
                  </a:cubicBezTo>
                  <a:cubicBezTo>
                    <a:pt x="93" y="1337"/>
                    <a:pt x="106" y="1351"/>
                    <a:pt x="120" y="1351"/>
                  </a:cubicBezTo>
                  <a:cubicBezTo>
                    <a:pt x="133" y="1364"/>
                    <a:pt x="146" y="1364"/>
                    <a:pt x="159" y="1364"/>
                  </a:cubicBezTo>
                  <a:lnTo>
                    <a:pt x="556" y="1364"/>
                  </a:lnTo>
                  <a:cubicBezTo>
                    <a:pt x="570" y="1364"/>
                    <a:pt x="583" y="1377"/>
                    <a:pt x="609" y="1377"/>
                  </a:cubicBezTo>
                  <a:lnTo>
                    <a:pt x="675" y="1377"/>
                  </a:lnTo>
                  <a:cubicBezTo>
                    <a:pt x="702" y="1377"/>
                    <a:pt x="728" y="1364"/>
                    <a:pt x="755" y="1364"/>
                  </a:cubicBezTo>
                  <a:cubicBezTo>
                    <a:pt x="781" y="1351"/>
                    <a:pt x="808" y="1324"/>
                    <a:pt x="808" y="1298"/>
                  </a:cubicBezTo>
                  <a:cubicBezTo>
                    <a:pt x="808" y="1285"/>
                    <a:pt x="795" y="1258"/>
                    <a:pt x="781" y="1245"/>
                  </a:cubicBezTo>
                  <a:cubicBezTo>
                    <a:pt x="768" y="1218"/>
                    <a:pt x="715" y="1218"/>
                    <a:pt x="662" y="1218"/>
                  </a:cubicBezTo>
                  <a:cubicBezTo>
                    <a:pt x="636" y="1218"/>
                    <a:pt x="609" y="1205"/>
                    <a:pt x="609" y="1205"/>
                  </a:cubicBezTo>
                  <a:cubicBezTo>
                    <a:pt x="609" y="1192"/>
                    <a:pt x="596" y="1192"/>
                    <a:pt x="596" y="1179"/>
                  </a:cubicBezTo>
                  <a:cubicBezTo>
                    <a:pt x="596" y="1179"/>
                    <a:pt x="609" y="1152"/>
                    <a:pt x="623" y="1139"/>
                  </a:cubicBezTo>
                  <a:cubicBezTo>
                    <a:pt x="636" y="1112"/>
                    <a:pt x="649" y="1099"/>
                    <a:pt x="662" y="1086"/>
                  </a:cubicBezTo>
                  <a:cubicBezTo>
                    <a:pt x="689" y="1046"/>
                    <a:pt x="702" y="1020"/>
                    <a:pt x="728" y="993"/>
                  </a:cubicBezTo>
                  <a:cubicBezTo>
                    <a:pt x="742" y="980"/>
                    <a:pt x="768" y="940"/>
                    <a:pt x="808" y="887"/>
                  </a:cubicBezTo>
                  <a:cubicBezTo>
                    <a:pt x="834" y="927"/>
                    <a:pt x="861" y="967"/>
                    <a:pt x="887" y="1007"/>
                  </a:cubicBezTo>
                  <a:cubicBezTo>
                    <a:pt x="914" y="1033"/>
                    <a:pt x="940" y="1073"/>
                    <a:pt x="967" y="1112"/>
                  </a:cubicBezTo>
                  <a:cubicBezTo>
                    <a:pt x="980" y="1139"/>
                    <a:pt x="1006" y="1165"/>
                    <a:pt x="1020" y="1192"/>
                  </a:cubicBezTo>
                  <a:cubicBezTo>
                    <a:pt x="1033" y="1218"/>
                    <a:pt x="1046" y="1232"/>
                    <a:pt x="1046" y="1245"/>
                  </a:cubicBezTo>
                  <a:cubicBezTo>
                    <a:pt x="1046" y="1258"/>
                    <a:pt x="1033" y="1271"/>
                    <a:pt x="1033" y="1285"/>
                  </a:cubicBezTo>
                  <a:lnTo>
                    <a:pt x="993" y="1285"/>
                  </a:lnTo>
                  <a:cubicBezTo>
                    <a:pt x="967" y="1298"/>
                    <a:pt x="953" y="1311"/>
                    <a:pt x="953" y="1324"/>
                  </a:cubicBezTo>
                  <a:cubicBezTo>
                    <a:pt x="940" y="1337"/>
                    <a:pt x="940" y="1351"/>
                    <a:pt x="940" y="1364"/>
                  </a:cubicBezTo>
                  <a:cubicBezTo>
                    <a:pt x="940" y="1377"/>
                    <a:pt x="953" y="1404"/>
                    <a:pt x="967" y="1430"/>
                  </a:cubicBezTo>
                  <a:cubicBezTo>
                    <a:pt x="993" y="1443"/>
                    <a:pt x="1033" y="1457"/>
                    <a:pt x="1086" y="1457"/>
                  </a:cubicBezTo>
                  <a:lnTo>
                    <a:pt x="1536" y="1457"/>
                  </a:lnTo>
                  <a:cubicBezTo>
                    <a:pt x="1575" y="1457"/>
                    <a:pt x="1602" y="1457"/>
                    <a:pt x="1628" y="1443"/>
                  </a:cubicBezTo>
                  <a:cubicBezTo>
                    <a:pt x="1655" y="1443"/>
                    <a:pt x="1668" y="1417"/>
                    <a:pt x="1668" y="1377"/>
                  </a:cubicBezTo>
                  <a:cubicBezTo>
                    <a:pt x="1668" y="1351"/>
                    <a:pt x="1655" y="1337"/>
                    <a:pt x="1628" y="1324"/>
                  </a:cubicBezTo>
                  <a:cubicBezTo>
                    <a:pt x="1615" y="1311"/>
                    <a:pt x="1589" y="1298"/>
                    <a:pt x="1549" y="1298"/>
                  </a:cubicBezTo>
                  <a:lnTo>
                    <a:pt x="1456" y="1298"/>
                  </a:lnTo>
                  <a:cubicBezTo>
                    <a:pt x="1430" y="1298"/>
                    <a:pt x="1403" y="1285"/>
                    <a:pt x="1364" y="1271"/>
                  </a:cubicBezTo>
                  <a:cubicBezTo>
                    <a:pt x="1350" y="1271"/>
                    <a:pt x="1337" y="1258"/>
                    <a:pt x="1324" y="1245"/>
                  </a:cubicBezTo>
                  <a:cubicBezTo>
                    <a:pt x="1311" y="1232"/>
                    <a:pt x="1284" y="1205"/>
                    <a:pt x="1245" y="1165"/>
                  </a:cubicBezTo>
                  <a:cubicBezTo>
                    <a:pt x="1218" y="1126"/>
                    <a:pt x="1178" y="1073"/>
                    <a:pt x="1125" y="1007"/>
                  </a:cubicBezTo>
                  <a:cubicBezTo>
                    <a:pt x="1073" y="927"/>
                    <a:pt x="1006" y="835"/>
                    <a:pt x="927" y="729"/>
                  </a:cubicBezTo>
                  <a:cubicBezTo>
                    <a:pt x="967" y="676"/>
                    <a:pt x="1006" y="610"/>
                    <a:pt x="1046" y="557"/>
                  </a:cubicBezTo>
                  <a:cubicBezTo>
                    <a:pt x="1073" y="504"/>
                    <a:pt x="1125" y="451"/>
                    <a:pt x="1165" y="385"/>
                  </a:cubicBezTo>
                  <a:cubicBezTo>
                    <a:pt x="1205" y="345"/>
                    <a:pt x="1245" y="318"/>
                    <a:pt x="1271" y="305"/>
                  </a:cubicBezTo>
                  <a:cubicBezTo>
                    <a:pt x="1298" y="292"/>
                    <a:pt x="1337" y="292"/>
                    <a:pt x="1390" y="292"/>
                  </a:cubicBezTo>
                  <a:cubicBezTo>
                    <a:pt x="1430" y="292"/>
                    <a:pt x="1509" y="279"/>
                    <a:pt x="1589" y="279"/>
                  </a:cubicBezTo>
                  <a:cubicBezTo>
                    <a:pt x="1615" y="279"/>
                    <a:pt x="1628" y="279"/>
                    <a:pt x="1642" y="265"/>
                  </a:cubicBezTo>
                  <a:cubicBezTo>
                    <a:pt x="1655" y="239"/>
                    <a:pt x="1655" y="226"/>
                    <a:pt x="1655" y="212"/>
                  </a:cubicBezTo>
                  <a:cubicBezTo>
                    <a:pt x="1655" y="146"/>
                    <a:pt x="1642" y="120"/>
                    <a:pt x="1589" y="120"/>
                  </a:cubicBezTo>
                  <a:lnTo>
                    <a:pt x="1020" y="120"/>
                  </a:lnTo>
                  <a:cubicBezTo>
                    <a:pt x="980" y="120"/>
                    <a:pt x="953" y="120"/>
                    <a:pt x="927" y="133"/>
                  </a:cubicBezTo>
                  <a:cubicBezTo>
                    <a:pt x="900" y="146"/>
                    <a:pt x="887" y="173"/>
                    <a:pt x="887" y="212"/>
                  </a:cubicBezTo>
                  <a:cubicBezTo>
                    <a:pt x="887" y="226"/>
                    <a:pt x="887" y="252"/>
                    <a:pt x="914" y="265"/>
                  </a:cubicBezTo>
                  <a:cubicBezTo>
                    <a:pt x="927" y="265"/>
                    <a:pt x="940" y="279"/>
                    <a:pt x="953" y="279"/>
                  </a:cubicBezTo>
                  <a:cubicBezTo>
                    <a:pt x="953" y="292"/>
                    <a:pt x="967" y="292"/>
                    <a:pt x="967" y="305"/>
                  </a:cubicBezTo>
                  <a:cubicBezTo>
                    <a:pt x="967" y="305"/>
                    <a:pt x="953" y="332"/>
                    <a:pt x="940" y="358"/>
                  </a:cubicBezTo>
                  <a:cubicBezTo>
                    <a:pt x="927" y="385"/>
                    <a:pt x="900" y="411"/>
                    <a:pt x="874" y="451"/>
                  </a:cubicBezTo>
                  <a:lnTo>
                    <a:pt x="808" y="570"/>
                  </a:lnTo>
                  <a:cubicBezTo>
                    <a:pt x="768" y="517"/>
                    <a:pt x="742" y="477"/>
                    <a:pt x="715" y="437"/>
                  </a:cubicBezTo>
                  <a:cubicBezTo>
                    <a:pt x="689" y="398"/>
                    <a:pt x="662" y="371"/>
                    <a:pt x="636" y="332"/>
                  </a:cubicBezTo>
                  <a:cubicBezTo>
                    <a:pt x="623" y="305"/>
                    <a:pt x="596" y="279"/>
                    <a:pt x="596" y="252"/>
                  </a:cubicBezTo>
                  <a:cubicBezTo>
                    <a:pt x="583" y="239"/>
                    <a:pt x="570" y="226"/>
                    <a:pt x="570" y="212"/>
                  </a:cubicBezTo>
                  <a:cubicBezTo>
                    <a:pt x="570" y="199"/>
                    <a:pt x="583" y="186"/>
                    <a:pt x="596" y="186"/>
                  </a:cubicBezTo>
                  <a:lnTo>
                    <a:pt x="662" y="186"/>
                  </a:lnTo>
                  <a:cubicBezTo>
                    <a:pt x="702" y="186"/>
                    <a:pt x="728" y="173"/>
                    <a:pt x="742" y="160"/>
                  </a:cubicBezTo>
                  <a:cubicBezTo>
                    <a:pt x="755" y="133"/>
                    <a:pt x="768" y="120"/>
                    <a:pt x="768" y="107"/>
                  </a:cubicBezTo>
                  <a:cubicBezTo>
                    <a:pt x="768" y="93"/>
                    <a:pt x="768" y="80"/>
                    <a:pt x="768" y="67"/>
                  </a:cubicBezTo>
                  <a:cubicBezTo>
                    <a:pt x="768" y="54"/>
                    <a:pt x="755" y="40"/>
                    <a:pt x="742" y="40"/>
                  </a:cubicBezTo>
                  <a:cubicBezTo>
                    <a:pt x="728" y="27"/>
                    <a:pt x="715" y="14"/>
                    <a:pt x="689" y="14"/>
                  </a:cubicBezTo>
                  <a:cubicBezTo>
                    <a:pt x="675" y="1"/>
                    <a:pt x="636" y="1"/>
                    <a:pt x="596" y="1"/>
                  </a:cubicBezTo>
                  <a:close/>
                </a:path>
              </a:pathLst>
            </a:custGeom>
            <a:solidFill>
              <a:srgbClr val="F09C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7" name="Google Shape;451;p27">
              <a:extLst>
                <a:ext uri="{FF2B5EF4-FFF2-40B4-BE49-F238E27FC236}">
                  <a16:creationId xmlns:a16="http://schemas.microsoft.com/office/drawing/2014/main" id="{B2395859-C339-422A-B184-A814A384983F}"/>
                </a:ext>
              </a:extLst>
            </p:cNvPr>
            <p:cNvSpPr/>
            <p:nvPr/>
          </p:nvSpPr>
          <p:spPr>
            <a:xfrm>
              <a:off x="5668799" y="4448014"/>
              <a:ext cx="100260" cy="84895"/>
            </a:xfrm>
            <a:custGeom>
              <a:avLst/>
              <a:gdLst/>
              <a:ahLst/>
              <a:cxnLst/>
              <a:rect l="l" t="t" r="r" b="b"/>
              <a:pathLst>
                <a:path w="1814" h="1536" extrusionOk="0">
                  <a:moveTo>
                    <a:pt x="768" y="107"/>
                  </a:moveTo>
                  <a:lnTo>
                    <a:pt x="768" y="160"/>
                  </a:lnTo>
                  <a:lnTo>
                    <a:pt x="662" y="160"/>
                  </a:lnTo>
                  <a:cubicBezTo>
                    <a:pt x="609" y="160"/>
                    <a:pt x="556" y="212"/>
                    <a:pt x="556" y="265"/>
                  </a:cubicBezTo>
                  <a:cubicBezTo>
                    <a:pt x="556" y="265"/>
                    <a:pt x="609" y="265"/>
                    <a:pt x="609" y="332"/>
                  </a:cubicBezTo>
                  <a:cubicBezTo>
                    <a:pt x="609" y="332"/>
                    <a:pt x="609" y="385"/>
                    <a:pt x="662" y="385"/>
                  </a:cubicBezTo>
                  <a:cubicBezTo>
                    <a:pt x="662" y="437"/>
                    <a:pt x="715" y="490"/>
                    <a:pt x="715" y="490"/>
                  </a:cubicBezTo>
                  <a:cubicBezTo>
                    <a:pt x="768" y="543"/>
                    <a:pt x="768" y="596"/>
                    <a:pt x="821" y="662"/>
                  </a:cubicBezTo>
                  <a:lnTo>
                    <a:pt x="887" y="715"/>
                  </a:lnTo>
                  <a:lnTo>
                    <a:pt x="993" y="543"/>
                  </a:lnTo>
                  <a:cubicBezTo>
                    <a:pt x="993" y="490"/>
                    <a:pt x="1046" y="437"/>
                    <a:pt x="1046" y="437"/>
                  </a:cubicBezTo>
                  <a:cubicBezTo>
                    <a:pt x="1046" y="385"/>
                    <a:pt x="1099" y="385"/>
                    <a:pt x="1099" y="332"/>
                  </a:cubicBezTo>
                  <a:cubicBezTo>
                    <a:pt x="1099" y="265"/>
                    <a:pt x="1046" y="265"/>
                    <a:pt x="1046" y="265"/>
                  </a:cubicBezTo>
                  <a:lnTo>
                    <a:pt x="993" y="265"/>
                  </a:lnTo>
                  <a:lnTo>
                    <a:pt x="993" y="212"/>
                  </a:lnTo>
                  <a:lnTo>
                    <a:pt x="1654" y="212"/>
                  </a:lnTo>
                  <a:lnTo>
                    <a:pt x="1654" y="265"/>
                  </a:lnTo>
                  <a:lnTo>
                    <a:pt x="1324" y="265"/>
                  </a:lnTo>
                  <a:cubicBezTo>
                    <a:pt x="1271" y="332"/>
                    <a:pt x="1218" y="332"/>
                    <a:pt x="1218" y="385"/>
                  </a:cubicBezTo>
                  <a:cubicBezTo>
                    <a:pt x="1151" y="437"/>
                    <a:pt x="1099" y="490"/>
                    <a:pt x="1046" y="543"/>
                  </a:cubicBezTo>
                  <a:cubicBezTo>
                    <a:pt x="993" y="596"/>
                    <a:pt x="993" y="662"/>
                    <a:pt x="940" y="715"/>
                  </a:cubicBezTo>
                  <a:lnTo>
                    <a:pt x="940" y="768"/>
                  </a:lnTo>
                  <a:lnTo>
                    <a:pt x="940" y="821"/>
                  </a:lnTo>
                  <a:cubicBezTo>
                    <a:pt x="993" y="927"/>
                    <a:pt x="1099" y="993"/>
                    <a:pt x="1151" y="1099"/>
                  </a:cubicBezTo>
                  <a:cubicBezTo>
                    <a:pt x="1218" y="1152"/>
                    <a:pt x="1218" y="1205"/>
                    <a:pt x="1271" y="1258"/>
                  </a:cubicBezTo>
                  <a:cubicBezTo>
                    <a:pt x="1324" y="1258"/>
                    <a:pt x="1324" y="1324"/>
                    <a:pt x="1324" y="1324"/>
                  </a:cubicBezTo>
                  <a:cubicBezTo>
                    <a:pt x="1376" y="1324"/>
                    <a:pt x="1376" y="1377"/>
                    <a:pt x="1429" y="1377"/>
                  </a:cubicBezTo>
                  <a:lnTo>
                    <a:pt x="1601" y="1377"/>
                  </a:lnTo>
                  <a:cubicBezTo>
                    <a:pt x="1654" y="1377"/>
                    <a:pt x="1654" y="1430"/>
                    <a:pt x="1654" y="1430"/>
                  </a:cubicBezTo>
                  <a:lnTo>
                    <a:pt x="1099" y="1430"/>
                  </a:lnTo>
                  <a:lnTo>
                    <a:pt x="1046" y="1377"/>
                  </a:lnTo>
                  <a:lnTo>
                    <a:pt x="1099" y="1377"/>
                  </a:lnTo>
                  <a:cubicBezTo>
                    <a:pt x="1151" y="1377"/>
                    <a:pt x="1151" y="1324"/>
                    <a:pt x="1151" y="1258"/>
                  </a:cubicBezTo>
                  <a:lnTo>
                    <a:pt x="1151" y="1205"/>
                  </a:lnTo>
                  <a:cubicBezTo>
                    <a:pt x="1099" y="1152"/>
                    <a:pt x="1099" y="1152"/>
                    <a:pt x="1099" y="1099"/>
                  </a:cubicBezTo>
                  <a:cubicBezTo>
                    <a:pt x="1046" y="1099"/>
                    <a:pt x="1046" y="1046"/>
                    <a:pt x="993" y="993"/>
                  </a:cubicBezTo>
                  <a:cubicBezTo>
                    <a:pt x="993" y="993"/>
                    <a:pt x="940" y="927"/>
                    <a:pt x="940" y="874"/>
                  </a:cubicBezTo>
                  <a:lnTo>
                    <a:pt x="887" y="821"/>
                  </a:lnTo>
                  <a:lnTo>
                    <a:pt x="821" y="874"/>
                  </a:lnTo>
                  <a:cubicBezTo>
                    <a:pt x="768" y="927"/>
                    <a:pt x="768" y="993"/>
                    <a:pt x="715" y="993"/>
                  </a:cubicBezTo>
                  <a:cubicBezTo>
                    <a:pt x="715" y="1046"/>
                    <a:pt x="715" y="1046"/>
                    <a:pt x="662" y="1099"/>
                  </a:cubicBezTo>
                  <a:lnTo>
                    <a:pt x="662" y="1152"/>
                  </a:lnTo>
                  <a:cubicBezTo>
                    <a:pt x="609" y="1152"/>
                    <a:pt x="609" y="1152"/>
                    <a:pt x="609" y="1205"/>
                  </a:cubicBezTo>
                  <a:lnTo>
                    <a:pt x="609" y="1258"/>
                  </a:lnTo>
                  <a:cubicBezTo>
                    <a:pt x="662" y="1324"/>
                    <a:pt x="662" y="1324"/>
                    <a:pt x="715" y="1324"/>
                  </a:cubicBezTo>
                  <a:lnTo>
                    <a:pt x="821" y="1324"/>
                  </a:lnTo>
                  <a:cubicBezTo>
                    <a:pt x="768" y="1324"/>
                    <a:pt x="768" y="1377"/>
                    <a:pt x="715" y="1377"/>
                  </a:cubicBezTo>
                  <a:lnTo>
                    <a:pt x="662" y="1377"/>
                  </a:lnTo>
                  <a:lnTo>
                    <a:pt x="609" y="1324"/>
                  </a:lnTo>
                  <a:lnTo>
                    <a:pt x="225" y="1324"/>
                  </a:lnTo>
                  <a:cubicBezTo>
                    <a:pt x="278" y="1324"/>
                    <a:pt x="278" y="1324"/>
                    <a:pt x="331" y="1258"/>
                  </a:cubicBezTo>
                  <a:lnTo>
                    <a:pt x="437" y="1258"/>
                  </a:lnTo>
                  <a:lnTo>
                    <a:pt x="490" y="1205"/>
                  </a:lnTo>
                  <a:cubicBezTo>
                    <a:pt x="556" y="1099"/>
                    <a:pt x="609" y="1046"/>
                    <a:pt x="609" y="1046"/>
                  </a:cubicBezTo>
                  <a:cubicBezTo>
                    <a:pt x="662" y="993"/>
                    <a:pt x="662" y="927"/>
                    <a:pt x="715" y="927"/>
                  </a:cubicBezTo>
                  <a:cubicBezTo>
                    <a:pt x="715" y="927"/>
                    <a:pt x="715" y="874"/>
                    <a:pt x="768" y="874"/>
                  </a:cubicBezTo>
                  <a:lnTo>
                    <a:pt x="768" y="821"/>
                  </a:lnTo>
                  <a:lnTo>
                    <a:pt x="821" y="768"/>
                  </a:lnTo>
                  <a:lnTo>
                    <a:pt x="490" y="265"/>
                  </a:lnTo>
                  <a:cubicBezTo>
                    <a:pt x="437" y="265"/>
                    <a:pt x="437" y="212"/>
                    <a:pt x="384" y="160"/>
                  </a:cubicBezTo>
                  <a:lnTo>
                    <a:pt x="106" y="160"/>
                  </a:lnTo>
                  <a:lnTo>
                    <a:pt x="106" y="107"/>
                  </a:lnTo>
                  <a:close/>
                  <a:moveTo>
                    <a:pt x="106" y="1"/>
                  </a:moveTo>
                  <a:cubicBezTo>
                    <a:pt x="53" y="54"/>
                    <a:pt x="0" y="107"/>
                    <a:pt x="0" y="107"/>
                  </a:cubicBezTo>
                  <a:cubicBezTo>
                    <a:pt x="0" y="160"/>
                    <a:pt x="53" y="212"/>
                    <a:pt x="53" y="265"/>
                  </a:cubicBezTo>
                  <a:lnTo>
                    <a:pt x="331" y="265"/>
                  </a:lnTo>
                  <a:cubicBezTo>
                    <a:pt x="331" y="332"/>
                    <a:pt x="331" y="332"/>
                    <a:pt x="384" y="385"/>
                  </a:cubicBezTo>
                  <a:lnTo>
                    <a:pt x="662" y="768"/>
                  </a:lnTo>
                  <a:lnTo>
                    <a:pt x="662" y="821"/>
                  </a:lnTo>
                  <a:cubicBezTo>
                    <a:pt x="662" y="821"/>
                    <a:pt x="609" y="821"/>
                    <a:pt x="609" y="874"/>
                  </a:cubicBezTo>
                  <a:lnTo>
                    <a:pt x="556" y="927"/>
                  </a:lnTo>
                  <a:cubicBezTo>
                    <a:pt x="490" y="993"/>
                    <a:pt x="437" y="1046"/>
                    <a:pt x="384" y="1099"/>
                  </a:cubicBezTo>
                  <a:lnTo>
                    <a:pt x="384" y="1152"/>
                  </a:lnTo>
                  <a:lnTo>
                    <a:pt x="331" y="1152"/>
                  </a:lnTo>
                  <a:cubicBezTo>
                    <a:pt x="278" y="1152"/>
                    <a:pt x="225" y="1152"/>
                    <a:pt x="159" y="1205"/>
                  </a:cubicBezTo>
                  <a:cubicBezTo>
                    <a:pt x="106" y="1205"/>
                    <a:pt x="53" y="1258"/>
                    <a:pt x="53" y="1324"/>
                  </a:cubicBezTo>
                  <a:cubicBezTo>
                    <a:pt x="53" y="1377"/>
                    <a:pt x="53" y="1377"/>
                    <a:pt x="106" y="1430"/>
                  </a:cubicBezTo>
                  <a:lnTo>
                    <a:pt x="159" y="1430"/>
                  </a:lnTo>
                  <a:cubicBezTo>
                    <a:pt x="159" y="1483"/>
                    <a:pt x="225" y="1483"/>
                    <a:pt x="225" y="1483"/>
                  </a:cubicBezTo>
                  <a:lnTo>
                    <a:pt x="715" y="1483"/>
                  </a:lnTo>
                  <a:cubicBezTo>
                    <a:pt x="768" y="1483"/>
                    <a:pt x="821" y="1483"/>
                    <a:pt x="821" y="1430"/>
                  </a:cubicBezTo>
                  <a:cubicBezTo>
                    <a:pt x="887" y="1430"/>
                    <a:pt x="940" y="1377"/>
                    <a:pt x="940" y="1324"/>
                  </a:cubicBezTo>
                  <a:cubicBezTo>
                    <a:pt x="940" y="1258"/>
                    <a:pt x="887" y="1258"/>
                    <a:pt x="887" y="1258"/>
                  </a:cubicBezTo>
                  <a:cubicBezTo>
                    <a:pt x="821" y="1205"/>
                    <a:pt x="821" y="1205"/>
                    <a:pt x="768" y="1205"/>
                  </a:cubicBezTo>
                  <a:lnTo>
                    <a:pt x="768" y="1152"/>
                  </a:lnTo>
                  <a:cubicBezTo>
                    <a:pt x="768" y="1099"/>
                    <a:pt x="821" y="1099"/>
                    <a:pt x="821" y="1099"/>
                  </a:cubicBezTo>
                  <a:cubicBezTo>
                    <a:pt x="821" y="1046"/>
                    <a:pt x="887" y="1046"/>
                    <a:pt x="887" y="1046"/>
                  </a:cubicBezTo>
                  <a:lnTo>
                    <a:pt x="887" y="1099"/>
                  </a:lnTo>
                  <a:cubicBezTo>
                    <a:pt x="940" y="1099"/>
                    <a:pt x="940" y="1152"/>
                    <a:pt x="993" y="1152"/>
                  </a:cubicBezTo>
                  <a:cubicBezTo>
                    <a:pt x="993" y="1205"/>
                    <a:pt x="993" y="1258"/>
                    <a:pt x="1046" y="1258"/>
                  </a:cubicBezTo>
                  <a:cubicBezTo>
                    <a:pt x="993" y="1258"/>
                    <a:pt x="993" y="1324"/>
                    <a:pt x="940" y="1324"/>
                  </a:cubicBezTo>
                  <a:lnTo>
                    <a:pt x="940" y="1430"/>
                  </a:lnTo>
                  <a:cubicBezTo>
                    <a:pt x="940" y="1430"/>
                    <a:pt x="940" y="1483"/>
                    <a:pt x="993" y="1483"/>
                  </a:cubicBezTo>
                  <a:cubicBezTo>
                    <a:pt x="1046" y="1536"/>
                    <a:pt x="1099" y="1536"/>
                    <a:pt x="1151" y="1536"/>
                  </a:cubicBezTo>
                  <a:lnTo>
                    <a:pt x="1707" y="1536"/>
                  </a:lnTo>
                  <a:cubicBezTo>
                    <a:pt x="1760" y="1536"/>
                    <a:pt x="1813" y="1483"/>
                    <a:pt x="1813" y="1430"/>
                  </a:cubicBezTo>
                  <a:cubicBezTo>
                    <a:pt x="1813" y="1377"/>
                    <a:pt x="1760" y="1324"/>
                    <a:pt x="1707" y="1324"/>
                  </a:cubicBezTo>
                  <a:cubicBezTo>
                    <a:pt x="1707" y="1258"/>
                    <a:pt x="1654" y="1258"/>
                    <a:pt x="1601" y="1258"/>
                  </a:cubicBezTo>
                  <a:lnTo>
                    <a:pt x="1429" y="1258"/>
                  </a:lnTo>
                  <a:cubicBezTo>
                    <a:pt x="1429" y="1205"/>
                    <a:pt x="1376" y="1205"/>
                    <a:pt x="1376" y="1152"/>
                  </a:cubicBezTo>
                  <a:cubicBezTo>
                    <a:pt x="1324" y="1099"/>
                    <a:pt x="1271" y="1046"/>
                    <a:pt x="1218" y="993"/>
                  </a:cubicBezTo>
                  <a:cubicBezTo>
                    <a:pt x="1218" y="927"/>
                    <a:pt x="1099" y="874"/>
                    <a:pt x="1046" y="768"/>
                  </a:cubicBezTo>
                  <a:cubicBezTo>
                    <a:pt x="1099" y="715"/>
                    <a:pt x="1099" y="662"/>
                    <a:pt x="1151" y="596"/>
                  </a:cubicBezTo>
                  <a:cubicBezTo>
                    <a:pt x="1218" y="596"/>
                    <a:pt x="1218" y="543"/>
                    <a:pt x="1271" y="490"/>
                  </a:cubicBezTo>
                  <a:cubicBezTo>
                    <a:pt x="1324" y="437"/>
                    <a:pt x="1324" y="437"/>
                    <a:pt x="1376" y="385"/>
                  </a:cubicBezTo>
                  <a:lnTo>
                    <a:pt x="1654" y="385"/>
                  </a:lnTo>
                  <a:cubicBezTo>
                    <a:pt x="1707" y="385"/>
                    <a:pt x="1707" y="385"/>
                    <a:pt x="1707" y="332"/>
                  </a:cubicBezTo>
                  <a:lnTo>
                    <a:pt x="1760" y="332"/>
                  </a:lnTo>
                  <a:lnTo>
                    <a:pt x="1760" y="265"/>
                  </a:lnTo>
                  <a:lnTo>
                    <a:pt x="1760" y="160"/>
                  </a:lnTo>
                  <a:cubicBezTo>
                    <a:pt x="1760" y="160"/>
                    <a:pt x="1760" y="107"/>
                    <a:pt x="1707" y="107"/>
                  </a:cubicBezTo>
                  <a:lnTo>
                    <a:pt x="940" y="107"/>
                  </a:lnTo>
                  <a:cubicBezTo>
                    <a:pt x="887" y="160"/>
                    <a:pt x="887" y="212"/>
                    <a:pt x="887" y="265"/>
                  </a:cubicBezTo>
                  <a:cubicBezTo>
                    <a:pt x="887" y="265"/>
                    <a:pt x="887" y="332"/>
                    <a:pt x="940" y="332"/>
                  </a:cubicBezTo>
                  <a:lnTo>
                    <a:pt x="940" y="385"/>
                  </a:lnTo>
                  <a:cubicBezTo>
                    <a:pt x="940" y="385"/>
                    <a:pt x="940" y="437"/>
                    <a:pt x="887" y="437"/>
                  </a:cubicBezTo>
                  <a:lnTo>
                    <a:pt x="887" y="490"/>
                  </a:lnTo>
                  <a:cubicBezTo>
                    <a:pt x="821" y="490"/>
                    <a:pt x="821" y="437"/>
                    <a:pt x="821" y="437"/>
                  </a:cubicBezTo>
                  <a:cubicBezTo>
                    <a:pt x="768" y="385"/>
                    <a:pt x="768" y="385"/>
                    <a:pt x="768" y="332"/>
                  </a:cubicBezTo>
                  <a:cubicBezTo>
                    <a:pt x="715" y="332"/>
                    <a:pt x="715" y="332"/>
                    <a:pt x="715" y="265"/>
                  </a:cubicBezTo>
                  <a:cubicBezTo>
                    <a:pt x="768" y="265"/>
                    <a:pt x="821" y="265"/>
                    <a:pt x="821" y="212"/>
                  </a:cubicBezTo>
                  <a:cubicBezTo>
                    <a:pt x="887" y="212"/>
                    <a:pt x="887" y="160"/>
                    <a:pt x="887" y="160"/>
                  </a:cubicBezTo>
                  <a:lnTo>
                    <a:pt x="887" y="107"/>
                  </a:lnTo>
                  <a:lnTo>
                    <a:pt x="887" y="54"/>
                  </a:lnTo>
                  <a:lnTo>
                    <a:pt x="821" y="54"/>
                  </a:lnTo>
                  <a:cubicBezTo>
                    <a:pt x="821" y="1"/>
                    <a:pt x="821" y="1"/>
                    <a:pt x="768" y="1"/>
                  </a:cubicBezTo>
                  <a:close/>
                </a:path>
              </a:pathLst>
            </a:custGeom>
            <a:solidFill>
              <a:srgbClr val="F09C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8" name="Google Shape;452;p27">
              <a:extLst>
                <a:ext uri="{FF2B5EF4-FFF2-40B4-BE49-F238E27FC236}">
                  <a16:creationId xmlns:a16="http://schemas.microsoft.com/office/drawing/2014/main" id="{2570E2EA-1611-45AF-B410-B8EAD8C13239}"/>
                </a:ext>
              </a:extLst>
            </p:cNvPr>
            <p:cNvSpPr/>
            <p:nvPr/>
          </p:nvSpPr>
          <p:spPr>
            <a:xfrm>
              <a:off x="4799733" y="3864528"/>
              <a:ext cx="1237772" cy="1187034"/>
            </a:xfrm>
            <a:custGeom>
              <a:avLst/>
              <a:gdLst/>
              <a:ahLst/>
              <a:cxnLst/>
              <a:rect l="l" t="t" r="r" b="b"/>
              <a:pathLst>
                <a:path w="22395" h="21477" extrusionOk="0">
                  <a:moveTo>
                    <a:pt x="17201" y="8638"/>
                  </a:moveTo>
                  <a:cubicBezTo>
                    <a:pt x="17575" y="8638"/>
                    <a:pt x="17951" y="8924"/>
                    <a:pt x="17987" y="9340"/>
                  </a:cubicBezTo>
                  <a:lnTo>
                    <a:pt x="18318" y="16672"/>
                  </a:lnTo>
                  <a:cubicBezTo>
                    <a:pt x="18371" y="17228"/>
                    <a:pt x="17868" y="17718"/>
                    <a:pt x="17273" y="17718"/>
                  </a:cubicBezTo>
                  <a:lnTo>
                    <a:pt x="9821" y="17612"/>
                  </a:lnTo>
                  <a:cubicBezTo>
                    <a:pt x="9212" y="17612"/>
                    <a:pt x="8881" y="16844"/>
                    <a:pt x="9331" y="16447"/>
                  </a:cubicBezTo>
                  <a:lnTo>
                    <a:pt x="16717" y="8837"/>
                  </a:lnTo>
                  <a:cubicBezTo>
                    <a:pt x="16855" y="8699"/>
                    <a:pt x="17028" y="8638"/>
                    <a:pt x="17201" y="8638"/>
                  </a:cubicBezTo>
                  <a:close/>
                  <a:moveTo>
                    <a:pt x="20125" y="1"/>
                  </a:moveTo>
                  <a:cubicBezTo>
                    <a:pt x="19697" y="1"/>
                    <a:pt x="19262" y="159"/>
                    <a:pt x="18927" y="512"/>
                  </a:cubicBezTo>
                  <a:lnTo>
                    <a:pt x="993" y="18711"/>
                  </a:lnTo>
                  <a:cubicBezTo>
                    <a:pt x="0" y="19756"/>
                    <a:pt x="781" y="21477"/>
                    <a:pt x="2264" y="21477"/>
                  </a:cubicBezTo>
                  <a:lnTo>
                    <a:pt x="20303" y="21477"/>
                  </a:lnTo>
                  <a:cubicBezTo>
                    <a:pt x="21508" y="21477"/>
                    <a:pt x="22395" y="20537"/>
                    <a:pt x="22395" y="19425"/>
                  </a:cubicBezTo>
                  <a:lnTo>
                    <a:pt x="21786" y="1558"/>
                  </a:lnTo>
                  <a:cubicBezTo>
                    <a:pt x="21786" y="611"/>
                    <a:pt x="20967" y="1"/>
                    <a:pt x="2012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9" name="Google Shape;453;p27">
              <a:extLst>
                <a:ext uri="{FF2B5EF4-FFF2-40B4-BE49-F238E27FC236}">
                  <a16:creationId xmlns:a16="http://schemas.microsoft.com/office/drawing/2014/main" id="{60B9E5EF-9B22-42A6-879E-76D9CADF5E07}"/>
                </a:ext>
              </a:extLst>
            </p:cNvPr>
            <p:cNvSpPr/>
            <p:nvPr/>
          </p:nvSpPr>
          <p:spPr>
            <a:xfrm>
              <a:off x="4845828" y="3874532"/>
              <a:ext cx="1027082" cy="1046648"/>
            </a:xfrm>
            <a:custGeom>
              <a:avLst/>
              <a:gdLst/>
              <a:ahLst/>
              <a:cxnLst/>
              <a:rect l="l" t="t" r="r" b="b"/>
              <a:pathLst>
                <a:path w="18583" h="18937" extrusionOk="0">
                  <a:moveTo>
                    <a:pt x="18477" y="0"/>
                  </a:moveTo>
                  <a:cubicBezTo>
                    <a:pt x="18305" y="119"/>
                    <a:pt x="18199" y="225"/>
                    <a:pt x="18093" y="331"/>
                  </a:cubicBezTo>
                  <a:lnTo>
                    <a:pt x="159" y="18530"/>
                  </a:lnTo>
                  <a:cubicBezTo>
                    <a:pt x="106" y="18649"/>
                    <a:pt x="53" y="18702"/>
                    <a:pt x="0" y="18755"/>
                  </a:cubicBezTo>
                  <a:lnTo>
                    <a:pt x="0" y="18808"/>
                  </a:lnTo>
                  <a:cubicBezTo>
                    <a:pt x="80" y="18894"/>
                    <a:pt x="189" y="18937"/>
                    <a:pt x="293" y="18937"/>
                  </a:cubicBezTo>
                  <a:cubicBezTo>
                    <a:pt x="397" y="18937"/>
                    <a:pt x="497" y="18894"/>
                    <a:pt x="556" y="18808"/>
                  </a:cubicBezTo>
                  <a:lnTo>
                    <a:pt x="18477" y="556"/>
                  </a:lnTo>
                  <a:cubicBezTo>
                    <a:pt x="18583" y="384"/>
                    <a:pt x="18583" y="172"/>
                    <a:pt x="184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0" name="Google Shape;454;p27">
              <a:extLst>
                <a:ext uri="{FF2B5EF4-FFF2-40B4-BE49-F238E27FC236}">
                  <a16:creationId xmlns:a16="http://schemas.microsoft.com/office/drawing/2014/main" id="{E049AADD-731D-4B3A-80AB-4476C4458327}"/>
                </a:ext>
              </a:extLst>
            </p:cNvPr>
            <p:cNvSpPr/>
            <p:nvPr/>
          </p:nvSpPr>
          <p:spPr>
            <a:xfrm>
              <a:off x="5818028" y="3941796"/>
              <a:ext cx="76107" cy="67374"/>
            </a:xfrm>
            <a:custGeom>
              <a:avLst/>
              <a:gdLst/>
              <a:ahLst/>
              <a:cxnLst/>
              <a:rect l="l" t="t" r="r" b="b"/>
              <a:pathLst>
                <a:path w="1377" h="1219" extrusionOk="0">
                  <a:moveTo>
                    <a:pt x="0" y="1"/>
                  </a:moveTo>
                  <a:lnTo>
                    <a:pt x="0" y="160"/>
                  </a:lnTo>
                  <a:lnTo>
                    <a:pt x="1218" y="1219"/>
                  </a:lnTo>
                  <a:lnTo>
                    <a:pt x="1324" y="1219"/>
                  </a:lnTo>
                  <a:cubicBezTo>
                    <a:pt x="1376" y="1152"/>
                    <a:pt x="1376" y="1099"/>
                    <a:pt x="1324" y="1047"/>
                  </a:cubicBezTo>
                  <a:lnTo>
                    <a:pt x="17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1" name="Google Shape;455;p27">
              <a:extLst>
                <a:ext uri="{FF2B5EF4-FFF2-40B4-BE49-F238E27FC236}">
                  <a16:creationId xmlns:a16="http://schemas.microsoft.com/office/drawing/2014/main" id="{8CA9F57F-EA74-42A6-8BCF-2F02525A1B75}"/>
                </a:ext>
              </a:extLst>
            </p:cNvPr>
            <p:cNvSpPr/>
            <p:nvPr/>
          </p:nvSpPr>
          <p:spPr>
            <a:xfrm>
              <a:off x="5647575" y="4112967"/>
              <a:ext cx="76107" cy="69585"/>
            </a:xfrm>
            <a:custGeom>
              <a:avLst/>
              <a:gdLst/>
              <a:ahLst/>
              <a:cxnLst/>
              <a:rect l="l" t="t" r="r" b="b"/>
              <a:pathLst>
                <a:path w="1377" h="1259" extrusionOk="0">
                  <a:moveTo>
                    <a:pt x="86" y="1"/>
                  </a:moveTo>
                  <a:cubicBezTo>
                    <a:pt x="66" y="1"/>
                    <a:pt x="53" y="14"/>
                    <a:pt x="53" y="41"/>
                  </a:cubicBezTo>
                  <a:cubicBezTo>
                    <a:pt x="0" y="107"/>
                    <a:pt x="0" y="160"/>
                    <a:pt x="53" y="160"/>
                  </a:cubicBezTo>
                  <a:lnTo>
                    <a:pt x="1205" y="1258"/>
                  </a:lnTo>
                  <a:lnTo>
                    <a:pt x="1377" y="1258"/>
                  </a:lnTo>
                  <a:cubicBezTo>
                    <a:pt x="1377" y="1205"/>
                    <a:pt x="1377" y="1152"/>
                    <a:pt x="1324" y="1100"/>
                  </a:cubicBezTo>
                  <a:lnTo>
                    <a:pt x="159" y="41"/>
                  </a:lnTo>
                  <a:cubicBezTo>
                    <a:pt x="133" y="14"/>
                    <a:pt x="106" y="1"/>
                    <a:pt x="86" y="1"/>
                  </a:cubicBez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2" name="Google Shape;456;p27">
              <a:extLst>
                <a:ext uri="{FF2B5EF4-FFF2-40B4-BE49-F238E27FC236}">
                  <a16:creationId xmlns:a16="http://schemas.microsoft.com/office/drawing/2014/main" id="{51051372-56DA-4CA0-B257-624B0BADC19D}"/>
                </a:ext>
              </a:extLst>
            </p:cNvPr>
            <p:cNvSpPr/>
            <p:nvPr/>
          </p:nvSpPr>
          <p:spPr>
            <a:xfrm>
              <a:off x="5775580" y="3984243"/>
              <a:ext cx="54883" cy="49080"/>
            </a:xfrm>
            <a:custGeom>
              <a:avLst/>
              <a:gdLst/>
              <a:ahLst/>
              <a:cxnLst/>
              <a:rect l="l" t="t" r="r" b="b"/>
              <a:pathLst>
                <a:path w="993" h="888" extrusionOk="0">
                  <a:moveTo>
                    <a:pt x="53" y="1"/>
                  </a:moveTo>
                  <a:cubicBezTo>
                    <a:pt x="0" y="54"/>
                    <a:pt x="0" y="54"/>
                    <a:pt x="53" y="120"/>
                  </a:cubicBezTo>
                  <a:lnTo>
                    <a:pt x="874" y="887"/>
                  </a:lnTo>
                  <a:lnTo>
                    <a:pt x="993" y="887"/>
                  </a:lnTo>
                  <a:lnTo>
                    <a:pt x="993" y="781"/>
                  </a:lnTo>
                  <a:lnTo>
                    <a:pt x="10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3" name="Google Shape;457;p27">
              <a:extLst>
                <a:ext uri="{FF2B5EF4-FFF2-40B4-BE49-F238E27FC236}">
                  <a16:creationId xmlns:a16="http://schemas.microsoft.com/office/drawing/2014/main" id="{190DD4E9-4E3C-4DCE-A288-A18247874E73}"/>
                </a:ext>
              </a:extLst>
            </p:cNvPr>
            <p:cNvSpPr/>
            <p:nvPr/>
          </p:nvSpPr>
          <p:spPr>
            <a:xfrm>
              <a:off x="5736062" y="4024646"/>
              <a:ext cx="54938" cy="50351"/>
            </a:xfrm>
            <a:custGeom>
              <a:avLst/>
              <a:gdLst/>
              <a:ahLst/>
              <a:cxnLst/>
              <a:rect l="l" t="t" r="r" b="b"/>
              <a:pathLst>
                <a:path w="994" h="911" extrusionOk="0">
                  <a:moveTo>
                    <a:pt x="73" y="1"/>
                  </a:moveTo>
                  <a:cubicBezTo>
                    <a:pt x="54" y="1"/>
                    <a:pt x="27" y="17"/>
                    <a:pt x="1" y="50"/>
                  </a:cubicBezTo>
                  <a:lnTo>
                    <a:pt x="1" y="103"/>
                  </a:lnTo>
                  <a:lnTo>
                    <a:pt x="874" y="871"/>
                  </a:lnTo>
                  <a:cubicBezTo>
                    <a:pt x="901" y="898"/>
                    <a:pt x="914" y="911"/>
                    <a:pt x="929" y="911"/>
                  </a:cubicBezTo>
                  <a:cubicBezTo>
                    <a:pt x="944" y="911"/>
                    <a:pt x="960" y="898"/>
                    <a:pt x="993" y="871"/>
                  </a:cubicBezTo>
                  <a:lnTo>
                    <a:pt x="993" y="818"/>
                  </a:lnTo>
                  <a:lnTo>
                    <a:pt x="107" y="50"/>
                  </a:lnTo>
                  <a:cubicBezTo>
                    <a:pt x="107" y="17"/>
                    <a:pt x="93" y="1"/>
                    <a:pt x="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4" name="Google Shape;458;p27">
              <a:extLst>
                <a:ext uri="{FF2B5EF4-FFF2-40B4-BE49-F238E27FC236}">
                  <a16:creationId xmlns:a16="http://schemas.microsoft.com/office/drawing/2014/main" id="{6977EABB-2FE1-4876-8F3A-616A486418FD}"/>
                </a:ext>
              </a:extLst>
            </p:cNvPr>
            <p:cNvSpPr/>
            <p:nvPr/>
          </p:nvSpPr>
          <p:spPr>
            <a:xfrm>
              <a:off x="5695826" y="4066927"/>
              <a:ext cx="54938" cy="48306"/>
            </a:xfrm>
            <a:custGeom>
              <a:avLst/>
              <a:gdLst/>
              <a:ahLst/>
              <a:cxnLst/>
              <a:rect l="l" t="t" r="r" b="b"/>
              <a:pathLst>
                <a:path w="994" h="874" extrusionOk="0">
                  <a:moveTo>
                    <a:pt x="1" y="0"/>
                  </a:moveTo>
                  <a:lnTo>
                    <a:pt x="1" y="106"/>
                  </a:lnTo>
                  <a:lnTo>
                    <a:pt x="887" y="874"/>
                  </a:lnTo>
                  <a:lnTo>
                    <a:pt x="940" y="874"/>
                  </a:lnTo>
                  <a:cubicBezTo>
                    <a:pt x="993" y="874"/>
                    <a:pt x="993" y="821"/>
                    <a:pt x="940" y="768"/>
                  </a:cubicBezTo>
                  <a:lnTo>
                    <a:pt x="12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5" name="Google Shape;459;p27">
              <a:extLst>
                <a:ext uri="{FF2B5EF4-FFF2-40B4-BE49-F238E27FC236}">
                  <a16:creationId xmlns:a16="http://schemas.microsoft.com/office/drawing/2014/main" id="{21FD9FA5-1C4F-4A6A-A859-A2F9483412AB}"/>
                </a:ext>
              </a:extLst>
            </p:cNvPr>
            <p:cNvSpPr/>
            <p:nvPr/>
          </p:nvSpPr>
          <p:spPr>
            <a:xfrm>
              <a:off x="5604409" y="4158344"/>
              <a:ext cx="54883" cy="48361"/>
            </a:xfrm>
            <a:custGeom>
              <a:avLst/>
              <a:gdLst/>
              <a:ahLst/>
              <a:cxnLst/>
              <a:rect l="l" t="t" r="r" b="b"/>
              <a:pathLst>
                <a:path w="993" h="875" extrusionOk="0">
                  <a:moveTo>
                    <a:pt x="66" y="1"/>
                  </a:moveTo>
                  <a:cubicBezTo>
                    <a:pt x="0" y="54"/>
                    <a:pt x="0" y="54"/>
                    <a:pt x="66" y="106"/>
                  </a:cubicBezTo>
                  <a:lnTo>
                    <a:pt x="887" y="874"/>
                  </a:lnTo>
                  <a:lnTo>
                    <a:pt x="993" y="874"/>
                  </a:lnTo>
                  <a:lnTo>
                    <a:pt x="993" y="768"/>
                  </a:lnTo>
                  <a:lnTo>
                    <a:pt x="119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6" name="Google Shape;460;p27">
              <a:extLst>
                <a:ext uri="{FF2B5EF4-FFF2-40B4-BE49-F238E27FC236}">
                  <a16:creationId xmlns:a16="http://schemas.microsoft.com/office/drawing/2014/main" id="{BED00730-87C7-4E7E-93A3-EF34CD2D0B53}"/>
                </a:ext>
              </a:extLst>
            </p:cNvPr>
            <p:cNvSpPr/>
            <p:nvPr/>
          </p:nvSpPr>
          <p:spPr>
            <a:xfrm>
              <a:off x="5564891" y="4198580"/>
              <a:ext cx="54938" cy="50517"/>
            </a:xfrm>
            <a:custGeom>
              <a:avLst/>
              <a:gdLst/>
              <a:ahLst/>
              <a:cxnLst/>
              <a:rect l="l" t="t" r="r" b="b"/>
              <a:pathLst>
                <a:path w="994" h="914" extrusionOk="0">
                  <a:moveTo>
                    <a:pt x="87" y="1"/>
                  </a:moveTo>
                  <a:cubicBezTo>
                    <a:pt x="70" y="1"/>
                    <a:pt x="54" y="14"/>
                    <a:pt x="54" y="40"/>
                  </a:cubicBezTo>
                  <a:cubicBezTo>
                    <a:pt x="1" y="40"/>
                    <a:pt x="1" y="93"/>
                    <a:pt x="54" y="93"/>
                  </a:cubicBezTo>
                  <a:lnTo>
                    <a:pt x="887" y="874"/>
                  </a:lnTo>
                  <a:cubicBezTo>
                    <a:pt x="914" y="901"/>
                    <a:pt x="927" y="914"/>
                    <a:pt x="940" y="914"/>
                  </a:cubicBezTo>
                  <a:cubicBezTo>
                    <a:pt x="954" y="914"/>
                    <a:pt x="967" y="901"/>
                    <a:pt x="993" y="874"/>
                  </a:cubicBezTo>
                  <a:lnTo>
                    <a:pt x="993" y="808"/>
                  </a:lnTo>
                  <a:lnTo>
                    <a:pt x="120" y="40"/>
                  </a:lnTo>
                  <a:cubicBezTo>
                    <a:pt x="120" y="14"/>
                    <a:pt x="103" y="1"/>
                    <a:pt x="8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7" name="Google Shape;461;p27">
              <a:extLst>
                <a:ext uri="{FF2B5EF4-FFF2-40B4-BE49-F238E27FC236}">
                  <a16:creationId xmlns:a16="http://schemas.microsoft.com/office/drawing/2014/main" id="{940E24E4-0A8A-4755-ACAF-F083F7BBEC15}"/>
                </a:ext>
              </a:extLst>
            </p:cNvPr>
            <p:cNvSpPr/>
            <p:nvPr/>
          </p:nvSpPr>
          <p:spPr>
            <a:xfrm>
              <a:off x="5525373" y="4240254"/>
              <a:ext cx="54938" cy="49080"/>
            </a:xfrm>
            <a:custGeom>
              <a:avLst/>
              <a:gdLst/>
              <a:ahLst/>
              <a:cxnLst/>
              <a:rect l="l" t="t" r="r" b="b"/>
              <a:pathLst>
                <a:path w="994" h="888" extrusionOk="0">
                  <a:moveTo>
                    <a:pt x="1" y="1"/>
                  </a:moveTo>
                  <a:lnTo>
                    <a:pt x="1" y="120"/>
                  </a:lnTo>
                  <a:lnTo>
                    <a:pt x="888" y="888"/>
                  </a:lnTo>
                  <a:lnTo>
                    <a:pt x="994" y="888"/>
                  </a:lnTo>
                  <a:cubicBezTo>
                    <a:pt x="994" y="888"/>
                    <a:pt x="994" y="835"/>
                    <a:pt x="941" y="782"/>
                  </a:cubicBezTo>
                  <a:lnTo>
                    <a:pt x="10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8" name="Google Shape;462;p27">
              <a:extLst>
                <a:ext uri="{FF2B5EF4-FFF2-40B4-BE49-F238E27FC236}">
                  <a16:creationId xmlns:a16="http://schemas.microsoft.com/office/drawing/2014/main" id="{B363DCC6-B233-43FD-B3A7-D975076A91DA}"/>
                </a:ext>
              </a:extLst>
            </p:cNvPr>
            <p:cNvSpPr/>
            <p:nvPr/>
          </p:nvSpPr>
          <p:spPr>
            <a:xfrm>
              <a:off x="5433956" y="4331726"/>
              <a:ext cx="57868" cy="49080"/>
            </a:xfrm>
            <a:custGeom>
              <a:avLst/>
              <a:gdLst/>
              <a:ahLst/>
              <a:cxnLst/>
              <a:rect l="l" t="t" r="r" b="b"/>
              <a:pathLst>
                <a:path w="1047" h="888" extrusionOk="0">
                  <a:moveTo>
                    <a:pt x="53" y="0"/>
                  </a:moveTo>
                  <a:cubicBezTo>
                    <a:pt x="0" y="53"/>
                    <a:pt x="0" y="53"/>
                    <a:pt x="53" y="119"/>
                  </a:cubicBezTo>
                  <a:lnTo>
                    <a:pt x="940" y="887"/>
                  </a:lnTo>
                  <a:lnTo>
                    <a:pt x="993" y="887"/>
                  </a:lnTo>
                  <a:cubicBezTo>
                    <a:pt x="1046" y="887"/>
                    <a:pt x="1046" y="834"/>
                    <a:pt x="993" y="781"/>
                  </a:cubicBezTo>
                  <a:lnTo>
                    <a:pt x="17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9" name="Google Shape;463;p27">
              <a:extLst>
                <a:ext uri="{FF2B5EF4-FFF2-40B4-BE49-F238E27FC236}">
                  <a16:creationId xmlns:a16="http://schemas.microsoft.com/office/drawing/2014/main" id="{6604F3DD-8E17-45F6-BD3A-46CE1EB135DC}"/>
                </a:ext>
              </a:extLst>
            </p:cNvPr>
            <p:cNvSpPr/>
            <p:nvPr/>
          </p:nvSpPr>
          <p:spPr>
            <a:xfrm>
              <a:off x="5394438" y="4372128"/>
              <a:ext cx="54938" cy="50351"/>
            </a:xfrm>
            <a:custGeom>
              <a:avLst/>
              <a:gdLst/>
              <a:ahLst/>
              <a:cxnLst/>
              <a:rect l="l" t="t" r="r" b="b"/>
              <a:pathLst>
                <a:path w="994" h="911" extrusionOk="0">
                  <a:moveTo>
                    <a:pt x="80" y="1"/>
                  </a:moveTo>
                  <a:cubicBezTo>
                    <a:pt x="67" y="1"/>
                    <a:pt x="54" y="17"/>
                    <a:pt x="54" y="50"/>
                  </a:cubicBezTo>
                  <a:cubicBezTo>
                    <a:pt x="1" y="50"/>
                    <a:pt x="1" y="103"/>
                    <a:pt x="54" y="103"/>
                  </a:cubicBezTo>
                  <a:lnTo>
                    <a:pt x="888" y="871"/>
                  </a:lnTo>
                  <a:cubicBezTo>
                    <a:pt x="914" y="897"/>
                    <a:pt x="940" y="910"/>
                    <a:pt x="960" y="910"/>
                  </a:cubicBezTo>
                  <a:cubicBezTo>
                    <a:pt x="980" y="910"/>
                    <a:pt x="993" y="897"/>
                    <a:pt x="993" y="871"/>
                  </a:cubicBezTo>
                  <a:lnTo>
                    <a:pt x="993" y="818"/>
                  </a:lnTo>
                  <a:lnTo>
                    <a:pt x="107" y="50"/>
                  </a:lnTo>
                  <a:cubicBezTo>
                    <a:pt x="107" y="17"/>
                    <a:pt x="93" y="1"/>
                    <a:pt x="8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0" name="Google Shape;464;p27">
              <a:extLst>
                <a:ext uri="{FF2B5EF4-FFF2-40B4-BE49-F238E27FC236}">
                  <a16:creationId xmlns:a16="http://schemas.microsoft.com/office/drawing/2014/main" id="{A2888BAB-A80C-4A78-8E7F-92C85A5FF5EC}"/>
                </a:ext>
              </a:extLst>
            </p:cNvPr>
            <p:cNvSpPr/>
            <p:nvPr/>
          </p:nvSpPr>
          <p:spPr>
            <a:xfrm>
              <a:off x="5354975" y="4414354"/>
              <a:ext cx="54883" cy="48361"/>
            </a:xfrm>
            <a:custGeom>
              <a:avLst/>
              <a:gdLst/>
              <a:ahLst/>
              <a:cxnLst/>
              <a:rect l="l" t="t" r="r" b="b"/>
              <a:pathLst>
                <a:path w="993" h="875" extrusionOk="0">
                  <a:moveTo>
                    <a:pt x="0" y="1"/>
                  </a:moveTo>
                  <a:cubicBezTo>
                    <a:pt x="0" y="54"/>
                    <a:pt x="0" y="54"/>
                    <a:pt x="53" y="107"/>
                  </a:cubicBezTo>
                  <a:lnTo>
                    <a:pt x="874" y="874"/>
                  </a:lnTo>
                  <a:lnTo>
                    <a:pt x="993" y="874"/>
                  </a:lnTo>
                  <a:lnTo>
                    <a:pt x="993" y="769"/>
                  </a:lnTo>
                  <a:lnTo>
                    <a:pt x="10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1" name="Google Shape;465;p27">
              <a:extLst>
                <a:ext uri="{FF2B5EF4-FFF2-40B4-BE49-F238E27FC236}">
                  <a16:creationId xmlns:a16="http://schemas.microsoft.com/office/drawing/2014/main" id="{A795FDD6-335A-4D40-9908-28F17CC8D6D3}"/>
                </a:ext>
              </a:extLst>
            </p:cNvPr>
            <p:cNvSpPr/>
            <p:nvPr/>
          </p:nvSpPr>
          <p:spPr>
            <a:xfrm>
              <a:off x="5266433" y="4505826"/>
              <a:ext cx="54938" cy="48306"/>
            </a:xfrm>
            <a:custGeom>
              <a:avLst/>
              <a:gdLst/>
              <a:ahLst/>
              <a:cxnLst/>
              <a:rect l="l" t="t" r="r" b="b"/>
              <a:pathLst>
                <a:path w="994" h="874" extrusionOk="0">
                  <a:moveTo>
                    <a:pt x="1" y="0"/>
                  </a:moveTo>
                  <a:lnTo>
                    <a:pt x="1" y="106"/>
                  </a:lnTo>
                  <a:lnTo>
                    <a:pt x="887" y="874"/>
                  </a:lnTo>
                  <a:lnTo>
                    <a:pt x="940" y="874"/>
                  </a:lnTo>
                  <a:cubicBezTo>
                    <a:pt x="993" y="874"/>
                    <a:pt x="993" y="821"/>
                    <a:pt x="940" y="768"/>
                  </a:cubicBezTo>
                  <a:lnTo>
                    <a:pt x="10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2" name="Google Shape;466;p27">
              <a:extLst>
                <a:ext uri="{FF2B5EF4-FFF2-40B4-BE49-F238E27FC236}">
                  <a16:creationId xmlns:a16="http://schemas.microsoft.com/office/drawing/2014/main" id="{40042A55-B58B-468F-8AC9-4029D6F180D8}"/>
                </a:ext>
              </a:extLst>
            </p:cNvPr>
            <p:cNvSpPr/>
            <p:nvPr/>
          </p:nvSpPr>
          <p:spPr>
            <a:xfrm>
              <a:off x="5223986" y="4546063"/>
              <a:ext cx="57868" cy="50517"/>
            </a:xfrm>
            <a:custGeom>
              <a:avLst/>
              <a:gdLst/>
              <a:ahLst/>
              <a:cxnLst/>
              <a:rect l="l" t="t" r="r" b="b"/>
              <a:pathLst>
                <a:path w="1047" h="914" extrusionOk="0">
                  <a:moveTo>
                    <a:pt x="87" y="0"/>
                  </a:moveTo>
                  <a:cubicBezTo>
                    <a:pt x="67" y="0"/>
                    <a:pt x="54" y="13"/>
                    <a:pt x="54" y="40"/>
                  </a:cubicBezTo>
                  <a:cubicBezTo>
                    <a:pt x="1" y="40"/>
                    <a:pt x="1" y="93"/>
                    <a:pt x="54" y="93"/>
                  </a:cubicBezTo>
                  <a:lnTo>
                    <a:pt x="874" y="874"/>
                  </a:lnTo>
                  <a:cubicBezTo>
                    <a:pt x="901" y="900"/>
                    <a:pt x="931" y="913"/>
                    <a:pt x="954" y="913"/>
                  </a:cubicBezTo>
                  <a:cubicBezTo>
                    <a:pt x="977" y="913"/>
                    <a:pt x="994" y="900"/>
                    <a:pt x="994" y="874"/>
                  </a:cubicBezTo>
                  <a:cubicBezTo>
                    <a:pt x="1047" y="874"/>
                    <a:pt x="1047" y="808"/>
                    <a:pt x="994" y="808"/>
                  </a:cubicBezTo>
                  <a:lnTo>
                    <a:pt x="160" y="40"/>
                  </a:lnTo>
                  <a:cubicBezTo>
                    <a:pt x="133" y="13"/>
                    <a:pt x="107" y="0"/>
                    <a:pt x="8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3" name="Google Shape;467;p27">
              <a:extLst>
                <a:ext uri="{FF2B5EF4-FFF2-40B4-BE49-F238E27FC236}">
                  <a16:creationId xmlns:a16="http://schemas.microsoft.com/office/drawing/2014/main" id="{0A049FD1-0206-4832-8362-250EAFD47C6E}"/>
                </a:ext>
              </a:extLst>
            </p:cNvPr>
            <p:cNvSpPr/>
            <p:nvPr/>
          </p:nvSpPr>
          <p:spPr>
            <a:xfrm>
              <a:off x="5183804" y="4587736"/>
              <a:ext cx="54883" cy="49080"/>
            </a:xfrm>
            <a:custGeom>
              <a:avLst/>
              <a:gdLst/>
              <a:ahLst/>
              <a:cxnLst/>
              <a:rect l="l" t="t" r="r" b="b"/>
              <a:pathLst>
                <a:path w="993" h="888" extrusionOk="0">
                  <a:moveTo>
                    <a:pt x="66" y="1"/>
                  </a:moveTo>
                  <a:cubicBezTo>
                    <a:pt x="0" y="54"/>
                    <a:pt x="0" y="120"/>
                    <a:pt x="66" y="120"/>
                  </a:cubicBezTo>
                  <a:lnTo>
                    <a:pt x="887" y="887"/>
                  </a:lnTo>
                  <a:lnTo>
                    <a:pt x="993" y="887"/>
                  </a:lnTo>
                  <a:lnTo>
                    <a:pt x="993" y="782"/>
                  </a:lnTo>
                  <a:lnTo>
                    <a:pt x="119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4" name="Google Shape;468;p27">
              <a:extLst>
                <a:ext uri="{FF2B5EF4-FFF2-40B4-BE49-F238E27FC236}">
                  <a16:creationId xmlns:a16="http://schemas.microsoft.com/office/drawing/2014/main" id="{64E39DB6-ED2F-4FE9-924D-E116ED06E4DB}"/>
                </a:ext>
              </a:extLst>
            </p:cNvPr>
            <p:cNvSpPr/>
            <p:nvPr/>
          </p:nvSpPr>
          <p:spPr>
            <a:xfrm>
              <a:off x="5095980" y="4679208"/>
              <a:ext cx="54938" cy="49024"/>
            </a:xfrm>
            <a:custGeom>
              <a:avLst/>
              <a:gdLst/>
              <a:ahLst/>
              <a:cxnLst/>
              <a:rect l="l" t="t" r="r" b="b"/>
              <a:pathLst>
                <a:path w="994" h="887" extrusionOk="0">
                  <a:moveTo>
                    <a:pt x="1" y="0"/>
                  </a:moveTo>
                  <a:lnTo>
                    <a:pt x="1" y="119"/>
                  </a:lnTo>
                  <a:lnTo>
                    <a:pt x="874" y="887"/>
                  </a:lnTo>
                  <a:lnTo>
                    <a:pt x="993" y="887"/>
                  </a:lnTo>
                  <a:cubicBezTo>
                    <a:pt x="993" y="887"/>
                    <a:pt x="993" y="834"/>
                    <a:pt x="927" y="781"/>
                  </a:cubicBezTo>
                  <a:lnTo>
                    <a:pt x="10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5" name="Google Shape;469;p27">
              <a:extLst>
                <a:ext uri="{FF2B5EF4-FFF2-40B4-BE49-F238E27FC236}">
                  <a16:creationId xmlns:a16="http://schemas.microsoft.com/office/drawing/2014/main" id="{3FCDEC40-E622-4892-A767-C3B6EE2CF466}"/>
                </a:ext>
              </a:extLst>
            </p:cNvPr>
            <p:cNvSpPr/>
            <p:nvPr/>
          </p:nvSpPr>
          <p:spPr>
            <a:xfrm>
              <a:off x="5055744" y="4719611"/>
              <a:ext cx="54938" cy="50351"/>
            </a:xfrm>
            <a:custGeom>
              <a:avLst/>
              <a:gdLst/>
              <a:ahLst/>
              <a:cxnLst/>
              <a:rect l="l" t="t" r="r" b="b"/>
              <a:pathLst>
                <a:path w="994" h="911" extrusionOk="0">
                  <a:moveTo>
                    <a:pt x="41" y="0"/>
                  </a:moveTo>
                  <a:cubicBezTo>
                    <a:pt x="17" y="0"/>
                    <a:pt x="1" y="17"/>
                    <a:pt x="1" y="50"/>
                  </a:cubicBezTo>
                  <a:lnTo>
                    <a:pt x="1" y="103"/>
                  </a:lnTo>
                  <a:lnTo>
                    <a:pt x="888" y="871"/>
                  </a:lnTo>
                  <a:cubicBezTo>
                    <a:pt x="888" y="897"/>
                    <a:pt x="901" y="910"/>
                    <a:pt x="914" y="910"/>
                  </a:cubicBezTo>
                  <a:cubicBezTo>
                    <a:pt x="927" y="910"/>
                    <a:pt x="941" y="897"/>
                    <a:pt x="941" y="871"/>
                  </a:cubicBezTo>
                  <a:cubicBezTo>
                    <a:pt x="993" y="871"/>
                    <a:pt x="993" y="818"/>
                    <a:pt x="941" y="818"/>
                  </a:cubicBezTo>
                  <a:lnTo>
                    <a:pt x="120" y="50"/>
                  </a:lnTo>
                  <a:cubicBezTo>
                    <a:pt x="93" y="17"/>
                    <a:pt x="64" y="0"/>
                    <a:pt x="4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6" name="Google Shape;470;p27">
              <a:extLst>
                <a:ext uri="{FF2B5EF4-FFF2-40B4-BE49-F238E27FC236}">
                  <a16:creationId xmlns:a16="http://schemas.microsoft.com/office/drawing/2014/main" id="{6A5181E6-12F9-4DEF-A4D3-CCF7C194B772}"/>
                </a:ext>
              </a:extLst>
            </p:cNvPr>
            <p:cNvSpPr/>
            <p:nvPr/>
          </p:nvSpPr>
          <p:spPr>
            <a:xfrm>
              <a:off x="5013352" y="4761837"/>
              <a:ext cx="54883" cy="48361"/>
            </a:xfrm>
            <a:custGeom>
              <a:avLst/>
              <a:gdLst/>
              <a:ahLst/>
              <a:cxnLst/>
              <a:rect l="l" t="t" r="r" b="b"/>
              <a:pathLst>
                <a:path w="993" h="875" extrusionOk="0">
                  <a:moveTo>
                    <a:pt x="53" y="1"/>
                  </a:moveTo>
                  <a:cubicBezTo>
                    <a:pt x="0" y="54"/>
                    <a:pt x="0" y="107"/>
                    <a:pt x="53" y="107"/>
                  </a:cubicBezTo>
                  <a:lnTo>
                    <a:pt x="887" y="874"/>
                  </a:lnTo>
                  <a:lnTo>
                    <a:pt x="993" y="874"/>
                  </a:lnTo>
                  <a:lnTo>
                    <a:pt x="993" y="768"/>
                  </a:lnTo>
                  <a:lnTo>
                    <a:pt x="10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7" name="Google Shape;471;p27">
              <a:extLst>
                <a:ext uri="{FF2B5EF4-FFF2-40B4-BE49-F238E27FC236}">
                  <a16:creationId xmlns:a16="http://schemas.microsoft.com/office/drawing/2014/main" id="{68162CBB-17A0-4FCF-8537-CD49EC44B0F4}"/>
                </a:ext>
              </a:extLst>
            </p:cNvPr>
            <p:cNvSpPr/>
            <p:nvPr/>
          </p:nvSpPr>
          <p:spPr>
            <a:xfrm>
              <a:off x="4924809" y="4853309"/>
              <a:ext cx="54938" cy="48306"/>
            </a:xfrm>
            <a:custGeom>
              <a:avLst/>
              <a:gdLst/>
              <a:ahLst/>
              <a:cxnLst/>
              <a:rect l="l" t="t" r="r" b="b"/>
              <a:pathLst>
                <a:path w="994" h="874" extrusionOk="0">
                  <a:moveTo>
                    <a:pt x="1" y="0"/>
                  </a:moveTo>
                  <a:lnTo>
                    <a:pt x="1" y="106"/>
                  </a:lnTo>
                  <a:lnTo>
                    <a:pt x="887" y="874"/>
                  </a:lnTo>
                  <a:lnTo>
                    <a:pt x="993" y="874"/>
                  </a:lnTo>
                  <a:lnTo>
                    <a:pt x="993" y="768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8" name="Google Shape;472;p27">
              <a:extLst>
                <a:ext uri="{FF2B5EF4-FFF2-40B4-BE49-F238E27FC236}">
                  <a16:creationId xmlns:a16="http://schemas.microsoft.com/office/drawing/2014/main" id="{8A4CEE83-408B-48F0-A642-5A4030608496}"/>
                </a:ext>
              </a:extLst>
            </p:cNvPr>
            <p:cNvSpPr/>
            <p:nvPr/>
          </p:nvSpPr>
          <p:spPr>
            <a:xfrm>
              <a:off x="4885346" y="4893490"/>
              <a:ext cx="54883" cy="51291"/>
            </a:xfrm>
            <a:custGeom>
              <a:avLst/>
              <a:gdLst/>
              <a:ahLst/>
              <a:cxnLst/>
              <a:rect l="l" t="t" r="r" b="b"/>
              <a:pathLst>
                <a:path w="993" h="928" extrusionOk="0">
                  <a:moveTo>
                    <a:pt x="53" y="1"/>
                  </a:moveTo>
                  <a:cubicBezTo>
                    <a:pt x="40" y="1"/>
                    <a:pt x="26" y="14"/>
                    <a:pt x="0" y="41"/>
                  </a:cubicBezTo>
                  <a:lnTo>
                    <a:pt x="0" y="94"/>
                  </a:lnTo>
                  <a:lnTo>
                    <a:pt x="887" y="874"/>
                  </a:lnTo>
                  <a:cubicBezTo>
                    <a:pt x="887" y="927"/>
                    <a:pt x="940" y="927"/>
                    <a:pt x="940" y="927"/>
                  </a:cubicBezTo>
                  <a:cubicBezTo>
                    <a:pt x="993" y="874"/>
                    <a:pt x="993" y="808"/>
                    <a:pt x="940" y="808"/>
                  </a:cubicBezTo>
                  <a:lnTo>
                    <a:pt x="106" y="41"/>
                  </a:lnTo>
                  <a:cubicBezTo>
                    <a:pt x="79" y="14"/>
                    <a:pt x="66" y="1"/>
                    <a:pt x="5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9" name="Google Shape;473;p27">
              <a:extLst>
                <a:ext uri="{FF2B5EF4-FFF2-40B4-BE49-F238E27FC236}">
                  <a16:creationId xmlns:a16="http://schemas.microsoft.com/office/drawing/2014/main" id="{5894F585-4FE0-4D35-942A-765BFA1FE85D}"/>
                </a:ext>
              </a:extLst>
            </p:cNvPr>
            <p:cNvSpPr/>
            <p:nvPr/>
          </p:nvSpPr>
          <p:spPr>
            <a:xfrm>
              <a:off x="5480051" y="4287068"/>
              <a:ext cx="76107" cy="68645"/>
            </a:xfrm>
            <a:custGeom>
              <a:avLst/>
              <a:gdLst/>
              <a:ahLst/>
              <a:cxnLst/>
              <a:rect l="l" t="t" r="r" b="b"/>
              <a:pathLst>
                <a:path w="1377" h="1242" extrusionOk="0">
                  <a:moveTo>
                    <a:pt x="80" y="1"/>
                  </a:moveTo>
                  <a:cubicBezTo>
                    <a:pt x="53" y="1"/>
                    <a:pt x="27" y="14"/>
                    <a:pt x="0" y="41"/>
                  </a:cubicBezTo>
                  <a:lnTo>
                    <a:pt x="0" y="147"/>
                  </a:lnTo>
                  <a:lnTo>
                    <a:pt x="1205" y="1192"/>
                  </a:lnTo>
                  <a:cubicBezTo>
                    <a:pt x="1205" y="1225"/>
                    <a:pt x="1218" y="1242"/>
                    <a:pt x="1239" y="1242"/>
                  </a:cubicBezTo>
                  <a:cubicBezTo>
                    <a:pt x="1261" y="1242"/>
                    <a:pt x="1291" y="1225"/>
                    <a:pt x="1324" y="1192"/>
                  </a:cubicBezTo>
                  <a:cubicBezTo>
                    <a:pt x="1377" y="1192"/>
                    <a:pt x="1377" y="1139"/>
                    <a:pt x="1324" y="1086"/>
                  </a:cubicBezTo>
                  <a:lnTo>
                    <a:pt x="159" y="41"/>
                  </a:lnTo>
                  <a:cubicBezTo>
                    <a:pt x="133" y="14"/>
                    <a:pt x="106" y="1"/>
                    <a:pt x="8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0" name="Google Shape;474;p27">
              <a:extLst>
                <a:ext uri="{FF2B5EF4-FFF2-40B4-BE49-F238E27FC236}">
                  <a16:creationId xmlns:a16="http://schemas.microsoft.com/office/drawing/2014/main" id="{9651F459-AD37-416E-83CD-7B2914534579}"/>
                </a:ext>
              </a:extLst>
            </p:cNvPr>
            <p:cNvSpPr/>
            <p:nvPr/>
          </p:nvSpPr>
          <p:spPr>
            <a:xfrm>
              <a:off x="5308880" y="4459731"/>
              <a:ext cx="76107" cy="69530"/>
            </a:xfrm>
            <a:custGeom>
              <a:avLst/>
              <a:gdLst/>
              <a:ahLst/>
              <a:cxnLst/>
              <a:rect l="l" t="t" r="r" b="b"/>
              <a:pathLst>
                <a:path w="1377" h="1258" extrusionOk="0">
                  <a:moveTo>
                    <a:pt x="53" y="0"/>
                  </a:moveTo>
                  <a:cubicBezTo>
                    <a:pt x="0" y="53"/>
                    <a:pt x="0" y="120"/>
                    <a:pt x="53" y="173"/>
                  </a:cubicBezTo>
                  <a:lnTo>
                    <a:pt x="1218" y="1218"/>
                  </a:lnTo>
                  <a:cubicBezTo>
                    <a:pt x="1244" y="1245"/>
                    <a:pt x="1271" y="1258"/>
                    <a:pt x="1291" y="1258"/>
                  </a:cubicBezTo>
                  <a:cubicBezTo>
                    <a:pt x="1311" y="1258"/>
                    <a:pt x="1324" y="1245"/>
                    <a:pt x="1324" y="1218"/>
                  </a:cubicBezTo>
                  <a:cubicBezTo>
                    <a:pt x="1377" y="1165"/>
                    <a:pt x="1377" y="1112"/>
                    <a:pt x="1324" y="1112"/>
                  </a:cubicBezTo>
                  <a:lnTo>
                    <a:pt x="17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1" name="Google Shape;475;p27">
              <a:extLst>
                <a:ext uri="{FF2B5EF4-FFF2-40B4-BE49-F238E27FC236}">
                  <a16:creationId xmlns:a16="http://schemas.microsoft.com/office/drawing/2014/main" id="{6F26A33A-A50F-4B34-A633-4A3211B9B12C}"/>
                </a:ext>
              </a:extLst>
            </p:cNvPr>
            <p:cNvSpPr/>
            <p:nvPr/>
          </p:nvSpPr>
          <p:spPr>
            <a:xfrm>
              <a:off x="5138428" y="4631621"/>
              <a:ext cx="79036" cy="68811"/>
            </a:xfrm>
            <a:custGeom>
              <a:avLst/>
              <a:gdLst/>
              <a:ahLst/>
              <a:cxnLst/>
              <a:rect l="l" t="t" r="r" b="b"/>
              <a:pathLst>
                <a:path w="1430" h="1245" extrusionOk="0">
                  <a:moveTo>
                    <a:pt x="134" y="1"/>
                  </a:moveTo>
                  <a:cubicBezTo>
                    <a:pt x="106" y="1"/>
                    <a:pt x="80" y="14"/>
                    <a:pt x="53" y="40"/>
                  </a:cubicBezTo>
                  <a:cubicBezTo>
                    <a:pt x="0" y="93"/>
                    <a:pt x="53" y="146"/>
                    <a:pt x="53" y="146"/>
                  </a:cubicBezTo>
                  <a:lnTo>
                    <a:pt x="1271" y="1245"/>
                  </a:lnTo>
                  <a:lnTo>
                    <a:pt x="1377" y="1245"/>
                  </a:lnTo>
                  <a:cubicBezTo>
                    <a:pt x="1430" y="1192"/>
                    <a:pt x="1430" y="1139"/>
                    <a:pt x="1377" y="1086"/>
                  </a:cubicBezTo>
                  <a:lnTo>
                    <a:pt x="225" y="40"/>
                  </a:lnTo>
                  <a:cubicBezTo>
                    <a:pt x="192" y="14"/>
                    <a:pt x="163" y="1"/>
                    <a:pt x="1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2" name="Google Shape;476;p27">
              <a:extLst>
                <a:ext uri="{FF2B5EF4-FFF2-40B4-BE49-F238E27FC236}">
                  <a16:creationId xmlns:a16="http://schemas.microsoft.com/office/drawing/2014/main" id="{9F84191F-EF9E-4832-BE9D-F531B7DAA274}"/>
                </a:ext>
              </a:extLst>
            </p:cNvPr>
            <p:cNvSpPr/>
            <p:nvPr/>
          </p:nvSpPr>
          <p:spPr>
            <a:xfrm>
              <a:off x="4970904" y="4805003"/>
              <a:ext cx="76107" cy="68811"/>
            </a:xfrm>
            <a:custGeom>
              <a:avLst/>
              <a:gdLst/>
              <a:ahLst/>
              <a:cxnLst/>
              <a:rect l="l" t="t" r="r" b="b"/>
              <a:pathLst>
                <a:path w="1377" h="1245" extrusionOk="0">
                  <a:moveTo>
                    <a:pt x="87" y="1"/>
                  </a:moveTo>
                  <a:cubicBezTo>
                    <a:pt x="67" y="1"/>
                    <a:pt x="53" y="14"/>
                    <a:pt x="53" y="40"/>
                  </a:cubicBezTo>
                  <a:cubicBezTo>
                    <a:pt x="1" y="40"/>
                    <a:pt x="1" y="93"/>
                    <a:pt x="53" y="159"/>
                  </a:cubicBezTo>
                  <a:lnTo>
                    <a:pt x="1205" y="1205"/>
                  </a:lnTo>
                  <a:cubicBezTo>
                    <a:pt x="1238" y="1231"/>
                    <a:pt x="1268" y="1245"/>
                    <a:pt x="1289" y="1245"/>
                  </a:cubicBezTo>
                  <a:cubicBezTo>
                    <a:pt x="1311" y="1245"/>
                    <a:pt x="1324" y="1231"/>
                    <a:pt x="1324" y="1205"/>
                  </a:cubicBezTo>
                  <a:cubicBezTo>
                    <a:pt x="1377" y="1205"/>
                    <a:pt x="1377" y="1152"/>
                    <a:pt x="1324" y="1086"/>
                  </a:cubicBezTo>
                  <a:lnTo>
                    <a:pt x="159" y="40"/>
                  </a:lnTo>
                  <a:cubicBezTo>
                    <a:pt x="133" y="14"/>
                    <a:pt x="106" y="1"/>
                    <a:pt x="8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3" name="Google Shape;477;p27">
              <a:extLst>
                <a:ext uri="{FF2B5EF4-FFF2-40B4-BE49-F238E27FC236}">
                  <a16:creationId xmlns:a16="http://schemas.microsoft.com/office/drawing/2014/main" id="{8BABFD7C-9A58-414E-A03F-B3CEF4950DE2}"/>
                </a:ext>
              </a:extLst>
            </p:cNvPr>
            <p:cNvSpPr/>
            <p:nvPr/>
          </p:nvSpPr>
          <p:spPr>
            <a:xfrm>
              <a:off x="5818028" y="4746472"/>
              <a:ext cx="1121428" cy="305090"/>
            </a:xfrm>
            <a:custGeom>
              <a:avLst/>
              <a:gdLst/>
              <a:ahLst/>
              <a:cxnLst/>
              <a:rect l="l" t="t" r="r" b="b"/>
              <a:pathLst>
                <a:path w="20290" h="5520" extrusionOk="0">
                  <a:moveTo>
                    <a:pt x="2316" y="1"/>
                  </a:moveTo>
                  <a:cubicBezTo>
                    <a:pt x="1046" y="1"/>
                    <a:pt x="0" y="940"/>
                    <a:pt x="0" y="2092"/>
                  </a:cubicBezTo>
                  <a:lnTo>
                    <a:pt x="0" y="3534"/>
                  </a:lnTo>
                  <a:cubicBezTo>
                    <a:pt x="0" y="4633"/>
                    <a:pt x="1046" y="5520"/>
                    <a:pt x="2316" y="5520"/>
                  </a:cubicBezTo>
                  <a:lnTo>
                    <a:pt x="20290" y="5520"/>
                  </a:lnTo>
                  <a:lnTo>
                    <a:pt x="20290" y="4408"/>
                  </a:ln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4" name="Google Shape;478;p27">
              <a:extLst>
                <a:ext uri="{FF2B5EF4-FFF2-40B4-BE49-F238E27FC236}">
                  <a16:creationId xmlns:a16="http://schemas.microsoft.com/office/drawing/2014/main" id="{A76879E2-D3AF-4216-8ECE-D3ADB73959E4}"/>
                </a:ext>
              </a:extLst>
            </p:cNvPr>
            <p:cNvSpPr/>
            <p:nvPr/>
          </p:nvSpPr>
          <p:spPr>
            <a:xfrm>
              <a:off x="5979692" y="4746472"/>
              <a:ext cx="1121428" cy="305090"/>
            </a:xfrm>
            <a:custGeom>
              <a:avLst/>
              <a:gdLst/>
              <a:ahLst/>
              <a:cxnLst/>
              <a:rect l="l" t="t" r="r" b="b"/>
              <a:pathLst>
                <a:path w="20290" h="5520" extrusionOk="0">
                  <a:moveTo>
                    <a:pt x="2263" y="1"/>
                  </a:moveTo>
                  <a:cubicBezTo>
                    <a:pt x="993" y="1"/>
                    <a:pt x="0" y="940"/>
                    <a:pt x="0" y="2092"/>
                  </a:cubicBezTo>
                  <a:lnTo>
                    <a:pt x="0" y="3534"/>
                  </a:lnTo>
                  <a:cubicBezTo>
                    <a:pt x="0" y="4633"/>
                    <a:pt x="993" y="5520"/>
                    <a:pt x="2263" y="5520"/>
                  </a:cubicBezTo>
                  <a:lnTo>
                    <a:pt x="20290" y="5520"/>
                  </a:lnTo>
                  <a:lnTo>
                    <a:pt x="20290" y="4408"/>
                  </a:lnTo>
                  <a:lnTo>
                    <a:pt x="2144" y="4408"/>
                  </a:lnTo>
                  <a:cubicBezTo>
                    <a:pt x="1707" y="4408"/>
                    <a:pt x="1324" y="3971"/>
                    <a:pt x="1324" y="3468"/>
                  </a:cubicBezTo>
                  <a:lnTo>
                    <a:pt x="1324" y="2039"/>
                  </a:lnTo>
                  <a:cubicBezTo>
                    <a:pt x="1324" y="1602"/>
                    <a:pt x="1707" y="1099"/>
                    <a:pt x="2144" y="1099"/>
                  </a:cubicBez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5" name="Google Shape;479;p27">
              <a:extLst>
                <a:ext uri="{FF2B5EF4-FFF2-40B4-BE49-F238E27FC236}">
                  <a16:creationId xmlns:a16="http://schemas.microsoft.com/office/drawing/2014/main" id="{55F81698-8966-405B-B8DF-DC60E71C69EF}"/>
                </a:ext>
              </a:extLst>
            </p:cNvPr>
            <p:cNvSpPr/>
            <p:nvPr/>
          </p:nvSpPr>
          <p:spPr>
            <a:xfrm>
              <a:off x="6052814" y="4807214"/>
              <a:ext cx="1011717" cy="182944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821" y="0"/>
                  </a:moveTo>
                  <a:cubicBezTo>
                    <a:pt x="331" y="0"/>
                    <a:pt x="1" y="503"/>
                    <a:pt x="1" y="940"/>
                  </a:cubicBezTo>
                  <a:lnTo>
                    <a:pt x="1" y="2369"/>
                  </a:lnTo>
                  <a:cubicBezTo>
                    <a:pt x="1" y="2872"/>
                    <a:pt x="331" y="3309"/>
                    <a:pt x="821" y="3309"/>
                  </a:cubicBezTo>
                  <a:lnTo>
                    <a:pt x="18305" y="3309"/>
                  </a:lnTo>
                  <a:lnTo>
                    <a:pt x="18305" y="0"/>
                  </a:ln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6" name="Google Shape;480;p27">
              <a:extLst>
                <a:ext uri="{FF2B5EF4-FFF2-40B4-BE49-F238E27FC236}">
                  <a16:creationId xmlns:a16="http://schemas.microsoft.com/office/drawing/2014/main" id="{CA3E968B-3320-4B93-8C97-FFDD29B8E650}"/>
                </a:ext>
              </a:extLst>
            </p:cNvPr>
            <p:cNvSpPr/>
            <p:nvPr/>
          </p:nvSpPr>
          <p:spPr>
            <a:xfrm>
              <a:off x="6052814" y="4898630"/>
              <a:ext cx="1011717" cy="91527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1" y="1"/>
                  </a:moveTo>
                  <a:lnTo>
                    <a:pt x="1" y="715"/>
                  </a:lnTo>
                  <a:cubicBezTo>
                    <a:pt x="1" y="1218"/>
                    <a:pt x="331" y="1655"/>
                    <a:pt x="821" y="1655"/>
                  </a:cubicBezTo>
                  <a:lnTo>
                    <a:pt x="18305" y="1655"/>
                  </a:ln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7" name="Google Shape;481;p27">
              <a:extLst>
                <a:ext uri="{FF2B5EF4-FFF2-40B4-BE49-F238E27FC236}">
                  <a16:creationId xmlns:a16="http://schemas.microsoft.com/office/drawing/2014/main" id="{291C66FF-B179-4723-B7A7-5E14C0A1978D}"/>
                </a:ext>
              </a:extLst>
            </p:cNvPr>
            <p:cNvSpPr/>
            <p:nvPr/>
          </p:nvSpPr>
          <p:spPr>
            <a:xfrm>
              <a:off x="5818028" y="4137120"/>
              <a:ext cx="1121428" cy="304372"/>
            </a:xfrm>
            <a:custGeom>
              <a:avLst/>
              <a:gdLst/>
              <a:ahLst/>
              <a:cxnLst/>
              <a:rect l="l" t="t" r="r" b="b"/>
              <a:pathLst>
                <a:path w="20290" h="5507" extrusionOk="0">
                  <a:moveTo>
                    <a:pt x="2316" y="1"/>
                  </a:moveTo>
                  <a:cubicBezTo>
                    <a:pt x="1046" y="1"/>
                    <a:pt x="0" y="927"/>
                    <a:pt x="0" y="2092"/>
                  </a:cubicBezTo>
                  <a:lnTo>
                    <a:pt x="0" y="3521"/>
                  </a:lnTo>
                  <a:cubicBezTo>
                    <a:pt x="0" y="4633"/>
                    <a:pt x="1046" y="5507"/>
                    <a:pt x="2316" y="5507"/>
                  </a:cubicBezTo>
                  <a:lnTo>
                    <a:pt x="20290" y="5507"/>
                  </a:lnTo>
                  <a:lnTo>
                    <a:pt x="20290" y="4408"/>
                  </a:ln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8" name="Google Shape;482;p27">
              <a:extLst>
                <a:ext uri="{FF2B5EF4-FFF2-40B4-BE49-F238E27FC236}">
                  <a16:creationId xmlns:a16="http://schemas.microsoft.com/office/drawing/2014/main" id="{ABE770CB-5BEA-40D7-8893-19839B809826}"/>
                </a:ext>
              </a:extLst>
            </p:cNvPr>
            <p:cNvSpPr/>
            <p:nvPr/>
          </p:nvSpPr>
          <p:spPr>
            <a:xfrm>
              <a:off x="5979692" y="4137120"/>
              <a:ext cx="1121428" cy="304372"/>
            </a:xfrm>
            <a:custGeom>
              <a:avLst/>
              <a:gdLst/>
              <a:ahLst/>
              <a:cxnLst/>
              <a:rect l="l" t="t" r="r" b="b"/>
              <a:pathLst>
                <a:path w="20290" h="5507" extrusionOk="0">
                  <a:moveTo>
                    <a:pt x="2263" y="1"/>
                  </a:moveTo>
                  <a:cubicBezTo>
                    <a:pt x="993" y="1"/>
                    <a:pt x="0" y="927"/>
                    <a:pt x="0" y="2092"/>
                  </a:cubicBezTo>
                  <a:lnTo>
                    <a:pt x="0" y="3521"/>
                  </a:lnTo>
                  <a:cubicBezTo>
                    <a:pt x="0" y="4633"/>
                    <a:pt x="993" y="5507"/>
                    <a:pt x="2263" y="5507"/>
                  </a:cubicBezTo>
                  <a:lnTo>
                    <a:pt x="20290" y="5507"/>
                  </a:lnTo>
                  <a:lnTo>
                    <a:pt x="20290" y="4408"/>
                  </a:lnTo>
                  <a:lnTo>
                    <a:pt x="2144" y="4408"/>
                  </a:lnTo>
                  <a:cubicBezTo>
                    <a:pt x="1707" y="4408"/>
                    <a:pt x="1324" y="3971"/>
                    <a:pt x="1324" y="3468"/>
                  </a:cubicBezTo>
                  <a:lnTo>
                    <a:pt x="1324" y="2039"/>
                  </a:lnTo>
                  <a:cubicBezTo>
                    <a:pt x="1324" y="1589"/>
                    <a:pt x="1707" y="1099"/>
                    <a:pt x="2144" y="1099"/>
                  </a:cubicBez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9" name="Google Shape;483;p27">
              <a:extLst>
                <a:ext uri="{FF2B5EF4-FFF2-40B4-BE49-F238E27FC236}">
                  <a16:creationId xmlns:a16="http://schemas.microsoft.com/office/drawing/2014/main" id="{BDE0DD92-9954-483D-9254-DF93389D6D10}"/>
                </a:ext>
              </a:extLst>
            </p:cNvPr>
            <p:cNvSpPr/>
            <p:nvPr/>
          </p:nvSpPr>
          <p:spPr>
            <a:xfrm>
              <a:off x="6052814" y="4197862"/>
              <a:ext cx="1011717" cy="182944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821" y="0"/>
                  </a:moveTo>
                  <a:cubicBezTo>
                    <a:pt x="331" y="0"/>
                    <a:pt x="1" y="490"/>
                    <a:pt x="1" y="940"/>
                  </a:cubicBezTo>
                  <a:lnTo>
                    <a:pt x="1" y="2369"/>
                  </a:lnTo>
                  <a:cubicBezTo>
                    <a:pt x="1" y="2872"/>
                    <a:pt x="331" y="3309"/>
                    <a:pt x="821" y="3309"/>
                  </a:cubicBezTo>
                  <a:lnTo>
                    <a:pt x="18305" y="3309"/>
                  </a:lnTo>
                  <a:lnTo>
                    <a:pt x="18305" y="0"/>
                  </a:ln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0" name="Google Shape;484;p27">
              <a:extLst>
                <a:ext uri="{FF2B5EF4-FFF2-40B4-BE49-F238E27FC236}">
                  <a16:creationId xmlns:a16="http://schemas.microsoft.com/office/drawing/2014/main" id="{98E0769E-2EC9-413B-86D6-D6E6966C2609}"/>
                </a:ext>
              </a:extLst>
            </p:cNvPr>
            <p:cNvSpPr/>
            <p:nvPr/>
          </p:nvSpPr>
          <p:spPr>
            <a:xfrm>
              <a:off x="6052814" y="4289278"/>
              <a:ext cx="1011717" cy="91527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1" y="1"/>
                  </a:moveTo>
                  <a:lnTo>
                    <a:pt x="1" y="715"/>
                  </a:lnTo>
                  <a:cubicBezTo>
                    <a:pt x="1" y="1218"/>
                    <a:pt x="331" y="1655"/>
                    <a:pt x="821" y="1655"/>
                  </a:cubicBezTo>
                  <a:lnTo>
                    <a:pt x="18305" y="1655"/>
                  </a:ln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1" name="Google Shape;485;p27">
              <a:extLst>
                <a:ext uri="{FF2B5EF4-FFF2-40B4-BE49-F238E27FC236}">
                  <a16:creationId xmlns:a16="http://schemas.microsoft.com/office/drawing/2014/main" id="{0A5FA524-2DF6-4965-9E8E-94B13171613C}"/>
                </a:ext>
              </a:extLst>
            </p:cNvPr>
            <p:cNvSpPr/>
            <p:nvPr/>
          </p:nvSpPr>
          <p:spPr>
            <a:xfrm>
              <a:off x="5878714" y="4441437"/>
              <a:ext cx="1122202" cy="305090"/>
            </a:xfrm>
            <a:custGeom>
              <a:avLst/>
              <a:gdLst/>
              <a:ahLst/>
              <a:cxnLst/>
              <a:rect l="l" t="t" r="r" b="b"/>
              <a:pathLst>
                <a:path w="20304" h="5520" extrusionOk="0">
                  <a:moveTo>
                    <a:pt x="1" y="1"/>
                  </a:moveTo>
                  <a:lnTo>
                    <a:pt x="1" y="1112"/>
                  </a:lnTo>
                  <a:lnTo>
                    <a:pt x="1" y="4421"/>
                  </a:lnTo>
                  <a:lnTo>
                    <a:pt x="1" y="5520"/>
                  </a:lnTo>
                  <a:lnTo>
                    <a:pt x="18146" y="5520"/>
                  </a:lnTo>
                  <a:cubicBezTo>
                    <a:pt x="19417" y="5520"/>
                    <a:pt x="20303" y="4633"/>
                    <a:pt x="20303" y="3534"/>
                  </a:cubicBezTo>
                  <a:lnTo>
                    <a:pt x="20303" y="2105"/>
                  </a:lnTo>
                  <a:cubicBezTo>
                    <a:pt x="20303" y="940"/>
                    <a:pt x="19417" y="1"/>
                    <a:pt x="1814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2" name="Google Shape;486;p27">
              <a:extLst>
                <a:ext uri="{FF2B5EF4-FFF2-40B4-BE49-F238E27FC236}">
                  <a16:creationId xmlns:a16="http://schemas.microsoft.com/office/drawing/2014/main" id="{F509284B-876D-4A80-BA84-280F172E213B}"/>
                </a:ext>
              </a:extLst>
            </p:cNvPr>
            <p:cNvSpPr/>
            <p:nvPr/>
          </p:nvSpPr>
          <p:spPr>
            <a:xfrm>
              <a:off x="5723626" y="4441437"/>
              <a:ext cx="1121484" cy="305090"/>
            </a:xfrm>
            <a:custGeom>
              <a:avLst/>
              <a:gdLst/>
              <a:ahLst/>
              <a:cxnLst/>
              <a:rect l="l" t="t" r="r" b="b"/>
              <a:pathLst>
                <a:path w="20291" h="5520" extrusionOk="0">
                  <a:moveTo>
                    <a:pt x="1" y="1"/>
                  </a:moveTo>
                  <a:lnTo>
                    <a:pt x="1" y="1112"/>
                  </a:lnTo>
                  <a:lnTo>
                    <a:pt x="18199" y="1112"/>
                  </a:lnTo>
                  <a:cubicBezTo>
                    <a:pt x="18636" y="1112"/>
                    <a:pt x="18967" y="1602"/>
                    <a:pt x="18967" y="2039"/>
                  </a:cubicBezTo>
                  <a:lnTo>
                    <a:pt x="18967" y="3481"/>
                  </a:lnTo>
                  <a:cubicBezTo>
                    <a:pt x="18967" y="3971"/>
                    <a:pt x="18636" y="4421"/>
                    <a:pt x="18199" y="4421"/>
                  </a:cubicBezTo>
                  <a:lnTo>
                    <a:pt x="1" y="4421"/>
                  </a:lnTo>
                  <a:lnTo>
                    <a:pt x="1" y="5520"/>
                  </a:lnTo>
                  <a:lnTo>
                    <a:pt x="18093" y="5520"/>
                  </a:lnTo>
                  <a:cubicBezTo>
                    <a:pt x="19351" y="5520"/>
                    <a:pt x="20290" y="4633"/>
                    <a:pt x="20290" y="3534"/>
                  </a:cubicBezTo>
                  <a:lnTo>
                    <a:pt x="20290" y="2105"/>
                  </a:lnTo>
                  <a:cubicBezTo>
                    <a:pt x="20290" y="940"/>
                    <a:pt x="19351" y="1"/>
                    <a:pt x="1809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3" name="Google Shape;487;p27">
              <a:extLst>
                <a:ext uri="{FF2B5EF4-FFF2-40B4-BE49-F238E27FC236}">
                  <a16:creationId xmlns:a16="http://schemas.microsoft.com/office/drawing/2014/main" id="{514DAC2C-F787-4F25-9A11-7B159FD88F5A}"/>
                </a:ext>
              </a:extLst>
            </p:cNvPr>
            <p:cNvSpPr/>
            <p:nvPr/>
          </p:nvSpPr>
          <p:spPr>
            <a:xfrm>
              <a:off x="5760215" y="4502897"/>
              <a:ext cx="1011717" cy="182944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0" y="0"/>
                  </a:moveTo>
                  <a:lnTo>
                    <a:pt x="0" y="3309"/>
                  </a:lnTo>
                  <a:lnTo>
                    <a:pt x="17537" y="3309"/>
                  </a:lnTo>
                  <a:cubicBezTo>
                    <a:pt x="18027" y="3309"/>
                    <a:pt x="18305" y="2859"/>
                    <a:pt x="18305" y="2369"/>
                  </a:cubicBezTo>
                  <a:lnTo>
                    <a:pt x="18305" y="927"/>
                  </a:lnTo>
                  <a:cubicBezTo>
                    <a:pt x="18305" y="490"/>
                    <a:pt x="18027" y="0"/>
                    <a:pt x="17537" y="0"/>
                  </a:cubicBez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4" name="Google Shape;488;p27">
              <a:extLst>
                <a:ext uri="{FF2B5EF4-FFF2-40B4-BE49-F238E27FC236}">
                  <a16:creationId xmlns:a16="http://schemas.microsoft.com/office/drawing/2014/main" id="{43DA952A-51C1-4CD8-87AC-54EE952645F8}"/>
                </a:ext>
              </a:extLst>
            </p:cNvPr>
            <p:cNvSpPr/>
            <p:nvPr/>
          </p:nvSpPr>
          <p:spPr>
            <a:xfrm>
              <a:off x="5760215" y="4594314"/>
              <a:ext cx="1011717" cy="91527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0" y="1"/>
                  </a:moveTo>
                  <a:lnTo>
                    <a:pt x="0" y="1655"/>
                  </a:lnTo>
                  <a:lnTo>
                    <a:pt x="17537" y="1655"/>
                  </a:lnTo>
                  <a:cubicBezTo>
                    <a:pt x="18027" y="1655"/>
                    <a:pt x="18305" y="1205"/>
                    <a:pt x="18305" y="715"/>
                  </a:cubicBez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5" name="Google Shape;489;p27">
              <a:extLst>
                <a:ext uri="{FF2B5EF4-FFF2-40B4-BE49-F238E27FC236}">
                  <a16:creationId xmlns:a16="http://schemas.microsoft.com/office/drawing/2014/main" id="{F591E635-FEAB-4C3C-B9C6-EC29961A1ECB}"/>
                </a:ext>
              </a:extLst>
            </p:cNvPr>
            <p:cNvSpPr/>
            <p:nvPr/>
          </p:nvSpPr>
          <p:spPr>
            <a:xfrm>
              <a:off x="5485910" y="4847726"/>
              <a:ext cx="200077" cy="203836"/>
            </a:xfrm>
            <a:custGeom>
              <a:avLst/>
              <a:gdLst/>
              <a:ahLst/>
              <a:cxnLst/>
              <a:rect l="l" t="t" r="r" b="b"/>
              <a:pathLst>
                <a:path w="3620" h="3688" extrusionOk="0">
                  <a:moveTo>
                    <a:pt x="1020" y="0"/>
                  </a:moveTo>
                  <a:cubicBezTo>
                    <a:pt x="495" y="0"/>
                    <a:pt x="74" y="143"/>
                    <a:pt x="0" y="485"/>
                  </a:cubicBezTo>
                  <a:lnTo>
                    <a:pt x="1152" y="3688"/>
                  </a:lnTo>
                  <a:lnTo>
                    <a:pt x="3468" y="1305"/>
                  </a:lnTo>
                  <a:cubicBezTo>
                    <a:pt x="3619" y="602"/>
                    <a:pt x="2099" y="0"/>
                    <a:pt x="102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6" name="Google Shape;490;p27">
              <a:extLst>
                <a:ext uri="{FF2B5EF4-FFF2-40B4-BE49-F238E27FC236}">
                  <a16:creationId xmlns:a16="http://schemas.microsoft.com/office/drawing/2014/main" id="{E02F2ECF-691B-47FD-81C8-6B94B0BA2911}"/>
                </a:ext>
              </a:extLst>
            </p:cNvPr>
            <p:cNvSpPr/>
            <p:nvPr/>
          </p:nvSpPr>
          <p:spPr>
            <a:xfrm>
              <a:off x="5528302" y="4988168"/>
              <a:ext cx="64445" cy="63395"/>
            </a:xfrm>
            <a:custGeom>
              <a:avLst/>
              <a:gdLst/>
              <a:ahLst/>
              <a:cxnLst/>
              <a:rect l="l" t="t" r="r" b="b"/>
              <a:pathLst>
                <a:path w="1166" h="1147" extrusionOk="0">
                  <a:moveTo>
                    <a:pt x="349" y="0"/>
                  </a:moveTo>
                  <a:cubicBezTo>
                    <a:pt x="216" y="0"/>
                    <a:pt x="102" y="26"/>
                    <a:pt x="1" y="88"/>
                  </a:cubicBezTo>
                  <a:lnTo>
                    <a:pt x="385" y="1147"/>
                  </a:lnTo>
                  <a:lnTo>
                    <a:pt x="1166" y="313"/>
                  </a:lnTo>
                  <a:cubicBezTo>
                    <a:pt x="1046" y="207"/>
                    <a:pt x="835" y="88"/>
                    <a:pt x="663" y="35"/>
                  </a:cubicBezTo>
                  <a:cubicBezTo>
                    <a:pt x="547" y="13"/>
                    <a:pt x="444" y="0"/>
                    <a:pt x="3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7" name="Google Shape;491;p27">
              <a:extLst>
                <a:ext uri="{FF2B5EF4-FFF2-40B4-BE49-F238E27FC236}">
                  <a16:creationId xmlns:a16="http://schemas.microsoft.com/office/drawing/2014/main" id="{A5A28937-704C-464F-98FE-88CACD065452}"/>
                </a:ext>
              </a:extLst>
            </p:cNvPr>
            <p:cNvSpPr/>
            <p:nvPr/>
          </p:nvSpPr>
          <p:spPr>
            <a:xfrm>
              <a:off x="5644646" y="4085222"/>
              <a:ext cx="228265" cy="152158"/>
            </a:xfrm>
            <a:custGeom>
              <a:avLst/>
              <a:gdLst/>
              <a:ahLst/>
              <a:cxnLst/>
              <a:rect l="l" t="t" r="r" b="b"/>
              <a:pathLst>
                <a:path w="4130" h="2753" extrusionOk="0">
                  <a:moveTo>
                    <a:pt x="768" y="0"/>
                  </a:moveTo>
                  <a:cubicBezTo>
                    <a:pt x="543" y="0"/>
                    <a:pt x="384" y="106"/>
                    <a:pt x="331" y="278"/>
                  </a:cubicBezTo>
                  <a:lnTo>
                    <a:pt x="53" y="1602"/>
                  </a:lnTo>
                  <a:cubicBezTo>
                    <a:pt x="0" y="1654"/>
                    <a:pt x="53" y="1760"/>
                    <a:pt x="53" y="1866"/>
                  </a:cubicBezTo>
                  <a:cubicBezTo>
                    <a:pt x="106" y="1932"/>
                    <a:pt x="159" y="1985"/>
                    <a:pt x="265" y="2038"/>
                  </a:cubicBezTo>
                  <a:lnTo>
                    <a:pt x="331" y="2038"/>
                  </a:lnTo>
                  <a:lnTo>
                    <a:pt x="3362" y="2753"/>
                  </a:lnTo>
                  <a:cubicBezTo>
                    <a:pt x="3415" y="2753"/>
                    <a:pt x="3521" y="2753"/>
                    <a:pt x="3640" y="2700"/>
                  </a:cubicBezTo>
                  <a:cubicBezTo>
                    <a:pt x="3693" y="2647"/>
                    <a:pt x="3746" y="2594"/>
                    <a:pt x="3799" y="2475"/>
                  </a:cubicBezTo>
                  <a:lnTo>
                    <a:pt x="4077" y="1204"/>
                  </a:lnTo>
                  <a:cubicBezTo>
                    <a:pt x="4130" y="993"/>
                    <a:pt x="4024" y="821"/>
                    <a:pt x="3799" y="768"/>
                  </a:cubicBezTo>
                  <a:lnTo>
                    <a:pt x="76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8" name="Google Shape;492;p27">
              <a:extLst>
                <a:ext uri="{FF2B5EF4-FFF2-40B4-BE49-F238E27FC236}">
                  <a16:creationId xmlns:a16="http://schemas.microsoft.com/office/drawing/2014/main" id="{4C5272C7-D691-460D-AF7C-E29527C98AC4}"/>
                </a:ext>
              </a:extLst>
            </p:cNvPr>
            <p:cNvSpPr/>
            <p:nvPr/>
          </p:nvSpPr>
          <p:spPr>
            <a:xfrm>
              <a:off x="5645836" y="4137120"/>
              <a:ext cx="215829" cy="100260"/>
            </a:xfrm>
            <a:custGeom>
              <a:avLst/>
              <a:gdLst/>
              <a:ahLst/>
              <a:cxnLst/>
              <a:rect l="l" t="t" r="r" b="b"/>
              <a:pathLst>
                <a:path w="3905" h="1814" extrusionOk="0">
                  <a:moveTo>
                    <a:pt x="159" y="1"/>
                  </a:moveTo>
                  <a:lnTo>
                    <a:pt x="53" y="663"/>
                  </a:lnTo>
                  <a:cubicBezTo>
                    <a:pt x="0" y="715"/>
                    <a:pt x="53" y="821"/>
                    <a:pt x="53" y="927"/>
                  </a:cubicBezTo>
                  <a:cubicBezTo>
                    <a:pt x="106" y="993"/>
                    <a:pt x="159" y="1046"/>
                    <a:pt x="265" y="1099"/>
                  </a:cubicBezTo>
                  <a:lnTo>
                    <a:pt x="331" y="1099"/>
                  </a:lnTo>
                  <a:lnTo>
                    <a:pt x="3362" y="1814"/>
                  </a:lnTo>
                  <a:cubicBezTo>
                    <a:pt x="3415" y="1814"/>
                    <a:pt x="3521" y="1814"/>
                    <a:pt x="3640" y="1761"/>
                  </a:cubicBezTo>
                  <a:cubicBezTo>
                    <a:pt x="3693" y="1708"/>
                    <a:pt x="3746" y="1655"/>
                    <a:pt x="3799" y="1536"/>
                  </a:cubicBezTo>
                  <a:lnTo>
                    <a:pt x="3905" y="927"/>
                  </a:lnTo>
                  <a:lnTo>
                    <a:pt x="159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9" name="Google Shape;493;p27">
              <a:extLst>
                <a:ext uri="{FF2B5EF4-FFF2-40B4-BE49-F238E27FC236}">
                  <a16:creationId xmlns:a16="http://schemas.microsoft.com/office/drawing/2014/main" id="{05038E9A-E454-4492-82BB-9FDEB648C086}"/>
                </a:ext>
              </a:extLst>
            </p:cNvPr>
            <p:cNvSpPr/>
            <p:nvPr/>
          </p:nvSpPr>
          <p:spPr>
            <a:xfrm>
              <a:off x="5629280" y="4231521"/>
              <a:ext cx="209971" cy="688388"/>
            </a:xfrm>
            <a:custGeom>
              <a:avLst/>
              <a:gdLst/>
              <a:ahLst/>
              <a:cxnLst/>
              <a:rect l="l" t="t" r="r" b="b"/>
              <a:pathLst>
                <a:path w="3799" h="12455" extrusionOk="0">
                  <a:moveTo>
                    <a:pt x="2753" y="0"/>
                  </a:moveTo>
                  <a:lnTo>
                    <a:pt x="0" y="11528"/>
                  </a:lnTo>
                  <a:lnTo>
                    <a:pt x="874" y="12454"/>
                  </a:lnTo>
                  <a:lnTo>
                    <a:pt x="3799" y="278"/>
                  </a:lnTo>
                  <a:lnTo>
                    <a:pt x="2753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0" name="Google Shape;494;p27">
              <a:extLst>
                <a:ext uri="{FF2B5EF4-FFF2-40B4-BE49-F238E27FC236}">
                  <a16:creationId xmlns:a16="http://schemas.microsoft.com/office/drawing/2014/main" id="{742D069C-DE57-4FAB-A021-8FD151CA235C}"/>
                </a:ext>
              </a:extLst>
            </p:cNvPr>
            <p:cNvSpPr/>
            <p:nvPr/>
          </p:nvSpPr>
          <p:spPr>
            <a:xfrm>
              <a:off x="5559032" y="4216156"/>
              <a:ext cx="222462" cy="685459"/>
            </a:xfrm>
            <a:custGeom>
              <a:avLst/>
              <a:gdLst/>
              <a:ahLst/>
              <a:cxnLst/>
              <a:rect l="l" t="t" r="r" b="b"/>
              <a:pathLst>
                <a:path w="4025" h="12402" extrusionOk="0">
                  <a:moveTo>
                    <a:pt x="2754" y="0"/>
                  </a:moveTo>
                  <a:lnTo>
                    <a:pt x="1" y="11475"/>
                  </a:lnTo>
                  <a:lnTo>
                    <a:pt x="437" y="12402"/>
                  </a:lnTo>
                  <a:lnTo>
                    <a:pt x="1271" y="11806"/>
                  </a:lnTo>
                  <a:lnTo>
                    <a:pt x="4024" y="278"/>
                  </a:lnTo>
                  <a:lnTo>
                    <a:pt x="275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1" name="Google Shape;495;p27">
              <a:extLst>
                <a:ext uri="{FF2B5EF4-FFF2-40B4-BE49-F238E27FC236}">
                  <a16:creationId xmlns:a16="http://schemas.microsoft.com/office/drawing/2014/main" id="{27981ADF-5C21-4526-8F52-CC8B04A60578}"/>
                </a:ext>
              </a:extLst>
            </p:cNvPr>
            <p:cNvSpPr/>
            <p:nvPr/>
          </p:nvSpPr>
          <p:spPr>
            <a:xfrm>
              <a:off x="5485910" y="4200791"/>
              <a:ext cx="225336" cy="673741"/>
            </a:xfrm>
            <a:custGeom>
              <a:avLst/>
              <a:gdLst/>
              <a:ahLst/>
              <a:cxnLst/>
              <a:rect l="l" t="t" r="r" b="b"/>
              <a:pathLst>
                <a:path w="4077" h="12190" extrusionOk="0">
                  <a:moveTo>
                    <a:pt x="2925" y="0"/>
                  </a:moveTo>
                  <a:lnTo>
                    <a:pt x="0" y="12190"/>
                  </a:lnTo>
                  <a:lnTo>
                    <a:pt x="0" y="12190"/>
                  </a:lnTo>
                  <a:lnTo>
                    <a:pt x="1324" y="11753"/>
                  </a:lnTo>
                  <a:lnTo>
                    <a:pt x="4077" y="278"/>
                  </a:lnTo>
                  <a:lnTo>
                    <a:pt x="2925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2" name="Google Shape;496;p27">
              <a:extLst>
                <a:ext uri="{FF2B5EF4-FFF2-40B4-BE49-F238E27FC236}">
                  <a16:creationId xmlns:a16="http://schemas.microsoft.com/office/drawing/2014/main" id="{AD32BB56-298A-4E14-A1C3-7DF8DE415D66}"/>
                </a:ext>
              </a:extLst>
            </p:cNvPr>
            <p:cNvSpPr/>
            <p:nvPr/>
          </p:nvSpPr>
          <p:spPr>
            <a:xfrm>
              <a:off x="5616845" y="4167132"/>
              <a:ext cx="240701" cy="161720"/>
            </a:xfrm>
            <a:custGeom>
              <a:avLst/>
              <a:gdLst/>
              <a:ahLst/>
              <a:cxnLst/>
              <a:rect l="l" t="t" r="r" b="b"/>
              <a:pathLst>
                <a:path w="4355" h="2926" extrusionOk="0">
                  <a:moveTo>
                    <a:pt x="834" y="0"/>
                  </a:moveTo>
                  <a:cubicBezTo>
                    <a:pt x="715" y="0"/>
                    <a:pt x="609" y="0"/>
                    <a:pt x="556" y="53"/>
                  </a:cubicBezTo>
                  <a:cubicBezTo>
                    <a:pt x="437" y="120"/>
                    <a:pt x="384" y="225"/>
                    <a:pt x="331" y="278"/>
                  </a:cubicBezTo>
                  <a:lnTo>
                    <a:pt x="53" y="1655"/>
                  </a:lnTo>
                  <a:cubicBezTo>
                    <a:pt x="0" y="1880"/>
                    <a:pt x="106" y="2105"/>
                    <a:pt x="331" y="2105"/>
                  </a:cubicBezTo>
                  <a:lnTo>
                    <a:pt x="3534" y="2925"/>
                  </a:lnTo>
                  <a:cubicBezTo>
                    <a:pt x="3746" y="2925"/>
                    <a:pt x="3971" y="2819"/>
                    <a:pt x="4024" y="2594"/>
                  </a:cubicBezTo>
                  <a:lnTo>
                    <a:pt x="4302" y="1271"/>
                  </a:lnTo>
                  <a:cubicBezTo>
                    <a:pt x="4355" y="1165"/>
                    <a:pt x="4302" y="1046"/>
                    <a:pt x="4249" y="940"/>
                  </a:cubicBezTo>
                  <a:cubicBezTo>
                    <a:pt x="4196" y="887"/>
                    <a:pt x="4143" y="834"/>
                    <a:pt x="4077" y="834"/>
                  </a:cubicBezTo>
                  <a:lnTo>
                    <a:pt x="4024" y="781"/>
                  </a:lnTo>
                  <a:lnTo>
                    <a:pt x="834" y="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3" name="Google Shape;497;p27">
              <a:extLst>
                <a:ext uri="{FF2B5EF4-FFF2-40B4-BE49-F238E27FC236}">
                  <a16:creationId xmlns:a16="http://schemas.microsoft.com/office/drawing/2014/main" id="{CD80068C-4264-4ADA-8B18-8F64800BA4B6}"/>
                </a:ext>
              </a:extLst>
            </p:cNvPr>
            <p:cNvSpPr/>
            <p:nvPr/>
          </p:nvSpPr>
          <p:spPr>
            <a:xfrm>
              <a:off x="5629280" y="4167132"/>
              <a:ext cx="228265" cy="106837"/>
            </a:xfrm>
            <a:custGeom>
              <a:avLst/>
              <a:gdLst/>
              <a:ahLst/>
              <a:cxnLst/>
              <a:rect l="l" t="t" r="r" b="b"/>
              <a:pathLst>
                <a:path w="4130" h="1933" extrusionOk="0">
                  <a:moveTo>
                    <a:pt x="609" y="0"/>
                  </a:moveTo>
                  <a:cubicBezTo>
                    <a:pt x="490" y="0"/>
                    <a:pt x="384" y="0"/>
                    <a:pt x="331" y="53"/>
                  </a:cubicBezTo>
                  <a:cubicBezTo>
                    <a:pt x="212" y="120"/>
                    <a:pt x="159" y="225"/>
                    <a:pt x="106" y="278"/>
                  </a:cubicBezTo>
                  <a:lnTo>
                    <a:pt x="0" y="940"/>
                  </a:lnTo>
                  <a:lnTo>
                    <a:pt x="3918" y="1933"/>
                  </a:lnTo>
                  <a:lnTo>
                    <a:pt x="4077" y="1271"/>
                  </a:lnTo>
                  <a:cubicBezTo>
                    <a:pt x="4130" y="1165"/>
                    <a:pt x="4077" y="1046"/>
                    <a:pt x="4024" y="940"/>
                  </a:cubicBezTo>
                  <a:cubicBezTo>
                    <a:pt x="3971" y="887"/>
                    <a:pt x="3918" y="834"/>
                    <a:pt x="3852" y="834"/>
                  </a:cubicBezTo>
                  <a:lnTo>
                    <a:pt x="3799" y="781"/>
                  </a:lnTo>
                  <a:lnTo>
                    <a:pt x="609" y="0"/>
                  </a:lnTo>
                  <a:close/>
                </a:path>
              </a:pathLst>
            </a:custGeom>
            <a:solidFill>
              <a:srgbClr val="FAFBE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4" name="Google Shape;498;p27">
              <a:extLst>
                <a:ext uri="{FF2B5EF4-FFF2-40B4-BE49-F238E27FC236}">
                  <a16:creationId xmlns:a16="http://schemas.microsoft.com/office/drawing/2014/main" id="{3F6C4494-4796-48A2-8886-1DCED0045D2E}"/>
                </a:ext>
              </a:extLst>
            </p:cNvPr>
            <p:cNvSpPr/>
            <p:nvPr/>
          </p:nvSpPr>
          <p:spPr>
            <a:xfrm>
              <a:off x="5626351" y="4160499"/>
              <a:ext cx="243630" cy="80584"/>
            </a:xfrm>
            <a:custGeom>
              <a:avLst/>
              <a:gdLst/>
              <a:ahLst/>
              <a:cxnLst/>
              <a:rect l="l" t="t" r="r" b="b"/>
              <a:pathLst>
                <a:path w="4408" h="1458" extrusionOk="0">
                  <a:moveTo>
                    <a:pt x="263" y="0"/>
                  </a:moveTo>
                  <a:cubicBezTo>
                    <a:pt x="159" y="0"/>
                    <a:pt x="53" y="87"/>
                    <a:pt x="53" y="173"/>
                  </a:cubicBezTo>
                  <a:cubicBezTo>
                    <a:pt x="0" y="345"/>
                    <a:pt x="106" y="504"/>
                    <a:pt x="212" y="504"/>
                  </a:cubicBezTo>
                  <a:lnTo>
                    <a:pt x="4077" y="1444"/>
                  </a:lnTo>
                  <a:cubicBezTo>
                    <a:pt x="4106" y="1454"/>
                    <a:pt x="4134" y="1458"/>
                    <a:pt x="4160" y="1458"/>
                  </a:cubicBezTo>
                  <a:cubicBezTo>
                    <a:pt x="4277" y="1458"/>
                    <a:pt x="4364" y="1372"/>
                    <a:pt x="4408" y="1285"/>
                  </a:cubicBezTo>
                  <a:cubicBezTo>
                    <a:pt x="4408" y="1113"/>
                    <a:pt x="4355" y="1007"/>
                    <a:pt x="4183" y="954"/>
                  </a:cubicBezTo>
                  <a:lnTo>
                    <a:pt x="331" y="15"/>
                  </a:lnTo>
                  <a:cubicBezTo>
                    <a:pt x="309" y="5"/>
                    <a:pt x="286" y="0"/>
                    <a:pt x="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5" name="Google Shape;499;p27">
              <a:extLst>
                <a:ext uri="{FF2B5EF4-FFF2-40B4-BE49-F238E27FC236}">
                  <a16:creationId xmlns:a16="http://schemas.microsoft.com/office/drawing/2014/main" id="{2674BDF2-8965-4D1E-807D-E6D106AFBFDA}"/>
                </a:ext>
              </a:extLst>
            </p:cNvPr>
            <p:cNvSpPr/>
            <p:nvPr/>
          </p:nvSpPr>
          <p:spPr>
            <a:xfrm>
              <a:off x="5604409" y="4254476"/>
              <a:ext cx="244349" cy="79865"/>
            </a:xfrm>
            <a:custGeom>
              <a:avLst/>
              <a:gdLst/>
              <a:ahLst/>
              <a:cxnLst/>
              <a:rect l="l" t="t" r="r" b="b"/>
              <a:pathLst>
                <a:path w="4421" h="1445" extrusionOk="0">
                  <a:moveTo>
                    <a:pt x="331" y="1"/>
                  </a:moveTo>
                  <a:cubicBezTo>
                    <a:pt x="225" y="1"/>
                    <a:pt x="66" y="54"/>
                    <a:pt x="66" y="226"/>
                  </a:cubicBezTo>
                  <a:cubicBezTo>
                    <a:pt x="0" y="332"/>
                    <a:pt x="119" y="491"/>
                    <a:pt x="225" y="491"/>
                  </a:cubicBezTo>
                  <a:lnTo>
                    <a:pt x="4090" y="1430"/>
                  </a:lnTo>
                  <a:cubicBezTo>
                    <a:pt x="4119" y="1440"/>
                    <a:pt x="4147" y="1444"/>
                    <a:pt x="4173" y="1444"/>
                  </a:cubicBezTo>
                  <a:cubicBezTo>
                    <a:pt x="4290" y="1444"/>
                    <a:pt x="4378" y="1358"/>
                    <a:pt x="4421" y="1271"/>
                  </a:cubicBezTo>
                  <a:cubicBezTo>
                    <a:pt x="4421" y="1099"/>
                    <a:pt x="4368" y="994"/>
                    <a:pt x="4196" y="941"/>
                  </a:cubicBezTo>
                  <a:lnTo>
                    <a:pt x="33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6" name="Google Shape;500;p27">
              <a:extLst>
                <a:ext uri="{FF2B5EF4-FFF2-40B4-BE49-F238E27FC236}">
                  <a16:creationId xmlns:a16="http://schemas.microsoft.com/office/drawing/2014/main" id="{138DF767-835B-4C1B-9DEF-B209F8AD9A0A}"/>
                </a:ext>
              </a:extLst>
            </p:cNvPr>
            <p:cNvSpPr/>
            <p:nvPr/>
          </p:nvSpPr>
          <p:spPr>
            <a:xfrm>
              <a:off x="6376144" y="3457797"/>
              <a:ext cx="158072" cy="233903"/>
            </a:xfrm>
            <a:custGeom>
              <a:avLst/>
              <a:gdLst/>
              <a:ahLst/>
              <a:cxnLst/>
              <a:rect l="l" t="t" r="r" b="b"/>
              <a:pathLst>
                <a:path w="2860" h="4232" extrusionOk="0">
                  <a:moveTo>
                    <a:pt x="2381" y="0"/>
                  </a:moveTo>
                  <a:cubicBezTo>
                    <a:pt x="2298" y="0"/>
                    <a:pt x="2214" y="33"/>
                    <a:pt x="2145" y="102"/>
                  </a:cubicBezTo>
                  <a:cubicBezTo>
                    <a:pt x="2039" y="155"/>
                    <a:pt x="1" y="1532"/>
                    <a:pt x="384" y="3901"/>
                  </a:cubicBezTo>
                  <a:cubicBezTo>
                    <a:pt x="437" y="4073"/>
                    <a:pt x="596" y="4231"/>
                    <a:pt x="821" y="4231"/>
                  </a:cubicBezTo>
                  <a:lnTo>
                    <a:pt x="874" y="4231"/>
                  </a:lnTo>
                  <a:cubicBezTo>
                    <a:pt x="1099" y="4179"/>
                    <a:pt x="1258" y="3954"/>
                    <a:pt x="1205" y="3742"/>
                  </a:cubicBezTo>
                  <a:cubicBezTo>
                    <a:pt x="927" y="1968"/>
                    <a:pt x="2528" y="817"/>
                    <a:pt x="2581" y="817"/>
                  </a:cubicBezTo>
                  <a:cubicBezTo>
                    <a:pt x="2806" y="645"/>
                    <a:pt x="2859" y="380"/>
                    <a:pt x="2701" y="208"/>
                  </a:cubicBezTo>
                  <a:cubicBezTo>
                    <a:pt x="2629" y="73"/>
                    <a:pt x="2506" y="0"/>
                    <a:pt x="2381" y="0"/>
                  </a:cubicBezTo>
                  <a:close/>
                </a:path>
              </a:pathLst>
            </a:custGeom>
            <a:solidFill>
              <a:srgbClr val="74E2E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7" name="Google Shape;501;p27">
              <a:extLst>
                <a:ext uri="{FF2B5EF4-FFF2-40B4-BE49-F238E27FC236}">
                  <a16:creationId xmlns:a16="http://schemas.microsoft.com/office/drawing/2014/main" id="{4CBA8055-B063-450A-8906-2CF185A9842D}"/>
                </a:ext>
              </a:extLst>
            </p:cNvPr>
            <p:cNvSpPr/>
            <p:nvPr/>
          </p:nvSpPr>
          <p:spPr>
            <a:xfrm>
              <a:off x="6180820" y="3609734"/>
              <a:ext cx="527497" cy="527442"/>
            </a:xfrm>
            <a:custGeom>
              <a:avLst/>
              <a:gdLst/>
              <a:ahLst/>
              <a:cxnLst/>
              <a:rect l="l" t="t" r="r" b="b"/>
              <a:pathLst>
                <a:path w="9544" h="9543" extrusionOk="0">
                  <a:moveTo>
                    <a:pt x="4739" y="0"/>
                  </a:moveTo>
                  <a:cubicBezTo>
                    <a:pt x="2145" y="0"/>
                    <a:pt x="1" y="2144"/>
                    <a:pt x="1" y="4791"/>
                  </a:cubicBezTo>
                  <a:cubicBezTo>
                    <a:pt x="1" y="7385"/>
                    <a:pt x="2145" y="9543"/>
                    <a:pt x="4739" y="9543"/>
                  </a:cubicBezTo>
                  <a:cubicBezTo>
                    <a:pt x="7386" y="9543"/>
                    <a:pt x="9543" y="7385"/>
                    <a:pt x="9543" y="4791"/>
                  </a:cubicBezTo>
                  <a:cubicBezTo>
                    <a:pt x="9543" y="2144"/>
                    <a:pt x="7386" y="0"/>
                    <a:pt x="473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8" name="Google Shape;502;p27">
              <a:extLst>
                <a:ext uri="{FF2B5EF4-FFF2-40B4-BE49-F238E27FC236}">
                  <a16:creationId xmlns:a16="http://schemas.microsoft.com/office/drawing/2014/main" id="{8CE6223A-D964-464F-86AC-CE5DDBF82B21}"/>
                </a:ext>
              </a:extLst>
            </p:cNvPr>
            <p:cNvSpPr/>
            <p:nvPr/>
          </p:nvSpPr>
          <p:spPr>
            <a:xfrm>
              <a:off x="6241562" y="3659421"/>
              <a:ext cx="207815" cy="145692"/>
            </a:xfrm>
            <a:custGeom>
              <a:avLst/>
              <a:gdLst/>
              <a:ahLst/>
              <a:cxnLst/>
              <a:rect l="l" t="t" r="r" b="b"/>
              <a:pathLst>
                <a:path w="3760" h="2636" extrusionOk="0">
                  <a:moveTo>
                    <a:pt x="2633" y="1"/>
                  </a:moveTo>
                  <a:cubicBezTo>
                    <a:pt x="2247" y="1"/>
                    <a:pt x="1778" y="140"/>
                    <a:pt x="1324" y="425"/>
                  </a:cubicBezTo>
                  <a:cubicBezTo>
                    <a:pt x="450" y="914"/>
                    <a:pt x="0" y="1748"/>
                    <a:pt x="278" y="2238"/>
                  </a:cubicBezTo>
                  <a:cubicBezTo>
                    <a:pt x="439" y="2509"/>
                    <a:pt x="746" y="2635"/>
                    <a:pt x="1120" y="2635"/>
                  </a:cubicBezTo>
                  <a:cubicBezTo>
                    <a:pt x="1513" y="2635"/>
                    <a:pt x="1981" y="2496"/>
                    <a:pt x="2436" y="2238"/>
                  </a:cubicBezTo>
                  <a:cubicBezTo>
                    <a:pt x="3309" y="1695"/>
                    <a:pt x="3759" y="861"/>
                    <a:pt x="3428" y="372"/>
                  </a:cubicBezTo>
                  <a:cubicBezTo>
                    <a:pt x="3293" y="127"/>
                    <a:pt x="3000" y="1"/>
                    <a:pt x="263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9" name="Google Shape;503;p27">
              <a:extLst>
                <a:ext uri="{FF2B5EF4-FFF2-40B4-BE49-F238E27FC236}">
                  <a16:creationId xmlns:a16="http://schemas.microsoft.com/office/drawing/2014/main" id="{B4196230-7B41-4113-B6A8-CC4C3ED43B0A}"/>
                </a:ext>
              </a:extLst>
            </p:cNvPr>
            <p:cNvSpPr/>
            <p:nvPr/>
          </p:nvSpPr>
          <p:spPr>
            <a:xfrm>
              <a:off x="6189608" y="3719445"/>
              <a:ext cx="518709" cy="417731"/>
            </a:xfrm>
            <a:custGeom>
              <a:avLst/>
              <a:gdLst/>
              <a:ahLst/>
              <a:cxnLst/>
              <a:rect l="l" t="t" r="r" b="b"/>
              <a:pathLst>
                <a:path w="9385" h="7558" extrusionOk="0">
                  <a:moveTo>
                    <a:pt x="8445" y="0"/>
                  </a:moveTo>
                  <a:lnTo>
                    <a:pt x="8445" y="0"/>
                  </a:lnTo>
                  <a:cubicBezTo>
                    <a:pt x="8551" y="437"/>
                    <a:pt x="8603" y="821"/>
                    <a:pt x="8603" y="1271"/>
                  </a:cubicBezTo>
                  <a:cubicBezTo>
                    <a:pt x="8603" y="3918"/>
                    <a:pt x="6512" y="6009"/>
                    <a:pt x="3865" y="6009"/>
                  </a:cubicBezTo>
                  <a:cubicBezTo>
                    <a:pt x="2264" y="6009"/>
                    <a:pt x="887" y="5242"/>
                    <a:pt x="1" y="4024"/>
                  </a:cubicBezTo>
                  <a:lnTo>
                    <a:pt x="1" y="4024"/>
                  </a:lnTo>
                  <a:cubicBezTo>
                    <a:pt x="556" y="6062"/>
                    <a:pt x="2436" y="7558"/>
                    <a:pt x="4580" y="7558"/>
                  </a:cubicBezTo>
                  <a:cubicBezTo>
                    <a:pt x="7227" y="7558"/>
                    <a:pt x="9384" y="5400"/>
                    <a:pt x="9384" y="2806"/>
                  </a:cubicBezTo>
                  <a:cubicBezTo>
                    <a:pt x="9384" y="1761"/>
                    <a:pt x="9053" y="821"/>
                    <a:pt x="8445" y="0"/>
                  </a:cubicBezTo>
                  <a:close/>
                </a:path>
              </a:pathLst>
            </a:custGeom>
            <a:solidFill>
              <a:srgbClr val="D414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92" name="Group 291">
            <a:extLst>
              <a:ext uri="{FF2B5EF4-FFF2-40B4-BE49-F238E27FC236}">
                <a16:creationId xmlns:a16="http://schemas.microsoft.com/office/drawing/2014/main" id="{81AB7299-1143-40B8-A113-516BAE18D37E}"/>
              </a:ext>
            </a:extLst>
          </p:cNvPr>
          <p:cNvGrpSpPr/>
          <p:nvPr userDrawn="1"/>
        </p:nvGrpSpPr>
        <p:grpSpPr>
          <a:xfrm>
            <a:off x="1598355" y="3608289"/>
            <a:ext cx="2204156" cy="2018295"/>
            <a:chOff x="1598355" y="3608289"/>
            <a:chExt cx="2204156" cy="2018295"/>
          </a:xfrm>
        </p:grpSpPr>
        <p:grpSp>
          <p:nvGrpSpPr>
            <p:cNvPr id="211" name="Google Shape;505;p27">
              <a:extLst>
                <a:ext uri="{FF2B5EF4-FFF2-40B4-BE49-F238E27FC236}">
                  <a16:creationId xmlns:a16="http://schemas.microsoft.com/office/drawing/2014/main" id="{A42BCA09-07B9-4CBD-A2DF-E24B3C63BD62}"/>
                </a:ext>
              </a:extLst>
            </p:cNvPr>
            <p:cNvGrpSpPr/>
            <p:nvPr/>
          </p:nvGrpSpPr>
          <p:grpSpPr>
            <a:xfrm>
              <a:off x="1598355" y="4368136"/>
              <a:ext cx="868990" cy="1258447"/>
              <a:chOff x="3235834" y="3793115"/>
              <a:chExt cx="868990" cy="1258447"/>
            </a:xfrm>
          </p:grpSpPr>
          <p:sp>
            <p:nvSpPr>
              <p:cNvPr id="259" name="Google Shape;506;p27">
                <a:extLst>
                  <a:ext uri="{FF2B5EF4-FFF2-40B4-BE49-F238E27FC236}">
                    <a16:creationId xmlns:a16="http://schemas.microsoft.com/office/drawing/2014/main" id="{BD828A38-7FD5-4192-AFA1-0F8CBEA346BE}"/>
                  </a:ext>
                </a:extLst>
              </p:cNvPr>
              <p:cNvSpPr/>
              <p:nvPr/>
            </p:nvSpPr>
            <p:spPr>
              <a:xfrm>
                <a:off x="3236476" y="3795496"/>
                <a:ext cx="868347" cy="1256066"/>
              </a:xfrm>
              <a:custGeom>
                <a:avLst/>
                <a:gdLst/>
                <a:ahLst/>
                <a:cxnLst/>
                <a:rect l="l" t="t" r="r" b="b"/>
                <a:pathLst>
                  <a:path w="15711" h="22726" extrusionOk="0">
                    <a:moveTo>
                      <a:pt x="1099" y="1"/>
                    </a:moveTo>
                    <a:cubicBezTo>
                      <a:pt x="490" y="1"/>
                      <a:pt x="1" y="491"/>
                      <a:pt x="1" y="1099"/>
                    </a:cubicBezTo>
                    <a:lnTo>
                      <a:pt x="1" y="21614"/>
                    </a:lnTo>
                    <a:cubicBezTo>
                      <a:pt x="1" y="22223"/>
                      <a:pt x="490" y="22726"/>
                      <a:pt x="1099" y="22726"/>
                    </a:cubicBezTo>
                    <a:lnTo>
                      <a:pt x="14612" y="22726"/>
                    </a:lnTo>
                    <a:cubicBezTo>
                      <a:pt x="15221" y="22726"/>
                      <a:pt x="15711" y="22223"/>
                      <a:pt x="15711" y="21614"/>
                    </a:cubicBezTo>
                    <a:lnTo>
                      <a:pt x="15711" y="1099"/>
                    </a:lnTo>
                    <a:cubicBezTo>
                      <a:pt x="15711" y="491"/>
                      <a:pt x="15221" y="1"/>
                      <a:pt x="1461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grpSp>
            <p:nvGrpSpPr>
              <p:cNvPr id="260" name="Google Shape;507;p27">
                <a:extLst>
                  <a:ext uri="{FF2B5EF4-FFF2-40B4-BE49-F238E27FC236}">
                    <a16:creationId xmlns:a16="http://schemas.microsoft.com/office/drawing/2014/main" id="{E29DCE97-F16B-4989-BDC3-AA1A5694BD20}"/>
                  </a:ext>
                </a:extLst>
              </p:cNvPr>
              <p:cNvGrpSpPr/>
              <p:nvPr/>
            </p:nvGrpSpPr>
            <p:grpSpPr>
              <a:xfrm>
                <a:off x="3235834" y="3793115"/>
                <a:ext cx="865418" cy="1258447"/>
                <a:chOff x="3235834" y="3793115"/>
                <a:chExt cx="865418" cy="1258447"/>
              </a:xfrm>
            </p:grpSpPr>
            <p:sp>
              <p:nvSpPr>
                <p:cNvPr id="261" name="Google Shape;508;p27">
                  <a:extLst>
                    <a:ext uri="{FF2B5EF4-FFF2-40B4-BE49-F238E27FC236}">
                      <a16:creationId xmlns:a16="http://schemas.microsoft.com/office/drawing/2014/main" id="{8AB76180-4FBF-46B5-AF84-3C5E2E574B03}"/>
                    </a:ext>
                  </a:extLst>
                </p:cNvPr>
                <p:cNvSpPr/>
                <p:nvPr/>
              </p:nvSpPr>
              <p:spPr>
                <a:xfrm>
                  <a:off x="3235834" y="3793115"/>
                  <a:ext cx="865418" cy="38998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658" h="7056" extrusionOk="0">
                      <a:moveTo>
                        <a:pt x="1046" y="1"/>
                      </a:moveTo>
                      <a:cubicBezTo>
                        <a:pt x="437" y="1"/>
                        <a:pt x="1" y="491"/>
                        <a:pt x="1" y="1099"/>
                      </a:cubicBezTo>
                      <a:lnTo>
                        <a:pt x="1" y="7055"/>
                      </a:lnTo>
                      <a:lnTo>
                        <a:pt x="15658" y="7055"/>
                      </a:lnTo>
                      <a:lnTo>
                        <a:pt x="15658" y="1099"/>
                      </a:lnTo>
                      <a:cubicBezTo>
                        <a:pt x="15658" y="491"/>
                        <a:pt x="15168" y="1"/>
                        <a:pt x="14559" y="1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2" name="Google Shape;509;p27">
                  <a:extLst>
                    <a:ext uri="{FF2B5EF4-FFF2-40B4-BE49-F238E27FC236}">
                      <a16:creationId xmlns:a16="http://schemas.microsoft.com/office/drawing/2014/main" id="{D08CAE54-F59F-4A10-8D78-8262F1A9DB44}"/>
                    </a:ext>
                  </a:extLst>
                </p:cNvPr>
                <p:cNvSpPr/>
                <p:nvPr/>
              </p:nvSpPr>
              <p:spPr>
                <a:xfrm>
                  <a:off x="3306725" y="3905262"/>
                  <a:ext cx="719118" cy="1828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011" h="3309" extrusionOk="0">
                      <a:moveTo>
                        <a:pt x="662" y="0"/>
                      </a:moveTo>
                      <a:cubicBezTo>
                        <a:pt x="278" y="0"/>
                        <a:pt x="0" y="278"/>
                        <a:pt x="0" y="662"/>
                      </a:cubicBezTo>
                      <a:lnTo>
                        <a:pt x="0" y="2647"/>
                      </a:lnTo>
                      <a:cubicBezTo>
                        <a:pt x="0" y="3031"/>
                        <a:pt x="278" y="3309"/>
                        <a:pt x="662" y="3309"/>
                      </a:cubicBezTo>
                      <a:lnTo>
                        <a:pt x="12349" y="3309"/>
                      </a:lnTo>
                      <a:cubicBezTo>
                        <a:pt x="12733" y="3309"/>
                        <a:pt x="13011" y="3031"/>
                        <a:pt x="13011" y="2647"/>
                      </a:cubicBezTo>
                      <a:lnTo>
                        <a:pt x="13011" y="662"/>
                      </a:lnTo>
                      <a:cubicBezTo>
                        <a:pt x="13011" y="278"/>
                        <a:pt x="12733" y="0"/>
                        <a:pt x="12349" y="0"/>
                      </a:cubicBezTo>
                      <a:close/>
                    </a:path>
                  </a:pathLst>
                </a:custGeom>
                <a:solidFill>
                  <a:srgbClr val="233E49"/>
                </a:solidFill>
                <a:ln w="9525" cap="flat" cmpd="sng">
                  <a:solidFill>
                    <a:srgbClr val="233E49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3" name="Google Shape;510;p27">
                  <a:extLst>
                    <a:ext uri="{FF2B5EF4-FFF2-40B4-BE49-F238E27FC236}">
                      <a16:creationId xmlns:a16="http://schemas.microsoft.com/office/drawing/2014/main" id="{9DB1CFE6-09AD-4BAD-99EC-F2FB4357E9BE}"/>
                    </a:ext>
                  </a:extLst>
                </p:cNvPr>
                <p:cNvSpPr/>
                <p:nvPr/>
              </p:nvSpPr>
              <p:spPr>
                <a:xfrm>
                  <a:off x="3309654" y="4261478"/>
                  <a:ext cx="146355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595" extrusionOk="0">
                      <a:moveTo>
                        <a:pt x="556" y="1"/>
                      </a:moveTo>
                      <a:cubicBezTo>
                        <a:pt x="278" y="1"/>
                        <a:pt x="0" y="226"/>
                        <a:pt x="0" y="504"/>
                      </a:cubicBezTo>
                      <a:lnTo>
                        <a:pt x="0" y="2052"/>
                      </a:lnTo>
                      <a:cubicBezTo>
                        <a:pt x="0" y="2383"/>
                        <a:pt x="278" y="2595"/>
                        <a:pt x="556" y="2595"/>
                      </a:cubicBezTo>
                      <a:lnTo>
                        <a:pt x="2091" y="2595"/>
                      </a:lnTo>
                      <a:cubicBezTo>
                        <a:pt x="2369" y="2595"/>
                        <a:pt x="2647" y="2383"/>
                        <a:pt x="2647" y="2052"/>
                      </a:cubicBezTo>
                      <a:lnTo>
                        <a:pt x="2647" y="504"/>
                      </a:lnTo>
                      <a:cubicBezTo>
                        <a:pt x="2647" y="226"/>
                        <a:pt x="2369" y="1"/>
                        <a:pt x="2091" y="1"/>
                      </a:cubicBezTo>
                      <a:close/>
                    </a:path>
                  </a:pathLst>
                </a:custGeom>
                <a:solidFill>
                  <a:srgbClr val="EE1D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4" name="Google Shape;511;p27">
                  <a:extLst>
                    <a:ext uri="{FF2B5EF4-FFF2-40B4-BE49-F238E27FC236}">
                      <a16:creationId xmlns:a16="http://schemas.microsoft.com/office/drawing/2014/main" id="{70583FED-039A-47A5-B629-2D017A70CC66}"/>
                    </a:ext>
                  </a:extLst>
                </p:cNvPr>
                <p:cNvSpPr/>
                <p:nvPr/>
              </p:nvSpPr>
              <p:spPr>
                <a:xfrm>
                  <a:off x="3501275" y="4261478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57" y="1"/>
                      </a:moveTo>
                      <a:cubicBezTo>
                        <a:pt x="226" y="1"/>
                        <a:pt x="1" y="226"/>
                        <a:pt x="1" y="504"/>
                      </a:cubicBezTo>
                      <a:lnTo>
                        <a:pt x="1" y="2052"/>
                      </a:lnTo>
                      <a:cubicBezTo>
                        <a:pt x="1" y="2383"/>
                        <a:pt x="226" y="2595"/>
                        <a:pt x="557" y="2595"/>
                      </a:cubicBezTo>
                      <a:lnTo>
                        <a:pt x="2105" y="2595"/>
                      </a:lnTo>
                      <a:cubicBezTo>
                        <a:pt x="2383" y="2595"/>
                        <a:pt x="2595" y="2383"/>
                        <a:pt x="2595" y="2052"/>
                      </a:cubicBezTo>
                      <a:lnTo>
                        <a:pt x="2595" y="504"/>
                      </a:lnTo>
                      <a:cubicBezTo>
                        <a:pt x="2595" y="226"/>
                        <a:pt x="2383" y="1"/>
                        <a:pt x="2105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5" name="Google Shape;512;p27">
                  <a:extLst>
                    <a:ext uri="{FF2B5EF4-FFF2-40B4-BE49-F238E27FC236}">
                      <a16:creationId xmlns:a16="http://schemas.microsoft.com/office/drawing/2014/main" id="{D2C0D188-0581-496D-BB69-AB762A023099}"/>
                    </a:ext>
                  </a:extLst>
                </p:cNvPr>
                <p:cNvSpPr/>
                <p:nvPr/>
              </p:nvSpPr>
              <p:spPr>
                <a:xfrm>
                  <a:off x="3693670" y="4261478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490" y="1"/>
                      </a:moveTo>
                      <a:cubicBezTo>
                        <a:pt x="226" y="1"/>
                        <a:pt x="1" y="226"/>
                        <a:pt x="1" y="504"/>
                      </a:cubicBezTo>
                      <a:lnTo>
                        <a:pt x="1" y="2052"/>
                      </a:lnTo>
                      <a:cubicBezTo>
                        <a:pt x="1" y="2383"/>
                        <a:pt x="226" y="2595"/>
                        <a:pt x="490" y="2595"/>
                      </a:cubicBezTo>
                      <a:lnTo>
                        <a:pt x="2092" y="2595"/>
                      </a:lnTo>
                      <a:cubicBezTo>
                        <a:pt x="2370" y="2595"/>
                        <a:pt x="2595" y="2383"/>
                        <a:pt x="2595" y="2052"/>
                      </a:cubicBezTo>
                      <a:lnTo>
                        <a:pt x="2595" y="504"/>
                      </a:lnTo>
                      <a:cubicBezTo>
                        <a:pt x="2595" y="226"/>
                        <a:pt x="2370" y="1"/>
                        <a:pt x="2092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6" name="Google Shape;513;p27">
                  <a:extLst>
                    <a:ext uri="{FF2B5EF4-FFF2-40B4-BE49-F238E27FC236}">
                      <a16:creationId xmlns:a16="http://schemas.microsoft.com/office/drawing/2014/main" id="{76B17AE7-FC35-4694-9100-6C5B55E674A5}"/>
                    </a:ext>
                  </a:extLst>
                </p:cNvPr>
                <p:cNvSpPr/>
                <p:nvPr/>
              </p:nvSpPr>
              <p:spPr>
                <a:xfrm>
                  <a:off x="3309654" y="4453872"/>
                  <a:ext cx="146355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595" extrusionOk="0">
                      <a:moveTo>
                        <a:pt x="556" y="1"/>
                      </a:moveTo>
                      <a:cubicBezTo>
                        <a:pt x="278" y="1"/>
                        <a:pt x="0" y="226"/>
                        <a:pt x="0" y="556"/>
                      </a:cubicBezTo>
                      <a:lnTo>
                        <a:pt x="0" y="2092"/>
                      </a:lnTo>
                      <a:cubicBezTo>
                        <a:pt x="0" y="2370"/>
                        <a:pt x="278" y="2595"/>
                        <a:pt x="556" y="2595"/>
                      </a:cubicBezTo>
                      <a:lnTo>
                        <a:pt x="2091" y="2595"/>
                      </a:lnTo>
                      <a:cubicBezTo>
                        <a:pt x="2369" y="2595"/>
                        <a:pt x="2647" y="2370"/>
                        <a:pt x="2647" y="2092"/>
                      </a:cubicBezTo>
                      <a:lnTo>
                        <a:pt x="2647" y="556"/>
                      </a:lnTo>
                      <a:cubicBezTo>
                        <a:pt x="2647" y="226"/>
                        <a:pt x="2369" y="1"/>
                        <a:pt x="2091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7" name="Google Shape;514;p27">
                  <a:extLst>
                    <a:ext uri="{FF2B5EF4-FFF2-40B4-BE49-F238E27FC236}">
                      <a16:creationId xmlns:a16="http://schemas.microsoft.com/office/drawing/2014/main" id="{06563CF9-9334-4C03-9B26-6095F6C818E4}"/>
                    </a:ext>
                  </a:extLst>
                </p:cNvPr>
                <p:cNvSpPr/>
                <p:nvPr/>
              </p:nvSpPr>
              <p:spPr>
                <a:xfrm>
                  <a:off x="3501275" y="4453872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57" y="1"/>
                      </a:moveTo>
                      <a:cubicBezTo>
                        <a:pt x="226" y="1"/>
                        <a:pt x="1" y="226"/>
                        <a:pt x="1" y="556"/>
                      </a:cubicBezTo>
                      <a:lnTo>
                        <a:pt x="1" y="2092"/>
                      </a:lnTo>
                      <a:cubicBezTo>
                        <a:pt x="1" y="2370"/>
                        <a:pt x="226" y="2595"/>
                        <a:pt x="557" y="2595"/>
                      </a:cubicBezTo>
                      <a:lnTo>
                        <a:pt x="2105" y="2595"/>
                      </a:lnTo>
                      <a:cubicBezTo>
                        <a:pt x="2383" y="2595"/>
                        <a:pt x="2595" y="2370"/>
                        <a:pt x="2595" y="2092"/>
                      </a:cubicBezTo>
                      <a:lnTo>
                        <a:pt x="2595" y="556"/>
                      </a:lnTo>
                      <a:cubicBezTo>
                        <a:pt x="2595" y="226"/>
                        <a:pt x="2383" y="1"/>
                        <a:pt x="2105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8" name="Google Shape;515;p27">
                  <a:extLst>
                    <a:ext uri="{FF2B5EF4-FFF2-40B4-BE49-F238E27FC236}">
                      <a16:creationId xmlns:a16="http://schemas.microsoft.com/office/drawing/2014/main" id="{00A09FB6-1540-4742-BC12-1C40F843C573}"/>
                    </a:ext>
                  </a:extLst>
                </p:cNvPr>
                <p:cNvSpPr/>
                <p:nvPr/>
              </p:nvSpPr>
              <p:spPr>
                <a:xfrm>
                  <a:off x="3693670" y="4453872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490" y="1"/>
                      </a:moveTo>
                      <a:cubicBezTo>
                        <a:pt x="226" y="1"/>
                        <a:pt x="1" y="226"/>
                        <a:pt x="1" y="556"/>
                      </a:cubicBezTo>
                      <a:lnTo>
                        <a:pt x="1" y="2092"/>
                      </a:lnTo>
                      <a:cubicBezTo>
                        <a:pt x="1" y="2370"/>
                        <a:pt x="226" y="2595"/>
                        <a:pt x="490" y="2595"/>
                      </a:cubicBezTo>
                      <a:lnTo>
                        <a:pt x="2092" y="2595"/>
                      </a:lnTo>
                      <a:cubicBezTo>
                        <a:pt x="2370" y="2595"/>
                        <a:pt x="2595" y="2370"/>
                        <a:pt x="2595" y="2092"/>
                      </a:cubicBezTo>
                      <a:lnTo>
                        <a:pt x="2595" y="556"/>
                      </a:lnTo>
                      <a:cubicBezTo>
                        <a:pt x="2595" y="226"/>
                        <a:pt x="2370" y="1"/>
                        <a:pt x="2092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9" name="Google Shape;516;p27">
                  <a:extLst>
                    <a:ext uri="{FF2B5EF4-FFF2-40B4-BE49-F238E27FC236}">
                      <a16:creationId xmlns:a16="http://schemas.microsoft.com/office/drawing/2014/main" id="{B190F497-400D-4B46-B3AE-96032D54DFDA}"/>
                    </a:ext>
                  </a:extLst>
                </p:cNvPr>
                <p:cNvSpPr/>
                <p:nvPr/>
              </p:nvSpPr>
              <p:spPr>
                <a:xfrm>
                  <a:off x="3309654" y="4645549"/>
                  <a:ext cx="146355" cy="1463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648" extrusionOk="0">
                      <a:moveTo>
                        <a:pt x="556" y="0"/>
                      </a:moveTo>
                      <a:cubicBezTo>
                        <a:pt x="278" y="0"/>
                        <a:pt x="0" y="278"/>
                        <a:pt x="0" y="556"/>
                      </a:cubicBezTo>
                      <a:lnTo>
                        <a:pt x="0" y="2105"/>
                      </a:lnTo>
                      <a:cubicBezTo>
                        <a:pt x="0" y="2383"/>
                        <a:pt x="278" y="2647"/>
                        <a:pt x="556" y="2647"/>
                      </a:cubicBezTo>
                      <a:lnTo>
                        <a:pt x="2091" y="2647"/>
                      </a:lnTo>
                      <a:cubicBezTo>
                        <a:pt x="2369" y="2647"/>
                        <a:pt x="2647" y="2383"/>
                        <a:pt x="2647" y="2105"/>
                      </a:cubicBezTo>
                      <a:lnTo>
                        <a:pt x="2647" y="556"/>
                      </a:lnTo>
                      <a:cubicBezTo>
                        <a:pt x="2647" y="278"/>
                        <a:pt x="2369" y="0"/>
                        <a:pt x="2091" y="0"/>
                      </a:cubicBezTo>
                      <a:close/>
                    </a:path>
                  </a:pathLst>
                </a:custGeom>
                <a:solidFill>
                  <a:srgbClr val="EE1D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0" name="Google Shape;517;p27">
                  <a:extLst>
                    <a:ext uri="{FF2B5EF4-FFF2-40B4-BE49-F238E27FC236}">
                      <a16:creationId xmlns:a16="http://schemas.microsoft.com/office/drawing/2014/main" id="{1B2252C1-BAEB-4A32-8E90-3D383EA7B2E4}"/>
                    </a:ext>
                  </a:extLst>
                </p:cNvPr>
                <p:cNvSpPr/>
                <p:nvPr/>
              </p:nvSpPr>
              <p:spPr>
                <a:xfrm>
                  <a:off x="3501275" y="4645549"/>
                  <a:ext cx="143426" cy="1463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648" extrusionOk="0">
                      <a:moveTo>
                        <a:pt x="557" y="0"/>
                      </a:moveTo>
                      <a:cubicBezTo>
                        <a:pt x="226" y="0"/>
                        <a:pt x="1" y="278"/>
                        <a:pt x="1" y="556"/>
                      </a:cubicBezTo>
                      <a:lnTo>
                        <a:pt x="1" y="2105"/>
                      </a:lnTo>
                      <a:cubicBezTo>
                        <a:pt x="1" y="2383"/>
                        <a:pt x="226" y="2647"/>
                        <a:pt x="557" y="2647"/>
                      </a:cubicBezTo>
                      <a:lnTo>
                        <a:pt x="2105" y="2647"/>
                      </a:lnTo>
                      <a:cubicBezTo>
                        <a:pt x="2383" y="2647"/>
                        <a:pt x="2595" y="2383"/>
                        <a:pt x="2595" y="2105"/>
                      </a:cubicBezTo>
                      <a:lnTo>
                        <a:pt x="2595" y="556"/>
                      </a:lnTo>
                      <a:cubicBezTo>
                        <a:pt x="2595" y="278"/>
                        <a:pt x="2383" y="0"/>
                        <a:pt x="2105" y="0"/>
                      </a:cubicBezTo>
                      <a:close/>
                    </a:path>
                  </a:pathLst>
                </a:custGeom>
                <a:solidFill>
                  <a:srgbClr val="C1C1C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1" name="Google Shape;518;p27">
                  <a:extLst>
                    <a:ext uri="{FF2B5EF4-FFF2-40B4-BE49-F238E27FC236}">
                      <a16:creationId xmlns:a16="http://schemas.microsoft.com/office/drawing/2014/main" id="{7AD245D9-B2F3-4EB4-995D-CDC775197795}"/>
                    </a:ext>
                  </a:extLst>
                </p:cNvPr>
                <p:cNvSpPr/>
                <p:nvPr/>
              </p:nvSpPr>
              <p:spPr>
                <a:xfrm>
                  <a:off x="3693670" y="4645549"/>
                  <a:ext cx="143426" cy="1463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648" extrusionOk="0">
                      <a:moveTo>
                        <a:pt x="490" y="0"/>
                      </a:moveTo>
                      <a:cubicBezTo>
                        <a:pt x="226" y="0"/>
                        <a:pt x="1" y="278"/>
                        <a:pt x="1" y="556"/>
                      </a:cubicBezTo>
                      <a:lnTo>
                        <a:pt x="1" y="2105"/>
                      </a:lnTo>
                      <a:cubicBezTo>
                        <a:pt x="1" y="2383"/>
                        <a:pt x="226" y="2647"/>
                        <a:pt x="490" y="2647"/>
                      </a:cubicBezTo>
                      <a:lnTo>
                        <a:pt x="2092" y="2647"/>
                      </a:lnTo>
                      <a:cubicBezTo>
                        <a:pt x="2370" y="2647"/>
                        <a:pt x="2595" y="2383"/>
                        <a:pt x="2595" y="2105"/>
                      </a:cubicBezTo>
                      <a:lnTo>
                        <a:pt x="2595" y="556"/>
                      </a:lnTo>
                      <a:cubicBezTo>
                        <a:pt x="2595" y="278"/>
                        <a:pt x="2370" y="0"/>
                        <a:pt x="2092" y="0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2" name="Google Shape;519;p27">
                  <a:extLst>
                    <a:ext uri="{FF2B5EF4-FFF2-40B4-BE49-F238E27FC236}">
                      <a16:creationId xmlns:a16="http://schemas.microsoft.com/office/drawing/2014/main" id="{98A33EF0-520C-4B93-AE7C-E55930A5077E}"/>
                    </a:ext>
                  </a:extLst>
                </p:cNvPr>
                <p:cNvSpPr/>
                <p:nvPr/>
              </p:nvSpPr>
              <p:spPr>
                <a:xfrm>
                  <a:off x="3309654" y="4840873"/>
                  <a:ext cx="146355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595" extrusionOk="0">
                      <a:moveTo>
                        <a:pt x="556" y="0"/>
                      </a:moveTo>
                      <a:cubicBezTo>
                        <a:pt x="278" y="0"/>
                        <a:pt x="0" y="225"/>
                        <a:pt x="0" y="503"/>
                      </a:cubicBezTo>
                      <a:lnTo>
                        <a:pt x="0" y="2091"/>
                      </a:lnTo>
                      <a:cubicBezTo>
                        <a:pt x="0" y="2369"/>
                        <a:pt x="278" y="2594"/>
                        <a:pt x="556" y="2594"/>
                      </a:cubicBezTo>
                      <a:lnTo>
                        <a:pt x="2091" y="2594"/>
                      </a:lnTo>
                      <a:cubicBezTo>
                        <a:pt x="2369" y="2594"/>
                        <a:pt x="2647" y="2369"/>
                        <a:pt x="2647" y="2091"/>
                      </a:cubicBezTo>
                      <a:lnTo>
                        <a:pt x="2647" y="503"/>
                      </a:lnTo>
                      <a:cubicBezTo>
                        <a:pt x="2647" y="225"/>
                        <a:pt x="2369" y="0"/>
                        <a:pt x="2091" y="0"/>
                      </a:cubicBezTo>
                      <a:close/>
                    </a:path>
                  </a:pathLst>
                </a:custGeom>
                <a:solidFill>
                  <a:srgbClr val="EE1D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3" name="Google Shape;520;p27">
                  <a:extLst>
                    <a:ext uri="{FF2B5EF4-FFF2-40B4-BE49-F238E27FC236}">
                      <a16:creationId xmlns:a16="http://schemas.microsoft.com/office/drawing/2014/main" id="{BF34BFB8-E0F8-4561-BD25-835FE61E4027}"/>
                    </a:ext>
                  </a:extLst>
                </p:cNvPr>
                <p:cNvSpPr/>
                <p:nvPr/>
              </p:nvSpPr>
              <p:spPr>
                <a:xfrm>
                  <a:off x="3501275" y="4840873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57" y="0"/>
                      </a:moveTo>
                      <a:cubicBezTo>
                        <a:pt x="226" y="0"/>
                        <a:pt x="1" y="225"/>
                        <a:pt x="1" y="503"/>
                      </a:cubicBezTo>
                      <a:lnTo>
                        <a:pt x="1" y="2091"/>
                      </a:lnTo>
                      <a:cubicBezTo>
                        <a:pt x="1" y="2369"/>
                        <a:pt x="226" y="2594"/>
                        <a:pt x="557" y="2594"/>
                      </a:cubicBezTo>
                      <a:lnTo>
                        <a:pt x="2105" y="2594"/>
                      </a:lnTo>
                      <a:cubicBezTo>
                        <a:pt x="2383" y="2594"/>
                        <a:pt x="2595" y="2369"/>
                        <a:pt x="2595" y="2091"/>
                      </a:cubicBezTo>
                      <a:lnTo>
                        <a:pt x="2595" y="503"/>
                      </a:lnTo>
                      <a:cubicBezTo>
                        <a:pt x="2595" y="225"/>
                        <a:pt x="2383" y="0"/>
                        <a:pt x="2105" y="0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4" name="Google Shape;521;p27">
                  <a:extLst>
                    <a:ext uri="{FF2B5EF4-FFF2-40B4-BE49-F238E27FC236}">
                      <a16:creationId xmlns:a16="http://schemas.microsoft.com/office/drawing/2014/main" id="{2B528C3C-EA42-4CC7-9BAF-11A3DAC1CC9E}"/>
                    </a:ext>
                  </a:extLst>
                </p:cNvPr>
                <p:cNvSpPr/>
                <p:nvPr/>
              </p:nvSpPr>
              <p:spPr>
                <a:xfrm>
                  <a:off x="3693670" y="4840873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490" y="0"/>
                      </a:moveTo>
                      <a:cubicBezTo>
                        <a:pt x="226" y="0"/>
                        <a:pt x="1" y="225"/>
                        <a:pt x="1" y="503"/>
                      </a:cubicBezTo>
                      <a:lnTo>
                        <a:pt x="1" y="2091"/>
                      </a:lnTo>
                      <a:cubicBezTo>
                        <a:pt x="1" y="2369"/>
                        <a:pt x="226" y="2594"/>
                        <a:pt x="490" y="2594"/>
                      </a:cubicBezTo>
                      <a:lnTo>
                        <a:pt x="2092" y="2594"/>
                      </a:lnTo>
                      <a:cubicBezTo>
                        <a:pt x="2370" y="2594"/>
                        <a:pt x="2595" y="2369"/>
                        <a:pt x="2595" y="2091"/>
                      </a:cubicBezTo>
                      <a:lnTo>
                        <a:pt x="2595" y="503"/>
                      </a:lnTo>
                      <a:cubicBezTo>
                        <a:pt x="2595" y="225"/>
                        <a:pt x="2370" y="0"/>
                        <a:pt x="2092" y="0"/>
                      </a:cubicBezTo>
                      <a:close/>
                    </a:path>
                  </a:pathLst>
                </a:custGeom>
                <a:solidFill>
                  <a:srgbClr val="99999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5" name="Google Shape;522;p27">
                  <a:extLst>
                    <a:ext uri="{FF2B5EF4-FFF2-40B4-BE49-F238E27FC236}">
                      <a16:creationId xmlns:a16="http://schemas.microsoft.com/office/drawing/2014/main" id="{4CEFEBD3-AAF5-4495-B2EE-5D6CE7E57676}"/>
                    </a:ext>
                  </a:extLst>
                </p:cNvPr>
                <p:cNvSpPr/>
                <p:nvPr/>
              </p:nvSpPr>
              <p:spPr>
                <a:xfrm>
                  <a:off x="3855335" y="4185426"/>
                  <a:ext cx="243685" cy="86613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09" h="15671" extrusionOk="0">
                      <a:moveTo>
                        <a:pt x="2595" y="1377"/>
                      </a:moveTo>
                      <a:cubicBezTo>
                        <a:pt x="2926" y="1377"/>
                        <a:pt x="3137" y="1602"/>
                        <a:pt x="3137" y="1880"/>
                      </a:cubicBezTo>
                      <a:lnTo>
                        <a:pt x="3137" y="3428"/>
                      </a:lnTo>
                      <a:cubicBezTo>
                        <a:pt x="3137" y="3759"/>
                        <a:pt x="2926" y="3971"/>
                        <a:pt x="2595" y="3971"/>
                      </a:cubicBezTo>
                      <a:lnTo>
                        <a:pt x="1046" y="3971"/>
                      </a:lnTo>
                      <a:cubicBezTo>
                        <a:pt x="768" y="3971"/>
                        <a:pt x="543" y="3759"/>
                        <a:pt x="543" y="3428"/>
                      </a:cubicBezTo>
                      <a:lnTo>
                        <a:pt x="543" y="1880"/>
                      </a:lnTo>
                      <a:cubicBezTo>
                        <a:pt x="543" y="1602"/>
                        <a:pt x="768" y="1377"/>
                        <a:pt x="1046" y="1377"/>
                      </a:cubicBezTo>
                      <a:close/>
                      <a:moveTo>
                        <a:pt x="2595" y="4858"/>
                      </a:moveTo>
                      <a:cubicBezTo>
                        <a:pt x="2926" y="4858"/>
                        <a:pt x="3137" y="5083"/>
                        <a:pt x="3137" y="5413"/>
                      </a:cubicBezTo>
                      <a:lnTo>
                        <a:pt x="3137" y="6949"/>
                      </a:lnTo>
                      <a:cubicBezTo>
                        <a:pt x="3137" y="7227"/>
                        <a:pt x="2926" y="7452"/>
                        <a:pt x="2595" y="7452"/>
                      </a:cubicBezTo>
                      <a:lnTo>
                        <a:pt x="1046" y="7452"/>
                      </a:lnTo>
                      <a:cubicBezTo>
                        <a:pt x="768" y="7452"/>
                        <a:pt x="543" y="7227"/>
                        <a:pt x="543" y="6949"/>
                      </a:cubicBezTo>
                      <a:lnTo>
                        <a:pt x="543" y="5413"/>
                      </a:lnTo>
                      <a:cubicBezTo>
                        <a:pt x="543" y="5083"/>
                        <a:pt x="768" y="4858"/>
                        <a:pt x="1046" y="4858"/>
                      </a:cubicBezTo>
                      <a:close/>
                      <a:moveTo>
                        <a:pt x="2595" y="8325"/>
                      </a:moveTo>
                      <a:cubicBezTo>
                        <a:pt x="2926" y="8325"/>
                        <a:pt x="3137" y="8603"/>
                        <a:pt x="3137" y="8881"/>
                      </a:cubicBezTo>
                      <a:lnTo>
                        <a:pt x="3137" y="13950"/>
                      </a:lnTo>
                      <a:cubicBezTo>
                        <a:pt x="3137" y="14228"/>
                        <a:pt x="2926" y="14453"/>
                        <a:pt x="2595" y="14453"/>
                      </a:cubicBezTo>
                      <a:lnTo>
                        <a:pt x="1046" y="14453"/>
                      </a:lnTo>
                      <a:cubicBezTo>
                        <a:pt x="768" y="14453"/>
                        <a:pt x="543" y="14228"/>
                        <a:pt x="543" y="13950"/>
                      </a:cubicBezTo>
                      <a:lnTo>
                        <a:pt x="543" y="8881"/>
                      </a:lnTo>
                      <a:cubicBezTo>
                        <a:pt x="543" y="8603"/>
                        <a:pt x="768" y="8325"/>
                        <a:pt x="1046" y="8325"/>
                      </a:cubicBezTo>
                      <a:close/>
                      <a:moveTo>
                        <a:pt x="1" y="0"/>
                      </a:moveTo>
                      <a:lnTo>
                        <a:pt x="1" y="15671"/>
                      </a:lnTo>
                      <a:lnTo>
                        <a:pt x="3415" y="15671"/>
                      </a:lnTo>
                      <a:cubicBezTo>
                        <a:pt x="3521" y="15671"/>
                        <a:pt x="3693" y="15605"/>
                        <a:pt x="3799" y="15605"/>
                      </a:cubicBezTo>
                      <a:cubicBezTo>
                        <a:pt x="4183" y="15446"/>
                        <a:pt x="4408" y="15009"/>
                        <a:pt x="4408" y="14559"/>
                      </a:cubicBezTo>
                      <a:lnTo>
                        <a:pt x="4408" y="0"/>
                      </a:lnTo>
                      <a:close/>
                    </a:path>
                  </a:pathLst>
                </a:custGeom>
                <a:solidFill>
                  <a:srgbClr val="D9D9D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6" name="Google Shape;523;p27">
                  <a:extLst>
                    <a:ext uri="{FF2B5EF4-FFF2-40B4-BE49-F238E27FC236}">
                      <a16:creationId xmlns:a16="http://schemas.microsoft.com/office/drawing/2014/main" id="{88A17DD6-EFCA-4D13-B115-DD1BE0FE656C}"/>
                    </a:ext>
                  </a:extLst>
                </p:cNvPr>
                <p:cNvSpPr/>
                <p:nvPr/>
              </p:nvSpPr>
              <p:spPr>
                <a:xfrm>
                  <a:off x="3855335" y="3793115"/>
                  <a:ext cx="243685" cy="38998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09" h="7056" extrusionOk="0">
                      <a:moveTo>
                        <a:pt x="1" y="1"/>
                      </a:moveTo>
                      <a:lnTo>
                        <a:pt x="1" y="1986"/>
                      </a:lnTo>
                      <a:lnTo>
                        <a:pt x="2423" y="1986"/>
                      </a:lnTo>
                      <a:cubicBezTo>
                        <a:pt x="2807" y="1986"/>
                        <a:pt x="3085" y="2264"/>
                        <a:pt x="3085" y="2648"/>
                      </a:cubicBezTo>
                      <a:lnTo>
                        <a:pt x="3085" y="4633"/>
                      </a:lnTo>
                      <a:cubicBezTo>
                        <a:pt x="3085" y="5017"/>
                        <a:pt x="2807" y="5295"/>
                        <a:pt x="2423" y="5295"/>
                      </a:cubicBezTo>
                      <a:lnTo>
                        <a:pt x="1" y="5295"/>
                      </a:lnTo>
                      <a:lnTo>
                        <a:pt x="1" y="7055"/>
                      </a:lnTo>
                      <a:lnTo>
                        <a:pt x="4408" y="7055"/>
                      </a:lnTo>
                      <a:lnTo>
                        <a:pt x="4408" y="1099"/>
                      </a:lnTo>
                      <a:cubicBezTo>
                        <a:pt x="4408" y="491"/>
                        <a:pt x="4024" y="1"/>
                        <a:pt x="3415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7" name="Google Shape;524;p27">
                  <a:extLst>
                    <a:ext uri="{FF2B5EF4-FFF2-40B4-BE49-F238E27FC236}">
                      <a16:creationId xmlns:a16="http://schemas.microsoft.com/office/drawing/2014/main" id="{D26EDB8F-0344-4746-BFE8-D4ADD6D80E52}"/>
                    </a:ext>
                  </a:extLst>
                </p:cNvPr>
                <p:cNvSpPr/>
                <p:nvPr/>
              </p:nvSpPr>
              <p:spPr>
                <a:xfrm>
                  <a:off x="3855335" y="3905262"/>
                  <a:ext cx="170508" cy="1828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85" h="3309" extrusionOk="0">
                      <a:moveTo>
                        <a:pt x="1" y="0"/>
                      </a:moveTo>
                      <a:lnTo>
                        <a:pt x="1" y="768"/>
                      </a:lnTo>
                      <a:lnTo>
                        <a:pt x="1761" y="768"/>
                      </a:lnTo>
                      <a:lnTo>
                        <a:pt x="1761" y="2594"/>
                      </a:lnTo>
                      <a:lnTo>
                        <a:pt x="1" y="2594"/>
                      </a:lnTo>
                      <a:lnTo>
                        <a:pt x="1" y="3309"/>
                      </a:lnTo>
                      <a:lnTo>
                        <a:pt x="2423" y="3309"/>
                      </a:lnTo>
                      <a:cubicBezTo>
                        <a:pt x="2807" y="3309"/>
                        <a:pt x="3085" y="3031"/>
                        <a:pt x="3085" y="2647"/>
                      </a:cubicBezTo>
                      <a:lnTo>
                        <a:pt x="3085" y="662"/>
                      </a:lnTo>
                      <a:cubicBezTo>
                        <a:pt x="3085" y="278"/>
                        <a:pt x="2807" y="0"/>
                        <a:pt x="2423" y="0"/>
                      </a:cubicBezTo>
                      <a:close/>
                    </a:path>
                  </a:pathLst>
                </a:custGeom>
                <a:solidFill>
                  <a:srgbClr val="233E49"/>
                </a:solidFill>
                <a:ln w="9525" cap="flat" cmpd="sng">
                  <a:solidFill>
                    <a:srgbClr val="233E49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8" name="Google Shape;525;p27">
                  <a:extLst>
                    <a:ext uri="{FF2B5EF4-FFF2-40B4-BE49-F238E27FC236}">
                      <a16:creationId xmlns:a16="http://schemas.microsoft.com/office/drawing/2014/main" id="{8631E4B7-01DE-475E-9735-B1AB33AC9E30}"/>
                    </a:ext>
                  </a:extLst>
                </p:cNvPr>
                <p:cNvSpPr/>
                <p:nvPr/>
              </p:nvSpPr>
              <p:spPr>
                <a:xfrm>
                  <a:off x="3723681" y="3945499"/>
                  <a:ext cx="35870" cy="1002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49" h="1814" extrusionOk="0">
                      <a:moveTo>
                        <a:pt x="80" y="0"/>
                      </a:moveTo>
                      <a:cubicBezTo>
                        <a:pt x="67" y="0"/>
                        <a:pt x="40" y="13"/>
                        <a:pt x="27" y="13"/>
                      </a:cubicBezTo>
                      <a:cubicBezTo>
                        <a:pt x="14" y="27"/>
                        <a:pt x="0" y="40"/>
                        <a:pt x="0" y="66"/>
                      </a:cubicBezTo>
                      <a:cubicBezTo>
                        <a:pt x="0" y="93"/>
                        <a:pt x="14" y="106"/>
                        <a:pt x="27" y="106"/>
                      </a:cubicBezTo>
                      <a:cubicBezTo>
                        <a:pt x="40" y="106"/>
                        <a:pt x="67" y="119"/>
                        <a:pt x="80" y="119"/>
                      </a:cubicBezTo>
                      <a:lnTo>
                        <a:pt x="278" y="119"/>
                      </a:lnTo>
                      <a:cubicBezTo>
                        <a:pt x="278" y="132"/>
                        <a:pt x="292" y="132"/>
                        <a:pt x="292" y="146"/>
                      </a:cubicBezTo>
                      <a:cubicBezTo>
                        <a:pt x="292" y="146"/>
                        <a:pt x="292" y="159"/>
                        <a:pt x="292" y="172"/>
                      </a:cubicBezTo>
                      <a:cubicBezTo>
                        <a:pt x="292" y="172"/>
                        <a:pt x="292" y="185"/>
                        <a:pt x="292" y="185"/>
                      </a:cubicBezTo>
                      <a:cubicBezTo>
                        <a:pt x="292" y="225"/>
                        <a:pt x="292" y="265"/>
                        <a:pt x="292" y="305"/>
                      </a:cubicBezTo>
                      <a:cubicBezTo>
                        <a:pt x="292" y="331"/>
                        <a:pt x="292" y="371"/>
                        <a:pt x="292" y="424"/>
                      </a:cubicBezTo>
                      <a:cubicBezTo>
                        <a:pt x="292" y="463"/>
                        <a:pt x="292" y="516"/>
                        <a:pt x="292" y="582"/>
                      </a:cubicBezTo>
                      <a:cubicBezTo>
                        <a:pt x="292" y="635"/>
                        <a:pt x="292" y="715"/>
                        <a:pt x="292" y="794"/>
                      </a:cubicBezTo>
                      <a:cubicBezTo>
                        <a:pt x="278" y="913"/>
                        <a:pt x="278" y="1006"/>
                        <a:pt x="278" y="1085"/>
                      </a:cubicBezTo>
                      <a:cubicBezTo>
                        <a:pt x="278" y="1165"/>
                        <a:pt x="278" y="1231"/>
                        <a:pt x="278" y="1284"/>
                      </a:cubicBezTo>
                      <a:cubicBezTo>
                        <a:pt x="278" y="1350"/>
                        <a:pt x="278" y="1403"/>
                        <a:pt x="265" y="1443"/>
                      </a:cubicBezTo>
                      <a:cubicBezTo>
                        <a:pt x="265" y="1496"/>
                        <a:pt x="265" y="1549"/>
                        <a:pt x="265" y="1602"/>
                      </a:cubicBezTo>
                      <a:cubicBezTo>
                        <a:pt x="265" y="1628"/>
                        <a:pt x="252" y="1641"/>
                        <a:pt x="239" y="1655"/>
                      </a:cubicBezTo>
                      <a:cubicBezTo>
                        <a:pt x="225" y="1668"/>
                        <a:pt x="212" y="1681"/>
                        <a:pt x="186" y="1694"/>
                      </a:cubicBezTo>
                      <a:lnTo>
                        <a:pt x="133" y="1694"/>
                      </a:lnTo>
                      <a:cubicBezTo>
                        <a:pt x="119" y="1694"/>
                        <a:pt x="93" y="1707"/>
                        <a:pt x="80" y="1707"/>
                      </a:cubicBezTo>
                      <a:lnTo>
                        <a:pt x="27" y="1707"/>
                      </a:lnTo>
                      <a:cubicBezTo>
                        <a:pt x="14" y="1721"/>
                        <a:pt x="0" y="1734"/>
                        <a:pt x="0" y="1760"/>
                      </a:cubicBezTo>
                      <a:cubicBezTo>
                        <a:pt x="0" y="1774"/>
                        <a:pt x="14" y="1787"/>
                        <a:pt x="27" y="1800"/>
                      </a:cubicBezTo>
                      <a:cubicBezTo>
                        <a:pt x="53" y="1800"/>
                        <a:pt x="80" y="1813"/>
                        <a:pt x="106" y="1813"/>
                      </a:cubicBezTo>
                      <a:lnTo>
                        <a:pt x="596" y="1813"/>
                      </a:lnTo>
                      <a:cubicBezTo>
                        <a:pt x="609" y="1813"/>
                        <a:pt x="622" y="1800"/>
                        <a:pt x="622" y="1800"/>
                      </a:cubicBezTo>
                      <a:cubicBezTo>
                        <a:pt x="636" y="1787"/>
                        <a:pt x="649" y="1774"/>
                        <a:pt x="649" y="1760"/>
                      </a:cubicBezTo>
                      <a:cubicBezTo>
                        <a:pt x="649" y="1734"/>
                        <a:pt x="636" y="1721"/>
                        <a:pt x="622" y="1707"/>
                      </a:cubicBezTo>
                      <a:cubicBezTo>
                        <a:pt x="609" y="1694"/>
                        <a:pt x="583" y="1694"/>
                        <a:pt x="569" y="1694"/>
                      </a:cubicBezTo>
                      <a:lnTo>
                        <a:pt x="424" y="1694"/>
                      </a:lnTo>
                      <a:lnTo>
                        <a:pt x="464" y="66"/>
                      </a:lnTo>
                      <a:cubicBezTo>
                        <a:pt x="464" y="40"/>
                        <a:pt x="450" y="27"/>
                        <a:pt x="450" y="13"/>
                      </a:cubicBezTo>
                      <a:cubicBezTo>
                        <a:pt x="450" y="0"/>
                        <a:pt x="437" y="0"/>
                        <a:pt x="411" y="0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9" name="Google Shape;526;p27">
                  <a:extLst>
                    <a:ext uri="{FF2B5EF4-FFF2-40B4-BE49-F238E27FC236}">
                      <a16:creationId xmlns:a16="http://schemas.microsoft.com/office/drawing/2014/main" id="{842F1723-4926-49E7-B16D-FE61E9626743}"/>
                    </a:ext>
                  </a:extLst>
                </p:cNvPr>
                <p:cNvSpPr/>
                <p:nvPr/>
              </p:nvSpPr>
              <p:spPr>
                <a:xfrm>
                  <a:off x="3764636" y="3944007"/>
                  <a:ext cx="63671" cy="10247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52" h="1854" extrusionOk="0">
                      <a:moveTo>
                        <a:pt x="596" y="1"/>
                      </a:moveTo>
                      <a:cubicBezTo>
                        <a:pt x="503" y="1"/>
                        <a:pt x="424" y="27"/>
                        <a:pt x="358" y="54"/>
                      </a:cubicBezTo>
                      <a:cubicBezTo>
                        <a:pt x="292" y="93"/>
                        <a:pt x="226" y="133"/>
                        <a:pt x="186" y="186"/>
                      </a:cubicBezTo>
                      <a:cubicBezTo>
                        <a:pt x="133" y="239"/>
                        <a:pt x="106" y="292"/>
                        <a:pt x="80" y="345"/>
                      </a:cubicBezTo>
                      <a:cubicBezTo>
                        <a:pt x="53" y="398"/>
                        <a:pt x="40" y="437"/>
                        <a:pt x="40" y="477"/>
                      </a:cubicBezTo>
                      <a:cubicBezTo>
                        <a:pt x="40" y="477"/>
                        <a:pt x="40" y="490"/>
                        <a:pt x="40" y="504"/>
                      </a:cubicBezTo>
                      <a:cubicBezTo>
                        <a:pt x="40" y="517"/>
                        <a:pt x="53" y="543"/>
                        <a:pt x="53" y="557"/>
                      </a:cubicBezTo>
                      <a:cubicBezTo>
                        <a:pt x="67" y="570"/>
                        <a:pt x="67" y="583"/>
                        <a:pt x="80" y="596"/>
                      </a:cubicBezTo>
                      <a:cubicBezTo>
                        <a:pt x="106" y="609"/>
                        <a:pt x="120" y="609"/>
                        <a:pt x="146" y="609"/>
                      </a:cubicBezTo>
                      <a:cubicBezTo>
                        <a:pt x="186" y="609"/>
                        <a:pt x="212" y="596"/>
                        <a:pt x="239" y="583"/>
                      </a:cubicBezTo>
                      <a:cubicBezTo>
                        <a:pt x="252" y="570"/>
                        <a:pt x="265" y="543"/>
                        <a:pt x="265" y="504"/>
                      </a:cubicBezTo>
                      <a:cubicBezTo>
                        <a:pt x="265" y="490"/>
                        <a:pt x="265" y="477"/>
                        <a:pt x="252" y="477"/>
                      </a:cubicBezTo>
                      <a:cubicBezTo>
                        <a:pt x="252" y="464"/>
                        <a:pt x="252" y="451"/>
                        <a:pt x="239" y="451"/>
                      </a:cubicBezTo>
                      <a:lnTo>
                        <a:pt x="226" y="424"/>
                      </a:lnTo>
                      <a:cubicBezTo>
                        <a:pt x="212" y="424"/>
                        <a:pt x="212" y="411"/>
                        <a:pt x="212" y="398"/>
                      </a:cubicBezTo>
                      <a:cubicBezTo>
                        <a:pt x="212" y="384"/>
                        <a:pt x="226" y="371"/>
                        <a:pt x="239" y="345"/>
                      </a:cubicBezTo>
                      <a:cubicBezTo>
                        <a:pt x="252" y="305"/>
                        <a:pt x="278" y="279"/>
                        <a:pt x="318" y="252"/>
                      </a:cubicBezTo>
                      <a:cubicBezTo>
                        <a:pt x="345" y="226"/>
                        <a:pt x="384" y="199"/>
                        <a:pt x="424" y="173"/>
                      </a:cubicBezTo>
                      <a:cubicBezTo>
                        <a:pt x="464" y="146"/>
                        <a:pt x="517" y="133"/>
                        <a:pt x="570" y="133"/>
                      </a:cubicBezTo>
                      <a:cubicBezTo>
                        <a:pt x="636" y="133"/>
                        <a:pt x="676" y="146"/>
                        <a:pt x="715" y="173"/>
                      </a:cubicBezTo>
                      <a:cubicBezTo>
                        <a:pt x="755" y="186"/>
                        <a:pt x="795" y="212"/>
                        <a:pt x="821" y="239"/>
                      </a:cubicBezTo>
                      <a:cubicBezTo>
                        <a:pt x="848" y="279"/>
                        <a:pt x="861" y="305"/>
                        <a:pt x="874" y="345"/>
                      </a:cubicBezTo>
                      <a:cubicBezTo>
                        <a:pt x="887" y="384"/>
                        <a:pt x="887" y="411"/>
                        <a:pt x="887" y="451"/>
                      </a:cubicBezTo>
                      <a:cubicBezTo>
                        <a:pt x="887" y="530"/>
                        <a:pt x="874" y="596"/>
                        <a:pt x="848" y="676"/>
                      </a:cubicBezTo>
                      <a:cubicBezTo>
                        <a:pt x="821" y="768"/>
                        <a:pt x="781" y="848"/>
                        <a:pt x="742" y="927"/>
                      </a:cubicBezTo>
                      <a:cubicBezTo>
                        <a:pt x="689" y="1007"/>
                        <a:pt x="636" y="1099"/>
                        <a:pt x="583" y="1179"/>
                      </a:cubicBezTo>
                      <a:cubicBezTo>
                        <a:pt x="530" y="1258"/>
                        <a:pt x="464" y="1337"/>
                        <a:pt x="398" y="1404"/>
                      </a:cubicBezTo>
                      <a:cubicBezTo>
                        <a:pt x="345" y="1470"/>
                        <a:pt x="278" y="1536"/>
                        <a:pt x="212" y="1602"/>
                      </a:cubicBezTo>
                      <a:cubicBezTo>
                        <a:pt x="159" y="1655"/>
                        <a:pt x="93" y="1708"/>
                        <a:pt x="53" y="1748"/>
                      </a:cubicBezTo>
                      <a:cubicBezTo>
                        <a:pt x="40" y="1761"/>
                        <a:pt x="27" y="1761"/>
                        <a:pt x="14" y="1774"/>
                      </a:cubicBezTo>
                      <a:cubicBezTo>
                        <a:pt x="1" y="1787"/>
                        <a:pt x="1" y="1787"/>
                        <a:pt x="1" y="1801"/>
                      </a:cubicBezTo>
                      <a:cubicBezTo>
                        <a:pt x="1" y="1814"/>
                        <a:pt x="1" y="1827"/>
                        <a:pt x="14" y="1840"/>
                      </a:cubicBezTo>
                      <a:cubicBezTo>
                        <a:pt x="27" y="1854"/>
                        <a:pt x="40" y="1854"/>
                        <a:pt x="67" y="1854"/>
                      </a:cubicBezTo>
                      <a:cubicBezTo>
                        <a:pt x="80" y="1854"/>
                        <a:pt x="106" y="1854"/>
                        <a:pt x="120" y="1840"/>
                      </a:cubicBezTo>
                      <a:cubicBezTo>
                        <a:pt x="146" y="1840"/>
                        <a:pt x="146" y="1840"/>
                        <a:pt x="159" y="1827"/>
                      </a:cubicBezTo>
                      <a:lnTo>
                        <a:pt x="676" y="1827"/>
                      </a:lnTo>
                      <a:cubicBezTo>
                        <a:pt x="715" y="1827"/>
                        <a:pt x="768" y="1827"/>
                        <a:pt x="808" y="1840"/>
                      </a:cubicBezTo>
                      <a:lnTo>
                        <a:pt x="953" y="1840"/>
                      </a:lnTo>
                      <a:cubicBezTo>
                        <a:pt x="967" y="1840"/>
                        <a:pt x="967" y="1827"/>
                        <a:pt x="980" y="1827"/>
                      </a:cubicBezTo>
                      <a:cubicBezTo>
                        <a:pt x="1006" y="1814"/>
                        <a:pt x="1020" y="1801"/>
                        <a:pt x="1020" y="1787"/>
                      </a:cubicBezTo>
                      <a:cubicBezTo>
                        <a:pt x="1059" y="1721"/>
                        <a:pt x="1099" y="1668"/>
                        <a:pt x="1112" y="1629"/>
                      </a:cubicBezTo>
                      <a:cubicBezTo>
                        <a:pt x="1139" y="1589"/>
                        <a:pt x="1152" y="1576"/>
                        <a:pt x="1152" y="1562"/>
                      </a:cubicBezTo>
                      <a:cubicBezTo>
                        <a:pt x="1152" y="1536"/>
                        <a:pt x="1139" y="1523"/>
                        <a:pt x="1126" y="1523"/>
                      </a:cubicBezTo>
                      <a:cubicBezTo>
                        <a:pt x="1112" y="1509"/>
                        <a:pt x="1099" y="1509"/>
                        <a:pt x="1086" y="1509"/>
                      </a:cubicBezTo>
                      <a:cubicBezTo>
                        <a:pt x="1059" y="1509"/>
                        <a:pt x="1046" y="1509"/>
                        <a:pt x="1033" y="1523"/>
                      </a:cubicBezTo>
                      <a:cubicBezTo>
                        <a:pt x="1020" y="1536"/>
                        <a:pt x="1020" y="1549"/>
                        <a:pt x="1006" y="1562"/>
                      </a:cubicBezTo>
                      <a:lnTo>
                        <a:pt x="953" y="1655"/>
                      </a:lnTo>
                      <a:cubicBezTo>
                        <a:pt x="940" y="1668"/>
                        <a:pt x="927" y="1682"/>
                        <a:pt x="914" y="1682"/>
                      </a:cubicBezTo>
                      <a:cubicBezTo>
                        <a:pt x="914" y="1695"/>
                        <a:pt x="901" y="1695"/>
                        <a:pt x="887" y="1695"/>
                      </a:cubicBezTo>
                      <a:lnTo>
                        <a:pt x="464" y="1695"/>
                      </a:lnTo>
                      <a:cubicBezTo>
                        <a:pt x="398" y="1695"/>
                        <a:pt x="345" y="1682"/>
                        <a:pt x="292" y="1682"/>
                      </a:cubicBezTo>
                      <a:cubicBezTo>
                        <a:pt x="331" y="1642"/>
                        <a:pt x="384" y="1602"/>
                        <a:pt x="437" y="1536"/>
                      </a:cubicBezTo>
                      <a:cubicBezTo>
                        <a:pt x="490" y="1483"/>
                        <a:pt x="543" y="1417"/>
                        <a:pt x="609" y="1351"/>
                      </a:cubicBezTo>
                      <a:cubicBezTo>
                        <a:pt x="662" y="1284"/>
                        <a:pt x="715" y="1218"/>
                        <a:pt x="768" y="1139"/>
                      </a:cubicBezTo>
                      <a:cubicBezTo>
                        <a:pt x="821" y="1073"/>
                        <a:pt x="874" y="993"/>
                        <a:pt x="914" y="914"/>
                      </a:cubicBezTo>
                      <a:cubicBezTo>
                        <a:pt x="953" y="834"/>
                        <a:pt x="993" y="768"/>
                        <a:pt x="1006" y="689"/>
                      </a:cubicBezTo>
                      <a:cubicBezTo>
                        <a:pt x="1033" y="609"/>
                        <a:pt x="1046" y="530"/>
                        <a:pt x="1046" y="451"/>
                      </a:cubicBezTo>
                      <a:cubicBezTo>
                        <a:pt x="1046" y="398"/>
                        <a:pt x="1046" y="332"/>
                        <a:pt x="1033" y="279"/>
                      </a:cubicBezTo>
                      <a:cubicBezTo>
                        <a:pt x="1006" y="226"/>
                        <a:pt x="980" y="173"/>
                        <a:pt x="953" y="133"/>
                      </a:cubicBezTo>
                      <a:cubicBezTo>
                        <a:pt x="914" y="93"/>
                        <a:pt x="861" y="67"/>
                        <a:pt x="808" y="40"/>
                      </a:cubicBezTo>
                      <a:cubicBezTo>
                        <a:pt x="755" y="14"/>
                        <a:pt x="676" y="1"/>
                        <a:pt x="596" y="1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80" name="Google Shape;527;p27">
                  <a:extLst>
                    <a:ext uri="{FF2B5EF4-FFF2-40B4-BE49-F238E27FC236}">
                      <a16:creationId xmlns:a16="http://schemas.microsoft.com/office/drawing/2014/main" id="{2C1B97DE-EADC-4C49-8166-AF77F5C3197E}"/>
                    </a:ext>
                  </a:extLst>
                </p:cNvPr>
                <p:cNvSpPr/>
                <p:nvPr/>
              </p:nvSpPr>
              <p:spPr>
                <a:xfrm>
                  <a:off x="3829745" y="3991539"/>
                  <a:ext cx="65882" cy="571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92" h="1034" extrusionOk="0">
                      <a:moveTo>
                        <a:pt x="173" y="1"/>
                      </a:moveTo>
                      <a:cubicBezTo>
                        <a:pt x="93" y="1"/>
                        <a:pt x="53" y="1"/>
                        <a:pt x="27" y="14"/>
                      </a:cubicBezTo>
                      <a:cubicBezTo>
                        <a:pt x="14" y="27"/>
                        <a:pt x="0" y="41"/>
                        <a:pt x="0" y="67"/>
                      </a:cubicBezTo>
                      <a:cubicBezTo>
                        <a:pt x="0" y="80"/>
                        <a:pt x="14" y="107"/>
                        <a:pt x="27" y="107"/>
                      </a:cubicBezTo>
                      <a:cubicBezTo>
                        <a:pt x="53" y="120"/>
                        <a:pt x="80" y="120"/>
                        <a:pt x="120" y="120"/>
                      </a:cubicBezTo>
                      <a:cubicBezTo>
                        <a:pt x="159" y="120"/>
                        <a:pt x="186" y="133"/>
                        <a:pt x="199" y="147"/>
                      </a:cubicBezTo>
                      <a:cubicBezTo>
                        <a:pt x="212" y="147"/>
                        <a:pt x="239" y="173"/>
                        <a:pt x="265" y="199"/>
                      </a:cubicBezTo>
                      <a:lnTo>
                        <a:pt x="490" y="517"/>
                      </a:lnTo>
                      <a:lnTo>
                        <a:pt x="450" y="557"/>
                      </a:lnTo>
                      <a:lnTo>
                        <a:pt x="424" y="610"/>
                      </a:lnTo>
                      <a:lnTo>
                        <a:pt x="371" y="676"/>
                      </a:lnTo>
                      <a:cubicBezTo>
                        <a:pt x="345" y="702"/>
                        <a:pt x="318" y="742"/>
                        <a:pt x="278" y="795"/>
                      </a:cubicBezTo>
                      <a:cubicBezTo>
                        <a:pt x="265" y="808"/>
                        <a:pt x="252" y="822"/>
                        <a:pt x="239" y="835"/>
                      </a:cubicBezTo>
                      <a:cubicBezTo>
                        <a:pt x="225" y="835"/>
                        <a:pt x="199" y="835"/>
                        <a:pt x="186" y="848"/>
                      </a:cubicBezTo>
                      <a:cubicBezTo>
                        <a:pt x="146" y="848"/>
                        <a:pt x="120" y="848"/>
                        <a:pt x="93" y="861"/>
                      </a:cubicBezTo>
                      <a:cubicBezTo>
                        <a:pt x="67" y="874"/>
                        <a:pt x="53" y="888"/>
                        <a:pt x="53" y="914"/>
                      </a:cubicBezTo>
                      <a:cubicBezTo>
                        <a:pt x="53" y="927"/>
                        <a:pt x="53" y="941"/>
                        <a:pt x="53" y="941"/>
                      </a:cubicBezTo>
                      <a:cubicBezTo>
                        <a:pt x="67" y="954"/>
                        <a:pt x="67" y="954"/>
                        <a:pt x="80" y="967"/>
                      </a:cubicBezTo>
                      <a:lnTo>
                        <a:pt x="398" y="967"/>
                      </a:lnTo>
                      <a:cubicBezTo>
                        <a:pt x="398" y="967"/>
                        <a:pt x="411" y="967"/>
                        <a:pt x="424" y="980"/>
                      </a:cubicBezTo>
                      <a:lnTo>
                        <a:pt x="477" y="980"/>
                      </a:lnTo>
                      <a:cubicBezTo>
                        <a:pt x="490" y="980"/>
                        <a:pt x="517" y="967"/>
                        <a:pt x="530" y="967"/>
                      </a:cubicBezTo>
                      <a:cubicBezTo>
                        <a:pt x="556" y="954"/>
                        <a:pt x="570" y="941"/>
                        <a:pt x="570" y="914"/>
                      </a:cubicBezTo>
                      <a:cubicBezTo>
                        <a:pt x="570" y="901"/>
                        <a:pt x="556" y="901"/>
                        <a:pt x="556" y="888"/>
                      </a:cubicBezTo>
                      <a:cubicBezTo>
                        <a:pt x="543" y="861"/>
                        <a:pt x="503" y="861"/>
                        <a:pt x="464" y="861"/>
                      </a:cubicBezTo>
                      <a:cubicBezTo>
                        <a:pt x="450" y="861"/>
                        <a:pt x="437" y="861"/>
                        <a:pt x="424" y="848"/>
                      </a:cubicBezTo>
                      <a:cubicBezTo>
                        <a:pt x="424" y="848"/>
                        <a:pt x="424" y="848"/>
                        <a:pt x="424" y="835"/>
                      </a:cubicBezTo>
                      <a:cubicBezTo>
                        <a:pt x="424" y="835"/>
                        <a:pt x="424" y="822"/>
                        <a:pt x="437" y="808"/>
                      </a:cubicBezTo>
                      <a:cubicBezTo>
                        <a:pt x="450" y="782"/>
                        <a:pt x="464" y="782"/>
                        <a:pt x="464" y="769"/>
                      </a:cubicBezTo>
                      <a:cubicBezTo>
                        <a:pt x="490" y="742"/>
                        <a:pt x="503" y="729"/>
                        <a:pt x="517" y="702"/>
                      </a:cubicBezTo>
                      <a:cubicBezTo>
                        <a:pt x="530" y="689"/>
                        <a:pt x="543" y="663"/>
                        <a:pt x="570" y="636"/>
                      </a:cubicBezTo>
                      <a:cubicBezTo>
                        <a:pt x="583" y="649"/>
                        <a:pt x="609" y="676"/>
                        <a:pt x="623" y="716"/>
                      </a:cubicBezTo>
                      <a:cubicBezTo>
                        <a:pt x="649" y="742"/>
                        <a:pt x="662" y="755"/>
                        <a:pt x="689" y="782"/>
                      </a:cubicBezTo>
                      <a:cubicBezTo>
                        <a:pt x="702" y="808"/>
                        <a:pt x="715" y="835"/>
                        <a:pt x="728" y="848"/>
                      </a:cubicBezTo>
                      <a:cubicBezTo>
                        <a:pt x="728" y="861"/>
                        <a:pt x="742" y="874"/>
                        <a:pt x="742" y="888"/>
                      </a:cubicBezTo>
                      <a:cubicBezTo>
                        <a:pt x="742" y="901"/>
                        <a:pt x="742" y="901"/>
                        <a:pt x="728" y="914"/>
                      </a:cubicBezTo>
                      <a:lnTo>
                        <a:pt x="702" y="914"/>
                      </a:lnTo>
                      <a:cubicBezTo>
                        <a:pt x="689" y="914"/>
                        <a:pt x="675" y="927"/>
                        <a:pt x="675" y="941"/>
                      </a:cubicBezTo>
                      <a:cubicBezTo>
                        <a:pt x="675" y="954"/>
                        <a:pt x="662" y="967"/>
                        <a:pt x="662" y="967"/>
                      </a:cubicBezTo>
                      <a:cubicBezTo>
                        <a:pt x="662" y="980"/>
                        <a:pt x="675" y="994"/>
                        <a:pt x="689" y="1007"/>
                      </a:cubicBezTo>
                      <a:cubicBezTo>
                        <a:pt x="702" y="1033"/>
                        <a:pt x="728" y="1033"/>
                        <a:pt x="768" y="1033"/>
                      </a:cubicBezTo>
                      <a:lnTo>
                        <a:pt x="1086" y="1033"/>
                      </a:lnTo>
                      <a:cubicBezTo>
                        <a:pt x="1112" y="1033"/>
                        <a:pt x="1139" y="1033"/>
                        <a:pt x="1152" y="1020"/>
                      </a:cubicBezTo>
                      <a:cubicBezTo>
                        <a:pt x="1178" y="1020"/>
                        <a:pt x="1192" y="1007"/>
                        <a:pt x="1192" y="980"/>
                      </a:cubicBezTo>
                      <a:cubicBezTo>
                        <a:pt x="1192" y="954"/>
                        <a:pt x="1178" y="941"/>
                        <a:pt x="1165" y="941"/>
                      </a:cubicBezTo>
                      <a:cubicBezTo>
                        <a:pt x="1139" y="927"/>
                        <a:pt x="1125" y="927"/>
                        <a:pt x="1099" y="927"/>
                      </a:cubicBezTo>
                      <a:cubicBezTo>
                        <a:pt x="1073" y="927"/>
                        <a:pt x="1046" y="914"/>
                        <a:pt x="1033" y="914"/>
                      </a:cubicBezTo>
                      <a:cubicBezTo>
                        <a:pt x="1020" y="914"/>
                        <a:pt x="993" y="914"/>
                        <a:pt x="967" y="901"/>
                      </a:cubicBezTo>
                      <a:cubicBezTo>
                        <a:pt x="967" y="901"/>
                        <a:pt x="953" y="888"/>
                        <a:pt x="940" y="888"/>
                      </a:cubicBezTo>
                      <a:cubicBezTo>
                        <a:pt x="927" y="874"/>
                        <a:pt x="914" y="848"/>
                        <a:pt x="887" y="822"/>
                      </a:cubicBezTo>
                      <a:cubicBezTo>
                        <a:pt x="861" y="795"/>
                        <a:pt x="834" y="755"/>
                        <a:pt x="795" y="716"/>
                      </a:cubicBezTo>
                      <a:cubicBezTo>
                        <a:pt x="755" y="663"/>
                        <a:pt x="715" y="597"/>
                        <a:pt x="649" y="517"/>
                      </a:cubicBezTo>
                      <a:cubicBezTo>
                        <a:pt x="689" y="477"/>
                        <a:pt x="715" y="438"/>
                        <a:pt x="742" y="398"/>
                      </a:cubicBezTo>
                      <a:cubicBezTo>
                        <a:pt x="768" y="358"/>
                        <a:pt x="795" y="319"/>
                        <a:pt x="834" y="266"/>
                      </a:cubicBezTo>
                      <a:cubicBezTo>
                        <a:pt x="861" y="239"/>
                        <a:pt x="874" y="226"/>
                        <a:pt x="900" y="213"/>
                      </a:cubicBezTo>
                      <a:cubicBezTo>
                        <a:pt x="927" y="213"/>
                        <a:pt x="940" y="199"/>
                        <a:pt x="980" y="199"/>
                      </a:cubicBezTo>
                      <a:lnTo>
                        <a:pt x="1125" y="199"/>
                      </a:lnTo>
                      <a:cubicBezTo>
                        <a:pt x="1139" y="199"/>
                        <a:pt x="1152" y="186"/>
                        <a:pt x="1165" y="186"/>
                      </a:cubicBezTo>
                      <a:cubicBezTo>
                        <a:pt x="1178" y="173"/>
                        <a:pt x="1178" y="160"/>
                        <a:pt x="1178" y="147"/>
                      </a:cubicBezTo>
                      <a:cubicBezTo>
                        <a:pt x="1178" y="107"/>
                        <a:pt x="1165" y="80"/>
                        <a:pt x="1125" y="80"/>
                      </a:cubicBezTo>
                      <a:lnTo>
                        <a:pt x="728" y="80"/>
                      </a:lnTo>
                      <a:cubicBezTo>
                        <a:pt x="689" y="80"/>
                        <a:pt x="675" y="80"/>
                        <a:pt x="649" y="94"/>
                      </a:cubicBezTo>
                      <a:cubicBezTo>
                        <a:pt x="636" y="107"/>
                        <a:pt x="623" y="120"/>
                        <a:pt x="623" y="147"/>
                      </a:cubicBezTo>
                      <a:cubicBezTo>
                        <a:pt x="623" y="160"/>
                        <a:pt x="636" y="173"/>
                        <a:pt x="649" y="186"/>
                      </a:cubicBezTo>
                      <a:cubicBezTo>
                        <a:pt x="662" y="186"/>
                        <a:pt x="662" y="199"/>
                        <a:pt x="675" y="199"/>
                      </a:cubicBezTo>
                      <a:cubicBezTo>
                        <a:pt x="675" y="199"/>
                        <a:pt x="689" y="199"/>
                        <a:pt x="689" y="213"/>
                      </a:cubicBezTo>
                      <a:cubicBezTo>
                        <a:pt x="689" y="213"/>
                        <a:pt x="675" y="226"/>
                        <a:pt x="662" y="252"/>
                      </a:cubicBezTo>
                      <a:cubicBezTo>
                        <a:pt x="649" y="266"/>
                        <a:pt x="636" y="292"/>
                        <a:pt x="623" y="319"/>
                      </a:cubicBezTo>
                      <a:lnTo>
                        <a:pt x="570" y="398"/>
                      </a:lnTo>
                      <a:cubicBezTo>
                        <a:pt x="543" y="372"/>
                        <a:pt x="517" y="345"/>
                        <a:pt x="503" y="305"/>
                      </a:cubicBezTo>
                      <a:cubicBezTo>
                        <a:pt x="477" y="279"/>
                        <a:pt x="464" y="252"/>
                        <a:pt x="450" y="239"/>
                      </a:cubicBezTo>
                      <a:cubicBezTo>
                        <a:pt x="437" y="213"/>
                        <a:pt x="424" y="199"/>
                        <a:pt x="411" y="173"/>
                      </a:cubicBezTo>
                      <a:cubicBezTo>
                        <a:pt x="411" y="160"/>
                        <a:pt x="398" y="147"/>
                        <a:pt x="398" y="147"/>
                      </a:cubicBezTo>
                      <a:cubicBezTo>
                        <a:pt x="398" y="133"/>
                        <a:pt x="411" y="133"/>
                        <a:pt x="424" y="133"/>
                      </a:cubicBezTo>
                      <a:lnTo>
                        <a:pt x="477" y="133"/>
                      </a:lnTo>
                      <a:cubicBezTo>
                        <a:pt x="490" y="133"/>
                        <a:pt x="517" y="120"/>
                        <a:pt x="530" y="107"/>
                      </a:cubicBezTo>
                      <a:cubicBezTo>
                        <a:pt x="543" y="94"/>
                        <a:pt x="543" y="80"/>
                        <a:pt x="543" y="67"/>
                      </a:cubicBezTo>
                      <a:cubicBezTo>
                        <a:pt x="543" y="54"/>
                        <a:pt x="543" y="54"/>
                        <a:pt x="543" y="41"/>
                      </a:cubicBezTo>
                      <a:cubicBezTo>
                        <a:pt x="543" y="41"/>
                        <a:pt x="530" y="27"/>
                        <a:pt x="530" y="27"/>
                      </a:cubicBezTo>
                      <a:cubicBezTo>
                        <a:pt x="517" y="14"/>
                        <a:pt x="503" y="14"/>
                        <a:pt x="490" y="1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81" name="Google Shape;528;p27">
                  <a:extLst>
                    <a:ext uri="{FF2B5EF4-FFF2-40B4-BE49-F238E27FC236}">
                      <a16:creationId xmlns:a16="http://schemas.microsoft.com/office/drawing/2014/main" id="{3BB91B02-6D7B-4EC1-B236-752097DC6F9F}"/>
                    </a:ext>
                  </a:extLst>
                </p:cNvPr>
                <p:cNvSpPr/>
                <p:nvPr/>
              </p:nvSpPr>
              <p:spPr>
                <a:xfrm>
                  <a:off x="3901430" y="3946218"/>
                  <a:ext cx="60023" cy="1002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6" h="1814" extrusionOk="0">
                      <a:moveTo>
                        <a:pt x="861" y="0"/>
                      </a:moveTo>
                      <a:cubicBezTo>
                        <a:pt x="834" y="0"/>
                        <a:pt x="781" y="0"/>
                        <a:pt x="728" y="14"/>
                      </a:cubicBezTo>
                      <a:lnTo>
                        <a:pt x="530" y="14"/>
                      </a:lnTo>
                      <a:cubicBezTo>
                        <a:pt x="464" y="14"/>
                        <a:pt x="398" y="27"/>
                        <a:pt x="331" y="27"/>
                      </a:cubicBezTo>
                      <a:cubicBezTo>
                        <a:pt x="265" y="40"/>
                        <a:pt x="212" y="40"/>
                        <a:pt x="173" y="40"/>
                      </a:cubicBezTo>
                      <a:cubicBezTo>
                        <a:pt x="146" y="53"/>
                        <a:pt x="133" y="67"/>
                        <a:pt x="133" y="93"/>
                      </a:cubicBezTo>
                      <a:cubicBezTo>
                        <a:pt x="133" y="159"/>
                        <a:pt x="120" y="212"/>
                        <a:pt x="120" y="265"/>
                      </a:cubicBezTo>
                      <a:cubicBezTo>
                        <a:pt x="120" y="318"/>
                        <a:pt x="106" y="358"/>
                        <a:pt x="106" y="397"/>
                      </a:cubicBezTo>
                      <a:cubicBezTo>
                        <a:pt x="106" y="437"/>
                        <a:pt x="93" y="477"/>
                        <a:pt x="93" y="530"/>
                      </a:cubicBezTo>
                      <a:cubicBezTo>
                        <a:pt x="93" y="569"/>
                        <a:pt x="80" y="622"/>
                        <a:pt x="67" y="675"/>
                      </a:cubicBezTo>
                      <a:cubicBezTo>
                        <a:pt x="67" y="702"/>
                        <a:pt x="67" y="715"/>
                        <a:pt x="67" y="742"/>
                      </a:cubicBezTo>
                      <a:cubicBezTo>
                        <a:pt x="67" y="755"/>
                        <a:pt x="67" y="768"/>
                        <a:pt x="67" y="781"/>
                      </a:cubicBezTo>
                      <a:cubicBezTo>
                        <a:pt x="67" y="821"/>
                        <a:pt x="67" y="861"/>
                        <a:pt x="80" y="887"/>
                      </a:cubicBezTo>
                      <a:cubicBezTo>
                        <a:pt x="93" y="914"/>
                        <a:pt x="106" y="927"/>
                        <a:pt x="146" y="927"/>
                      </a:cubicBezTo>
                      <a:cubicBezTo>
                        <a:pt x="159" y="927"/>
                        <a:pt x="173" y="927"/>
                        <a:pt x="212" y="914"/>
                      </a:cubicBezTo>
                      <a:cubicBezTo>
                        <a:pt x="239" y="914"/>
                        <a:pt x="265" y="900"/>
                        <a:pt x="305" y="900"/>
                      </a:cubicBezTo>
                      <a:cubicBezTo>
                        <a:pt x="345" y="887"/>
                        <a:pt x="384" y="874"/>
                        <a:pt x="424" y="874"/>
                      </a:cubicBezTo>
                      <a:cubicBezTo>
                        <a:pt x="464" y="861"/>
                        <a:pt x="503" y="861"/>
                        <a:pt x="556" y="861"/>
                      </a:cubicBezTo>
                      <a:cubicBezTo>
                        <a:pt x="623" y="861"/>
                        <a:pt x="689" y="874"/>
                        <a:pt x="728" y="887"/>
                      </a:cubicBezTo>
                      <a:cubicBezTo>
                        <a:pt x="781" y="914"/>
                        <a:pt x="821" y="940"/>
                        <a:pt x="848" y="967"/>
                      </a:cubicBezTo>
                      <a:cubicBezTo>
                        <a:pt x="874" y="993"/>
                        <a:pt x="901" y="1033"/>
                        <a:pt x="914" y="1072"/>
                      </a:cubicBezTo>
                      <a:cubicBezTo>
                        <a:pt x="914" y="1112"/>
                        <a:pt x="927" y="1152"/>
                        <a:pt x="927" y="1192"/>
                      </a:cubicBezTo>
                      <a:cubicBezTo>
                        <a:pt x="927" y="1244"/>
                        <a:pt x="914" y="1311"/>
                        <a:pt x="887" y="1364"/>
                      </a:cubicBezTo>
                      <a:cubicBezTo>
                        <a:pt x="874" y="1430"/>
                        <a:pt x="834" y="1483"/>
                        <a:pt x="795" y="1522"/>
                      </a:cubicBezTo>
                      <a:cubicBezTo>
                        <a:pt x="742" y="1575"/>
                        <a:pt x="689" y="1615"/>
                        <a:pt x="623" y="1642"/>
                      </a:cubicBezTo>
                      <a:cubicBezTo>
                        <a:pt x="543" y="1668"/>
                        <a:pt x="464" y="1681"/>
                        <a:pt x="371" y="1681"/>
                      </a:cubicBezTo>
                      <a:lnTo>
                        <a:pt x="292" y="1681"/>
                      </a:lnTo>
                      <a:cubicBezTo>
                        <a:pt x="265" y="1668"/>
                        <a:pt x="239" y="1668"/>
                        <a:pt x="212" y="1655"/>
                      </a:cubicBezTo>
                      <a:cubicBezTo>
                        <a:pt x="199" y="1642"/>
                        <a:pt x="173" y="1642"/>
                        <a:pt x="159" y="1628"/>
                      </a:cubicBezTo>
                      <a:cubicBezTo>
                        <a:pt x="146" y="1615"/>
                        <a:pt x="146" y="1602"/>
                        <a:pt x="146" y="1589"/>
                      </a:cubicBezTo>
                      <a:cubicBezTo>
                        <a:pt x="146" y="1562"/>
                        <a:pt x="146" y="1549"/>
                        <a:pt x="159" y="1549"/>
                      </a:cubicBezTo>
                      <a:cubicBezTo>
                        <a:pt x="173" y="1536"/>
                        <a:pt x="199" y="1536"/>
                        <a:pt x="212" y="1536"/>
                      </a:cubicBezTo>
                      <a:cubicBezTo>
                        <a:pt x="226" y="1522"/>
                        <a:pt x="239" y="1522"/>
                        <a:pt x="252" y="1509"/>
                      </a:cubicBezTo>
                      <a:cubicBezTo>
                        <a:pt x="265" y="1496"/>
                        <a:pt x="278" y="1483"/>
                        <a:pt x="278" y="1456"/>
                      </a:cubicBezTo>
                      <a:cubicBezTo>
                        <a:pt x="278" y="1417"/>
                        <a:pt x="265" y="1390"/>
                        <a:pt x="239" y="1377"/>
                      </a:cubicBezTo>
                      <a:cubicBezTo>
                        <a:pt x="226" y="1364"/>
                        <a:pt x="199" y="1364"/>
                        <a:pt x="173" y="1364"/>
                      </a:cubicBezTo>
                      <a:cubicBezTo>
                        <a:pt x="146" y="1364"/>
                        <a:pt x="133" y="1364"/>
                        <a:pt x="106" y="1377"/>
                      </a:cubicBezTo>
                      <a:cubicBezTo>
                        <a:pt x="93" y="1390"/>
                        <a:pt x="67" y="1403"/>
                        <a:pt x="53" y="1417"/>
                      </a:cubicBezTo>
                      <a:cubicBezTo>
                        <a:pt x="40" y="1443"/>
                        <a:pt x="27" y="1456"/>
                        <a:pt x="14" y="1483"/>
                      </a:cubicBezTo>
                      <a:cubicBezTo>
                        <a:pt x="14" y="1509"/>
                        <a:pt x="1" y="1536"/>
                        <a:pt x="1" y="1562"/>
                      </a:cubicBezTo>
                      <a:cubicBezTo>
                        <a:pt x="1" y="1628"/>
                        <a:pt x="27" y="1681"/>
                        <a:pt x="53" y="1708"/>
                      </a:cubicBezTo>
                      <a:cubicBezTo>
                        <a:pt x="80" y="1747"/>
                        <a:pt x="120" y="1774"/>
                        <a:pt x="159" y="1787"/>
                      </a:cubicBezTo>
                      <a:cubicBezTo>
                        <a:pt x="199" y="1800"/>
                        <a:pt x="239" y="1814"/>
                        <a:pt x="278" y="1814"/>
                      </a:cubicBezTo>
                      <a:lnTo>
                        <a:pt x="371" y="1814"/>
                      </a:lnTo>
                      <a:cubicBezTo>
                        <a:pt x="503" y="1814"/>
                        <a:pt x="609" y="1800"/>
                        <a:pt x="689" y="1761"/>
                      </a:cubicBezTo>
                      <a:cubicBezTo>
                        <a:pt x="781" y="1721"/>
                        <a:pt x="861" y="1681"/>
                        <a:pt x="914" y="1615"/>
                      </a:cubicBezTo>
                      <a:cubicBezTo>
                        <a:pt x="980" y="1562"/>
                        <a:pt x="1020" y="1496"/>
                        <a:pt x="1046" y="1417"/>
                      </a:cubicBezTo>
                      <a:cubicBezTo>
                        <a:pt x="1073" y="1350"/>
                        <a:pt x="1086" y="1271"/>
                        <a:pt x="1086" y="1205"/>
                      </a:cubicBezTo>
                      <a:cubicBezTo>
                        <a:pt x="1086" y="1152"/>
                        <a:pt x="1086" y="1086"/>
                        <a:pt x="1059" y="1033"/>
                      </a:cubicBezTo>
                      <a:cubicBezTo>
                        <a:pt x="1046" y="967"/>
                        <a:pt x="1020" y="914"/>
                        <a:pt x="967" y="874"/>
                      </a:cubicBezTo>
                      <a:cubicBezTo>
                        <a:pt x="940" y="821"/>
                        <a:pt x="887" y="781"/>
                        <a:pt x="821" y="755"/>
                      </a:cubicBezTo>
                      <a:cubicBezTo>
                        <a:pt x="755" y="728"/>
                        <a:pt x="662" y="715"/>
                        <a:pt x="570" y="715"/>
                      </a:cubicBezTo>
                      <a:lnTo>
                        <a:pt x="464" y="715"/>
                      </a:lnTo>
                      <a:cubicBezTo>
                        <a:pt x="424" y="728"/>
                        <a:pt x="384" y="728"/>
                        <a:pt x="358" y="742"/>
                      </a:cubicBezTo>
                      <a:cubicBezTo>
                        <a:pt x="318" y="742"/>
                        <a:pt x="292" y="755"/>
                        <a:pt x="265" y="755"/>
                      </a:cubicBezTo>
                      <a:cubicBezTo>
                        <a:pt x="239" y="768"/>
                        <a:pt x="226" y="768"/>
                        <a:pt x="212" y="768"/>
                      </a:cubicBezTo>
                      <a:lnTo>
                        <a:pt x="292" y="199"/>
                      </a:lnTo>
                      <a:cubicBezTo>
                        <a:pt x="318" y="186"/>
                        <a:pt x="345" y="186"/>
                        <a:pt x="398" y="172"/>
                      </a:cubicBezTo>
                      <a:cubicBezTo>
                        <a:pt x="464" y="172"/>
                        <a:pt x="517" y="172"/>
                        <a:pt x="570" y="159"/>
                      </a:cubicBezTo>
                      <a:lnTo>
                        <a:pt x="874" y="159"/>
                      </a:lnTo>
                      <a:cubicBezTo>
                        <a:pt x="901" y="159"/>
                        <a:pt x="914" y="146"/>
                        <a:pt x="940" y="146"/>
                      </a:cubicBezTo>
                      <a:cubicBezTo>
                        <a:pt x="967" y="133"/>
                        <a:pt x="980" y="106"/>
                        <a:pt x="980" y="80"/>
                      </a:cubicBezTo>
                      <a:cubicBezTo>
                        <a:pt x="980" y="53"/>
                        <a:pt x="967" y="27"/>
                        <a:pt x="940" y="27"/>
                      </a:cubicBezTo>
                      <a:cubicBezTo>
                        <a:pt x="927" y="14"/>
                        <a:pt x="887" y="0"/>
                        <a:pt x="861" y="0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82" name="Google Shape;529;p27">
                  <a:extLst>
                    <a:ext uri="{FF2B5EF4-FFF2-40B4-BE49-F238E27FC236}">
                      <a16:creationId xmlns:a16="http://schemas.microsoft.com/office/drawing/2014/main" id="{B1E317D3-7F61-4726-AFEC-3EE6B5BF7F5B}"/>
                    </a:ext>
                  </a:extLst>
                </p:cNvPr>
                <p:cNvSpPr/>
                <p:nvPr/>
              </p:nvSpPr>
              <p:spPr>
                <a:xfrm>
                  <a:off x="3885346" y="4261478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03" y="1"/>
                      </a:moveTo>
                      <a:cubicBezTo>
                        <a:pt x="225" y="1"/>
                        <a:pt x="0" y="226"/>
                        <a:pt x="0" y="504"/>
                      </a:cubicBezTo>
                      <a:lnTo>
                        <a:pt x="0" y="2052"/>
                      </a:lnTo>
                      <a:cubicBezTo>
                        <a:pt x="0" y="2383"/>
                        <a:pt x="225" y="2595"/>
                        <a:pt x="503" y="2595"/>
                      </a:cubicBezTo>
                      <a:lnTo>
                        <a:pt x="2052" y="2595"/>
                      </a:lnTo>
                      <a:cubicBezTo>
                        <a:pt x="2383" y="2595"/>
                        <a:pt x="2594" y="2383"/>
                        <a:pt x="2594" y="2052"/>
                      </a:cubicBezTo>
                      <a:lnTo>
                        <a:pt x="2594" y="504"/>
                      </a:lnTo>
                      <a:cubicBezTo>
                        <a:pt x="2594" y="226"/>
                        <a:pt x="2383" y="1"/>
                        <a:pt x="2052" y="1"/>
                      </a:cubicBezTo>
                      <a:close/>
                    </a:path>
                  </a:pathLst>
                </a:custGeom>
                <a:solidFill>
                  <a:srgbClr val="A0A0A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83" name="Google Shape;530;p27">
                  <a:extLst>
                    <a:ext uri="{FF2B5EF4-FFF2-40B4-BE49-F238E27FC236}">
                      <a16:creationId xmlns:a16="http://schemas.microsoft.com/office/drawing/2014/main" id="{A7276B4F-5A31-4A79-ADF0-3EE69A9D6BB2}"/>
                    </a:ext>
                  </a:extLst>
                </p:cNvPr>
                <p:cNvSpPr/>
                <p:nvPr/>
              </p:nvSpPr>
              <p:spPr>
                <a:xfrm>
                  <a:off x="3885346" y="4453872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03" y="1"/>
                      </a:moveTo>
                      <a:cubicBezTo>
                        <a:pt x="225" y="1"/>
                        <a:pt x="0" y="226"/>
                        <a:pt x="0" y="556"/>
                      </a:cubicBezTo>
                      <a:lnTo>
                        <a:pt x="0" y="2092"/>
                      </a:lnTo>
                      <a:cubicBezTo>
                        <a:pt x="0" y="2370"/>
                        <a:pt x="225" y="2595"/>
                        <a:pt x="503" y="2595"/>
                      </a:cubicBezTo>
                      <a:lnTo>
                        <a:pt x="2052" y="2595"/>
                      </a:lnTo>
                      <a:cubicBezTo>
                        <a:pt x="2383" y="2595"/>
                        <a:pt x="2594" y="2370"/>
                        <a:pt x="2594" y="2092"/>
                      </a:cubicBezTo>
                      <a:lnTo>
                        <a:pt x="2594" y="556"/>
                      </a:lnTo>
                      <a:cubicBezTo>
                        <a:pt x="2594" y="226"/>
                        <a:pt x="2383" y="1"/>
                        <a:pt x="2052" y="1"/>
                      </a:cubicBezTo>
                      <a:close/>
                    </a:path>
                  </a:pathLst>
                </a:custGeom>
                <a:solidFill>
                  <a:srgbClr val="A0A0A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84" name="Google Shape;531;p27">
                  <a:extLst>
                    <a:ext uri="{FF2B5EF4-FFF2-40B4-BE49-F238E27FC236}">
                      <a16:creationId xmlns:a16="http://schemas.microsoft.com/office/drawing/2014/main" id="{67393D13-484A-454D-87D9-E4A3469377EE}"/>
                    </a:ext>
                  </a:extLst>
                </p:cNvPr>
                <p:cNvSpPr/>
                <p:nvPr/>
              </p:nvSpPr>
              <p:spPr>
                <a:xfrm>
                  <a:off x="3885346" y="4645549"/>
                  <a:ext cx="143426" cy="338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6129" extrusionOk="0">
                      <a:moveTo>
                        <a:pt x="503" y="0"/>
                      </a:moveTo>
                      <a:cubicBezTo>
                        <a:pt x="225" y="0"/>
                        <a:pt x="0" y="278"/>
                        <a:pt x="0" y="556"/>
                      </a:cubicBezTo>
                      <a:lnTo>
                        <a:pt x="0" y="5625"/>
                      </a:lnTo>
                      <a:cubicBezTo>
                        <a:pt x="0" y="5903"/>
                        <a:pt x="225" y="6128"/>
                        <a:pt x="503" y="6128"/>
                      </a:cubicBezTo>
                      <a:lnTo>
                        <a:pt x="2052" y="6128"/>
                      </a:lnTo>
                      <a:cubicBezTo>
                        <a:pt x="2383" y="6128"/>
                        <a:pt x="2594" y="5903"/>
                        <a:pt x="2594" y="5625"/>
                      </a:cubicBezTo>
                      <a:lnTo>
                        <a:pt x="2594" y="556"/>
                      </a:lnTo>
                      <a:cubicBezTo>
                        <a:pt x="2594" y="278"/>
                        <a:pt x="2383" y="0"/>
                        <a:pt x="2052" y="0"/>
                      </a:cubicBezTo>
                      <a:close/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</p:grpSp>
        </p:grpSp>
        <p:sp>
          <p:nvSpPr>
            <p:cNvPr id="212" name="Google Shape;532;p27">
              <a:extLst>
                <a:ext uri="{FF2B5EF4-FFF2-40B4-BE49-F238E27FC236}">
                  <a16:creationId xmlns:a16="http://schemas.microsoft.com/office/drawing/2014/main" id="{756B86EB-BDC9-496F-9803-D692702A2F57}"/>
                </a:ext>
              </a:extLst>
            </p:cNvPr>
            <p:cNvSpPr/>
            <p:nvPr/>
          </p:nvSpPr>
          <p:spPr>
            <a:xfrm>
              <a:off x="2415510" y="3608289"/>
              <a:ext cx="278008" cy="1899077"/>
            </a:xfrm>
            <a:custGeom>
              <a:avLst/>
              <a:gdLst/>
              <a:ahLst/>
              <a:cxnLst/>
              <a:rect l="l" t="t" r="r" b="b"/>
              <a:pathLst>
                <a:path w="5030" h="34360" extrusionOk="0">
                  <a:moveTo>
                    <a:pt x="1" y="1"/>
                  </a:moveTo>
                  <a:lnTo>
                    <a:pt x="1" y="34359"/>
                  </a:lnTo>
                  <a:lnTo>
                    <a:pt x="5030" y="34359"/>
                  </a:lnTo>
                  <a:lnTo>
                    <a:pt x="5030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3" name="Google Shape;533;p27">
              <a:extLst>
                <a:ext uri="{FF2B5EF4-FFF2-40B4-BE49-F238E27FC236}">
                  <a16:creationId xmlns:a16="http://schemas.microsoft.com/office/drawing/2014/main" id="{81E796A1-5BC5-4F50-9C7F-FE67D512F613}"/>
                </a:ext>
              </a:extLst>
            </p:cNvPr>
            <p:cNvSpPr/>
            <p:nvPr/>
          </p:nvSpPr>
          <p:spPr>
            <a:xfrm>
              <a:off x="2653282" y="3608289"/>
              <a:ext cx="40237" cy="1899077"/>
            </a:xfrm>
            <a:custGeom>
              <a:avLst/>
              <a:gdLst/>
              <a:ahLst/>
              <a:cxnLst/>
              <a:rect l="l" t="t" r="r" b="b"/>
              <a:pathLst>
                <a:path w="728" h="34360" extrusionOk="0">
                  <a:moveTo>
                    <a:pt x="0" y="1"/>
                  </a:moveTo>
                  <a:lnTo>
                    <a:pt x="0" y="34359"/>
                  </a:lnTo>
                  <a:lnTo>
                    <a:pt x="728" y="34359"/>
                  </a:lnTo>
                  <a:lnTo>
                    <a:pt x="728" y="1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4" name="Google Shape;534;p27">
              <a:extLst>
                <a:ext uri="{FF2B5EF4-FFF2-40B4-BE49-F238E27FC236}">
                  <a16:creationId xmlns:a16="http://schemas.microsoft.com/office/drawing/2014/main" id="{9A6AE7D0-D627-481B-A33D-812CA67904B9}"/>
                </a:ext>
              </a:extLst>
            </p:cNvPr>
            <p:cNvSpPr/>
            <p:nvPr/>
          </p:nvSpPr>
          <p:spPr>
            <a:xfrm>
              <a:off x="2510630" y="3669749"/>
              <a:ext cx="182888" cy="8843"/>
            </a:xfrm>
            <a:custGeom>
              <a:avLst/>
              <a:gdLst/>
              <a:ahLst/>
              <a:cxnLst/>
              <a:rect l="l" t="t" r="r" b="b"/>
              <a:pathLst>
                <a:path w="3309" h="160" extrusionOk="0">
                  <a:moveTo>
                    <a:pt x="0" y="1"/>
                  </a:moveTo>
                  <a:lnTo>
                    <a:pt x="0" y="159"/>
                  </a:lnTo>
                  <a:lnTo>
                    <a:pt x="3309" y="159"/>
                  </a:lnTo>
                  <a:lnTo>
                    <a:pt x="3309" y="1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5" name="Google Shape;535;p27">
              <a:extLst>
                <a:ext uri="{FF2B5EF4-FFF2-40B4-BE49-F238E27FC236}">
                  <a16:creationId xmlns:a16="http://schemas.microsoft.com/office/drawing/2014/main" id="{557306C8-242D-4DBA-8FB4-94849A3A1AFC}"/>
                </a:ext>
              </a:extLst>
            </p:cNvPr>
            <p:cNvSpPr/>
            <p:nvPr/>
          </p:nvSpPr>
          <p:spPr>
            <a:xfrm>
              <a:off x="2571316" y="3745856"/>
              <a:ext cx="122202" cy="8788"/>
            </a:xfrm>
            <a:custGeom>
              <a:avLst/>
              <a:gdLst/>
              <a:ahLst/>
              <a:cxnLst/>
              <a:rect l="l" t="t" r="r" b="b"/>
              <a:pathLst>
                <a:path w="2211" h="159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6" name="Google Shape;536;p27">
              <a:extLst>
                <a:ext uri="{FF2B5EF4-FFF2-40B4-BE49-F238E27FC236}">
                  <a16:creationId xmlns:a16="http://schemas.microsoft.com/office/drawing/2014/main" id="{37BD1422-08DB-40E3-9969-56CAB3BF27B8}"/>
                </a:ext>
              </a:extLst>
            </p:cNvPr>
            <p:cNvSpPr/>
            <p:nvPr/>
          </p:nvSpPr>
          <p:spPr>
            <a:xfrm>
              <a:off x="2571316" y="3848990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0"/>
                  </a:moveTo>
                  <a:lnTo>
                    <a:pt x="1" y="225"/>
                  </a:lnTo>
                  <a:lnTo>
                    <a:pt x="2211" y="225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7" name="Google Shape;537;p27">
              <a:extLst>
                <a:ext uri="{FF2B5EF4-FFF2-40B4-BE49-F238E27FC236}">
                  <a16:creationId xmlns:a16="http://schemas.microsoft.com/office/drawing/2014/main" id="{F8B6D48A-0D31-48F5-88FC-5D4331A434F5}"/>
                </a:ext>
              </a:extLst>
            </p:cNvPr>
            <p:cNvSpPr/>
            <p:nvPr/>
          </p:nvSpPr>
          <p:spPr>
            <a:xfrm>
              <a:off x="2571316" y="3955771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1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8" name="Google Shape;538;p27">
              <a:extLst>
                <a:ext uri="{FF2B5EF4-FFF2-40B4-BE49-F238E27FC236}">
                  <a16:creationId xmlns:a16="http://schemas.microsoft.com/office/drawing/2014/main" id="{A451E4C8-67B5-4AB9-BC4B-F50ACFB56831}"/>
                </a:ext>
              </a:extLst>
            </p:cNvPr>
            <p:cNvSpPr/>
            <p:nvPr/>
          </p:nvSpPr>
          <p:spPr>
            <a:xfrm>
              <a:off x="2571316" y="4120365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0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9" name="Google Shape;539;p27">
              <a:extLst>
                <a:ext uri="{FF2B5EF4-FFF2-40B4-BE49-F238E27FC236}">
                  <a16:creationId xmlns:a16="http://schemas.microsoft.com/office/drawing/2014/main" id="{90304A48-6E5B-4376-AE6F-9F45056E29BA}"/>
                </a:ext>
              </a:extLst>
            </p:cNvPr>
            <p:cNvSpPr/>
            <p:nvPr/>
          </p:nvSpPr>
          <p:spPr>
            <a:xfrm>
              <a:off x="2571316" y="4227147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1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0" name="Google Shape;540;p27">
              <a:extLst>
                <a:ext uri="{FF2B5EF4-FFF2-40B4-BE49-F238E27FC236}">
                  <a16:creationId xmlns:a16="http://schemas.microsoft.com/office/drawing/2014/main" id="{D6204825-D4BE-488A-BAD7-A8F242BD5C95}"/>
                </a:ext>
              </a:extLst>
            </p:cNvPr>
            <p:cNvSpPr/>
            <p:nvPr/>
          </p:nvSpPr>
          <p:spPr>
            <a:xfrm>
              <a:off x="2571316" y="4333984"/>
              <a:ext cx="122202" cy="8788"/>
            </a:xfrm>
            <a:custGeom>
              <a:avLst/>
              <a:gdLst/>
              <a:ahLst/>
              <a:cxnLst/>
              <a:rect l="l" t="t" r="r" b="b"/>
              <a:pathLst>
                <a:path w="2211" h="159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1" name="Google Shape;541;p27">
              <a:extLst>
                <a:ext uri="{FF2B5EF4-FFF2-40B4-BE49-F238E27FC236}">
                  <a16:creationId xmlns:a16="http://schemas.microsoft.com/office/drawing/2014/main" id="{571064EF-0C69-47FB-9B3F-AB748AC09695}"/>
                </a:ext>
              </a:extLst>
            </p:cNvPr>
            <p:cNvSpPr/>
            <p:nvPr/>
          </p:nvSpPr>
          <p:spPr>
            <a:xfrm>
              <a:off x="2571316" y="4495649"/>
              <a:ext cx="122202" cy="8788"/>
            </a:xfrm>
            <a:custGeom>
              <a:avLst/>
              <a:gdLst/>
              <a:ahLst/>
              <a:cxnLst/>
              <a:rect l="l" t="t" r="r" b="b"/>
              <a:pathLst>
                <a:path w="2211" h="159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2" name="Google Shape;542;p27">
              <a:extLst>
                <a:ext uri="{FF2B5EF4-FFF2-40B4-BE49-F238E27FC236}">
                  <a16:creationId xmlns:a16="http://schemas.microsoft.com/office/drawing/2014/main" id="{AB9583F4-9E14-4948-B93B-30114C08478E}"/>
                </a:ext>
              </a:extLst>
            </p:cNvPr>
            <p:cNvSpPr/>
            <p:nvPr/>
          </p:nvSpPr>
          <p:spPr>
            <a:xfrm>
              <a:off x="2571316" y="4598782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0"/>
                  </a:moveTo>
                  <a:lnTo>
                    <a:pt x="1" y="225"/>
                  </a:lnTo>
                  <a:lnTo>
                    <a:pt x="2211" y="225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3" name="Google Shape;543;p27">
              <a:extLst>
                <a:ext uri="{FF2B5EF4-FFF2-40B4-BE49-F238E27FC236}">
                  <a16:creationId xmlns:a16="http://schemas.microsoft.com/office/drawing/2014/main" id="{38BAEA61-3FBB-46DD-BDFA-55BC2F3A01CB}"/>
                </a:ext>
              </a:extLst>
            </p:cNvPr>
            <p:cNvSpPr/>
            <p:nvPr/>
          </p:nvSpPr>
          <p:spPr>
            <a:xfrm>
              <a:off x="2571316" y="4705564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1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4" name="Google Shape;544;p27">
              <a:extLst>
                <a:ext uri="{FF2B5EF4-FFF2-40B4-BE49-F238E27FC236}">
                  <a16:creationId xmlns:a16="http://schemas.microsoft.com/office/drawing/2014/main" id="{C0A4EDB6-62E1-4DFF-B62C-5E263E10B5DD}"/>
                </a:ext>
              </a:extLst>
            </p:cNvPr>
            <p:cNvSpPr/>
            <p:nvPr/>
          </p:nvSpPr>
          <p:spPr>
            <a:xfrm>
              <a:off x="2571316" y="4867229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1"/>
                  </a:moveTo>
                  <a:lnTo>
                    <a:pt x="1" y="226"/>
                  </a:lnTo>
                  <a:lnTo>
                    <a:pt x="2211" y="226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5" name="Google Shape;545;p27">
              <a:extLst>
                <a:ext uri="{FF2B5EF4-FFF2-40B4-BE49-F238E27FC236}">
                  <a16:creationId xmlns:a16="http://schemas.microsoft.com/office/drawing/2014/main" id="{A2251814-6D4A-43F9-9D21-F2924CF3BD4B}"/>
                </a:ext>
              </a:extLst>
            </p:cNvPr>
            <p:cNvSpPr/>
            <p:nvPr/>
          </p:nvSpPr>
          <p:spPr>
            <a:xfrm>
              <a:off x="2571316" y="4974010"/>
              <a:ext cx="122202" cy="8843"/>
            </a:xfrm>
            <a:custGeom>
              <a:avLst/>
              <a:gdLst/>
              <a:ahLst/>
              <a:cxnLst/>
              <a:rect l="l" t="t" r="r" b="b"/>
              <a:pathLst>
                <a:path w="2211" h="160" extrusionOk="0">
                  <a:moveTo>
                    <a:pt x="1" y="1"/>
                  </a:moveTo>
                  <a:lnTo>
                    <a:pt x="1" y="160"/>
                  </a:lnTo>
                  <a:lnTo>
                    <a:pt x="2211" y="160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6" name="Google Shape;546;p27">
              <a:extLst>
                <a:ext uri="{FF2B5EF4-FFF2-40B4-BE49-F238E27FC236}">
                  <a16:creationId xmlns:a16="http://schemas.microsoft.com/office/drawing/2014/main" id="{9CAD2FF1-0C28-48DD-8631-EB60EBA18E7D}"/>
                </a:ext>
              </a:extLst>
            </p:cNvPr>
            <p:cNvSpPr/>
            <p:nvPr/>
          </p:nvSpPr>
          <p:spPr>
            <a:xfrm>
              <a:off x="2571316" y="5080847"/>
              <a:ext cx="122202" cy="8843"/>
            </a:xfrm>
            <a:custGeom>
              <a:avLst/>
              <a:gdLst/>
              <a:ahLst/>
              <a:cxnLst/>
              <a:rect l="l" t="t" r="r" b="b"/>
              <a:pathLst>
                <a:path w="2211" h="160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7" name="Google Shape;547;p27">
              <a:extLst>
                <a:ext uri="{FF2B5EF4-FFF2-40B4-BE49-F238E27FC236}">
                  <a16:creationId xmlns:a16="http://schemas.microsoft.com/office/drawing/2014/main" id="{A95F1797-8713-46FC-8BB5-6A9FC408FA82}"/>
                </a:ext>
              </a:extLst>
            </p:cNvPr>
            <p:cNvSpPr/>
            <p:nvPr/>
          </p:nvSpPr>
          <p:spPr>
            <a:xfrm>
              <a:off x="2571316" y="5242512"/>
              <a:ext cx="122202" cy="8843"/>
            </a:xfrm>
            <a:custGeom>
              <a:avLst/>
              <a:gdLst/>
              <a:ahLst/>
              <a:cxnLst/>
              <a:rect l="l" t="t" r="r" b="b"/>
              <a:pathLst>
                <a:path w="2211" h="160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8" name="Google Shape;548;p27">
              <a:extLst>
                <a:ext uri="{FF2B5EF4-FFF2-40B4-BE49-F238E27FC236}">
                  <a16:creationId xmlns:a16="http://schemas.microsoft.com/office/drawing/2014/main" id="{ED31FC63-D703-4B59-8884-B6B31AFA0B6F}"/>
                </a:ext>
              </a:extLst>
            </p:cNvPr>
            <p:cNvSpPr/>
            <p:nvPr/>
          </p:nvSpPr>
          <p:spPr>
            <a:xfrm>
              <a:off x="2571316" y="5348575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0"/>
                  </a:moveTo>
                  <a:lnTo>
                    <a:pt x="1" y="172"/>
                  </a:lnTo>
                  <a:lnTo>
                    <a:pt x="2211" y="172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9" name="Google Shape;549;p27">
              <a:extLst>
                <a:ext uri="{FF2B5EF4-FFF2-40B4-BE49-F238E27FC236}">
                  <a16:creationId xmlns:a16="http://schemas.microsoft.com/office/drawing/2014/main" id="{6933254A-2B66-4231-85FE-4A59FB922D9B}"/>
                </a:ext>
              </a:extLst>
            </p:cNvPr>
            <p:cNvSpPr/>
            <p:nvPr/>
          </p:nvSpPr>
          <p:spPr>
            <a:xfrm>
              <a:off x="2571316" y="5452427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1"/>
                  </a:moveTo>
                  <a:lnTo>
                    <a:pt x="1" y="226"/>
                  </a:lnTo>
                  <a:lnTo>
                    <a:pt x="2211" y="226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0" name="Google Shape;550;p27">
              <a:extLst>
                <a:ext uri="{FF2B5EF4-FFF2-40B4-BE49-F238E27FC236}">
                  <a16:creationId xmlns:a16="http://schemas.microsoft.com/office/drawing/2014/main" id="{D8572276-64CC-425D-A478-F43E1A7C7328}"/>
                </a:ext>
              </a:extLst>
            </p:cNvPr>
            <p:cNvSpPr/>
            <p:nvPr/>
          </p:nvSpPr>
          <p:spPr>
            <a:xfrm>
              <a:off x="2510630" y="4041384"/>
              <a:ext cx="182888" cy="12491"/>
            </a:xfrm>
            <a:custGeom>
              <a:avLst/>
              <a:gdLst/>
              <a:ahLst/>
              <a:cxnLst/>
              <a:rect l="l" t="t" r="r" b="b"/>
              <a:pathLst>
                <a:path w="3309" h="226" extrusionOk="0">
                  <a:moveTo>
                    <a:pt x="0" y="0"/>
                  </a:moveTo>
                  <a:lnTo>
                    <a:pt x="0" y="225"/>
                  </a:lnTo>
                  <a:lnTo>
                    <a:pt x="3309" y="225"/>
                  </a:lnTo>
                  <a:lnTo>
                    <a:pt x="3309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1" name="Google Shape;551;p27">
              <a:extLst>
                <a:ext uri="{FF2B5EF4-FFF2-40B4-BE49-F238E27FC236}">
                  <a16:creationId xmlns:a16="http://schemas.microsoft.com/office/drawing/2014/main" id="{EA446A83-B25D-4578-A366-F5EED8714B4A}"/>
                </a:ext>
              </a:extLst>
            </p:cNvPr>
            <p:cNvSpPr/>
            <p:nvPr/>
          </p:nvSpPr>
          <p:spPr>
            <a:xfrm>
              <a:off x="2510630" y="4415894"/>
              <a:ext cx="182888" cy="9562"/>
            </a:xfrm>
            <a:custGeom>
              <a:avLst/>
              <a:gdLst/>
              <a:ahLst/>
              <a:cxnLst/>
              <a:rect l="l" t="t" r="r" b="b"/>
              <a:pathLst>
                <a:path w="3309" h="173" extrusionOk="0">
                  <a:moveTo>
                    <a:pt x="0" y="0"/>
                  </a:moveTo>
                  <a:lnTo>
                    <a:pt x="0" y="173"/>
                  </a:lnTo>
                  <a:lnTo>
                    <a:pt x="3309" y="173"/>
                  </a:lnTo>
                  <a:lnTo>
                    <a:pt x="3309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2" name="Google Shape;552;p27">
              <a:extLst>
                <a:ext uri="{FF2B5EF4-FFF2-40B4-BE49-F238E27FC236}">
                  <a16:creationId xmlns:a16="http://schemas.microsoft.com/office/drawing/2014/main" id="{4B465406-CCEB-41F6-9969-AAFE60350B4F}"/>
                </a:ext>
              </a:extLst>
            </p:cNvPr>
            <p:cNvSpPr/>
            <p:nvPr/>
          </p:nvSpPr>
          <p:spPr>
            <a:xfrm>
              <a:off x="2510630" y="4788248"/>
              <a:ext cx="182888" cy="8843"/>
            </a:xfrm>
            <a:custGeom>
              <a:avLst/>
              <a:gdLst/>
              <a:ahLst/>
              <a:cxnLst/>
              <a:rect l="l" t="t" r="r" b="b"/>
              <a:pathLst>
                <a:path w="3309" h="160" extrusionOk="0">
                  <a:moveTo>
                    <a:pt x="0" y="0"/>
                  </a:moveTo>
                  <a:lnTo>
                    <a:pt x="0" y="159"/>
                  </a:lnTo>
                  <a:lnTo>
                    <a:pt x="3309" y="159"/>
                  </a:lnTo>
                  <a:lnTo>
                    <a:pt x="3309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3" name="Google Shape;553;p27">
              <a:extLst>
                <a:ext uri="{FF2B5EF4-FFF2-40B4-BE49-F238E27FC236}">
                  <a16:creationId xmlns:a16="http://schemas.microsoft.com/office/drawing/2014/main" id="{B07E5668-BE47-49D8-9F0D-CE8F181A746A}"/>
                </a:ext>
              </a:extLst>
            </p:cNvPr>
            <p:cNvSpPr/>
            <p:nvPr/>
          </p:nvSpPr>
          <p:spPr>
            <a:xfrm>
              <a:off x="2510630" y="5162757"/>
              <a:ext cx="182888" cy="9562"/>
            </a:xfrm>
            <a:custGeom>
              <a:avLst/>
              <a:gdLst/>
              <a:ahLst/>
              <a:cxnLst/>
              <a:rect l="l" t="t" r="r" b="b"/>
              <a:pathLst>
                <a:path w="3309" h="173" extrusionOk="0">
                  <a:moveTo>
                    <a:pt x="0" y="1"/>
                  </a:moveTo>
                  <a:lnTo>
                    <a:pt x="0" y="173"/>
                  </a:lnTo>
                  <a:lnTo>
                    <a:pt x="3309" y="173"/>
                  </a:lnTo>
                  <a:lnTo>
                    <a:pt x="3309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4" name="Google Shape;554;p27">
              <a:extLst>
                <a:ext uri="{FF2B5EF4-FFF2-40B4-BE49-F238E27FC236}">
                  <a16:creationId xmlns:a16="http://schemas.microsoft.com/office/drawing/2014/main" id="{98052098-82D0-4C42-8D07-08E76756DAA9}"/>
                </a:ext>
              </a:extLst>
            </p:cNvPr>
            <p:cNvSpPr/>
            <p:nvPr/>
          </p:nvSpPr>
          <p:spPr>
            <a:xfrm>
              <a:off x="2598398" y="4303254"/>
              <a:ext cx="317526" cy="1058089"/>
            </a:xfrm>
            <a:custGeom>
              <a:avLst/>
              <a:gdLst/>
              <a:ahLst/>
              <a:cxnLst/>
              <a:rect l="l" t="t" r="r" b="b"/>
              <a:pathLst>
                <a:path w="5745" h="19144" extrusionOk="0">
                  <a:moveTo>
                    <a:pt x="3097" y="0"/>
                  </a:moveTo>
                  <a:lnTo>
                    <a:pt x="450" y="331"/>
                  </a:lnTo>
                  <a:cubicBezTo>
                    <a:pt x="67" y="2263"/>
                    <a:pt x="0" y="5466"/>
                    <a:pt x="397" y="8987"/>
                  </a:cubicBezTo>
                  <a:cubicBezTo>
                    <a:pt x="1047" y="14626"/>
                    <a:pt x="2590" y="19143"/>
                    <a:pt x="3848" y="19143"/>
                  </a:cubicBezTo>
                  <a:cubicBezTo>
                    <a:pt x="3872" y="19143"/>
                    <a:pt x="3895" y="19142"/>
                    <a:pt x="3918" y="19138"/>
                  </a:cubicBezTo>
                  <a:cubicBezTo>
                    <a:pt x="5242" y="18980"/>
                    <a:pt x="5744" y="14228"/>
                    <a:pt x="5083" y="8497"/>
                  </a:cubicBezTo>
                  <a:cubicBezTo>
                    <a:pt x="4633" y="4911"/>
                    <a:pt x="3918" y="1827"/>
                    <a:pt x="309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5" name="Google Shape;555;p27">
              <a:extLst>
                <a:ext uri="{FF2B5EF4-FFF2-40B4-BE49-F238E27FC236}">
                  <a16:creationId xmlns:a16="http://schemas.microsoft.com/office/drawing/2014/main" id="{DDCD966B-1DCF-45C6-988F-74F6AA004565}"/>
                </a:ext>
              </a:extLst>
            </p:cNvPr>
            <p:cNvSpPr/>
            <p:nvPr/>
          </p:nvSpPr>
          <p:spPr>
            <a:xfrm>
              <a:off x="2607905" y="4617077"/>
              <a:ext cx="286796" cy="744266"/>
            </a:xfrm>
            <a:custGeom>
              <a:avLst/>
              <a:gdLst/>
              <a:ahLst/>
              <a:cxnLst/>
              <a:rect l="l" t="t" r="r" b="b"/>
              <a:pathLst>
                <a:path w="5189" h="13466" extrusionOk="0">
                  <a:moveTo>
                    <a:pt x="0" y="0"/>
                  </a:moveTo>
                  <a:cubicBezTo>
                    <a:pt x="53" y="1059"/>
                    <a:pt x="106" y="2158"/>
                    <a:pt x="225" y="3309"/>
                  </a:cubicBezTo>
                  <a:cubicBezTo>
                    <a:pt x="875" y="8948"/>
                    <a:pt x="2418" y="13465"/>
                    <a:pt x="3676" y="13465"/>
                  </a:cubicBezTo>
                  <a:cubicBezTo>
                    <a:pt x="3700" y="13465"/>
                    <a:pt x="3723" y="13464"/>
                    <a:pt x="3746" y="13460"/>
                  </a:cubicBezTo>
                  <a:cubicBezTo>
                    <a:pt x="4686" y="13355"/>
                    <a:pt x="5189" y="10919"/>
                    <a:pt x="5189" y="7505"/>
                  </a:cubicBezTo>
                  <a:lnTo>
                    <a:pt x="5189" y="7505"/>
                  </a:lnTo>
                  <a:cubicBezTo>
                    <a:pt x="4695" y="7986"/>
                    <a:pt x="4237" y="8200"/>
                    <a:pt x="3813" y="8200"/>
                  </a:cubicBezTo>
                  <a:cubicBezTo>
                    <a:pt x="1860" y="8200"/>
                    <a:pt x="631" y="3676"/>
                    <a:pt x="0" y="0"/>
                  </a:cubicBezTo>
                  <a:close/>
                </a:path>
              </a:pathLst>
            </a:custGeom>
            <a:solidFill>
              <a:srgbClr val="BDB8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6" name="Google Shape;556;p27">
              <a:extLst>
                <a:ext uri="{FF2B5EF4-FFF2-40B4-BE49-F238E27FC236}">
                  <a16:creationId xmlns:a16="http://schemas.microsoft.com/office/drawing/2014/main" id="{32CB2EA9-2433-46C6-8B28-BB719B1E6FEF}"/>
                </a:ext>
              </a:extLst>
            </p:cNvPr>
            <p:cNvSpPr/>
            <p:nvPr/>
          </p:nvSpPr>
          <p:spPr>
            <a:xfrm>
              <a:off x="2723474" y="4415452"/>
              <a:ext cx="101034" cy="247886"/>
            </a:xfrm>
            <a:custGeom>
              <a:avLst/>
              <a:gdLst/>
              <a:ahLst/>
              <a:cxnLst/>
              <a:rect l="l" t="t" r="r" b="b"/>
              <a:pathLst>
                <a:path w="1828" h="4485" extrusionOk="0">
                  <a:moveTo>
                    <a:pt x="561" y="1"/>
                  </a:moveTo>
                  <a:cubicBezTo>
                    <a:pt x="542" y="1"/>
                    <a:pt x="522" y="3"/>
                    <a:pt x="504" y="8"/>
                  </a:cubicBezTo>
                  <a:cubicBezTo>
                    <a:pt x="173" y="75"/>
                    <a:pt x="1" y="1120"/>
                    <a:pt x="226" y="2325"/>
                  </a:cubicBezTo>
                  <a:cubicBezTo>
                    <a:pt x="445" y="3561"/>
                    <a:pt x="914" y="4484"/>
                    <a:pt x="1244" y="4484"/>
                  </a:cubicBezTo>
                  <a:cubicBezTo>
                    <a:pt x="1253" y="4484"/>
                    <a:pt x="1262" y="4483"/>
                    <a:pt x="1271" y="4482"/>
                  </a:cubicBezTo>
                  <a:cubicBezTo>
                    <a:pt x="1655" y="4376"/>
                    <a:pt x="1827" y="3317"/>
                    <a:pt x="1602" y="2113"/>
                  </a:cubicBezTo>
                  <a:cubicBezTo>
                    <a:pt x="1388" y="955"/>
                    <a:pt x="935" y="1"/>
                    <a:pt x="56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7" name="Google Shape;557;p27">
              <a:extLst>
                <a:ext uri="{FF2B5EF4-FFF2-40B4-BE49-F238E27FC236}">
                  <a16:creationId xmlns:a16="http://schemas.microsoft.com/office/drawing/2014/main" id="{F8C8A1F7-9E5D-43E5-A185-E58EA3A619AA}"/>
                </a:ext>
              </a:extLst>
            </p:cNvPr>
            <p:cNvSpPr/>
            <p:nvPr/>
          </p:nvSpPr>
          <p:spPr>
            <a:xfrm>
              <a:off x="2525221" y="3916253"/>
              <a:ext cx="396562" cy="371691"/>
            </a:xfrm>
            <a:custGeom>
              <a:avLst/>
              <a:gdLst/>
              <a:ahLst/>
              <a:cxnLst/>
              <a:rect l="l" t="t" r="r" b="b"/>
              <a:pathLst>
                <a:path w="7175" h="6725" extrusionOk="0">
                  <a:moveTo>
                    <a:pt x="993" y="1"/>
                  </a:moveTo>
                  <a:cubicBezTo>
                    <a:pt x="2317" y="2489"/>
                    <a:pt x="663" y="2595"/>
                    <a:pt x="332" y="4143"/>
                  </a:cubicBezTo>
                  <a:cubicBezTo>
                    <a:pt x="1" y="5679"/>
                    <a:pt x="1443" y="6724"/>
                    <a:pt x="1443" y="6724"/>
                  </a:cubicBezTo>
                  <a:lnTo>
                    <a:pt x="4580" y="6393"/>
                  </a:lnTo>
                  <a:cubicBezTo>
                    <a:pt x="7174" y="1430"/>
                    <a:pt x="994" y="1"/>
                    <a:pt x="99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8" name="Google Shape;558;p27">
              <a:extLst>
                <a:ext uri="{FF2B5EF4-FFF2-40B4-BE49-F238E27FC236}">
                  <a16:creationId xmlns:a16="http://schemas.microsoft.com/office/drawing/2014/main" id="{3150328E-E438-446D-913A-0E053202E519}"/>
                </a:ext>
              </a:extLst>
            </p:cNvPr>
            <p:cNvSpPr/>
            <p:nvPr/>
          </p:nvSpPr>
          <p:spPr>
            <a:xfrm>
              <a:off x="2568387" y="4063935"/>
              <a:ext cx="246559" cy="224009"/>
            </a:xfrm>
            <a:custGeom>
              <a:avLst/>
              <a:gdLst/>
              <a:ahLst/>
              <a:cxnLst/>
              <a:rect l="l" t="t" r="r" b="b"/>
              <a:pathLst>
                <a:path w="4461" h="4053" extrusionOk="0">
                  <a:moveTo>
                    <a:pt x="3299" y="0"/>
                  </a:moveTo>
                  <a:cubicBezTo>
                    <a:pt x="3169" y="0"/>
                    <a:pt x="3085" y="164"/>
                    <a:pt x="3085" y="585"/>
                  </a:cubicBezTo>
                  <a:cubicBezTo>
                    <a:pt x="3069" y="1166"/>
                    <a:pt x="2954" y="1354"/>
                    <a:pt x="2792" y="1354"/>
                  </a:cubicBezTo>
                  <a:cubicBezTo>
                    <a:pt x="2490" y="1354"/>
                    <a:pt x="2027" y="703"/>
                    <a:pt x="1739" y="703"/>
                  </a:cubicBezTo>
                  <a:cubicBezTo>
                    <a:pt x="1652" y="703"/>
                    <a:pt x="1582" y="762"/>
                    <a:pt x="1536" y="916"/>
                  </a:cubicBezTo>
                  <a:cubicBezTo>
                    <a:pt x="1340" y="1528"/>
                    <a:pt x="1938" y="3037"/>
                    <a:pt x="1419" y="3037"/>
                  </a:cubicBezTo>
                  <a:cubicBezTo>
                    <a:pt x="1377" y="3037"/>
                    <a:pt x="1328" y="3027"/>
                    <a:pt x="1271" y="3007"/>
                  </a:cubicBezTo>
                  <a:cubicBezTo>
                    <a:pt x="708" y="2797"/>
                    <a:pt x="369" y="2411"/>
                    <a:pt x="211" y="2411"/>
                  </a:cubicBezTo>
                  <a:cubicBezTo>
                    <a:pt x="119" y="2411"/>
                    <a:pt x="87" y="2538"/>
                    <a:pt x="107" y="2901"/>
                  </a:cubicBezTo>
                  <a:cubicBezTo>
                    <a:pt x="107" y="3126"/>
                    <a:pt x="54" y="3285"/>
                    <a:pt x="1" y="3391"/>
                  </a:cubicBezTo>
                  <a:cubicBezTo>
                    <a:pt x="332" y="3841"/>
                    <a:pt x="662" y="4052"/>
                    <a:pt x="662" y="4052"/>
                  </a:cubicBezTo>
                  <a:lnTo>
                    <a:pt x="3799" y="3721"/>
                  </a:lnTo>
                  <a:cubicBezTo>
                    <a:pt x="4249" y="2848"/>
                    <a:pt x="4461" y="2067"/>
                    <a:pt x="4408" y="1352"/>
                  </a:cubicBezTo>
                  <a:cubicBezTo>
                    <a:pt x="4074" y="756"/>
                    <a:pt x="3580" y="0"/>
                    <a:pt x="32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9" name="Google Shape;559;p27">
              <a:extLst>
                <a:ext uri="{FF2B5EF4-FFF2-40B4-BE49-F238E27FC236}">
                  <a16:creationId xmlns:a16="http://schemas.microsoft.com/office/drawing/2014/main" id="{4E49B5C9-9DBF-4C87-9D7B-889A3BE664DE}"/>
                </a:ext>
              </a:extLst>
            </p:cNvPr>
            <p:cNvSpPr/>
            <p:nvPr/>
          </p:nvSpPr>
          <p:spPr>
            <a:xfrm>
              <a:off x="2586681" y="4259646"/>
              <a:ext cx="216603" cy="130382"/>
            </a:xfrm>
            <a:custGeom>
              <a:avLst/>
              <a:gdLst/>
              <a:ahLst/>
              <a:cxnLst/>
              <a:rect l="l" t="t" r="r" b="b"/>
              <a:pathLst>
                <a:path w="3919" h="2359" extrusionOk="0">
                  <a:moveTo>
                    <a:pt x="3604" y="1"/>
                  </a:moveTo>
                  <a:cubicBezTo>
                    <a:pt x="3580" y="1"/>
                    <a:pt x="3553" y="7"/>
                    <a:pt x="3521" y="22"/>
                  </a:cubicBezTo>
                  <a:lnTo>
                    <a:pt x="106" y="405"/>
                  </a:lnTo>
                  <a:cubicBezTo>
                    <a:pt x="54" y="405"/>
                    <a:pt x="1" y="458"/>
                    <a:pt x="1" y="511"/>
                  </a:cubicBezTo>
                  <a:lnTo>
                    <a:pt x="159" y="2232"/>
                  </a:lnTo>
                  <a:cubicBezTo>
                    <a:pt x="159" y="2309"/>
                    <a:pt x="223" y="2359"/>
                    <a:pt x="278" y="2359"/>
                  </a:cubicBezTo>
                  <a:cubicBezTo>
                    <a:pt x="298" y="2359"/>
                    <a:pt x="317" y="2352"/>
                    <a:pt x="331" y="2338"/>
                  </a:cubicBezTo>
                  <a:lnTo>
                    <a:pt x="3799" y="1954"/>
                  </a:lnTo>
                  <a:cubicBezTo>
                    <a:pt x="3852" y="1954"/>
                    <a:pt x="3918" y="1901"/>
                    <a:pt x="3918" y="1782"/>
                  </a:cubicBezTo>
                  <a:lnTo>
                    <a:pt x="3746" y="127"/>
                  </a:lnTo>
                  <a:cubicBezTo>
                    <a:pt x="3707" y="50"/>
                    <a:pt x="3669" y="1"/>
                    <a:pt x="360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0" name="Google Shape;560;p27">
              <a:extLst>
                <a:ext uri="{FF2B5EF4-FFF2-40B4-BE49-F238E27FC236}">
                  <a16:creationId xmlns:a16="http://schemas.microsoft.com/office/drawing/2014/main" id="{B44B5DFA-7D80-4F1A-AE03-8FEAACEF2203}"/>
                </a:ext>
              </a:extLst>
            </p:cNvPr>
            <p:cNvSpPr/>
            <p:nvPr/>
          </p:nvSpPr>
          <p:spPr>
            <a:xfrm rot="41933">
              <a:off x="2590197" y="4314548"/>
              <a:ext cx="215526" cy="77273"/>
            </a:xfrm>
            <a:custGeom>
              <a:avLst/>
              <a:gdLst/>
              <a:ahLst/>
              <a:cxnLst/>
              <a:rect l="l" t="t" r="r" b="b"/>
              <a:pathLst>
                <a:path w="3866" h="1398" extrusionOk="0">
                  <a:moveTo>
                    <a:pt x="3746" y="0"/>
                  </a:moveTo>
                  <a:lnTo>
                    <a:pt x="1" y="437"/>
                  </a:lnTo>
                  <a:lnTo>
                    <a:pt x="106" y="1271"/>
                  </a:lnTo>
                  <a:cubicBezTo>
                    <a:pt x="106" y="1348"/>
                    <a:pt x="170" y="1398"/>
                    <a:pt x="225" y="1398"/>
                  </a:cubicBezTo>
                  <a:cubicBezTo>
                    <a:pt x="245" y="1398"/>
                    <a:pt x="264" y="1391"/>
                    <a:pt x="278" y="1377"/>
                  </a:cubicBezTo>
                  <a:lnTo>
                    <a:pt x="3746" y="993"/>
                  </a:lnTo>
                  <a:cubicBezTo>
                    <a:pt x="3799" y="993"/>
                    <a:pt x="3865" y="940"/>
                    <a:pt x="3865" y="821"/>
                  </a:cubicBezTo>
                  <a:lnTo>
                    <a:pt x="3746" y="0"/>
                  </a:lnTo>
                  <a:close/>
                </a:path>
              </a:pathLst>
            </a:custGeom>
            <a:solidFill>
              <a:srgbClr val="CCC4C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1" name="Google Shape;561;p27">
              <a:extLst>
                <a:ext uri="{FF2B5EF4-FFF2-40B4-BE49-F238E27FC236}">
                  <a16:creationId xmlns:a16="http://schemas.microsoft.com/office/drawing/2014/main" id="{D082B021-A386-43D4-99F1-601F9858A307}"/>
                </a:ext>
              </a:extLst>
            </p:cNvPr>
            <p:cNvSpPr/>
            <p:nvPr/>
          </p:nvSpPr>
          <p:spPr>
            <a:xfrm>
              <a:off x="2724193" y="5007670"/>
              <a:ext cx="239982" cy="242138"/>
            </a:xfrm>
            <a:custGeom>
              <a:avLst/>
              <a:gdLst/>
              <a:ahLst/>
              <a:cxnLst/>
              <a:rect l="l" t="t" r="r" b="b"/>
              <a:pathLst>
                <a:path w="4342" h="4381" extrusionOk="0">
                  <a:moveTo>
                    <a:pt x="2635" y="1"/>
                  </a:moveTo>
                  <a:lnTo>
                    <a:pt x="107" y="3085"/>
                  </a:lnTo>
                  <a:cubicBezTo>
                    <a:pt x="0" y="3839"/>
                    <a:pt x="1571" y="4380"/>
                    <a:pt x="2831" y="4380"/>
                  </a:cubicBezTo>
                  <a:cubicBezTo>
                    <a:pt x="3605" y="4380"/>
                    <a:pt x="4261" y="4177"/>
                    <a:pt x="4342" y="3693"/>
                  </a:cubicBezTo>
                  <a:lnTo>
                    <a:pt x="2635" y="1"/>
                  </a:lnTo>
                  <a:close/>
                </a:path>
              </a:pathLst>
            </a:custGeom>
            <a:solidFill>
              <a:srgbClr val="F9A98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2" name="Google Shape;562;p27">
              <a:extLst>
                <a:ext uri="{FF2B5EF4-FFF2-40B4-BE49-F238E27FC236}">
                  <a16:creationId xmlns:a16="http://schemas.microsoft.com/office/drawing/2014/main" id="{AADD5680-A88B-4DB2-AB44-BE0289A3526C}"/>
                </a:ext>
              </a:extLst>
            </p:cNvPr>
            <p:cNvSpPr/>
            <p:nvPr/>
          </p:nvSpPr>
          <p:spPr>
            <a:xfrm>
              <a:off x="2730052" y="4358081"/>
              <a:ext cx="356326" cy="853756"/>
            </a:xfrm>
            <a:custGeom>
              <a:avLst/>
              <a:gdLst/>
              <a:ahLst/>
              <a:cxnLst/>
              <a:rect l="l" t="t" r="r" b="b"/>
              <a:pathLst>
                <a:path w="6447" h="15447" extrusionOk="0">
                  <a:moveTo>
                    <a:pt x="2198" y="1"/>
                  </a:moveTo>
                  <a:lnTo>
                    <a:pt x="1" y="14785"/>
                  </a:lnTo>
                  <a:lnTo>
                    <a:pt x="4236" y="15446"/>
                  </a:lnTo>
                  <a:lnTo>
                    <a:pt x="6446" y="610"/>
                  </a:lnTo>
                  <a:lnTo>
                    <a:pt x="219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3" name="Google Shape;563;p27">
              <a:extLst>
                <a:ext uri="{FF2B5EF4-FFF2-40B4-BE49-F238E27FC236}">
                  <a16:creationId xmlns:a16="http://schemas.microsoft.com/office/drawing/2014/main" id="{8C0C76F0-1988-4F6C-B1A7-6BB1F602D357}"/>
                </a:ext>
              </a:extLst>
            </p:cNvPr>
            <p:cNvSpPr/>
            <p:nvPr/>
          </p:nvSpPr>
          <p:spPr>
            <a:xfrm>
              <a:off x="2842692" y="4373447"/>
              <a:ext cx="243685" cy="838391"/>
            </a:xfrm>
            <a:custGeom>
              <a:avLst/>
              <a:gdLst/>
              <a:ahLst/>
              <a:cxnLst/>
              <a:rect l="l" t="t" r="r" b="b"/>
              <a:pathLst>
                <a:path w="4409" h="15169" extrusionOk="0">
                  <a:moveTo>
                    <a:pt x="2198" y="1"/>
                  </a:moveTo>
                  <a:lnTo>
                    <a:pt x="1" y="14838"/>
                  </a:lnTo>
                  <a:lnTo>
                    <a:pt x="2198" y="15168"/>
                  </a:lnTo>
                  <a:lnTo>
                    <a:pt x="4408" y="332"/>
                  </a:lnTo>
                  <a:lnTo>
                    <a:pt x="219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4" name="Google Shape;564;p27">
              <a:extLst>
                <a:ext uri="{FF2B5EF4-FFF2-40B4-BE49-F238E27FC236}">
                  <a16:creationId xmlns:a16="http://schemas.microsoft.com/office/drawing/2014/main" id="{D46CBBA8-F2A2-4830-919D-D6ACE170B776}"/>
                </a:ext>
              </a:extLst>
            </p:cNvPr>
            <p:cNvSpPr/>
            <p:nvPr/>
          </p:nvSpPr>
          <p:spPr>
            <a:xfrm>
              <a:off x="2846063" y="4187684"/>
              <a:ext cx="240314" cy="242083"/>
            </a:xfrm>
            <a:custGeom>
              <a:avLst/>
              <a:gdLst/>
              <a:ahLst/>
              <a:cxnLst/>
              <a:rect l="l" t="t" r="r" b="b"/>
              <a:pathLst>
                <a:path w="4348" h="4380" extrusionOk="0">
                  <a:moveTo>
                    <a:pt x="2587" y="0"/>
                  </a:moveTo>
                  <a:lnTo>
                    <a:pt x="99" y="3084"/>
                  </a:lnTo>
                  <a:cubicBezTo>
                    <a:pt x="0" y="3839"/>
                    <a:pt x="1569" y="4380"/>
                    <a:pt x="2830" y="4380"/>
                  </a:cubicBezTo>
                  <a:cubicBezTo>
                    <a:pt x="3604" y="4380"/>
                    <a:pt x="4262" y="4176"/>
                    <a:pt x="4347" y="3693"/>
                  </a:cubicBezTo>
                  <a:lnTo>
                    <a:pt x="2587" y="0"/>
                  </a:lnTo>
                  <a:close/>
                </a:path>
              </a:pathLst>
            </a:custGeom>
            <a:solidFill>
              <a:srgbClr val="FFE78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5" name="Google Shape;565;p27">
              <a:extLst>
                <a:ext uri="{FF2B5EF4-FFF2-40B4-BE49-F238E27FC236}">
                  <a16:creationId xmlns:a16="http://schemas.microsoft.com/office/drawing/2014/main" id="{69E3D7B6-EC35-43DC-AE4B-2A815F0F7DB6}"/>
                </a:ext>
              </a:extLst>
            </p:cNvPr>
            <p:cNvSpPr/>
            <p:nvPr/>
          </p:nvSpPr>
          <p:spPr>
            <a:xfrm>
              <a:off x="2942952" y="4186493"/>
              <a:ext cx="79755" cy="77267"/>
            </a:xfrm>
            <a:custGeom>
              <a:avLst/>
              <a:gdLst/>
              <a:ahLst/>
              <a:cxnLst/>
              <a:rect l="l" t="t" r="r" b="b"/>
              <a:pathLst>
                <a:path w="1443" h="1398" extrusionOk="0">
                  <a:moveTo>
                    <a:pt x="834" y="0"/>
                  </a:moveTo>
                  <a:lnTo>
                    <a:pt x="0" y="1046"/>
                  </a:lnTo>
                  <a:cubicBezTo>
                    <a:pt x="172" y="1218"/>
                    <a:pt x="384" y="1324"/>
                    <a:pt x="662" y="1377"/>
                  </a:cubicBezTo>
                  <a:cubicBezTo>
                    <a:pt x="736" y="1391"/>
                    <a:pt x="811" y="1397"/>
                    <a:pt x="884" y="1397"/>
                  </a:cubicBezTo>
                  <a:cubicBezTo>
                    <a:pt x="1085" y="1397"/>
                    <a:pt x="1278" y="1348"/>
                    <a:pt x="1443" y="1271"/>
                  </a:cubicBezTo>
                  <a:lnTo>
                    <a:pt x="834" y="0"/>
                  </a:lnTo>
                  <a:close/>
                </a:path>
              </a:pathLst>
            </a:custGeom>
            <a:solidFill>
              <a:srgbClr val="233E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6" name="Google Shape;566;p27">
              <a:extLst>
                <a:ext uri="{FF2B5EF4-FFF2-40B4-BE49-F238E27FC236}">
                  <a16:creationId xmlns:a16="http://schemas.microsoft.com/office/drawing/2014/main" id="{695748A1-FD99-49B2-B64C-0CBCF95652DF}"/>
                </a:ext>
              </a:extLst>
            </p:cNvPr>
            <p:cNvSpPr/>
            <p:nvPr/>
          </p:nvSpPr>
          <p:spPr>
            <a:xfrm>
              <a:off x="2339458" y="4663117"/>
              <a:ext cx="777649" cy="963467"/>
            </a:xfrm>
            <a:custGeom>
              <a:avLst/>
              <a:gdLst/>
              <a:ahLst/>
              <a:cxnLst/>
              <a:rect l="l" t="t" r="r" b="b"/>
              <a:pathLst>
                <a:path w="14070" h="17432" extrusionOk="0">
                  <a:moveTo>
                    <a:pt x="0" y="1"/>
                  </a:moveTo>
                  <a:lnTo>
                    <a:pt x="0" y="13726"/>
                  </a:lnTo>
                  <a:cubicBezTo>
                    <a:pt x="0" y="15777"/>
                    <a:pt x="1377" y="17432"/>
                    <a:pt x="3097" y="17432"/>
                  </a:cubicBezTo>
                  <a:lnTo>
                    <a:pt x="10972" y="17432"/>
                  </a:lnTo>
                  <a:cubicBezTo>
                    <a:pt x="12693" y="17432"/>
                    <a:pt x="14069" y="15777"/>
                    <a:pt x="14069" y="13726"/>
                  </a:cubicBezTo>
                  <a:lnTo>
                    <a:pt x="1406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7" name="Google Shape;567;p27">
              <a:extLst>
                <a:ext uri="{FF2B5EF4-FFF2-40B4-BE49-F238E27FC236}">
                  <a16:creationId xmlns:a16="http://schemas.microsoft.com/office/drawing/2014/main" id="{B8EF1B35-EC9B-4BDF-94AC-D722F926DD8B}"/>
                </a:ext>
              </a:extLst>
            </p:cNvPr>
            <p:cNvSpPr/>
            <p:nvPr/>
          </p:nvSpPr>
          <p:spPr>
            <a:xfrm>
              <a:off x="2375983" y="4821897"/>
              <a:ext cx="741115" cy="804661"/>
            </a:xfrm>
            <a:custGeom>
              <a:avLst/>
              <a:gdLst/>
              <a:ahLst/>
              <a:cxnLst/>
              <a:rect l="l" t="t" r="r" b="b"/>
              <a:pathLst>
                <a:path w="13409" h="17432" extrusionOk="0">
                  <a:moveTo>
                    <a:pt x="11701" y="1"/>
                  </a:moveTo>
                  <a:lnTo>
                    <a:pt x="11701" y="12469"/>
                  </a:lnTo>
                  <a:cubicBezTo>
                    <a:pt x="11701" y="14507"/>
                    <a:pt x="10258" y="16161"/>
                    <a:pt x="8551" y="16161"/>
                  </a:cubicBezTo>
                  <a:lnTo>
                    <a:pt x="716" y="16161"/>
                  </a:lnTo>
                  <a:cubicBezTo>
                    <a:pt x="451" y="16161"/>
                    <a:pt x="226" y="16108"/>
                    <a:pt x="1" y="16042"/>
                  </a:cubicBezTo>
                  <a:lnTo>
                    <a:pt x="1" y="16042"/>
                  </a:lnTo>
                  <a:cubicBezTo>
                    <a:pt x="557" y="16876"/>
                    <a:pt x="1443" y="17432"/>
                    <a:pt x="2436" y="17432"/>
                  </a:cubicBezTo>
                  <a:lnTo>
                    <a:pt x="10311" y="17432"/>
                  </a:lnTo>
                  <a:cubicBezTo>
                    <a:pt x="12032" y="17432"/>
                    <a:pt x="13408" y="15777"/>
                    <a:pt x="13408" y="13726"/>
                  </a:cubicBezTo>
                  <a:lnTo>
                    <a:pt x="1340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8" name="Google Shape;568;p27">
              <a:extLst>
                <a:ext uri="{FF2B5EF4-FFF2-40B4-BE49-F238E27FC236}">
                  <a16:creationId xmlns:a16="http://schemas.microsoft.com/office/drawing/2014/main" id="{437A574E-5D46-4B2D-B081-522030A64E3F}"/>
                </a:ext>
              </a:extLst>
            </p:cNvPr>
            <p:cNvSpPr/>
            <p:nvPr/>
          </p:nvSpPr>
          <p:spPr>
            <a:xfrm>
              <a:off x="2433804" y="4873087"/>
              <a:ext cx="460897" cy="490908"/>
            </a:xfrm>
            <a:custGeom>
              <a:avLst/>
              <a:gdLst/>
              <a:ahLst/>
              <a:cxnLst/>
              <a:rect l="l" t="t" r="r" b="b"/>
              <a:pathLst>
                <a:path w="8339" h="8882" extrusionOk="0">
                  <a:moveTo>
                    <a:pt x="4196" y="1"/>
                  </a:moveTo>
                  <a:cubicBezTo>
                    <a:pt x="1880" y="1"/>
                    <a:pt x="0" y="1986"/>
                    <a:pt x="0" y="4421"/>
                  </a:cubicBezTo>
                  <a:cubicBezTo>
                    <a:pt x="0" y="6896"/>
                    <a:pt x="1880" y="8881"/>
                    <a:pt x="4196" y="8881"/>
                  </a:cubicBezTo>
                  <a:cubicBezTo>
                    <a:pt x="6459" y="8881"/>
                    <a:pt x="8339" y="6896"/>
                    <a:pt x="8339" y="4421"/>
                  </a:cubicBezTo>
                  <a:cubicBezTo>
                    <a:pt x="8339" y="1986"/>
                    <a:pt x="6459" y="1"/>
                    <a:pt x="419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9" name="Google Shape;569;p27">
              <a:extLst>
                <a:ext uri="{FF2B5EF4-FFF2-40B4-BE49-F238E27FC236}">
                  <a16:creationId xmlns:a16="http://schemas.microsoft.com/office/drawing/2014/main" id="{0B5EFB62-EEA1-4785-ADCF-50D9C22552BF}"/>
                </a:ext>
              </a:extLst>
            </p:cNvPr>
            <p:cNvSpPr/>
            <p:nvPr/>
          </p:nvSpPr>
          <p:spPr>
            <a:xfrm>
              <a:off x="3375992" y="4937477"/>
              <a:ext cx="426519" cy="429448"/>
            </a:xfrm>
            <a:custGeom>
              <a:avLst/>
              <a:gdLst/>
              <a:ahLst/>
              <a:cxnLst/>
              <a:rect l="l" t="t" r="r" b="b"/>
              <a:pathLst>
                <a:path w="7717" h="7770" extrusionOk="0">
                  <a:moveTo>
                    <a:pt x="3865" y="1430"/>
                  </a:moveTo>
                  <a:cubicBezTo>
                    <a:pt x="5189" y="1430"/>
                    <a:pt x="6287" y="2541"/>
                    <a:pt x="6287" y="3865"/>
                  </a:cubicBezTo>
                  <a:cubicBezTo>
                    <a:pt x="6287" y="5241"/>
                    <a:pt x="5189" y="6287"/>
                    <a:pt x="3865" y="6287"/>
                  </a:cubicBezTo>
                  <a:cubicBezTo>
                    <a:pt x="2542" y="6287"/>
                    <a:pt x="1430" y="5241"/>
                    <a:pt x="1430" y="3865"/>
                  </a:cubicBezTo>
                  <a:cubicBezTo>
                    <a:pt x="1430" y="2541"/>
                    <a:pt x="2542" y="1430"/>
                    <a:pt x="3865" y="1430"/>
                  </a:cubicBezTo>
                  <a:close/>
                  <a:moveTo>
                    <a:pt x="3865" y="0"/>
                  </a:moveTo>
                  <a:cubicBezTo>
                    <a:pt x="1708" y="0"/>
                    <a:pt x="0" y="1708"/>
                    <a:pt x="0" y="3865"/>
                  </a:cubicBezTo>
                  <a:cubicBezTo>
                    <a:pt x="0" y="6009"/>
                    <a:pt x="1708" y="7769"/>
                    <a:pt x="3865" y="7769"/>
                  </a:cubicBezTo>
                  <a:cubicBezTo>
                    <a:pt x="6009" y="7769"/>
                    <a:pt x="7717" y="6009"/>
                    <a:pt x="7717" y="3865"/>
                  </a:cubicBezTo>
                  <a:cubicBezTo>
                    <a:pt x="7717" y="1708"/>
                    <a:pt x="6009" y="0"/>
                    <a:pt x="386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0" name="Google Shape;570;p27">
              <a:extLst>
                <a:ext uri="{FF2B5EF4-FFF2-40B4-BE49-F238E27FC236}">
                  <a16:creationId xmlns:a16="http://schemas.microsoft.com/office/drawing/2014/main" id="{1D80BD4C-514B-4C3F-9044-4B92E1B038C3}"/>
                </a:ext>
              </a:extLst>
            </p:cNvPr>
            <p:cNvSpPr/>
            <p:nvPr/>
          </p:nvSpPr>
          <p:spPr>
            <a:xfrm>
              <a:off x="2894646" y="4821907"/>
              <a:ext cx="658432" cy="768142"/>
            </a:xfrm>
            <a:custGeom>
              <a:avLst/>
              <a:gdLst/>
              <a:ahLst/>
              <a:cxnLst/>
              <a:rect l="l" t="t" r="r" b="b"/>
              <a:pathLst>
                <a:path w="11913" h="13898" extrusionOk="0">
                  <a:moveTo>
                    <a:pt x="1" y="0"/>
                  </a:moveTo>
                  <a:lnTo>
                    <a:pt x="1" y="10853"/>
                  </a:lnTo>
                  <a:cubicBezTo>
                    <a:pt x="1" y="12507"/>
                    <a:pt x="1205" y="13897"/>
                    <a:pt x="2648" y="13897"/>
                  </a:cubicBezTo>
                  <a:lnTo>
                    <a:pt x="9265" y="13897"/>
                  </a:lnTo>
                  <a:cubicBezTo>
                    <a:pt x="10695" y="13897"/>
                    <a:pt x="11912" y="12507"/>
                    <a:pt x="11912" y="10853"/>
                  </a:cubicBezTo>
                  <a:lnTo>
                    <a:pt x="11912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1" name="Google Shape;571;p27">
              <a:extLst>
                <a:ext uri="{FF2B5EF4-FFF2-40B4-BE49-F238E27FC236}">
                  <a16:creationId xmlns:a16="http://schemas.microsoft.com/office/drawing/2014/main" id="{46BE8CA5-CDE1-4274-918B-09322F831DB0}"/>
                </a:ext>
              </a:extLst>
            </p:cNvPr>
            <p:cNvSpPr/>
            <p:nvPr/>
          </p:nvSpPr>
          <p:spPr>
            <a:xfrm>
              <a:off x="2927587" y="4821907"/>
              <a:ext cx="625491" cy="768142"/>
            </a:xfrm>
            <a:custGeom>
              <a:avLst/>
              <a:gdLst/>
              <a:ahLst/>
              <a:cxnLst/>
              <a:rect l="l" t="t" r="r" b="b"/>
              <a:pathLst>
                <a:path w="11317" h="13898" extrusionOk="0">
                  <a:moveTo>
                    <a:pt x="9768" y="0"/>
                  </a:moveTo>
                  <a:lnTo>
                    <a:pt x="9768" y="9860"/>
                  </a:lnTo>
                  <a:cubicBezTo>
                    <a:pt x="9768" y="11462"/>
                    <a:pt x="8669" y="12785"/>
                    <a:pt x="7174" y="12785"/>
                  </a:cubicBezTo>
                  <a:lnTo>
                    <a:pt x="609" y="12785"/>
                  </a:lnTo>
                  <a:cubicBezTo>
                    <a:pt x="397" y="12785"/>
                    <a:pt x="172" y="12785"/>
                    <a:pt x="0" y="12732"/>
                  </a:cubicBezTo>
                  <a:lnTo>
                    <a:pt x="0" y="12732"/>
                  </a:lnTo>
                  <a:cubicBezTo>
                    <a:pt x="503" y="13394"/>
                    <a:pt x="1218" y="13897"/>
                    <a:pt x="2052" y="13897"/>
                  </a:cubicBezTo>
                  <a:lnTo>
                    <a:pt x="8669" y="13897"/>
                  </a:lnTo>
                  <a:cubicBezTo>
                    <a:pt x="10099" y="13897"/>
                    <a:pt x="11316" y="12507"/>
                    <a:pt x="11316" y="10853"/>
                  </a:cubicBezTo>
                  <a:lnTo>
                    <a:pt x="1131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252" name="Google Shape;572;p27">
              <a:extLst>
                <a:ext uri="{FF2B5EF4-FFF2-40B4-BE49-F238E27FC236}">
                  <a16:creationId xmlns:a16="http://schemas.microsoft.com/office/drawing/2014/main" id="{B70FF2C3-E679-4C50-9037-629C23F46791}"/>
                </a:ext>
              </a:extLst>
            </p:cNvPr>
            <p:cNvGrpSpPr/>
            <p:nvPr/>
          </p:nvGrpSpPr>
          <p:grpSpPr>
            <a:xfrm>
              <a:off x="3041664" y="5111577"/>
              <a:ext cx="320455" cy="156580"/>
              <a:chOff x="2774143" y="4536556"/>
              <a:chExt cx="320455" cy="156580"/>
            </a:xfrm>
          </p:grpSpPr>
          <p:sp>
            <p:nvSpPr>
              <p:cNvPr id="256" name="Google Shape;573;p27">
                <a:extLst>
                  <a:ext uri="{FF2B5EF4-FFF2-40B4-BE49-F238E27FC236}">
                    <a16:creationId xmlns:a16="http://schemas.microsoft.com/office/drawing/2014/main" id="{1120E790-167B-44C9-ABF2-B9A6CC919A9C}"/>
                  </a:ext>
                </a:extLst>
              </p:cNvPr>
              <p:cNvSpPr/>
              <p:nvPr/>
            </p:nvSpPr>
            <p:spPr>
              <a:xfrm>
                <a:off x="2774143" y="4562865"/>
                <a:ext cx="112751" cy="98104"/>
              </a:xfrm>
              <a:custGeom>
                <a:avLst/>
                <a:gdLst/>
                <a:ahLst/>
                <a:cxnLst/>
                <a:rect l="l" t="t" r="r" b="b"/>
                <a:pathLst>
                  <a:path w="2040" h="1775" extrusionOk="0">
                    <a:moveTo>
                      <a:pt x="292" y="1"/>
                    </a:moveTo>
                    <a:cubicBezTo>
                      <a:pt x="173" y="1"/>
                      <a:pt x="94" y="14"/>
                      <a:pt x="67" y="27"/>
                    </a:cubicBezTo>
                    <a:cubicBezTo>
                      <a:pt x="27" y="40"/>
                      <a:pt x="1" y="67"/>
                      <a:pt x="1" y="107"/>
                    </a:cubicBezTo>
                    <a:cubicBezTo>
                      <a:pt x="1" y="146"/>
                      <a:pt x="27" y="173"/>
                      <a:pt x="54" y="186"/>
                    </a:cubicBezTo>
                    <a:cubicBezTo>
                      <a:pt x="94" y="199"/>
                      <a:pt x="147" y="212"/>
                      <a:pt x="226" y="212"/>
                    </a:cubicBezTo>
                    <a:cubicBezTo>
                      <a:pt x="279" y="226"/>
                      <a:pt x="319" y="239"/>
                      <a:pt x="345" y="252"/>
                    </a:cubicBezTo>
                    <a:cubicBezTo>
                      <a:pt x="385" y="265"/>
                      <a:pt x="411" y="292"/>
                      <a:pt x="451" y="358"/>
                    </a:cubicBezTo>
                    <a:lnTo>
                      <a:pt x="835" y="887"/>
                    </a:lnTo>
                    <a:lnTo>
                      <a:pt x="782" y="967"/>
                    </a:lnTo>
                    <a:lnTo>
                      <a:pt x="729" y="1033"/>
                    </a:lnTo>
                    <a:lnTo>
                      <a:pt x="636" y="1165"/>
                    </a:lnTo>
                    <a:cubicBezTo>
                      <a:pt x="597" y="1205"/>
                      <a:pt x="544" y="1271"/>
                      <a:pt x="477" y="1364"/>
                    </a:cubicBezTo>
                    <a:cubicBezTo>
                      <a:pt x="464" y="1390"/>
                      <a:pt x="438" y="1404"/>
                      <a:pt x="411" y="1417"/>
                    </a:cubicBezTo>
                    <a:cubicBezTo>
                      <a:pt x="385" y="1430"/>
                      <a:pt x="358" y="1443"/>
                      <a:pt x="319" y="1443"/>
                    </a:cubicBezTo>
                    <a:cubicBezTo>
                      <a:pt x="266" y="1443"/>
                      <a:pt x="213" y="1457"/>
                      <a:pt x="173" y="1470"/>
                    </a:cubicBezTo>
                    <a:cubicBezTo>
                      <a:pt x="120" y="1483"/>
                      <a:pt x="94" y="1509"/>
                      <a:pt x="94" y="1562"/>
                    </a:cubicBezTo>
                    <a:cubicBezTo>
                      <a:pt x="94" y="1576"/>
                      <a:pt x="94" y="1602"/>
                      <a:pt x="107" y="1615"/>
                    </a:cubicBezTo>
                    <a:cubicBezTo>
                      <a:pt x="120" y="1629"/>
                      <a:pt x="133" y="1642"/>
                      <a:pt x="147" y="1642"/>
                    </a:cubicBezTo>
                    <a:cubicBezTo>
                      <a:pt x="160" y="1655"/>
                      <a:pt x="186" y="1655"/>
                      <a:pt x="199" y="1668"/>
                    </a:cubicBezTo>
                    <a:lnTo>
                      <a:pt x="385" y="1668"/>
                    </a:lnTo>
                    <a:cubicBezTo>
                      <a:pt x="438" y="1655"/>
                      <a:pt x="491" y="1655"/>
                      <a:pt x="544" y="1655"/>
                    </a:cubicBezTo>
                    <a:cubicBezTo>
                      <a:pt x="570" y="1655"/>
                      <a:pt x="597" y="1655"/>
                      <a:pt x="623" y="1668"/>
                    </a:cubicBezTo>
                    <a:lnTo>
                      <a:pt x="822" y="1668"/>
                    </a:lnTo>
                    <a:cubicBezTo>
                      <a:pt x="848" y="1668"/>
                      <a:pt x="888" y="1655"/>
                      <a:pt x="927" y="1655"/>
                    </a:cubicBezTo>
                    <a:cubicBezTo>
                      <a:pt x="954" y="1642"/>
                      <a:pt x="980" y="1615"/>
                      <a:pt x="980" y="1562"/>
                    </a:cubicBezTo>
                    <a:cubicBezTo>
                      <a:pt x="980" y="1549"/>
                      <a:pt x="967" y="1536"/>
                      <a:pt x="954" y="1509"/>
                    </a:cubicBezTo>
                    <a:cubicBezTo>
                      <a:pt x="927" y="1483"/>
                      <a:pt x="874" y="1470"/>
                      <a:pt x="808" y="1470"/>
                    </a:cubicBezTo>
                    <a:cubicBezTo>
                      <a:pt x="769" y="1470"/>
                      <a:pt x="755" y="1470"/>
                      <a:pt x="742" y="1457"/>
                    </a:cubicBezTo>
                    <a:cubicBezTo>
                      <a:pt x="742" y="1457"/>
                      <a:pt x="729" y="1443"/>
                      <a:pt x="729" y="1430"/>
                    </a:cubicBezTo>
                    <a:cubicBezTo>
                      <a:pt x="729" y="1417"/>
                      <a:pt x="742" y="1404"/>
                      <a:pt x="755" y="1377"/>
                    </a:cubicBezTo>
                    <a:cubicBezTo>
                      <a:pt x="782" y="1351"/>
                      <a:pt x="795" y="1324"/>
                      <a:pt x="808" y="1311"/>
                    </a:cubicBezTo>
                    <a:cubicBezTo>
                      <a:pt x="835" y="1271"/>
                      <a:pt x="861" y="1245"/>
                      <a:pt x="888" y="1218"/>
                    </a:cubicBezTo>
                    <a:cubicBezTo>
                      <a:pt x="901" y="1179"/>
                      <a:pt x="941" y="1139"/>
                      <a:pt x="980" y="1086"/>
                    </a:cubicBezTo>
                    <a:cubicBezTo>
                      <a:pt x="1007" y="1126"/>
                      <a:pt x="1047" y="1165"/>
                      <a:pt x="1086" y="1218"/>
                    </a:cubicBezTo>
                    <a:cubicBezTo>
                      <a:pt x="1113" y="1258"/>
                      <a:pt x="1152" y="1298"/>
                      <a:pt x="1179" y="1337"/>
                    </a:cubicBezTo>
                    <a:cubicBezTo>
                      <a:pt x="1205" y="1377"/>
                      <a:pt x="1219" y="1417"/>
                      <a:pt x="1245" y="1457"/>
                    </a:cubicBezTo>
                    <a:cubicBezTo>
                      <a:pt x="1258" y="1483"/>
                      <a:pt x="1272" y="1496"/>
                      <a:pt x="1272" y="1509"/>
                    </a:cubicBezTo>
                    <a:cubicBezTo>
                      <a:pt x="1272" y="1536"/>
                      <a:pt x="1258" y="1549"/>
                      <a:pt x="1258" y="1549"/>
                    </a:cubicBezTo>
                    <a:lnTo>
                      <a:pt x="1205" y="1562"/>
                    </a:lnTo>
                    <a:cubicBezTo>
                      <a:pt x="1179" y="1576"/>
                      <a:pt x="1166" y="1589"/>
                      <a:pt x="1152" y="1602"/>
                    </a:cubicBezTo>
                    <a:cubicBezTo>
                      <a:pt x="1152" y="1629"/>
                      <a:pt x="1152" y="1642"/>
                      <a:pt x="1152" y="1655"/>
                    </a:cubicBezTo>
                    <a:cubicBezTo>
                      <a:pt x="1152" y="1682"/>
                      <a:pt x="1166" y="1708"/>
                      <a:pt x="1179" y="1734"/>
                    </a:cubicBezTo>
                    <a:cubicBezTo>
                      <a:pt x="1219" y="1761"/>
                      <a:pt x="1258" y="1774"/>
                      <a:pt x="1324" y="1774"/>
                    </a:cubicBezTo>
                    <a:cubicBezTo>
                      <a:pt x="1364" y="1774"/>
                      <a:pt x="1404" y="1774"/>
                      <a:pt x="1444" y="1761"/>
                    </a:cubicBezTo>
                    <a:lnTo>
                      <a:pt x="1708" y="1761"/>
                    </a:lnTo>
                    <a:cubicBezTo>
                      <a:pt x="1761" y="1774"/>
                      <a:pt x="1814" y="1774"/>
                      <a:pt x="1867" y="1774"/>
                    </a:cubicBezTo>
                    <a:cubicBezTo>
                      <a:pt x="1907" y="1774"/>
                      <a:pt x="1947" y="1761"/>
                      <a:pt x="1986" y="1761"/>
                    </a:cubicBezTo>
                    <a:cubicBezTo>
                      <a:pt x="2013" y="1748"/>
                      <a:pt x="2039" y="1721"/>
                      <a:pt x="2039" y="1668"/>
                    </a:cubicBezTo>
                    <a:cubicBezTo>
                      <a:pt x="2039" y="1642"/>
                      <a:pt x="2013" y="1615"/>
                      <a:pt x="1986" y="1602"/>
                    </a:cubicBezTo>
                    <a:cubicBezTo>
                      <a:pt x="1960" y="1589"/>
                      <a:pt x="1933" y="1576"/>
                      <a:pt x="1880" y="1576"/>
                    </a:cubicBezTo>
                    <a:lnTo>
                      <a:pt x="1774" y="1576"/>
                    </a:lnTo>
                    <a:cubicBezTo>
                      <a:pt x="1735" y="1562"/>
                      <a:pt x="1708" y="1562"/>
                      <a:pt x="1669" y="1549"/>
                    </a:cubicBezTo>
                    <a:cubicBezTo>
                      <a:pt x="1655" y="1536"/>
                      <a:pt x="1629" y="1536"/>
                      <a:pt x="1602" y="1509"/>
                    </a:cubicBezTo>
                    <a:cubicBezTo>
                      <a:pt x="1589" y="1496"/>
                      <a:pt x="1563" y="1457"/>
                      <a:pt x="1523" y="1417"/>
                    </a:cubicBezTo>
                    <a:cubicBezTo>
                      <a:pt x="1483" y="1364"/>
                      <a:pt x="1430" y="1298"/>
                      <a:pt x="1364" y="1218"/>
                    </a:cubicBezTo>
                    <a:cubicBezTo>
                      <a:pt x="1298" y="1126"/>
                      <a:pt x="1219" y="1020"/>
                      <a:pt x="1126" y="887"/>
                    </a:cubicBezTo>
                    <a:cubicBezTo>
                      <a:pt x="1179" y="808"/>
                      <a:pt x="1219" y="742"/>
                      <a:pt x="1272" y="676"/>
                    </a:cubicBezTo>
                    <a:cubicBezTo>
                      <a:pt x="1311" y="609"/>
                      <a:pt x="1364" y="543"/>
                      <a:pt x="1430" y="464"/>
                    </a:cubicBezTo>
                    <a:cubicBezTo>
                      <a:pt x="1470" y="424"/>
                      <a:pt x="1510" y="384"/>
                      <a:pt x="1549" y="371"/>
                    </a:cubicBezTo>
                    <a:cubicBezTo>
                      <a:pt x="1576" y="358"/>
                      <a:pt x="1629" y="345"/>
                      <a:pt x="1682" y="345"/>
                    </a:cubicBezTo>
                    <a:lnTo>
                      <a:pt x="1933" y="345"/>
                    </a:lnTo>
                    <a:cubicBezTo>
                      <a:pt x="1960" y="345"/>
                      <a:pt x="1986" y="332"/>
                      <a:pt x="1999" y="318"/>
                    </a:cubicBezTo>
                    <a:cubicBezTo>
                      <a:pt x="2013" y="292"/>
                      <a:pt x="2013" y="279"/>
                      <a:pt x="2013" y="252"/>
                    </a:cubicBezTo>
                    <a:cubicBezTo>
                      <a:pt x="2013" y="173"/>
                      <a:pt x="1986" y="133"/>
                      <a:pt x="1933" y="133"/>
                    </a:cubicBezTo>
                    <a:lnTo>
                      <a:pt x="1245" y="133"/>
                    </a:lnTo>
                    <a:cubicBezTo>
                      <a:pt x="1192" y="133"/>
                      <a:pt x="1152" y="146"/>
                      <a:pt x="1126" y="159"/>
                    </a:cubicBezTo>
                    <a:cubicBezTo>
                      <a:pt x="1086" y="186"/>
                      <a:pt x="1073" y="212"/>
                      <a:pt x="1073" y="252"/>
                    </a:cubicBezTo>
                    <a:cubicBezTo>
                      <a:pt x="1073" y="279"/>
                      <a:pt x="1086" y="305"/>
                      <a:pt x="1099" y="318"/>
                    </a:cubicBezTo>
                    <a:cubicBezTo>
                      <a:pt x="1126" y="332"/>
                      <a:pt x="1139" y="332"/>
                      <a:pt x="1152" y="345"/>
                    </a:cubicBezTo>
                    <a:cubicBezTo>
                      <a:pt x="1166" y="345"/>
                      <a:pt x="1179" y="358"/>
                      <a:pt x="1179" y="358"/>
                    </a:cubicBezTo>
                    <a:cubicBezTo>
                      <a:pt x="1179" y="371"/>
                      <a:pt x="1166" y="398"/>
                      <a:pt x="1139" y="437"/>
                    </a:cubicBezTo>
                    <a:cubicBezTo>
                      <a:pt x="1126" y="464"/>
                      <a:pt x="1099" y="504"/>
                      <a:pt x="1073" y="543"/>
                    </a:cubicBezTo>
                    <a:lnTo>
                      <a:pt x="980" y="689"/>
                    </a:lnTo>
                    <a:cubicBezTo>
                      <a:pt x="941" y="636"/>
                      <a:pt x="901" y="583"/>
                      <a:pt x="861" y="530"/>
                    </a:cubicBezTo>
                    <a:cubicBezTo>
                      <a:pt x="835" y="490"/>
                      <a:pt x="808" y="437"/>
                      <a:pt x="782" y="411"/>
                    </a:cubicBezTo>
                    <a:cubicBezTo>
                      <a:pt x="755" y="371"/>
                      <a:pt x="729" y="332"/>
                      <a:pt x="716" y="305"/>
                    </a:cubicBezTo>
                    <a:cubicBezTo>
                      <a:pt x="702" y="279"/>
                      <a:pt x="702" y="265"/>
                      <a:pt x="702" y="252"/>
                    </a:cubicBezTo>
                    <a:cubicBezTo>
                      <a:pt x="702" y="239"/>
                      <a:pt x="702" y="226"/>
                      <a:pt x="729" y="226"/>
                    </a:cubicBezTo>
                    <a:lnTo>
                      <a:pt x="808" y="226"/>
                    </a:lnTo>
                    <a:cubicBezTo>
                      <a:pt x="848" y="226"/>
                      <a:pt x="888" y="212"/>
                      <a:pt x="901" y="186"/>
                    </a:cubicBezTo>
                    <a:cubicBezTo>
                      <a:pt x="927" y="173"/>
                      <a:pt x="941" y="146"/>
                      <a:pt x="941" y="120"/>
                    </a:cubicBezTo>
                    <a:cubicBezTo>
                      <a:pt x="941" y="107"/>
                      <a:pt x="941" y="93"/>
                      <a:pt x="927" y="80"/>
                    </a:cubicBezTo>
                    <a:cubicBezTo>
                      <a:pt x="927" y="67"/>
                      <a:pt x="927" y="54"/>
                      <a:pt x="901" y="40"/>
                    </a:cubicBezTo>
                    <a:cubicBezTo>
                      <a:pt x="901" y="27"/>
                      <a:pt x="874" y="27"/>
                      <a:pt x="848" y="14"/>
                    </a:cubicBezTo>
                    <a:cubicBezTo>
                      <a:pt x="822" y="1"/>
                      <a:pt x="782" y="1"/>
                      <a:pt x="729" y="1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7" name="Google Shape;574;p27">
                <a:extLst>
                  <a:ext uri="{FF2B5EF4-FFF2-40B4-BE49-F238E27FC236}">
                    <a16:creationId xmlns:a16="http://schemas.microsoft.com/office/drawing/2014/main" id="{88A7C46A-1524-4E67-88DD-E496954265FE}"/>
                  </a:ext>
                </a:extLst>
              </p:cNvPr>
              <p:cNvSpPr/>
              <p:nvPr/>
            </p:nvSpPr>
            <p:spPr>
              <a:xfrm>
                <a:off x="2897782" y="4536556"/>
                <a:ext cx="65882" cy="66600"/>
              </a:xfrm>
              <a:custGeom>
                <a:avLst/>
                <a:gdLst/>
                <a:ahLst/>
                <a:cxnLst/>
                <a:rect l="l" t="t" r="r" b="b"/>
                <a:pathLst>
                  <a:path w="1192" h="1205" extrusionOk="0">
                    <a:moveTo>
                      <a:pt x="596" y="0"/>
                    </a:moveTo>
                    <a:cubicBezTo>
                      <a:pt x="557" y="0"/>
                      <a:pt x="530" y="13"/>
                      <a:pt x="504" y="40"/>
                    </a:cubicBezTo>
                    <a:cubicBezTo>
                      <a:pt x="477" y="53"/>
                      <a:pt x="477" y="80"/>
                      <a:pt x="477" y="106"/>
                    </a:cubicBezTo>
                    <a:cubicBezTo>
                      <a:pt x="477" y="159"/>
                      <a:pt x="477" y="212"/>
                      <a:pt x="477" y="278"/>
                    </a:cubicBezTo>
                    <a:cubicBezTo>
                      <a:pt x="477" y="331"/>
                      <a:pt x="477" y="410"/>
                      <a:pt x="477" y="490"/>
                    </a:cubicBezTo>
                    <a:lnTo>
                      <a:pt x="93" y="490"/>
                    </a:lnTo>
                    <a:cubicBezTo>
                      <a:pt x="67" y="490"/>
                      <a:pt x="54" y="503"/>
                      <a:pt x="27" y="516"/>
                    </a:cubicBezTo>
                    <a:cubicBezTo>
                      <a:pt x="1" y="543"/>
                      <a:pt x="1" y="569"/>
                      <a:pt x="1" y="609"/>
                    </a:cubicBezTo>
                    <a:cubicBezTo>
                      <a:pt x="1" y="649"/>
                      <a:pt x="1" y="688"/>
                      <a:pt x="27" y="702"/>
                    </a:cubicBezTo>
                    <a:cubicBezTo>
                      <a:pt x="54" y="728"/>
                      <a:pt x="80" y="728"/>
                      <a:pt x="93" y="728"/>
                    </a:cubicBezTo>
                    <a:lnTo>
                      <a:pt x="252" y="728"/>
                    </a:lnTo>
                    <a:cubicBezTo>
                      <a:pt x="318" y="728"/>
                      <a:pt x="398" y="728"/>
                      <a:pt x="477" y="715"/>
                    </a:cubicBezTo>
                    <a:lnTo>
                      <a:pt x="477" y="715"/>
                    </a:lnTo>
                    <a:cubicBezTo>
                      <a:pt x="477" y="781"/>
                      <a:pt x="464" y="860"/>
                      <a:pt x="464" y="940"/>
                    </a:cubicBezTo>
                    <a:cubicBezTo>
                      <a:pt x="464" y="1006"/>
                      <a:pt x="464" y="1072"/>
                      <a:pt x="464" y="1112"/>
                    </a:cubicBezTo>
                    <a:cubicBezTo>
                      <a:pt x="464" y="1125"/>
                      <a:pt x="477" y="1152"/>
                      <a:pt x="490" y="1165"/>
                    </a:cubicBezTo>
                    <a:cubicBezTo>
                      <a:pt x="517" y="1191"/>
                      <a:pt x="543" y="1205"/>
                      <a:pt x="583" y="1205"/>
                    </a:cubicBezTo>
                    <a:cubicBezTo>
                      <a:pt x="636" y="1205"/>
                      <a:pt x="662" y="1191"/>
                      <a:pt x="689" y="1165"/>
                    </a:cubicBezTo>
                    <a:cubicBezTo>
                      <a:pt x="702" y="1138"/>
                      <a:pt x="715" y="1125"/>
                      <a:pt x="715" y="1112"/>
                    </a:cubicBezTo>
                    <a:lnTo>
                      <a:pt x="715" y="715"/>
                    </a:lnTo>
                    <a:lnTo>
                      <a:pt x="1086" y="715"/>
                    </a:lnTo>
                    <a:cubicBezTo>
                      <a:pt x="1112" y="715"/>
                      <a:pt x="1139" y="715"/>
                      <a:pt x="1165" y="688"/>
                    </a:cubicBezTo>
                    <a:cubicBezTo>
                      <a:pt x="1179" y="662"/>
                      <a:pt x="1192" y="635"/>
                      <a:pt x="1192" y="596"/>
                    </a:cubicBezTo>
                    <a:cubicBezTo>
                      <a:pt x="1192" y="543"/>
                      <a:pt x="1192" y="516"/>
                      <a:pt x="1165" y="503"/>
                    </a:cubicBezTo>
                    <a:cubicBezTo>
                      <a:pt x="1152" y="477"/>
                      <a:pt x="1139" y="477"/>
                      <a:pt x="1112" y="477"/>
                    </a:cubicBezTo>
                    <a:lnTo>
                      <a:pt x="940" y="477"/>
                    </a:lnTo>
                    <a:cubicBezTo>
                      <a:pt x="874" y="490"/>
                      <a:pt x="808" y="490"/>
                      <a:pt x="715" y="490"/>
                    </a:cubicBezTo>
                    <a:lnTo>
                      <a:pt x="715" y="278"/>
                    </a:lnTo>
                    <a:cubicBezTo>
                      <a:pt x="715" y="212"/>
                      <a:pt x="729" y="159"/>
                      <a:pt x="729" y="106"/>
                    </a:cubicBezTo>
                    <a:cubicBezTo>
                      <a:pt x="729" y="80"/>
                      <a:pt x="715" y="53"/>
                      <a:pt x="689" y="40"/>
                    </a:cubicBezTo>
                    <a:cubicBezTo>
                      <a:pt x="662" y="13"/>
                      <a:pt x="636" y="0"/>
                      <a:pt x="596" y="0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8" name="Google Shape;575;p27">
                <a:extLst>
                  <a:ext uri="{FF2B5EF4-FFF2-40B4-BE49-F238E27FC236}">
                    <a16:creationId xmlns:a16="http://schemas.microsoft.com/office/drawing/2014/main" id="{BADDB4E0-619F-41C3-9B5E-847A331F9A0D}"/>
                  </a:ext>
                </a:extLst>
              </p:cNvPr>
              <p:cNvSpPr/>
              <p:nvPr/>
            </p:nvSpPr>
            <p:spPr>
              <a:xfrm>
                <a:off x="2967311" y="4565794"/>
                <a:ext cx="127287" cy="127342"/>
              </a:xfrm>
              <a:custGeom>
                <a:avLst/>
                <a:gdLst/>
                <a:ahLst/>
                <a:cxnLst/>
                <a:rect l="l" t="t" r="r" b="b"/>
                <a:pathLst>
                  <a:path w="2303" h="2304" extrusionOk="0">
                    <a:moveTo>
                      <a:pt x="225" y="1"/>
                    </a:moveTo>
                    <a:cubicBezTo>
                      <a:pt x="172" y="1"/>
                      <a:pt x="119" y="14"/>
                      <a:pt x="66" y="40"/>
                    </a:cubicBezTo>
                    <a:cubicBezTo>
                      <a:pt x="27" y="54"/>
                      <a:pt x="0" y="80"/>
                      <a:pt x="0" y="133"/>
                    </a:cubicBezTo>
                    <a:cubicBezTo>
                      <a:pt x="0" y="173"/>
                      <a:pt x="27" y="199"/>
                      <a:pt x="79" y="212"/>
                    </a:cubicBezTo>
                    <a:cubicBezTo>
                      <a:pt x="119" y="212"/>
                      <a:pt x="199" y="226"/>
                      <a:pt x="291" y="226"/>
                    </a:cubicBezTo>
                    <a:lnTo>
                      <a:pt x="371" y="226"/>
                    </a:lnTo>
                    <a:cubicBezTo>
                      <a:pt x="384" y="226"/>
                      <a:pt x="397" y="239"/>
                      <a:pt x="424" y="239"/>
                    </a:cubicBezTo>
                    <a:cubicBezTo>
                      <a:pt x="437" y="252"/>
                      <a:pt x="450" y="252"/>
                      <a:pt x="450" y="279"/>
                    </a:cubicBezTo>
                    <a:cubicBezTo>
                      <a:pt x="463" y="292"/>
                      <a:pt x="477" y="305"/>
                      <a:pt x="490" y="331"/>
                    </a:cubicBezTo>
                    <a:lnTo>
                      <a:pt x="1231" y="1655"/>
                    </a:lnTo>
                    <a:cubicBezTo>
                      <a:pt x="1191" y="1734"/>
                      <a:pt x="1165" y="1801"/>
                      <a:pt x="1125" y="1854"/>
                    </a:cubicBezTo>
                    <a:cubicBezTo>
                      <a:pt x="1099" y="1906"/>
                      <a:pt x="1059" y="1946"/>
                      <a:pt x="1019" y="1986"/>
                    </a:cubicBezTo>
                    <a:cubicBezTo>
                      <a:pt x="993" y="2012"/>
                      <a:pt x="953" y="2039"/>
                      <a:pt x="913" y="2065"/>
                    </a:cubicBezTo>
                    <a:cubicBezTo>
                      <a:pt x="874" y="2079"/>
                      <a:pt x="821" y="2092"/>
                      <a:pt x="781" y="2092"/>
                    </a:cubicBezTo>
                    <a:cubicBezTo>
                      <a:pt x="715" y="2092"/>
                      <a:pt x="649" y="2079"/>
                      <a:pt x="609" y="2039"/>
                    </a:cubicBezTo>
                    <a:cubicBezTo>
                      <a:pt x="556" y="2012"/>
                      <a:pt x="529" y="1973"/>
                      <a:pt x="529" y="1933"/>
                    </a:cubicBezTo>
                    <a:cubicBezTo>
                      <a:pt x="529" y="1906"/>
                      <a:pt x="543" y="1893"/>
                      <a:pt x="556" y="1867"/>
                    </a:cubicBezTo>
                    <a:cubicBezTo>
                      <a:pt x="556" y="1854"/>
                      <a:pt x="582" y="1840"/>
                      <a:pt x="609" y="1840"/>
                    </a:cubicBezTo>
                    <a:lnTo>
                      <a:pt x="649" y="1840"/>
                    </a:lnTo>
                    <a:cubicBezTo>
                      <a:pt x="662" y="1827"/>
                      <a:pt x="675" y="1827"/>
                      <a:pt x="702" y="1814"/>
                    </a:cubicBezTo>
                    <a:cubicBezTo>
                      <a:pt x="715" y="1814"/>
                      <a:pt x="728" y="1801"/>
                      <a:pt x="728" y="1787"/>
                    </a:cubicBezTo>
                    <a:cubicBezTo>
                      <a:pt x="741" y="1761"/>
                      <a:pt x="754" y="1748"/>
                      <a:pt x="754" y="1721"/>
                    </a:cubicBezTo>
                    <a:cubicBezTo>
                      <a:pt x="754" y="1681"/>
                      <a:pt x="728" y="1655"/>
                      <a:pt x="702" y="1629"/>
                    </a:cubicBezTo>
                    <a:cubicBezTo>
                      <a:pt x="675" y="1615"/>
                      <a:pt x="649" y="1602"/>
                      <a:pt x="609" y="1602"/>
                    </a:cubicBezTo>
                    <a:cubicBezTo>
                      <a:pt x="582" y="1602"/>
                      <a:pt x="543" y="1615"/>
                      <a:pt x="516" y="1629"/>
                    </a:cubicBezTo>
                    <a:cubicBezTo>
                      <a:pt x="477" y="1642"/>
                      <a:pt x="450" y="1655"/>
                      <a:pt x="424" y="1681"/>
                    </a:cubicBezTo>
                    <a:cubicBezTo>
                      <a:pt x="397" y="1708"/>
                      <a:pt x="371" y="1748"/>
                      <a:pt x="357" y="1787"/>
                    </a:cubicBezTo>
                    <a:cubicBezTo>
                      <a:pt x="344" y="1827"/>
                      <a:pt x="331" y="1880"/>
                      <a:pt x="331" y="1933"/>
                    </a:cubicBezTo>
                    <a:cubicBezTo>
                      <a:pt x="331" y="1986"/>
                      <a:pt x="344" y="2039"/>
                      <a:pt x="371" y="2092"/>
                    </a:cubicBezTo>
                    <a:cubicBezTo>
                      <a:pt x="397" y="2131"/>
                      <a:pt x="424" y="2171"/>
                      <a:pt x="463" y="2198"/>
                    </a:cubicBezTo>
                    <a:cubicBezTo>
                      <a:pt x="503" y="2237"/>
                      <a:pt x="543" y="2264"/>
                      <a:pt x="582" y="2277"/>
                    </a:cubicBezTo>
                    <a:cubicBezTo>
                      <a:pt x="635" y="2290"/>
                      <a:pt x="688" y="2304"/>
                      <a:pt x="741" y="2304"/>
                    </a:cubicBezTo>
                    <a:cubicBezTo>
                      <a:pt x="847" y="2304"/>
                      <a:pt x="927" y="2277"/>
                      <a:pt x="1006" y="2237"/>
                    </a:cubicBezTo>
                    <a:cubicBezTo>
                      <a:pt x="1085" y="2198"/>
                      <a:pt x="1165" y="2145"/>
                      <a:pt x="1244" y="2052"/>
                    </a:cubicBezTo>
                    <a:cubicBezTo>
                      <a:pt x="1297" y="1986"/>
                      <a:pt x="1350" y="1906"/>
                      <a:pt x="1403" y="1801"/>
                    </a:cubicBezTo>
                    <a:cubicBezTo>
                      <a:pt x="1443" y="1695"/>
                      <a:pt x="1496" y="1589"/>
                      <a:pt x="1535" y="1443"/>
                    </a:cubicBezTo>
                    <a:lnTo>
                      <a:pt x="1919" y="371"/>
                    </a:lnTo>
                    <a:cubicBezTo>
                      <a:pt x="1932" y="331"/>
                      <a:pt x="1959" y="305"/>
                      <a:pt x="1972" y="305"/>
                    </a:cubicBezTo>
                    <a:cubicBezTo>
                      <a:pt x="1999" y="292"/>
                      <a:pt x="2038" y="279"/>
                      <a:pt x="2091" y="279"/>
                    </a:cubicBezTo>
                    <a:cubicBezTo>
                      <a:pt x="2144" y="279"/>
                      <a:pt x="2197" y="265"/>
                      <a:pt x="2237" y="252"/>
                    </a:cubicBezTo>
                    <a:cubicBezTo>
                      <a:pt x="2277" y="252"/>
                      <a:pt x="2303" y="212"/>
                      <a:pt x="2303" y="173"/>
                    </a:cubicBezTo>
                    <a:cubicBezTo>
                      <a:pt x="2303" y="133"/>
                      <a:pt x="2277" y="106"/>
                      <a:pt x="2237" y="93"/>
                    </a:cubicBezTo>
                    <a:cubicBezTo>
                      <a:pt x="2197" y="80"/>
                      <a:pt x="2157" y="67"/>
                      <a:pt x="2091" y="67"/>
                    </a:cubicBezTo>
                    <a:lnTo>
                      <a:pt x="1469" y="67"/>
                    </a:lnTo>
                    <a:cubicBezTo>
                      <a:pt x="1403" y="67"/>
                      <a:pt x="1377" y="80"/>
                      <a:pt x="1350" y="93"/>
                    </a:cubicBezTo>
                    <a:cubicBezTo>
                      <a:pt x="1337" y="106"/>
                      <a:pt x="1337" y="133"/>
                      <a:pt x="1337" y="173"/>
                    </a:cubicBezTo>
                    <a:cubicBezTo>
                      <a:pt x="1337" y="199"/>
                      <a:pt x="1337" y="226"/>
                      <a:pt x="1363" y="252"/>
                    </a:cubicBezTo>
                    <a:cubicBezTo>
                      <a:pt x="1390" y="265"/>
                      <a:pt x="1443" y="279"/>
                      <a:pt x="1496" y="279"/>
                    </a:cubicBezTo>
                    <a:cubicBezTo>
                      <a:pt x="1562" y="279"/>
                      <a:pt x="1602" y="292"/>
                      <a:pt x="1615" y="305"/>
                    </a:cubicBezTo>
                    <a:cubicBezTo>
                      <a:pt x="1628" y="305"/>
                      <a:pt x="1641" y="318"/>
                      <a:pt x="1641" y="345"/>
                    </a:cubicBezTo>
                    <a:cubicBezTo>
                      <a:pt x="1641" y="384"/>
                      <a:pt x="1628" y="424"/>
                      <a:pt x="1615" y="490"/>
                    </a:cubicBezTo>
                    <a:lnTo>
                      <a:pt x="1324" y="1364"/>
                    </a:lnTo>
                    <a:lnTo>
                      <a:pt x="807" y="384"/>
                    </a:lnTo>
                    <a:cubicBezTo>
                      <a:pt x="794" y="358"/>
                      <a:pt x="794" y="331"/>
                      <a:pt x="781" y="318"/>
                    </a:cubicBezTo>
                    <a:cubicBezTo>
                      <a:pt x="781" y="292"/>
                      <a:pt x="781" y="279"/>
                      <a:pt x="781" y="265"/>
                    </a:cubicBezTo>
                    <a:cubicBezTo>
                      <a:pt x="781" y="239"/>
                      <a:pt x="781" y="226"/>
                      <a:pt x="781" y="226"/>
                    </a:cubicBezTo>
                    <a:cubicBezTo>
                      <a:pt x="794" y="226"/>
                      <a:pt x="807" y="212"/>
                      <a:pt x="821" y="212"/>
                    </a:cubicBezTo>
                    <a:cubicBezTo>
                      <a:pt x="874" y="212"/>
                      <a:pt x="900" y="199"/>
                      <a:pt x="927" y="186"/>
                    </a:cubicBezTo>
                    <a:cubicBezTo>
                      <a:pt x="940" y="159"/>
                      <a:pt x="953" y="133"/>
                      <a:pt x="953" y="106"/>
                    </a:cubicBezTo>
                    <a:cubicBezTo>
                      <a:pt x="953" y="80"/>
                      <a:pt x="940" y="54"/>
                      <a:pt x="913" y="40"/>
                    </a:cubicBezTo>
                    <a:cubicBezTo>
                      <a:pt x="900" y="14"/>
                      <a:pt x="860" y="1"/>
                      <a:pt x="794" y="1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253" name="Google Shape;576;p27">
              <a:extLst>
                <a:ext uri="{FF2B5EF4-FFF2-40B4-BE49-F238E27FC236}">
                  <a16:creationId xmlns:a16="http://schemas.microsoft.com/office/drawing/2014/main" id="{50ED4864-BADE-4436-8E46-6281E44C4D4E}"/>
                </a:ext>
              </a:extLst>
            </p:cNvPr>
            <p:cNvSpPr/>
            <p:nvPr/>
          </p:nvSpPr>
          <p:spPr>
            <a:xfrm>
              <a:off x="3028510" y="5577559"/>
              <a:ext cx="389985" cy="49024"/>
            </a:xfrm>
            <a:custGeom>
              <a:avLst/>
              <a:gdLst/>
              <a:ahLst/>
              <a:cxnLst/>
              <a:rect l="l" t="t" r="r" b="b"/>
              <a:pathLst>
                <a:path w="7056" h="887" extrusionOk="0">
                  <a:moveTo>
                    <a:pt x="1" y="0"/>
                  </a:moveTo>
                  <a:lnTo>
                    <a:pt x="1" y="887"/>
                  </a:lnTo>
                  <a:lnTo>
                    <a:pt x="7055" y="887"/>
                  </a:lnTo>
                  <a:lnTo>
                    <a:pt x="7055" y="0"/>
                  </a:lnTo>
                  <a:close/>
                </a:path>
              </a:pathLst>
            </a:custGeom>
            <a:solidFill>
              <a:srgbClr val="8D7D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255" name="Google Shape;578;p27">
            <a:extLst>
              <a:ext uri="{FF2B5EF4-FFF2-40B4-BE49-F238E27FC236}">
                <a16:creationId xmlns:a16="http://schemas.microsoft.com/office/drawing/2014/main" id="{27AAD147-CCE9-43EB-8C97-269689984BB9}"/>
              </a:ext>
            </a:extLst>
          </p:cNvPr>
          <p:cNvSpPr/>
          <p:nvPr/>
        </p:nvSpPr>
        <p:spPr>
          <a:xfrm>
            <a:off x="3307961" y="6418000"/>
            <a:ext cx="265628" cy="164649"/>
          </a:xfrm>
          <a:custGeom>
            <a:avLst/>
            <a:gdLst/>
            <a:ahLst/>
            <a:cxnLst/>
            <a:rect l="l" t="t" r="r" b="b"/>
            <a:pathLst>
              <a:path w="4806" h="2979" extrusionOk="0">
                <a:moveTo>
                  <a:pt x="1" y="1"/>
                </a:moveTo>
                <a:lnTo>
                  <a:pt x="1" y="2978"/>
                </a:lnTo>
                <a:lnTo>
                  <a:pt x="4805" y="2978"/>
                </a:lnTo>
                <a:lnTo>
                  <a:pt x="4805" y="1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F72B040B-9D26-4535-81AC-224AA70D44B5}"/>
              </a:ext>
            </a:extLst>
          </p:cNvPr>
          <p:cNvGrpSpPr/>
          <p:nvPr userDrawn="1"/>
        </p:nvGrpSpPr>
        <p:grpSpPr>
          <a:xfrm>
            <a:off x="1524301" y="5626805"/>
            <a:ext cx="9320239" cy="1231195"/>
            <a:chOff x="1524301" y="5626805"/>
            <a:chExt cx="9320239" cy="1231195"/>
          </a:xfrm>
        </p:grpSpPr>
        <p:sp>
          <p:nvSpPr>
            <p:cNvPr id="254" name="Google Shape;577;p27">
              <a:extLst>
                <a:ext uri="{FF2B5EF4-FFF2-40B4-BE49-F238E27FC236}">
                  <a16:creationId xmlns:a16="http://schemas.microsoft.com/office/drawing/2014/main" id="{1F1FE917-12C4-4F03-BFC9-63C483556F98}"/>
                </a:ext>
              </a:extLst>
            </p:cNvPr>
            <p:cNvSpPr/>
            <p:nvPr/>
          </p:nvSpPr>
          <p:spPr>
            <a:xfrm>
              <a:off x="3307961" y="6403010"/>
              <a:ext cx="265628" cy="451390"/>
            </a:xfrm>
            <a:custGeom>
              <a:avLst/>
              <a:gdLst/>
              <a:ahLst/>
              <a:cxnLst/>
              <a:rect l="l" t="t" r="r" b="b"/>
              <a:pathLst>
                <a:path w="4806" h="8167" extrusionOk="0">
                  <a:moveTo>
                    <a:pt x="1" y="1"/>
                  </a:moveTo>
                  <a:lnTo>
                    <a:pt x="1" y="8167"/>
                  </a:lnTo>
                  <a:lnTo>
                    <a:pt x="4805" y="8167"/>
                  </a:lnTo>
                  <a:lnTo>
                    <a:pt x="4805" y="1"/>
                  </a:lnTo>
                  <a:close/>
                </a:path>
              </a:pathLst>
            </a:custGeom>
            <a:solidFill>
              <a:srgbClr val="CECC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285" name="Google Shape;579;p27">
              <a:extLst>
                <a:ext uri="{FF2B5EF4-FFF2-40B4-BE49-F238E27FC236}">
                  <a16:creationId xmlns:a16="http://schemas.microsoft.com/office/drawing/2014/main" id="{F0A4A0F2-3BA1-43AA-88EB-3A3835904711}"/>
                </a:ext>
              </a:extLst>
            </p:cNvPr>
            <p:cNvGrpSpPr/>
            <p:nvPr userDrawn="1"/>
          </p:nvGrpSpPr>
          <p:grpSpPr>
            <a:xfrm>
              <a:off x="1524301" y="5626805"/>
              <a:ext cx="9320239" cy="1231195"/>
              <a:chOff x="929285" y="5051507"/>
              <a:chExt cx="7315206" cy="1231195"/>
            </a:xfrm>
          </p:grpSpPr>
          <p:sp>
            <p:nvSpPr>
              <p:cNvPr id="286" name="Google Shape;580;p27">
                <a:extLst>
                  <a:ext uri="{FF2B5EF4-FFF2-40B4-BE49-F238E27FC236}">
                    <a16:creationId xmlns:a16="http://schemas.microsoft.com/office/drawing/2014/main" id="{41EFCC98-A095-43FA-9417-A6F1AEA0054D}"/>
                  </a:ext>
                </a:extLst>
              </p:cNvPr>
              <p:cNvSpPr/>
              <p:nvPr/>
            </p:nvSpPr>
            <p:spPr>
              <a:xfrm>
                <a:off x="929285" y="5051507"/>
                <a:ext cx="7315206" cy="420715"/>
              </a:xfrm>
              <a:custGeom>
                <a:avLst/>
                <a:gdLst/>
                <a:ahLst/>
                <a:cxnLst/>
                <a:rect l="l" t="t" r="r" b="b"/>
                <a:pathLst>
                  <a:path w="132354" h="7612" extrusionOk="0">
                    <a:moveTo>
                      <a:pt x="1" y="1"/>
                    </a:moveTo>
                    <a:lnTo>
                      <a:pt x="1" y="7611"/>
                    </a:lnTo>
                    <a:lnTo>
                      <a:pt x="132353" y="7611"/>
                    </a:lnTo>
                    <a:lnTo>
                      <a:pt x="132353" y="1"/>
                    </a:lnTo>
                    <a:close/>
                  </a:path>
                </a:pathLst>
              </a:custGeom>
              <a:solidFill>
                <a:srgbClr val="EFEDD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87" name="Google Shape;581;p27">
                <a:extLst>
                  <a:ext uri="{FF2B5EF4-FFF2-40B4-BE49-F238E27FC236}">
                    <a16:creationId xmlns:a16="http://schemas.microsoft.com/office/drawing/2014/main" id="{D7EF2A30-CDEB-4316-B82F-97D3363F3C90}"/>
                  </a:ext>
                </a:extLst>
              </p:cNvPr>
              <p:cNvSpPr/>
              <p:nvPr/>
            </p:nvSpPr>
            <p:spPr>
              <a:xfrm>
                <a:off x="929285" y="5051507"/>
                <a:ext cx="7315206" cy="133919"/>
              </a:xfrm>
              <a:custGeom>
                <a:avLst/>
                <a:gdLst/>
                <a:ahLst/>
                <a:cxnLst/>
                <a:rect l="l" t="t" r="r" b="b"/>
                <a:pathLst>
                  <a:path w="132354" h="2423" extrusionOk="0">
                    <a:moveTo>
                      <a:pt x="1" y="1"/>
                    </a:moveTo>
                    <a:lnTo>
                      <a:pt x="1" y="2423"/>
                    </a:lnTo>
                    <a:lnTo>
                      <a:pt x="132353" y="2423"/>
                    </a:lnTo>
                    <a:lnTo>
                      <a:pt x="132353" y="1"/>
                    </a:lnTo>
                    <a:close/>
                  </a:path>
                </a:pathLst>
              </a:custGeom>
              <a:solidFill>
                <a:srgbClr val="FFFE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88" name="Google Shape;582;p27">
                <a:extLst>
                  <a:ext uri="{FF2B5EF4-FFF2-40B4-BE49-F238E27FC236}">
                    <a16:creationId xmlns:a16="http://schemas.microsoft.com/office/drawing/2014/main" id="{66FDB582-0AAC-4537-A858-44B9EF57CE38}"/>
                  </a:ext>
                </a:extLst>
              </p:cNvPr>
              <p:cNvSpPr/>
              <p:nvPr/>
            </p:nvSpPr>
            <p:spPr>
              <a:xfrm>
                <a:off x="6668743" y="5831311"/>
                <a:ext cx="264854" cy="451390"/>
              </a:xfrm>
              <a:custGeom>
                <a:avLst/>
                <a:gdLst/>
                <a:ahLst/>
                <a:cxnLst/>
                <a:rect l="l" t="t" r="r" b="b"/>
                <a:pathLst>
                  <a:path w="4792" h="8167" extrusionOk="0">
                    <a:moveTo>
                      <a:pt x="1" y="1"/>
                    </a:moveTo>
                    <a:lnTo>
                      <a:pt x="1" y="8167"/>
                    </a:lnTo>
                    <a:lnTo>
                      <a:pt x="4792" y="8167"/>
                    </a:lnTo>
                    <a:lnTo>
                      <a:pt x="4792" y="1"/>
                    </a:lnTo>
                    <a:close/>
                  </a:path>
                </a:pathLst>
              </a:custGeom>
              <a:solidFill>
                <a:srgbClr val="CECCB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89" name="Google Shape;583;p27">
                <a:extLst>
                  <a:ext uri="{FF2B5EF4-FFF2-40B4-BE49-F238E27FC236}">
                    <a16:creationId xmlns:a16="http://schemas.microsoft.com/office/drawing/2014/main" id="{AF50AB12-F2CA-445B-94F4-44131992E871}"/>
                  </a:ext>
                </a:extLst>
              </p:cNvPr>
              <p:cNvSpPr/>
              <p:nvPr/>
            </p:nvSpPr>
            <p:spPr>
              <a:xfrm>
                <a:off x="6668743" y="5831311"/>
                <a:ext cx="264854" cy="164649"/>
              </a:xfrm>
              <a:custGeom>
                <a:avLst/>
                <a:gdLst/>
                <a:ahLst/>
                <a:cxnLst/>
                <a:rect l="l" t="t" r="r" b="b"/>
                <a:pathLst>
                  <a:path w="4792" h="2979" extrusionOk="0">
                    <a:moveTo>
                      <a:pt x="1" y="1"/>
                    </a:moveTo>
                    <a:lnTo>
                      <a:pt x="1" y="2978"/>
                    </a:lnTo>
                    <a:lnTo>
                      <a:pt x="4792" y="2978"/>
                    </a:lnTo>
                    <a:lnTo>
                      <a:pt x="4792" y="1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0" name="Google Shape;584;p27">
                <a:extLst>
                  <a:ext uri="{FF2B5EF4-FFF2-40B4-BE49-F238E27FC236}">
                    <a16:creationId xmlns:a16="http://schemas.microsoft.com/office/drawing/2014/main" id="{1AF2C5CE-3EDE-4127-8D0F-59AB322B7B55}"/>
                  </a:ext>
                </a:extLst>
              </p:cNvPr>
              <p:cNvSpPr/>
              <p:nvPr/>
            </p:nvSpPr>
            <p:spPr>
              <a:xfrm>
                <a:off x="1654207" y="5472167"/>
                <a:ext cx="5864644" cy="359200"/>
              </a:xfrm>
              <a:custGeom>
                <a:avLst/>
                <a:gdLst/>
                <a:ahLst/>
                <a:cxnLst/>
                <a:rect l="l" t="t" r="r" b="b"/>
                <a:pathLst>
                  <a:path w="106109" h="6499" extrusionOk="0">
                    <a:moveTo>
                      <a:pt x="1" y="0"/>
                    </a:moveTo>
                    <a:lnTo>
                      <a:pt x="1" y="6499"/>
                    </a:lnTo>
                    <a:lnTo>
                      <a:pt x="106108" y="6499"/>
                    </a:lnTo>
                    <a:lnTo>
                      <a:pt x="106108" y="0"/>
                    </a:lnTo>
                    <a:close/>
                  </a:path>
                </a:pathLst>
              </a:custGeom>
              <a:solidFill>
                <a:srgbClr val="CECCB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1" name="Google Shape;585;p27">
                <a:extLst>
                  <a:ext uri="{FF2B5EF4-FFF2-40B4-BE49-F238E27FC236}">
                    <a16:creationId xmlns:a16="http://schemas.microsoft.com/office/drawing/2014/main" id="{ED751F2E-938C-441D-80EA-F8BB05A93F91}"/>
                  </a:ext>
                </a:extLst>
              </p:cNvPr>
              <p:cNvSpPr/>
              <p:nvPr/>
            </p:nvSpPr>
            <p:spPr>
              <a:xfrm>
                <a:off x="1654207" y="5472167"/>
                <a:ext cx="5864644" cy="176311"/>
              </a:xfrm>
              <a:custGeom>
                <a:avLst/>
                <a:gdLst/>
                <a:ahLst/>
                <a:cxnLst/>
                <a:rect l="l" t="t" r="r" b="b"/>
                <a:pathLst>
                  <a:path w="106109" h="3190" extrusionOk="0">
                    <a:moveTo>
                      <a:pt x="1" y="0"/>
                    </a:moveTo>
                    <a:lnTo>
                      <a:pt x="1" y="3190"/>
                    </a:lnTo>
                    <a:lnTo>
                      <a:pt x="106108" y="3190"/>
                    </a:lnTo>
                    <a:lnTo>
                      <a:pt x="106108" y="0"/>
                    </a:lnTo>
                    <a:close/>
                  </a:path>
                </a:pathLst>
              </a:custGeom>
              <a:solidFill>
                <a:srgbClr val="B7B7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12480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3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4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4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3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fill="hold"/>
                                        <p:tgtEl>
                                          <p:spTgt spid="4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4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8" grpId="0" animBg="1"/>
    </p:bld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id="{EF6FD315-F887-4E7B-BF0C-3EC48D585604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id="{ED6ABFE7-BF37-4F7F-8D5D-600A7D834F21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id="{45D5AE83-1783-43E2-A213-A5A5EBD17266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id="{D06F31EF-754A-4F9F-A77D-7C1C58F47361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id="{2A6ED803-0DF8-42E8-8A88-BB9F2CDF6D32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id="{6E08B2E4-05D4-4A21-BDFA-FCE59E28EE53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id="{B43A1E9A-54EB-4A95-B37E-51072FAD6CAD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id="{B5709D43-3D83-463A-9E8C-6FA8BF6FE3F4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id="{0088CC8B-A9D0-4733-8E17-053C04A699A0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id="{98A9649B-0F27-46EA-B0AD-B010CF9D80E2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id="{7E2F91D5-68DF-48A6-8869-7FD6B10D5313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id="{C3EFBFCC-5EC0-422F-83D0-13B128DBCD98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id="{873AEC25-6E98-4A44-BBA8-5258490B51FC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id="{18466ED5-E416-4DE1-A4F7-CD23EAA77B79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id="{2B2454FC-1990-4881-9AD0-D1C7F996114E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id="{80E9CEE5-0350-493C-9229-1A39A52E961D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id="{11848AC2-1101-45B6-ABB6-4FD06AA8642A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id="{62EF156A-37AB-441F-A5B2-47A1C576F477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id="{ABCD2DB3-3524-446A-8B92-A59461EB4B24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id="{87C36489-2782-4D32-8AFF-590446FE6759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id="{960D755E-9DD5-4D14-A5D7-995B746EA64C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id="{57A347C5-BCEE-4C2E-845B-EF3674655559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id="{B4210492-E8D1-4EE4-AA31-F7A5E84FCB69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52" name="Google Shape;1082;p14">
            <a:extLst>
              <a:ext uri="{FF2B5EF4-FFF2-40B4-BE49-F238E27FC236}">
                <a16:creationId xmlns:a16="http://schemas.microsoft.com/office/drawing/2014/main" id="{0F2E9747-C66A-480C-9099-C7BDE1E89365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3" name="Google Shape;1083;p14">
            <a:extLst>
              <a:ext uri="{FF2B5EF4-FFF2-40B4-BE49-F238E27FC236}">
                <a16:creationId xmlns:a16="http://schemas.microsoft.com/office/drawing/2014/main" id="{C10D7406-2BDA-4DC4-9A79-3D4FC95CAC2A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4" name="Google Shape;1084;p14">
            <a:extLst>
              <a:ext uri="{FF2B5EF4-FFF2-40B4-BE49-F238E27FC236}">
                <a16:creationId xmlns:a16="http://schemas.microsoft.com/office/drawing/2014/main" id="{4E0493D0-81D3-4EAC-94E3-12DB540A6AD7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" name="Google Shape;1085;p14">
            <a:extLst>
              <a:ext uri="{FF2B5EF4-FFF2-40B4-BE49-F238E27FC236}">
                <a16:creationId xmlns:a16="http://schemas.microsoft.com/office/drawing/2014/main" id="{D0FB441C-211A-4F68-8767-DA7B95B4F920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6" name="Google Shape;1086;p14">
            <a:extLst>
              <a:ext uri="{FF2B5EF4-FFF2-40B4-BE49-F238E27FC236}">
                <a16:creationId xmlns:a16="http://schemas.microsoft.com/office/drawing/2014/main" id="{B9340F31-2646-4E29-8212-879AEEF962DA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7" name="Google Shape;1082;p14">
            <a:extLst>
              <a:ext uri="{FF2B5EF4-FFF2-40B4-BE49-F238E27FC236}">
                <a16:creationId xmlns:a16="http://schemas.microsoft.com/office/drawing/2014/main" id="{765A6E3B-E1F9-4D37-B213-7F9E645D0EDA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8" name="Google Shape;1083;p14">
            <a:extLst>
              <a:ext uri="{FF2B5EF4-FFF2-40B4-BE49-F238E27FC236}">
                <a16:creationId xmlns:a16="http://schemas.microsoft.com/office/drawing/2014/main" id="{867E7D37-2590-4ECE-A535-9DA46F4EA583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9" name="Google Shape;1084;p14">
            <a:extLst>
              <a:ext uri="{FF2B5EF4-FFF2-40B4-BE49-F238E27FC236}">
                <a16:creationId xmlns:a16="http://schemas.microsoft.com/office/drawing/2014/main" id="{74625DF1-F15F-4CAD-BD7C-85A4680501B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0" name="Google Shape;1085;p14">
            <a:extLst>
              <a:ext uri="{FF2B5EF4-FFF2-40B4-BE49-F238E27FC236}">
                <a16:creationId xmlns:a16="http://schemas.microsoft.com/office/drawing/2014/main" id="{B26C5877-FFC0-49F2-89B0-0C72531E73AE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1" name="Google Shape;1086;p14">
            <a:extLst>
              <a:ext uri="{FF2B5EF4-FFF2-40B4-BE49-F238E27FC236}">
                <a16:creationId xmlns:a16="http://schemas.microsoft.com/office/drawing/2014/main" id="{B081A515-D8D9-4BF5-90F1-621FE162C9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2" name="Google Shape;1082;p14">
            <a:extLst>
              <a:ext uri="{FF2B5EF4-FFF2-40B4-BE49-F238E27FC236}">
                <a16:creationId xmlns:a16="http://schemas.microsoft.com/office/drawing/2014/main" id="{E5B7DF78-1D3E-41E2-9FE9-36B062BD3CC8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3" name="Google Shape;1083;p14">
            <a:extLst>
              <a:ext uri="{FF2B5EF4-FFF2-40B4-BE49-F238E27FC236}">
                <a16:creationId xmlns:a16="http://schemas.microsoft.com/office/drawing/2014/main" id="{E853253F-BCCE-42EF-8554-3C3E3C2E285A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4" name="Google Shape;1084;p14">
            <a:extLst>
              <a:ext uri="{FF2B5EF4-FFF2-40B4-BE49-F238E27FC236}">
                <a16:creationId xmlns:a16="http://schemas.microsoft.com/office/drawing/2014/main" id="{E01519CC-0CF0-44E3-B22E-B1AFBCD30DBD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5" name="Google Shape;1085;p14">
            <a:extLst>
              <a:ext uri="{FF2B5EF4-FFF2-40B4-BE49-F238E27FC236}">
                <a16:creationId xmlns:a16="http://schemas.microsoft.com/office/drawing/2014/main" id="{5EC2F2DD-FC5A-4166-8502-67B0E67210F6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6" name="Google Shape;1086;p14">
            <a:extLst>
              <a:ext uri="{FF2B5EF4-FFF2-40B4-BE49-F238E27FC236}">
                <a16:creationId xmlns:a16="http://schemas.microsoft.com/office/drawing/2014/main" id="{828B4189-A014-4A06-804B-1589EB2F9CF8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7" name="Google Shape;1082;p14">
            <a:extLst>
              <a:ext uri="{FF2B5EF4-FFF2-40B4-BE49-F238E27FC236}">
                <a16:creationId xmlns:a16="http://schemas.microsoft.com/office/drawing/2014/main" id="{647DE464-7568-4DD5-8BE4-324C14A8277D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8" name="Google Shape;1083;p14">
            <a:extLst>
              <a:ext uri="{FF2B5EF4-FFF2-40B4-BE49-F238E27FC236}">
                <a16:creationId xmlns:a16="http://schemas.microsoft.com/office/drawing/2014/main" id="{1ED11714-4115-4417-9213-DBC152A5EE6E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9" name="Google Shape;1084;p14">
            <a:extLst>
              <a:ext uri="{FF2B5EF4-FFF2-40B4-BE49-F238E27FC236}">
                <a16:creationId xmlns:a16="http://schemas.microsoft.com/office/drawing/2014/main" id="{23D69C4A-B0D7-467F-8C73-F0C897BC4C5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0" name="Google Shape;1085;p14">
            <a:extLst>
              <a:ext uri="{FF2B5EF4-FFF2-40B4-BE49-F238E27FC236}">
                <a16:creationId xmlns:a16="http://schemas.microsoft.com/office/drawing/2014/main" id="{23E1F321-10C6-49DB-A01C-554FC1D86C9B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1" name="Google Shape;1086;p14">
            <a:extLst>
              <a:ext uri="{FF2B5EF4-FFF2-40B4-BE49-F238E27FC236}">
                <a16:creationId xmlns:a16="http://schemas.microsoft.com/office/drawing/2014/main" id="{F9534E45-083B-4C35-AE35-2FECC04EA99E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2" name="Google Shape;1082;p14">
            <a:extLst>
              <a:ext uri="{FF2B5EF4-FFF2-40B4-BE49-F238E27FC236}">
                <a16:creationId xmlns:a16="http://schemas.microsoft.com/office/drawing/2014/main" id="{65C3AF7D-B3F5-4998-ACC4-2F2F95CA62A8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3" name="Google Shape;1083;p14">
            <a:extLst>
              <a:ext uri="{FF2B5EF4-FFF2-40B4-BE49-F238E27FC236}">
                <a16:creationId xmlns:a16="http://schemas.microsoft.com/office/drawing/2014/main" id="{92CF6BA5-78C4-4B4E-A78B-B2204A5F2530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4" name="Google Shape;1084;p14">
            <a:extLst>
              <a:ext uri="{FF2B5EF4-FFF2-40B4-BE49-F238E27FC236}">
                <a16:creationId xmlns:a16="http://schemas.microsoft.com/office/drawing/2014/main" id="{82B6228B-CBBE-463F-9E88-CFBE19F8043E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5" name="Google Shape;1085;p14">
            <a:extLst>
              <a:ext uri="{FF2B5EF4-FFF2-40B4-BE49-F238E27FC236}">
                <a16:creationId xmlns:a16="http://schemas.microsoft.com/office/drawing/2014/main" id="{7D174B50-8153-4359-8B9D-C9FFAE59E363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6" name="Google Shape;1086;p14">
            <a:extLst>
              <a:ext uri="{FF2B5EF4-FFF2-40B4-BE49-F238E27FC236}">
                <a16:creationId xmlns:a16="http://schemas.microsoft.com/office/drawing/2014/main" id="{9995CF07-4A23-454A-8825-F6E81F18D160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7" name="Google Shape;1082;p14">
            <a:extLst>
              <a:ext uri="{FF2B5EF4-FFF2-40B4-BE49-F238E27FC236}">
                <a16:creationId xmlns:a16="http://schemas.microsoft.com/office/drawing/2014/main" id="{7771C690-AD42-49CF-AC87-E4FCB23DD1C7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8" name="Google Shape;1083;p14">
            <a:extLst>
              <a:ext uri="{FF2B5EF4-FFF2-40B4-BE49-F238E27FC236}">
                <a16:creationId xmlns:a16="http://schemas.microsoft.com/office/drawing/2014/main" id="{F77B608A-FC29-4902-94B6-93F678644B06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9" name="Google Shape;1084;p14">
            <a:extLst>
              <a:ext uri="{FF2B5EF4-FFF2-40B4-BE49-F238E27FC236}">
                <a16:creationId xmlns:a16="http://schemas.microsoft.com/office/drawing/2014/main" id="{46A1CD74-AD03-4998-A1B4-3B896CADDF14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0" name="Google Shape;1085;p14">
            <a:extLst>
              <a:ext uri="{FF2B5EF4-FFF2-40B4-BE49-F238E27FC236}">
                <a16:creationId xmlns:a16="http://schemas.microsoft.com/office/drawing/2014/main" id="{00B42C35-3F40-4A4C-94F9-BEA6D12080B9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1" name="Google Shape;1086;p14">
            <a:extLst>
              <a:ext uri="{FF2B5EF4-FFF2-40B4-BE49-F238E27FC236}">
                <a16:creationId xmlns:a16="http://schemas.microsoft.com/office/drawing/2014/main" id="{5C318D3D-3080-4AD1-B777-CF89EDFC5DC0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2" name="Google Shape;1082;p14">
            <a:extLst>
              <a:ext uri="{FF2B5EF4-FFF2-40B4-BE49-F238E27FC236}">
                <a16:creationId xmlns:a16="http://schemas.microsoft.com/office/drawing/2014/main" id="{94284878-05BB-4FB8-9466-148B677B64CB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3" name="Google Shape;1083;p14">
            <a:extLst>
              <a:ext uri="{FF2B5EF4-FFF2-40B4-BE49-F238E27FC236}">
                <a16:creationId xmlns:a16="http://schemas.microsoft.com/office/drawing/2014/main" id="{E36AE8A6-DBE3-452F-921D-A87C88B52AA3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4" name="Google Shape;1084;p14">
            <a:extLst>
              <a:ext uri="{FF2B5EF4-FFF2-40B4-BE49-F238E27FC236}">
                <a16:creationId xmlns:a16="http://schemas.microsoft.com/office/drawing/2014/main" id="{82F27FB2-63D3-42BC-B740-7D13E52AF34F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5" name="Google Shape;1085;p14">
            <a:extLst>
              <a:ext uri="{FF2B5EF4-FFF2-40B4-BE49-F238E27FC236}">
                <a16:creationId xmlns:a16="http://schemas.microsoft.com/office/drawing/2014/main" id="{1F4E28BC-F2CF-4EC9-88C7-A72ED1261EA0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6" name="Google Shape;1086;p14">
            <a:extLst>
              <a:ext uri="{FF2B5EF4-FFF2-40B4-BE49-F238E27FC236}">
                <a16:creationId xmlns:a16="http://schemas.microsoft.com/office/drawing/2014/main" id="{122D6AD2-FF93-49D7-8B58-596968D93B34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7" name="Google Shape;1082;p14">
            <a:extLst>
              <a:ext uri="{FF2B5EF4-FFF2-40B4-BE49-F238E27FC236}">
                <a16:creationId xmlns:a16="http://schemas.microsoft.com/office/drawing/2014/main" id="{2680D11D-7E90-410C-8CE6-8F88E44BBA34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8" name="Google Shape;1083;p14">
            <a:extLst>
              <a:ext uri="{FF2B5EF4-FFF2-40B4-BE49-F238E27FC236}">
                <a16:creationId xmlns:a16="http://schemas.microsoft.com/office/drawing/2014/main" id="{19C6711F-DDEA-40EF-A499-A7DEE2C2915E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9" name="Google Shape;1084;p14">
            <a:extLst>
              <a:ext uri="{FF2B5EF4-FFF2-40B4-BE49-F238E27FC236}">
                <a16:creationId xmlns:a16="http://schemas.microsoft.com/office/drawing/2014/main" id="{66F47F23-E578-4EA5-9A6F-F642C1A9E3EA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0" name="Google Shape;1085;p14">
            <a:extLst>
              <a:ext uri="{FF2B5EF4-FFF2-40B4-BE49-F238E27FC236}">
                <a16:creationId xmlns:a16="http://schemas.microsoft.com/office/drawing/2014/main" id="{9E0AE9EA-DFC8-47FB-9A5C-C4B9AB7167E5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1" name="Google Shape;1086;p14">
            <a:extLst>
              <a:ext uri="{FF2B5EF4-FFF2-40B4-BE49-F238E27FC236}">
                <a16:creationId xmlns:a16="http://schemas.microsoft.com/office/drawing/2014/main" id="{31C11A86-666C-4ECC-B2BB-22A5F76303A7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2" name="Google Shape;1082;p14">
            <a:extLst>
              <a:ext uri="{FF2B5EF4-FFF2-40B4-BE49-F238E27FC236}">
                <a16:creationId xmlns:a16="http://schemas.microsoft.com/office/drawing/2014/main" id="{89C579DA-732B-4398-92D1-BEE007EBD812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3" name="Google Shape;1083;p14">
            <a:extLst>
              <a:ext uri="{FF2B5EF4-FFF2-40B4-BE49-F238E27FC236}">
                <a16:creationId xmlns:a16="http://schemas.microsoft.com/office/drawing/2014/main" id="{196CABBD-93A7-4F5C-AEE3-800BD0EA39A1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4" name="Google Shape;1084;p14">
            <a:extLst>
              <a:ext uri="{FF2B5EF4-FFF2-40B4-BE49-F238E27FC236}">
                <a16:creationId xmlns:a16="http://schemas.microsoft.com/office/drawing/2014/main" id="{0EE478E8-FDD6-49EA-996B-972A7468227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5" name="Google Shape;1085;p14">
            <a:extLst>
              <a:ext uri="{FF2B5EF4-FFF2-40B4-BE49-F238E27FC236}">
                <a16:creationId xmlns:a16="http://schemas.microsoft.com/office/drawing/2014/main" id="{8266C508-3715-41D3-8F14-A7380A494671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6" name="Google Shape;1086;p14">
            <a:extLst>
              <a:ext uri="{FF2B5EF4-FFF2-40B4-BE49-F238E27FC236}">
                <a16:creationId xmlns:a16="http://schemas.microsoft.com/office/drawing/2014/main" id="{C7309805-E3C7-4EBD-9DEB-C7217972097B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7" name="Google Shape;1765;p26">
            <a:extLst>
              <a:ext uri="{FF2B5EF4-FFF2-40B4-BE49-F238E27FC236}">
                <a16:creationId xmlns:a16="http://schemas.microsoft.com/office/drawing/2014/main" id="{106E0AA7-7E27-451B-A779-C16D0C6F7959}"/>
              </a:ext>
            </a:extLst>
          </p:cNvPr>
          <p:cNvSpPr/>
          <p:nvPr userDrawn="1"/>
        </p:nvSpPr>
        <p:spPr>
          <a:xfrm rot="126755">
            <a:off x="3091462" y="1090110"/>
            <a:ext cx="5550035" cy="4730758"/>
          </a:xfrm>
          <a:prstGeom prst="rect">
            <a:avLst/>
          </a:prstGeom>
          <a:solidFill>
            <a:srgbClr val="FFE28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sp>
        <p:nvSpPr>
          <p:cNvPr id="98" name="Google Shape;1766;p26">
            <a:extLst>
              <a:ext uri="{FF2B5EF4-FFF2-40B4-BE49-F238E27FC236}">
                <a16:creationId xmlns:a16="http://schemas.microsoft.com/office/drawing/2014/main" id="{96C763DA-0530-4345-8869-27D84192065D}"/>
              </a:ext>
            </a:extLst>
          </p:cNvPr>
          <p:cNvSpPr/>
          <p:nvPr userDrawn="1"/>
        </p:nvSpPr>
        <p:spPr>
          <a:xfrm rot="-135875">
            <a:off x="2811048" y="772938"/>
            <a:ext cx="1284031" cy="1336800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sp>
        <p:nvSpPr>
          <p:cNvPr id="99" name="Google Shape;1767;p26">
            <a:extLst>
              <a:ext uri="{FF2B5EF4-FFF2-40B4-BE49-F238E27FC236}">
                <a16:creationId xmlns:a16="http://schemas.microsoft.com/office/drawing/2014/main" id="{68C3693C-60D7-4DAB-95E4-7D0140ED723C}"/>
              </a:ext>
            </a:extLst>
          </p:cNvPr>
          <p:cNvSpPr/>
          <p:nvPr userDrawn="1"/>
        </p:nvSpPr>
        <p:spPr>
          <a:xfrm rot="4829593">
            <a:off x="7640070" y="1029487"/>
            <a:ext cx="1546974" cy="1109544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grpSp>
        <p:nvGrpSpPr>
          <p:cNvPr id="100" name="Google Shape;211;p3">
            <a:extLst>
              <a:ext uri="{FF2B5EF4-FFF2-40B4-BE49-F238E27FC236}">
                <a16:creationId xmlns:a16="http://schemas.microsoft.com/office/drawing/2014/main" id="{3EE8E1EA-42BA-40F4-91B8-92E720E0C7B3}"/>
              </a:ext>
            </a:extLst>
          </p:cNvPr>
          <p:cNvGrpSpPr/>
          <p:nvPr userDrawn="1"/>
        </p:nvGrpSpPr>
        <p:grpSpPr>
          <a:xfrm>
            <a:off x="1030175" y="1581350"/>
            <a:ext cx="444275" cy="398525"/>
            <a:chOff x="2495125" y="2142250"/>
            <a:chExt cx="444275" cy="398525"/>
          </a:xfrm>
        </p:grpSpPr>
        <p:sp>
          <p:nvSpPr>
            <p:cNvPr id="101" name="Google Shape;212;p3">
              <a:extLst>
                <a:ext uri="{FF2B5EF4-FFF2-40B4-BE49-F238E27FC236}">
                  <a16:creationId xmlns:a16="http://schemas.microsoft.com/office/drawing/2014/main" id="{535446D6-A2F2-4960-9F20-4FD2FC844655}"/>
                </a:ext>
              </a:extLst>
            </p:cNvPr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02" name="Google Shape;213;p3">
              <a:extLst>
                <a:ext uri="{FF2B5EF4-FFF2-40B4-BE49-F238E27FC236}">
                  <a16:creationId xmlns:a16="http://schemas.microsoft.com/office/drawing/2014/main" id="{E3877D8C-8D49-48AE-983D-46B3D4C316AA}"/>
                </a:ext>
              </a:extLst>
            </p:cNvPr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103" name="Google Shape;214;p3">
            <a:extLst>
              <a:ext uri="{FF2B5EF4-FFF2-40B4-BE49-F238E27FC236}">
                <a16:creationId xmlns:a16="http://schemas.microsoft.com/office/drawing/2014/main" id="{6B26BBFF-8A4A-4D77-8E20-7565D314876E}"/>
              </a:ext>
            </a:extLst>
          </p:cNvPr>
          <p:cNvGrpSpPr/>
          <p:nvPr userDrawn="1"/>
        </p:nvGrpSpPr>
        <p:grpSpPr>
          <a:xfrm>
            <a:off x="10561107" y="5038641"/>
            <a:ext cx="291375" cy="281375"/>
            <a:chOff x="3243875" y="2372825"/>
            <a:chExt cx="291375" cy="281375"/>
          </a:xfrm>
        </p:grpSpPr>
        <p:sp>
          <p:nvSpPr>
            <p:cNvPr id="104" name="Google Shape;215;p3">
              <a:extLst>
                <a:ext uri="{FF2B5EF4-FFF2-40B4-BE49-F238E27FC236}">
                  <a16:creationId xmlns:a16="http://schemas.microsoft.com/office/drawing/2014/main" id="{5905416B-3780-49A3-85AC-E7AB8A365E53}"/>
                </a:ext>
              </a:extLst>
            </p:cNvPr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05" name="Google Shape;216;p3">
              <a:extLst>
                <a:ext uri="{FF2B5EF4-FFF2-40B4-BE49-F238E27FC236}">
                  <a16:creationId xmlns:a16="http://schemas.microsoft.com/office/drawing/2014/main" id="{B31BA3B0-0DA2-4CD9-AB3D-C2DF62186FC9}"/>
                </a:ext>
              </a:extLst>
            </p:cNvPr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06" name="Google Shape;217;p3">
              <a:extLst>
                <a:ext uri="{FF2B5EF4-FFF2-40B4-BE49-F238E27FC236}">
                  <a16:creationId xmlns:a16="http://schemas.microsoft.com/office/drawing/2014/main" id="{367F9544-3ED4-4D1E-8702-43837309CF8C}"/>
                </a:ext>
              </a:extLst>
            </p:cNvPr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07" name="Google Shape;218;p3">
              <a:extLst>
                <a:ext uri="{FF2B5EF4-FFF2-40B4-BE49-F238E27FC236}">
                  <a16:creationId xmlns:a16="http://schemas.microsoft.com/office/drawing/2014/main" id="{8C773ACC-4F47-4265-AF08-3AAA1BA820F1}"/>
                </a:ext>
              </a:extLst>
            </p:cNvPr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08" name="Google Shape;219;p3">
              <a:extLst>
                <a:ext uri="{FF2B5EF4-FFF2-40B4-BE49-F238E27FC236}">
                  <a16:creationId xmlns:a16="http://schemas.microsoft.com/office/drawing/2014/main" id="{1E75251D-8191-4F83-B19D-C278B5C567D2}"/>
                </a:ext>
              </a:extLst>
            </p:cNvPr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09" name="Google Shape;220;p3">
              <a:extLst>
                <a:ext uri="{FF2B5EF4-FFF2-40B4-BE49-F238E27FC236}">
                  <a16:creationId xmlns:a16="http://schemas.microsoft.com/office/drawing/2014/main" id="{CD244239-4494-4523-A92A-04BBF5524A62}"/>
                </a:ext>
              </a:extLst>
            </p:cNvPr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10" name="Google Shape;221;p3">
              <a:extLst>
                <a:ext uri="{FF2B5EF4-FFF2-40B4-BE49-F238E27FC236}">
                  <a16:creationId xmlns:a16="http://schemas.microsoft.com/office/drawing/2014/main" id="{C8D2A7B8-8AEC-4A7B-A85D-C49CFD031893}"/>
                </a:ext>
              </a:extLst>
            </p:cNvPr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11" name="Google Shape;222;p3">
              <a:extLst>
                <a:ext uri="{FF2B5EF4-FFF2-40B4-BE49-F238E27FC236}">
                  <a16:creationId xmlns:a16="http://schemas.microsoft.com/office/drawing/2014/main" id="{1BEBBF71-61D7-45D6-BB70-B4B6FDBF84CF}"/>
                </a:ext>
              </a:extLst>
            </p:cNvPr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12" name="Google Shape;223;p3">
              <a:extLst>
                <a:ext uri="{FF2B5EF4-FFF2-40B4-BE49-F238E27FC236}">
                  <a16:creationId xmlns:a16="http://schemas.microsoft.com/office/drawing/2014/main" id="{1C8DD35C-E26B-4702-B102-151D077CFA0B}"/>
                </a:ext>
              </a:extLst>
            </p:cNvPr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13" name="Google Shape;224;p3">
              <a:extLst>
                <a:ext uri="{FF2B5EF4-FFF2-40B4-BE49-F238E27FC236}">
                  <a16:creationId xmlns:a16="http://schemas.microsoft.com/office/drawing/2014/main" id="{FAEA3EBF-3AF4-48CF-B780-2C24192864A7}"/>
                </a:ext>
              </a:extLst>
            </p:cNvPr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114" name="Google Shape;225;p3">
            <a:extLst>
              <a:ext uri="{FF2B5EF4-FFF2-40B4-BE49-F238E27FC236}">
                <a16:creationId xmlns:a16="http://schemas.microsoft.com/office/drawing/2014/main" id="{8349EE9D-865C-4187-8F2A-C8D67A315C95}"/>
              </a:ext>
            </a:extLst>
          </p:cNvPr>
          <p:cNvGrpSpPr/>
          <p:nvPr userDrawn="1"/>
        </p:nvGrpSpPr>
        <p:grpSpPr>
          <a:xfrm>
            <a:off x="10778557" y="714860"/>
            <a:ext cx="166675" cy="168575"/>
            <a:chOff x="4954425" y="2036375"/>
            <a:chExt cx="166675" cy="168575"/>
          </a:xfrm>
        </p:grpSpPr>
        <p:sp>
          <p:nvSpPr>
            <p:cNvPr id="115" name="Google Shape;226;p3">
              <a:extLst>
                <a:ext uri="{FF2B5EF4-FFF2-40B4-BE49-F238E27FC236}">
                  <a16:creationId xmlns:a16="http://schemas.microsoft.com/office/drawing/2014/main" id="{C3E893B2-B741-45D1-AA70-EFBF2C1CCB32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16" name="Google Shape;227;p3">
              <a:extLst>
                <a:ext uri="{FF2B5EF4-FFF2-40B4-BE49-F238E27FC236}">
                  <a16:creationId xmlns:a16="http://schemas.microsoft.com/office/drawing/2014/main" id="{4806DF11-E7A6-4BCA-864C-D4BB12AF1B79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117" name="Google Shape;228;p3">
            <a:extLst>
              <a:ext uri="{FF2B5EF4-FFF2-40B4-BE49-F238E27FC236}">
                <a16:creationId xmlns:a16="http://schemas.microsoft.com/office/drawing/2014/main" id="{DE8A01B2-77F0-42CA-BCD0-4D9A98E4E84B}"/>
              </a:ext>
            </a:extLst>
          </p:cNvPr>
          <p:cNvSpPr/>
          <p:nvPr userDrawn="1"/>
        </p:nvSpPr>
        <p:spPr>
          <a:xfrm>
            <a:off x="1577019" y="3597776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8" name="Google Shape;229;p3">
            <a:extLst>
              <a:ext uri="{FF2B5EF4-FFF2-40B4-BE49-F238E27FC236}">
                <a16:creationId xmlns:a16="http://schemas.microsoft.com/office/drawing/2014/main" id="{040941FA-39DE-4897-9957-4F8E125A8F2C}"/>
              </a:ext>
            </a:extLst>
          </p:cNvPr>
          <p:cNvSpPr/>
          <p:nvPr userDrawn="1"/>
        </p:nvSpPr>
        <p:spPr>
          <a:xfrm>
            <a:off x="9846753" y="3888529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119" name="Google Shape;230;p3">
            <a:extLst>
              <a:ext uri="{FF2B5EF4-FFF2-40B4-BE49-F238E27FC236}">
                <a16:creationId xmlns:a16="http://schemas.microsoft.com/office/drawing/2014/main" id="{39E1EAF3-ED4F-4E40-A591-87F74A538B8E}"/>
              </a:ext>
            </a:extLst>
          </p:cNvPr>
          <p:cNvGrpSpPr/>
          <p:nvPr userDrawn="1"/>
        </p:nvGrpSpPr>
        <p:grpSpPr>
          <a:xfrm>
            <a:off x="1274794" y="5541495"/>
            <a:ext cx="166675" cy="168575"/>
            <a:chOff x="4954425" y="2036375"/>
            <a:chExt cx="166675" cy="168575"/>
          </a:xfrm>
        </p:grpSpPr>
        <p:sp>
          <p:nvSpPr>
            <p:cNvPr id="120" name="Google Shape;231;p3">
              <a:extLst>
                <a:ext uri="{FF2B5EF4-FFF2-40B4-BE49-F238E27FC236}">
                  <a16:creationId xmlns:a16="http://schemas.microsoft.com/office/drawing/2014/main" id="{637B9622-5D72-4988-A025-9DDD451CEE63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21" name="Google Shape;232;p3">
              <a:extLst>
                <a:ext uri="{FF2B5EF4-FFF2-40B4-BE49-F238E27FC236}">
                  <a16:creationId xmlns:a16="http://schemas.microsoft.com/office/drawing/2014/main" id="{90AFE972-DB48-45E9-9EE9-E273CE0A3941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122" name="Google Shape;769;p31">
            <a:extLst>
              <a:ext uri="{FF2B5EF4-FFF2-40B4-BE49-F238E27FC236}">
                <a16:creationId xmlns:a16="http://schemas.microsoft.com/office/drawing/2014/main" id="{9BC6E0ED-AB1D-4836-B4E8-0379D97072CC}"/>
              </a:ext>
            </a:extLst>
          </p:cNvPr>
          <p:cNvGrpSpPr/>
          <p:nvPr userDrawn="1"/>
        </p:nvGrpSpPr>
        <p:grpSpPr>
          <a:xfrm>
            <a:off x="2548289" y="3588080"/>
            <a:ext cx="2599446" cy="2521829"/>
            <a:chOff x="5641385" y="2381306"/>
            <a:chExt cx="2599446" cy="2521829"/>
          </a:xfrm>
        </p:grpSpPr>
        <p:sp>
          <p:nvSpPr>
            <p:cNvPr id="123" name="Google Shape;770;p31">
              <a:extLst>
                <a:ext uri="{FF2B5EF4-FFF2-40B4-BE49-F238E27FC236}">
                  <a16:creationId xmlns:a16="http://schemas.microsoft.com/office/drawing/2014/main" id="{54FBC327-7229-4E48-B70D-221E3B4ABBD6}"/>
                </a:ext>
              </a:extLst>
            </p:cNvPr>
            <p:cNvSpPr/>
            <p:nvPr/>
          </p:nvSpPr>
          <p:spPr>
            <a:xfrm>
              <a:off x="5715495" y="4459755"/>
              <a:ext cx="2364987" cy="361232"/>
            </a:xfrm>
            <a:custGeom>
              <a:avLst/>
              <a:gdLst/>
              <a:ahLst/>
              <a:cxnLst/>
              <a:rect l="l" t="t" r="r" b="b"/>
              <a:pathLst>
                <a:path w="38516" h="5883" extrusionOk="0">
                  <a:moveTo>
                    <a:pt x="19191" y="1"/>
                  </a:moveTo>
                  <a:cubicBezTo>
                    <a:pt x="8537" y="1"/>
                    <a:pt x="0" y="1379"/>
                    <a:pt x="0" y="2925"/>
                  </a:cubicBezTo>
                  <a:cubicBezTo>
                    <a:pt x="0" y="4471"/>
                    <a:pt x="8537" y="5882"/>
                    <a:pt x="19191" y="5882"/>
                  </a:cubicBezTo>
                  <a:cubicBezTo>
                    <a:pt x="29811" y="5882"/>
                    <a:pt x="38516" y="4471"/>
                    <a:pt x="38516" y="2925"/>
                  </a:cubicBezTo>
                  <a:cubicBezTo>
                    <a:pt x="38516" y="1379"/>
                    <a:pt x="29811" y="1"/>
                    <a:pt x="1919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24" name="Google Shape;771;p31">
              <a:extLst>
                <a:ext uri="{FF2B5EF4-FFF2-40B4-BE49-F238E27FC236}">
                  <a16:creationId xmlns:a16="http://schemas.microsoft.com/office/drawing/2014/main" id="{735A0EF3-CD49-4849-A6D0-53FADD84C85D}"/>
                </a:ext>
              </a:extLst>
            </p:cNvPr>
            <p:cNvGrpSpPr/>
            <p:nvPr/>
          </p:nvGrpSpPr>
          <p:grpSpPr>
            <a:xfrm flipH="1">
              <a:off x="6793275" y="3690844"/>
              <a:ext cx="1447557" cy="1002468"/>
              <a:chOff x="4799733" y="3457797"/>
              <a:chExt cx="2301388" cy="1593766"/>
            </a:xfrm>
          </p:grpSpPr>
          <p:sp>
            <p:nvSpPr>
              <p:cNvPr id="179" name="Google Shape;772;p31">
                <a:extLst>
                  <a:ext uri="{FF2B5EF4-FFF2-40B4-BE49-F238E27FC236}">
                    <a16:creationId xmlns:a16="http://schemas.microsoft.com/office/drawing/2014/main" id="{F854EEEE-60A7-4C8E-8953-E8769EEC5813}"/>
                  </a:ext>
                </a:extLst>
              </p:cNvPr>
              <p:cNvSpPr/>
              <p:nvPr/>
            </p:nvSpPr>
            <p:spPr>
              <a:xfrm>
                <a:off x="5512937" y="4441437"/>
                <a:ext cx="134693" cy="122202"/>
              </a:xfrm>
              <a:custGeom>
                <a:avLst/>
                <a:gdLst/>
                <a:ahLst/>
                <a:cxnLst/>
                <a:rect l="l" t="t" r="r" b="b"/>
                <a:pathLst>
                  <a:path w="2437" h="2211" extrusionOk="0">
                    <a:moveTo>
                      <a:pt x="1" y="1"/>
                    </a:moveTo>
                    <a:lnTo>
                      <a:pt x="1" y="715"/>
                    </a:lnTo>
                    <a:lnTo>
                      <a:pt x="1" y="1271"/>
                    </a:lnTo>
                    <a:lnTo>
                      <a:pt x="1" y="2211"/>
                    </a:lnTo>
                    <a:lnTo>
                      <a:pt x="2436" y="1112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F09C4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0" name="Google Shape;773;p31">
                <a:extLst>
                  <a:ext uri="{FF2B5EF4-FFF2-40B4-BE49-F238E27FC236}">
                    <a16:creationId xmlns:a16="http://schemas.microsoft.com/office/drawing/2014/main" id="{3A64CB13-0C6D-4353-9509-7D271A41CDF4}"/>
                  </a:ext>
                </a:extLst>
              </p:cNvPr>
              <p:cNvSpPr/>
              <p:nvPr/>
            </p:nvSpPr>
            <p:spPr>
              <a:xfrm>
                <a:off x="5671673" y="4450943"/>
                <a:ext cx="91527" cy="79091"/>
              </a:xfrm>
              <a:custGeom>
                <a:avLst/>
                <a:gdLst/>
                <a:ahLst/>
                <a:cxnLst/>
                <a:rect l="l" t="t" r="r" b="b"/>
                <a:pathLst>
                  <a:path w="1656" h="1431" extrusionOk="0">
                    <a:moveTo>
                      <a:pt x="1" y="1"/>
                    </a:moveTo>
                    <a:lnTo>
                      <a:pt x="1" y="1430"/>
                    </a:lnTo>
                    <a:lnTo>
                      <a:pt x="1655" y="1430"/>
                    </a:lnTo>
                    <a:lnTo>
                      <a:pt x="1655" y="1"/>
                    </a:lnTo>
                    <a:close/>
                  </a:path>
                </a:pathLst>
              </a:custGeom>
              <a:solidFill>
                <a:srgbClr val="F9CF7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1" name="Google Shape;774;p31">
                <a:extLst>
                  <a:ext uri="{FF2B5EF4-FFF2-40B4-BE49-F238E27FC236}">
                    <a16:creationId xmlns:a16="http://schemas.microsoft.com/office/drawing/2014/main" id="{CA6E3753-A1B1-4953-8CA7-64699041E7E4}"/>
                  </a:ext>
                </a:extLst>
              </p:cNvPr>
              <p:cNvSpPr/>
              <p:nvPr/>
            </p:nvSpPr>
            <p:spPr>
              <a:xfrm>
                <a:off x="5670236" y="4448014"/>
                <a:ext cx="92246" cy="80528"/>
              </a:xfrm>
              <a:custGeom>
                <a:avLst/>
                <a:gdLst/>
                <a:ahLst/>
                <a:cxnLst/>
                <a:rect l="l" t="t" r="r" b="b"/>
                <a:pathLst>
                  <a:path w="1669" h="1457" extrusionOk="0">
                    <a:moveTo>
                      <a:pt x="239" y="1"/>
                    </a:moveTo>
                    <a:cubicBezTo>
                      <a:pt x="146" y="1"/>
                      <a:pt x="80" y="14"/>
                      <a:pt x="53" y="27"/>
                    </a:cubicBezTo>
                    <a:cubicBezTo>
                      <a:pt x="14" y="40"/>
                      <a:pt x="0" y="54"/>
                      <a:pt x="0" y="93"/>
                    </a:cubicBezTo>
                    <a:cubicBezTo>
                      <a:pt x="0" y="120"/>
                      <a:pt x="14" y="146"/>
                      <a:pt x="40" y="160"/>
                    </a:cubicBezTo>
                    <a:cubicBezTo>
                      <a:pt x="80" y="173"/>
                      <a:pt x="120" y="173"/>
                      <a:pt x="186" y="173"/>
                    </a:cubicBezTo>
                    <a:cubicBezTo>
                      <a:pt x="225" y="186"/>
                      <a:pt x="265" y="186"/>
                      <a:pt x="292" y="199"/>
                    </a:cubicBezTo>
                    <a:cubicBezTo>
                      <a:pt x="305" y="212"/>
                      <a:pt x="345" y="239"/>
                      <a:pt x="371" y="292"/>
                    </a:cubicBezTo>
                    <a:lnTo>
                      <a:pt x="689" y="729"/>
                    </a:lnTo>
                    <a:lnTo>
                      <a:pt x="636" y="795"/>
                    </a:lnTo>
                    <a:lnTo>
                      <a:pt x="596" y="861"/>
                    </a:lnTo>
                    <a:lnTo>
                      <a:pt x="517" y="954"/>
                    </a:lnTo>
                    <a:cubicBezTo>
                      <a:pt x="490" y="993"/>
                      <a:pt x="450" y="1046"/>
                      <a:pt x="398" y="1126"/>
                    </a:cubicBezTo>
                    <a:cubicBezTo>
                      <a:pt x="371" y="1139"/>
                      <a:pt x="358" y="1152"/>
                      <a:pt x="331" y="1165"/>
                    </a:cubicBezTo>
                    <a:cubicBezTo>
                      <a:pt x="318" y="1179"/>
                      <a:pt x="292" y="1179"/>
                      <a:pt x="265" y="1192"/>
                    </a:cubicBezTo>
                    <a:cubicBezTo>
                      <a:pt x="212" y="1192"/>
                      <a:pt x="173" y="1205"/>
                      <a:pt x="133" y="1218"/>
                    </a:cubicBezTo>
                    <a:cubicBezTo>
                      <a:pt x="93" y="1232"/>
                      <a:pt x="80" y="1245"/>
                      <a:pt x="80" y="1285"/>
                    </a:cubicBezTo>
                    <a:cubicBezTo>
                      <a:pt x="80" y="1298"/>
                      <a:pt x="80" y="1324"/>
                      <a:pt x="80" y="1337"/>
                    </a:cubicBezTo>
                    <a:cubicBezTo>
                      <a:pt x="93" y="1337"/>
                      <a:pt x="106" y="1351"/>
                      <a:pt x="120" y="1351"/>
                    </a:cubicBezTo>
                    <a:cubicBezTo>
                      <a:pt x="133" y="1364"/>
                      <a:pt x="146" y="1364"/>
                      <a:pt x="159" y="1364"/>
                    </a:cubicBezTo>
                    <a:lnTo>
                      <a:pt x="556" y="1364"/>
                    </a:lnTo>
                    <a:cubicBezTo>
                      <a:pt x="570" y="1364"/>
                      <a:pt x="583" y="1377"/>
                      <a:pt x="609" y="1377"/>
                    </a:cubicBezTo>
                    <a:lnTo>
                      <a:pt x="675" y="1377"/>
                    </a:lnTo>
                    <a:cubicBezTo>
                      <a:pt x="702" y="1377"/>
                      <a:pt x="728" y="1364"/>
                      <a:pt x="755" y="1364"/>
                    </a:cubicBezTo>
                    <a:cubicBezTo>
                      <a:pt x="781" y="1351"/>
                      <a:pt x="808" y="1324"/>
                      <a:pt x="808" y="1298"/>
                    </a:cubicBezTo>
                    <a:cubicBezTo>
                      <a:pt x="808" y="1285"/>
                      <a:pt x="795" y="1258"/>
                      <a:pt x="781" y="1245"/>
                    </a:cubicBezTo>
                    <a:cubicBezTo>
                      <a:pt x="768" y="1218"/>
                      <a:pt x="715" y="1218"/>
                      <a:pt x="662" y="1218"/>
                    </a:cubicBezTo>
                    <a:cubicBezTo>
                      <a:pt x="636" y="1218"/>
                      <a:pt x="609" y="1205"/>
                      <a:pt x="609" y="1205"/>
                    </a:cubicBezTo>
                    <a:cubicBezTo>
                      <a:pt x="609" y="1192"/>
                      <a:pt x="596" y="1192"/>
                      <a:pt x="596" y="1179"/>
                    </a:cubicBezTo>
                    <a:cubicBezTo>
                      <a:pt x="596" y="1179"/>
                      <a:pt x="609" y="1152"/>
                      <a:pt x="623" y="1139"/>
                    </a:cubicBezTo>
                    <a:cubicBezTo>
                      <a:pt x="636" y="1112"/>
                      <a:pt x="649" y="1099"/>
                      <a:pt x="662" y="1086"/>
                    </a:cubicBezTo>
                    <a:cubicBezTo>
                      <a:pt x="689" y="1046"/>
                      <a:pt x="702" y="1020"/>
                      <a:pt x="728" y="993"/>
                    </a:cubicBezTo>
                    <a:cubicBezTo>
                      <a:pt x="742" y="980"/>
                      <a:pt x="768" y="940"/>
                      <a:pt x="808" y="887"/>
                    </a:cubicBezTo>
                    <a:cubicBezTo>
                      <a:pt x="834" y="927"/>
                      <a:pt x="861" y="967"/>
                      <a:pt x="887" y="1007"/>
                    </a:cubicBezTo>
                    <a:cubicBezTo>
                      <a:pt x="914" y="1033"/>
                      <a:pt x="940" y="1073"/>
                      <a:pt x="967" y="1112"/>
                    </a:cubicBezTo>
                    <a:cubicBezTo>
                      <a:pt x="980" y="1139"/>
                      <a:pt x="1006" y="1165"/>
                      <a:pt x="1020" y="1192"/>
                    </a:cubicBezTo>
                    <a:cubicBezTo>
                      <a:pt x="1033" y="1218"/>
                      <a:pt x="1046" y="1232"/>
                      <a:pt x="1046" y="1245"/>
                    </a:cubicBezTo>
                    <a:cubicBezTo>
                      <a:pt x="1046" y="1258"/>
                      <a:pt x="1033" y="1271"/>
                      <a:pt x="1033" y="1285"/>
                    </a:cubicBezTo>
                    <a:lnTo>
                      <a:pt x="993" y="1285"/>
                    </a:lnTo>
                    <a:cubicBezTo>
                      <a:pt x="967" y="1298"/>
                      <a:pt x="953" y="1311"/>
                      <a:pt x="953" y="1324"/>
                    </a:cubicBezTo>
                    <a:cubicBezTo>
                      <a:pt x="940" y="1337"/>
                      <a:pt x="940" y="1351"/>
                      <a:pt x="940" y="1364"/>
                    </a:cubicBezTo>
                    <a:cubicBezTo>
                      <a:pt x="940" y="1377"/>
                      <a:pt x="953" y="1404"/>
                      <a:pt x="967" y="1430"/>
                    </a:cubicBezTo>
                    <a:cubicBezTo>
                      <a:pt x="993" y="1443"/>
                      <a:pt x="1033" y="1457"/>
                      <a:pt x="1086" y="1457"/>
                    </a:cubicBezTo>
                    <a:lnTo>
                      <a:pt x="1536" y="1457"/>
                    </a:lnTo>
                    <a:cubicBezTo>
                      <a:pt x="1575" y="1457"/>
                      <a:pt x="1602" y="1457"/>
                      <a:pt x="1628" y="1443"/>
                    </a:cubicBezTo>
                    <a:cubicBezTo>
                      <a:pt x="1655" y="1443"/>
                      <a:pt x="1668" y="1417"/>
                      <a:pt x="1668" y="1377"/>
                    </a:cubicBezTo>
                    <a:cubicBezTo>
                      <a:pt x="1668" y="1351"/>
                      <a:pt x="1655" y="1337"/>
                      <a:pt x="1628" y="1324"/>
                    </a:cubicBezTo>
                    <a:cubicBezTo>
                      <a:pt x="1615" y="1311"/>
                      <a:pt x="1589" y="1298"/>
                      <a:pt x="1549" y="1298"/>
                    </a:cubicBezTo>
                    <a:lnTo>
                      <a:pt x="1456" y="1298"/>
                    </a:lnTo>
                    <a:cubicBezTo>
                      <a:pt x="1430" y="1298"/>
                      <a:pt x="1403" y="1285"/>
                      <a:pt x="1364" y="1271"/>
                    </a:cubicBezTo>
                    <a:cubicBezTo>
                      <a:pt x="1350" y="1271"/>
                      <a:pt x="1337" y="1258"/>
                      <a:pt x="1324" y="1245"/>
                    </a:cubicBezTo>
                    <a:cubicBezTo>
                      <a:pt x="1311" y="1232"/>
                      <a:pt x="1284" y="1205"/>
                      <a:pt x="1245" y="1165"/>
                    </a:cubicBezTo>
                    <a:cubicBezTo>
                      <a:pt x="1218" y="1126"/>
                      <a:pt x="1178" y="1073"/>
                      <a:pt x="1125" y="1007"/>
                    </a:cubicBezTo>
                    <a:cubicBezTo>
                      <a:pt x="1073" y="927"/>
                      <a:pt x="1006" y="835"/>
                      <a:pt x="927" y="729"/>
                    </a:cubicBezTo>
                    <a:cubicBezTo>
                      <a:pt x="967" y="676"/>
                      <a:pt x="1006" y="610"/>
                      <a:pt x="1046" y="557"/>
                    </a:cubicBezTo>
                    <a:cubicBezTo>
                      <a:pt x="1073" y="504"/>
                      <a:pt x="1125" y="451"/>
                      <a:pt x="1165" y="385"/>
                    </a:cubicBezTo>
                    <a:cubicBezTo>
                      <a:pt x="1205" y="345"/>
                      <a:pt x="1245" y="318"/>
                      <a:pt x="1271" y="305"/>
                    </a:cubicBezTo>
                    <a:cubicBezTo>
                      <a:pt x="1298" y="292"/>
                      <a:pt x="1337" y="292"/>
                      <a:pt x="1390" y="292"/>
                    </a:cubicBezTo>
                    <a:cubicBezTo>
                      <a:pt x="1430" y="292"/>
                      <a:pt x="1509" y="279"/>
                      <a:pt x="1589" y="279"/>
                    </a:cubicBezTo>
                    <a:cubicBezTo>
                      <a:pt x="1615" y="279"/>
                      <a:pt x="1628" y="279"/>
                      <a:pt x="1642" y="265"/>
                    </a:cubicBezTo>
                    <a:cubicBezTo>
                      <a:pt x="1655" y="239"/>
                      <a:pt x="1655" y="226"/>
                      <a:pt x="1655" y="212"/>
                    </a:cubicBezTo>
                    <a:cubicBezTo>
                      <a:pt x="1655" y="146"/>
                      <a:pt x="1642" y="120"/>
                      <a:pt x="1589" y="120"/>
                    </a:cubicBezTo>
                    <a:lnTo>
                      <a:pt x="1020" y="120"/>
                    </a:lnTo>
                    <a:cubicBezTo>
                      <a:pt x="980" y="120"/>
                      <a:pt x="953" y="120"/>
                      <a:pt x="927" y="133"/>
                    </a:cubicBezTo>
                    <a:cubicBezTo>
                      <a:pt x="900" y="146"/>
                      <a:pt x="887" y="173"/>
                      <a:pt x="887" y="212"/>
                    </a:cubicBezTo>
                    <a:cubicBezTo>
                      <a:pt x="887" y="226"/>
                      <a:pt x="887" y="252"/>
                      <a:pt x="914" y="265"/>
                    </a:cubicBezTo>
                    <a:cubicBezTo>
                      <a:pt x="927" y="265"/>
                      <a:pt x="940" y="279"/>
                      <a:pt x="953" y="279"/>
                    </a:cubicBezTo>
                    <a:cubicBezTo>
                      <a:pt x="953" y="292"/>
                      <a:pt x="967" y="292"/>
                      <a:pt x="967" y="305"/>
                    </a:cubicBezTo>
                    <a:cubicBezTo>
                      <a:pt x="967" y="305"/>
                      <a:pt x="953" y="332"/>
                      <a:pt x="940" y="358"/>
                    </a:cubicBezTo>
                    <a:cubicBezTo>
                      <a:pt x="927" y="385"/>
                      <a:pt x="900" y="411"/>
                      <a:pt x="874" y="451"/>
                    </a:cubicBezTo>
                    <a:lnTo>
                      <a:pt x="808" y="570"/>
                    </a:lnTo>
                    <a:cubicBezTo>
                      <a:pt x="768" y="517"/>
                      <a:pt x="742" y="477"/>
                      <a:pt x="715" y="437"/>
                    </a:cubicBezTo>
                    <a:cubicBezTo>
                      <a:pt x="689" y="398"/>
                      <a:pt x="662" y="371"/>
                      <a:pt x="636" y="332"/>
                    </a:cubicBezTo>
                    <a:cubicBezTo>
                      <a:pt x="623" y="305"/>
                      <a:pt x="596" y="279"/>
                      <a:pt x="596" y="252"/>
                    </a:cubicBezTo>
                    <a:cubicBezTo>
                      <a:pt x="583" y="239"/>
                      <a:pt x="570" y="226"/>
                      <a:pt x="570" y="212"/>
                    </a:cubicBezTo>
                    <a:cubicBezTo>
                      <a:pt x="570" y="199"/>
                      <a:pt x="583" y="186"/>
                      <a:pt x="596" y="186"/>
                    </a:cubicBezTo>
                    <a:lnTo>
                      <a:pt x="662" y="186"/>
                    </a:lnTo>
                    <a:cubicBezTo>
                      <a:pt x="702" y="186"/>
                      <a:pt x="728" y="173"/>
                      <a:pt x="742" y="160"/>
                    </a:cubicBezTo>
                    <a:cubicBezTo>
                      <a:pt x="755" y="133"/>
                      <a:pt x="768" y="120"/>
                      <a:pt x="768" y="107"/>
                    </a:cubicBezTo>
                    <a:cubicBezTo>
                      <a:pt x="768" y="93"/>
                      <a:pt x="768" y="80"/>
                      <a:pt x="768" y="67"/>
                    </a:cubicBezTo>
                    <a:cubicBezTo>
                      <a:pt x="768" y="54"/>
                      <a:pt x="755" y="40"/>
                      <a:pt x="742" y="40"/>
                    </a:cubicBezTo>
                    <a:cubicBezTo>
                      <a:pt x="728" y="27"/>
                      <a:pt x="715" y="14"/>
                      <a:pt x="689" y="14"/>
                    </a:cubicBezTo>
                    <a:cubicBezTo>
                      <a:pt x="675" y="1"/>
                      <a:pt x="636" y="1"/>
                      <a:pt x="596" y="1"/>
                    </a:cubicBezTo>
                    <a:close/>
                  </a:path>
                </a:pathLst>
              </a:custGeom>
              <a:solidFill>
                <a:srgbClr val="F09C4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2" name="Google Shape;775;p31">
                <a:extLst>
                  <a:ext uri="{FF2B5EF4-FFF2-40B4-BE49-F238E27FC236}">
                    <a16:creationId xmlns:a16="http://schemas.microsoft.com/office/drawing/2014/main" id="{3E292DF2-70CE-4152-8475-FBB7C5053487}"/>
                  </a:ext>
                </a:extLst>
              </p:cNvPr>
              <p:cNvSpPr/>
              <p:nvPr/>
            </p:nvSpPr>
            <p:spPr>
              <a:xfrm>
                <a:off x="5668799" y="4448014"/>
                <a:ext cx="100260" cy="84895"/>
              </a:xfrm>
              <a:custGeom>
                <a:avLst/>
                <a:gdLst/>
                <a:ahLst/>
                <a:cxnLst/>
                <a:rect l="l" t="t" r="r" b="b"/>
                <a:pathLst>
                  <a:path w="1814" h="1536" extrusionOk="0">
                    <a:moveTo>
                      <a:pt x="768" y="107"/>
                    </a:moveTo>
                    <a:lnTo>
                      <a:pt x="768" y="160"/>
                    </a:lnTo>
                    <a:lnTo>
                      <a:pt x="662" y="160"/>
                    </a:lnTo>
                    <a:cubicBezTo>
                      <a:pt x="609" y="160"/>
                      <a:pt x="556" y="212"/>
                      <a:pt x="556" y="265"/>
                    </a:cubicBezTo>
                    <a:cubicBezTo>
                      <a:pt x="556" y="265"/>
                      <a:pt x="609" y="265"/>
                      <a:pt x="609" y="332"/>
                    </a:cubicBezTo>
                    <a:cubicBezTo>
                      <a:pt x="609" y="332"/>
                      <a:pt x="609" y="385"/>
                      <a:pt x="662" y="385"/>
                    </a:cubicBezTo>
                    <a:cubicBezTo>
                      <a:pt x="662" y="437"/>
                      <a:pt x="715" y="490"/>
                      <a:pt x="715" y="490"/>
                    </a:cubicBezTo>
                    <a:cubicBezTo>
                      <a:pt x="768" y="543"/>
                      <a:pt x="768" y="596"/>
                      <a:pt x="821" y="662"/>
                    </a:cubicBezTo>
                    <a:lnTo>
                      <a:pt x="887" y="715"/>
                    </a:lnTo>
                    <a:lnTo>
                      <a:pt x="993" y="543"/>
                    </a:lnTo>
                    <a:cubicBezTo>
                      <a:pt x="993" y="490"/>
                      <a:pt x="1046" y="437"/>
                      <a:pt x="1046" y="437"/>
                    </a:cubicBezTo>
                    <a:cubicBezTo>
                      <a:pt x="1046" y="385"/>
                      <a:pt x="1099" y="385"/>
                      <a:pt x="1099" y="332"/>
                    </a:cubicBezTo>
                    <a:cubicBezTo>
                      <a:pt x="1099" y="265"/>
                      <a:pt x="1046" y="265"/>
                      <a:pt x="1046" y="265"/>
                    </a:cubicBezTo>
                    <a:lnTo>
                      <a:pt x="993" y="265"/>
                    </a:lnTo>
                    <a:lnTo>
                      <a:pt x="993" y="212"/>
                    </a:lnTo>
                    <a:lnTo>
                      <a:pt x="1654" y="212"/>
                    </a:lnTo>
                    <a:lnTo>
                      <a:pt x="1654" y="265"/>
                    </a:lnTo>
                    <a:lnTo>
                      <a:pt x="1324" y="265"/>
                    </a:lnTo>
                    <a:cubicBezTo>
                      <a:pt x="1271" y="332"/>
                      <a:pt x="1218" y="332"/>
                      <a:pt x="1218" y="385"/>
                    </a:cubicBezTo>
                    <a:cubicBezTo>
                      <a:pt x="1151" y="437"/>
                      <a:pt x="1099" y="490"/>
                      <a:pt x="1046" y="543"/>
                    </a:cubicBezTo>
                    <a:cubicBezTo>
                      <a:pt x="993" y="596"/>
                      <a:pt x="993" y="662"/>
                      <a:pt x="940" y="715"/>
                    </a:cubicBezTo>
                    <a:lnTo>
                      <a:pt x="940" y="768"/>
                    </a:lnTo>
                    <a:lnTo>
                      <a:pt x="940" y="821"/>
                    </a:lnTo>
                    <a:cubicBezTo>
                      <a:pt x="993" y="927"/>
                      <a:pt x="1099" y="993"/>
                      <a:pt x="1151" y="1099"/>
                    </a:cubicBezTo>
                    <a:cubicBezTo>
                      <a:pt x="1218" y="1152"/>
                      <a:pt x="1218" y="1205"/>
                      <a:pt x="1271" y="1258"/>
                    </a:cubicBezTo>
                    <a:cubicBezTo>
                      <a:pt x="1324" y="1258"/>
                      <a:pt x="1324" y="1324"/>
                      <a:pt x="1324" y="1324"/>
                    </a:cubicBezTo>
                    <a:cubicBezTo>
                      <a:pt x="1376" y="1324"/>
                      <a:pt x="1376" y="1377"/>
                      <a:pt x="1429" y="1377"/>
                    </a:cubicBezTo>
                    <a:lnTo>
                      <a:pt x="1601" y="1377"/>
                    </a:lnTo>
                    <a:cubicBezTo>
                      <a:pt x="1654" y="1377"/>
                      <a:pt x="1654" y="1430"/>
                      <a:pt x="1654" y="1430"/>
                    </a:cubicBezTo>
                    <a:lnTo>
                      <a:pt x="1099" y="1430"/>
                    </a:lnTo>
                    <a:lnTo>
                      <a:pt x="1046" y="1377"/>
                    </a:lnTo>
                    <a:lnTo>
                      <a:pt x="1099" y="1377"/>
                    </a:lnTo>
                    <a:cubicBezTo>
                      <a:pt x="1151" y="1377"/>
                      <a:pt x="1151" y="1324"/>
                      <a:pt x="1151" y="1258"/>
                    </a:cubicBezTo>
                    <a:lnTo>
                      <a:pt x="1151" y="1205"/>
                    </a:lnTo>
                    <a:cubicBezTo>
                      <a:pt x="1099" y="1152"/>
                      <a:pt x="1099" y="1152"/>
                      <a:pt x="1099" y="1099"/>
                    </a:cubicBezTo>
                    <a:cubicBezTo>
                      <a:pt x="1046" y="1099"/>
                      <a:pt x="1046" y="1046"/>
                      <a:pt x="993" y="993"/>
                    </a:cubicBezTo>
                    <a:cubicBezTo>
                      <a:pt x="993" y="993"/>
                      <a:pt x="940" y="927"/>
                      <a:pt x="940" y="874"/>
                    </a:cubicBezTo>
                    <a:lnTo>
                      <a:pt x="887" y="821"/>
                    </a:lnTo>
                    <a:lnTo>
                      <a:pt x="821" y="874"/>
                    </a:lnTo>
                    <a:cubicBezTo>
                      <a:pt x="768" y="927"/>
                      <a:pt x="768" y="993"/>
                      <a:pt x="715" y="993"/>
                    </a:cubicBezTo>
                    <a:cubicBezTo>
                      <a:pt x="715" y="1046"/>
                      <a:pt x="715" y="1046"/>
                      <a:pt x="662" y="1099"/>
                    </a:cubicBezTo>
                    <a:lnTo>
                      <a:pt x="662" y="1152"/>
                    </a:lnTo>
                    <a:cubicBezTo>
                      <a:pt x="609" y="1152"/>
                      <a:pt x="609" y="1152"/>
                      <a:pt x="609" y="1205"/>
                    </a:cubicBezTo>
                    <a:lnTo>
                      <a:pt x="609" y="1258"/>
                    </a:lnTo>
                    <a:cubicBezTo>
                      <a:pt x="662" y="1324"/>
                      <a:pt x="662" y="1324"/>
                      <a:pt x="715" y="1324"/>
                    </a:cubicBezTo>
                    <a:lnTo>
                      <a:pt x="821" y="1324"/>
                    </a:lnTo>
                    <a:cubicBezTo>
                      <a:pt x="768" y="1324"/>
                      <a:pt x="768" y="1377"/>
                      <a:pt x="715" y="1377"/>
                    </a:cubicBezTo>
                    <a:lnTo>
                      <a:pt x="662" y="1377"/>
                    </a:lnTo>
                    <a:lnTo>
                      <a:pt x="609" y="1324"/>
                    </a:lnTo>
                    <a:lnTo>
                      <a:pt x="225" y="1324"/>
                    </a:lnTo>
                    <a:cubicBezTo>
                      <a:pt x="278" y="1324"/>
                      <a:pt x="278" y="1324"/>
                      <a:pt x="331" y="1258"/>
                    </a:cubicBezTo>
                    <a:lnTo>
                      <a:pt x="437" y="1258"/>
                    </a:lnTo>
                    <a:lnTo>
                      <a:pt x="490" y="1205"/>
                    </a:lnTo>
                    <a:cubicBezTo>
                      <a:pt x="556" y="1099"/>
                      <a:pt x="609" y="1046"/>
                      <a:pt x="609" y="1046"/>
                    </a:cubicBezTo>
                    <a:cubicBezTo>
                      <a:pt x="662" y="993"/>
                      <a:pt x="662" y="927"/>
                      <a:pt x="715" y="927"/>
                    </a:cubicBezTo>
                    <a:cubicBezTo>
                      <a:pt x="715" y="927"/>
                      <a:pt x="715" y="874"/>
                      <a:pt x="768" y="874"/>
                    </a:cubicBezTo>
                    <a:lnTo>
                      <a:pt x="768" y="821"/>
                    </a:lnTo>
                    <a:lnTo>
                      <a:pt x="821" y="768"/>
                    </a:lnTo>
                    <a:lnTo>
                      <a:pt x="490" y="265"/>
                    </a:lnTo>
                    <a:cubicBezTo>
                      <a:pt x="437" y="265"/>
                      <a:pt x="437" y="212"/>
                      <a:pt x="384" y="160"/>
                    </a:cubicBezTo>
                    <a:lnTo>
                      <a:pt x="106" y="160"/>
                    </a:lnTo>
                    <a:lnTo>
                      <a:pt x="106" y="107"/>
                    </a:lnTo>
                    <a:close/>
                    <a:moveTo>
                      <a:pt x="106" y="1"/>
                    </a:moveTo>
                    <a:cubicBezTo>
                      <a:pt x="53" y="54"/>
                      <a:pt x="0" y="107"/>
                      <a:pt x="0" y="107"/>
                    </a:cubicBezTo>
                    <a:cubicBezTo>
                      <a:pt x="0" y="160"/>
                      <a:pt x="53" y="212"/>
                      <a:pt x="53" y="265"/>
                    </a:cubicBezTo>
                    <a:lnTo>
                      <a:pt x="331" y="265"/>
                    </a:lnTo>
                    <a:cubicBezTo>
                      <a:pt x="331" y="332"/>
                      <a:pt x="331" y="332"/>
                      <a:pt x="384" y="385"/>
                    </a:cubicBezTo>
                    <a:lnTo>
                      <a:pt x="662" y="768"/>
                    </a:lnTo>
                    <a:lnTo>
                      <a:pt x="662" y="821"/>
                    </a:lnTo>
                    <a:cubicBezTo>
                      <a:pt x="662" y="821"/>
                      <a:pt x="609" y="821"/>
                      <a:pt x="609" y="874"/>
                    </a:cubicBezTo>
                    <a:lnTo>
                      <a:pt x="556" y="927"/>
                    </a:lnTo>
                    <a:cubicBezTo>
                      <a:pt x="490" y="993"/>
                      <a:pt x="437" y="1046"/>
                      <a:pt x="384" y="1099"/>
                    </a:cubicBezTo>
                    <a:lnTo>
                      <a:pt x="384" y="1152"/>
                    </a:lnTo>
                    <a:lnTo>
                      <a:pt x="331" y="1152"/>
                    </a:lnTo>
                    <a:cubicBezTo>
                      <a:pt x="278" y="1152"/>
                      <a:pt x="225" y="1152"/>
                      <a:pt x="159" y="1205"/>
                    </a:cubicBezTo>
                    <a:cubicBezTo>
                      <a:pt x="106" y="1205"/>
                      <a:pt x="53" y="1258"/>
                      <a:pt x="53" y="1324"/>
                    </a:cubicBezTo>
                    <a:cubicBezTo>
                      <a:pt x="53" y="1377"/>
                      <a:pt x="53" y="1377"/>
                      <a:pt x="106" y="1430"/>
                    </a:cubicBezTo>
                    <a:lnTo>
                      <a:pt x="159" y="1430"/>
                    </a:lnTo>
                    <a:cubicBezTo>
                      <a:pt x="159" y="1483"/>
                      <a:pt x="225" y="1483"/>
                      <a:pt x="225" y="1483"/>
                    </a:cubicBezTo>
                    <a:lnTo>
                      <a:pt x="715" y="1483"/>
                    </a:lnTo>
                    <a:cubicBezTo>
                      <a:pt x="768" y="1483"/>
                      <a:pt x="821" y="1483"/>
                      <a:pt x="821" y="1430"/>
                    </a:cubicBezTo>
                    <a:cubicBezTo>
                      <a:pt x="887" y="1430"/>
                      <a:pt x="940" y="1377"/>
                      <a:pt x="940" y="1324"/>
                    </a:cubicBezTo>
                    <a:cubicBezTo>
                      <a:pt x="940" y="1258"/>
                      <a:pt x="887" y="1258"/>
                      <a:pt x="887" y="1258"/>
                    </a:cubicBezTo>
                    <a:cubicBezTo>
                      <a:pt x="821" y="1205"/>
                      <a:pt x="821" y="1205"/>
                      <a:pt x="768" y="1205"/>
                    </a:cubicBezTo>
                    <a:lnTo>
                      <a:pt x="768" y="1152"/>
                    </a:lnTo>
                    <a:cubicBezTo>
                      <a:pt x="768" y="1099"/>
                      <a:pt x="821" y="1099"/>
                      <a:pt x="821" y="1099"/>
                    </a:cubicBezTo>
                    <a:cubicBezTo>
                      <a:pt x="821" y="1046"/>
                      <a:pt x="887" y="1046"/>
                      <a:pt x="887" y="1046"/>
                    </a:cubicBezTo>
                    <a:lnTo>
                      <a:pt x="887" y="1099"/>
                    </a:lnTo>
                    <a:cubicBezTo>
                      <a:pt x="940" y="1099"/>
                      <a:pt x="940" y="1152"/>
                      <a:pt x="993" y="1152"/>
                    </a:cubicBezTo>
                    <a:cubicBezTo>
                      <a:pt x="993" y="1205"/>
                      <a:pt x="993" y="1258"/>
                      <a:pt x="1046" y="1258"/>
                    </a:cubicBezTo>
                    <a:cubicBezTo>
                      <a:pt x="993" y="1258"/>
                      <a:pt x="993" y="1324"/>
                      <a:pt x="940" y="1324"/>
                    </a:cubicBezTo>
                    <a:lnTo>
                      <a:pt x="940" y="1430"/>
                    </a:lnTo>
                    <a:cubicBezTo>
                      <a:pt x="940" y="1430"/>
                      <a:pt x="940" y="1483"/>
                      <a:pt x="993" y="1483"/>
                    </a:cubicBezTo>
                    <a:cubicBezTo>
                      <a:pt x="1046" y="1536"/>
                      <a:pt x="1099" y="1536"/>
                      <a:pt x="1151" y="1536"/>
                    </a:cubicBezTo>
                    <a:lnTo>
                      <a:pt x="1707" y="1536"/>
                    </a:lnTo>
                    <a:cubicBezTo>
                      <a:pt x="1760" y="1536"/>
                      <a:pt x="1813" y="1483"/>
                      <a:pt x="1813" y="1430"/>
                    </a:cubicBezTo>
                    <a:cubicBezTo>
                      <a:pt x="1813" y="1377"/>
                      <a:pt x="1760" y="1324"/>
                      <a:pt x="1707" y="1324"/>
                    </a:cubicBezTo>
                    <a:cubicBezTo>
                      <a:pt x="1707" y="1258"/>
                      <a:pt x="1654" y="1258"/>
                      <a:pt x="1601" y="1258"/>
                    </a:cubicBezTo>
                    <a:lnTo>
                      <a:pt x="1429" y="1258"/>
                    </a:lnTo>
                    <a:cubicBezTo>
                      <a:pt x="1429" y="1205"/>
                      <a:pt x="1376" y="1205"/>
                      <a:pt x="1376" y="1152"/>
                    </a:cubicBezTo>
                    <a:cubicBezTo>
                      <a:pt x="1324" y="1099"/>
                      <a:pt x="1271" y="1046"/>
                      <a:pt x="1218" y="993"/>
                    </a:cubicBezTo>
                    <a:cubicBezTo>
                      <a:pt x="1218" y="927"/>
                      <a:pt x="1099" y="874"/>
                      <a:pt x="1046" y="768"/>
                    </a:cubicBezTo>
                    <a:cubicBezTo>
                      <a:pt x="1099" y="715"/>
                      <a:pt x="1099" y="662"/>
                      <a:pt x="1151" y="596"/>
                    </a:cubicBezTo>
                    <a:cubicBezTo>
                      <a:pt x="1218" y="596"/>
                      <a:pt x="1218" y="543"/>
                      <a:pt x="1271" y="490"/>
                    </a:cubicBezTo>
                    <a:cubicBezTo>
                      <a:pt x="1324" y="437"/>
                      <a:pt x="1324" y="437"/>
                      <a:pt x="1376" y="385"/>
                    </a:cubicBezTo>
                    <a:lnTo>
                      <a:pt x="1654" y="385"/>
                    </a:lnTo>
                    <a:cubicBezTo>
                      <a:pt x="1707" y="385"/>
                      <a:pt x="1707" y="385"/>
                      <a:pt x="1707" y="332"/>
                    </a:cubicBezTo>
                    <a:lnTo>
                      <a:pt x="1760" y="332"/>
                    </a:lnTo>
                    <a:lnTo>
                      <a:pt x="1760" y="265"/>
                    </a:lnTo>
                    <a:lnTo>
                      <a:pt x="1760" y="160"/>
                    </a:lnTo>
                    <a:cubicBezTo>
                      <a:pt x="1760" y="160"/>
                      <a:pt x="1760" y="107"/>
                      <a:pt x="1707" y="107"/>
                    </a:cubicBezTo>
                    <a:lnTo>
                      <a:pt x="940" y="107"/>
                    </a:lnTo>
                    <a:cubicBezTo>
                      <a:pt x="887" y="160"/>
                      <a:pt x="887" y="212"/>
                      <a:pt x="887" y="265"/>
                    </a:cubicBezTo>
                    <a:cubicBezTo>
                      <a:pt x="887" y="265"/>
                      <a:pt x="887" y="332"/>
                      <a:pt x="940" y="332"/>
                    </a:cubicBezTo>
                    <a:lnTo>
                      <a:pt x="940" y="385"/>
                    </a:lnTo>
                    <a:cubicBezTo>
                      <a:pt x="940" y="385"/>
                      <a:pt x="940" y="437"/>
                      <a:pt x="887" y="437"/>
                    </a:cubicBezTo>
                    <a:lnTo>
                      <a:pt x="887" y="490"/>
                    </a:lnTo>
                    <a:cubicBezTo>
                      <a:pt x="821" y="490"/>
                      <a:pt x="821" y="437"/>
                      <a:pt x="821" y="437"/>
                    </a:cubicBezTo>
                    <a:cubicBezTo>
                      <a:pt x="768" y="385"/>
                      <a:pt x="768" y="385"/>
                      <a:pt x="768" y="332"/>
                    </a:cubicBezTo>
                    <a:cubicBezTo>
                      <a:pt x="715" y="332"/>
                      <a:pt x="715" y="332"/>
                      <a:pt x="715" y="265"/>
                    </a:cubicBezTo>
                    <a:cubicBezTo>
                      <a:pt x="768" y="265"/>
                      <a:pt x="821" y="265"/>
                      <a:pt x="821" y="212"/>
                    </a:cubicBezTo>
                    <a:cubicBezTo>
                      <a:pt x="887" y="212"/>
                      <a:pt x="887" y="160"/>
                      <a:pt x="887" y="160"/>
                    </a:cubicBezTo>
                    <a:lnTo>
                      <a:pt x="887" y="107"/>
                    </a:lnTo>
                    <a:lnTo>
                      <a:pt x="887" y="54"/>
                    </a:lnTo>
                    <a:lnTo>
                      <a:pt x="821" y="54"/>
                    </a:lnTo>
                    <a:cubicBezTo>
                      <a:pt x="821" y="1"/>
                      <a:pt x="821" y="1"/>
                      <a:pt x="768" y="1"/>
                    </a:cubicBezTo>
                    <a:close/>
                  </a:path>
                </a:pathLst>
              </a:custGeom>
              <a:solidFill>
                <a:srgbClr val="F09C4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3" name="Google Shape;776;p31">
                <a:extLst>
                  <a:ext uri="{FF2B5EF4-FFF2-40B4-BE49-F238E27FC236}">
                    <a16:creationId xmlns:a16="http://schemas.microsoft.com/office/drawing/2014/main" id="{E8A500DB-B210-4DFF-A20D-666636286385}"/>
                  </a:ext>
                </a:extLst>
              </p:cNvPr>
              <p:cNvSpPr/>
              <p:nvPr/>
            </p:nvSpPr>
            <p:spPr>
              <a:xfrm>
                <a:off x="4799733" y="3864528"/>
                <a:ext cx="1237772" cy="1187034"/>
              </a:xfrm>
              <a:custGeom>
                <a:avLst/>
                <a:gdLst/>
                <a:ahLst/>
                <a:cxnLst/>
                <a:rect l="l" t="t" r="r" b="b"/>
                <a:pathLst>
                  <a:path w="22395" h="21477" extrusionOk="0">
                    <a:moveTo>
                      <a:pt x="17201" y="8638"/>
                    </a:moveTo>
                    <a:cubicBezTo>
                      <a:pt x="17575" y="8638"/>
                      <a:pt x="17951" y="8924"/>
                      <a:pt x="17987" y="9340"/>
                    </a:cubicBezTo>
                    <a:lnTo>
                      <a:pt x="18318" y="16672"/>
                    </a:lnTo>
                    <a:cubicBezTo>
                      <a:pt x="18371" y="17228"/>
                      <a:pt x="17868" y="17718"/>
                      <a:pt x="17273" y="17718"/>
                    </a:cubicBezTo>
                    <a:lnTo>
                      <a:pt x="9821" y="17612"/>
                    </a:lnTo>
                    <a:cubicBezTo>
                      <a:pt x="9212" y="17612"/>
                      <a:pt x="8881" y="16844"/>
                      <a:pt x="9331" y="16447"/>
                    </a:cubicBezTo>
                    <a:lnTo>
                      <a:pt x="16717" y="8837"/>
                    </a:lnTo>
                    <a:cubicBezTo>
                      <a:pt x="16855" y="8699"/>
                      <a:pt x="17028" y="8638"/>
                      <a:pt x="17201" y="8638"/>
                    </a:cubicBezTo>
                    <a:close/>
                    <a:moveTo>
                      <a:pt x="20125" y="1"/>
                    </a:moveTo>
                    <a:cubicBezTo>
                      <a:pt x="19697" y="1"/>
                      <a:pt x="19262" y="159"/>
                      <a:pt x="18927" y="512"/>
                    </a:cubicBezTo>
                    <a:lnTo>
                      <a:pt x="993" y="18711"/>
                    </a:lnTo>
                    <a:cubicBezTo>
                      <a:pt x="0" y="19756"/>
                      <a:pt x="781" y="21477"/>
                      <a:pt x="2264" y="21477"/>
                    </a:cubicBezTo>
                    <a:lnTo>
                      <a:pt x="20303" y="21477"/>
                    </a:lnTo>
                    <a:cubicBezTo>
                      <a:pt x="21508" y="21477"/>
                      <a:pt x="22395" y="20537"/>
                      <a:pt x="22395" y="19425"/>
                    </a:cubicBezTo>
                    <a:lnTo>
                      <a:pt x="21786" y="1558"/>
                    </a:lnTo>
                    <a:cubicBezTo>
                      <a:pt x="21786" y="611"/>
                      <a:pt x="20967" y="1"/>
                      <a:pt x="2012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4" name="Google Shape;777;p31">
                <a:extLst>
                  <a:ext uri="{FF2B5EF4-FFF2-40B4-BE49-F238E27FC236}">
                    <a16:creationId xmlns:a16="http://schemas.microsoft.com/office/drawing/2014/main" id="{E44028BD-ABE9-4D77-8E13-8D81364C0687}"/>
                  </a:ext>
                </a:extLst>
              </p:cNvPr>
              <p:cNvSpPr/>
              <p:nvPr/>
            </p:nvSpPr>
            <p:spPr>
              <a:xfrm>
                <a:off x="4845828" y="3874532"/>
                <a:ext cx="1027082" cy="1046648"/>
              </a:xfrm>
              <a:custGeom>
                <a:avLst/>
                <a:gdLst/>
                <a:ahLst/>
                <a:cxnLst/>
                <a:rect l="l" t="t" r="r" b="b"/>
                <a:pathLst>
                  <a:path w="18583" h="18937" extrusionOk="0">
                    <a:moveTo>
                      <a:pt x="18477" y="0"/>
                    </a:moveTo>
                    <a:cubicBezTo>
                      <a:pt x="18305" y="119"/>
                      <a:pt x="18199" y="225"/>
                      <a:pt x="18093" y="331"/>
                    </a:cubicBezTo>
                    <a:lnTo>
                      <a:pt x="159" y="18530"/>
                    </a:lnTo>
                    <a:cubicBezTo>
                      <a:pt x="106" y="18649"/>
                      <a:pt x="53" y="18702"/>
                      <a:pt x="0" y="18755"/>
                    </a:cubicBezTo>
                    <a:lnTo>
                      <a:pt x="0" y="18808"/>
                    </a:lnTo>
                    <a:cubicBezTo>
                      <a:pt x="80" y="18894"/>
                      <a:pt x="189" y="18937"/>
                      <a:pt x="293" y="18937"/>
                    </a:cubicBezTo>
                    <a:cubicBezTo>
                      <a:pt x="397" y="18937"/>
                      <a:pt x="497" y="18894"/>
                      <a:pt x="556" y="18808"/>
                    </a:cubicBezTo>
                    <a:lnTo>
                      <a:pt x="18477" y="556"/>
                    </a:lnTo>
                    <a:cubicBezTo>
                      <a:pt x="18583" y="384"/>
                      <a:pt x="18583" y="172"/>
                      <a:pt x="18477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5" name="Google Shape;778;p31">
                <a:extLst>
                  <a:ext uri="{FF2B5EF4-FFF2-40B4-BE49-F238E27FC236}">
                    <a16:creationId xmlns:a16="http://schemas.microsoft.com/office/drawing/2014/main" id="{237C9002-05C8-4A2E-93E1-71F680200424}"/>
                  </a:ext>
                </a:extLst>
              </p:cNvPr>
              <p:cNvSpPr/>
              <p:nvPr/>
            </p:nvSpPr>
            <p:spPr>
              <a:xfrm>
                <a:off x="5818028" y="3941796"/>
                <a:ext cx="76107" cy="67374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19" extrusionOk="0">
                    <a:moveTo>
                      <a:pt x="0" y="1"/>
                    </a:moveTo>
                    <a:lnTo>
                      <a:pt x="0" y="160"/>
                    </a:lnTo>
                    <a:lnTo>
                      <a:pt x="1218" y="1219"/>
                    </a:lnTo>
                    <a:lnTo>
                      <a:pt x="1324" y="1219"/>
                    </a:lnTo>
                    <a:cubicBezTo>
                      <a:pt x="1376" y="1152"/>
                      <a:pt x="1376" y="1099"/>
                      <a:pt x="1324" y="1047"/>
                    </a:cubicBezTo>
                    <a:lnTo>
                      <a:pt x="172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6" name="Google Shape;779;p31">
                <a:extLst>
                  <a:ext uri="{FF2B5EF4-FFF2-40B4-BE49-F238E27FC236}">
                    <a16:creationId xmlns:a16="http://schemas.microsoft.com/office/drawing/2014/main" id="{F7CB1473-EE54-4CB9-8AFD-2741D2347015}"/>
                  </a:ext>
                </a:extLst>
              </p:cNvPr>
              <p:cNvSpPr/>
              <p:nvPr/>
            </p:nvSpPr>
            <p:spPr>
              <a:xfrm>
                <a:off x="5647575" y="4112967"/>
                <a:ext cx="76107" cy="69585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59" extrusionOk="0">
                    <a:moveTo>
                      <a:pt x="86" y="1"/>
                    </a:moveTo>
                    <a:cubicBezTo>
                      <a:pt x="66" y="1"/>
                      <a:pt x="53" y="14"/>
                      <a:pt x="53" y="41"/>
                    </a:cubicBezTo>
                    <a:cubicBezTo>
                      <a:pt x="0" y="107"/>
                      <a:pt x="0" y="160"/>
                      <a:pt x="53" y="160"/>
                    </a:cubicBezTo>
                    <a:lnTo>
                      <a:pt x="1205" y="1258"/>
                    </a:lnTo>
                    <a:lnTo>
                      <a:pt x="1377" y="1258"/>
                    </a:lnTo>
                    <a:cubicBezTo>
                      <a:pt x="1377" y="1205"/>
                      <a:pt x="1377" y="1152"/>
                      <a:pt x="1324" y="1100"/>
                    </a:cubicBezTo>
                    <a:lnTo>
                      <a:pt x="159" y="41"/>
                    </a:lnTo>
                    <a:cubicBezTo>
                      <a:pt x="133" y="14"/>
                      <a:pt x="106" y="1"/>
                      <a:pt x="86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7" name="Google Shape;780;p31">
                <a:extLst>
                  <a:ext uri="{FF2B5EF4-FFF2-40B4-BE49-F238E27FC236}">
                    <a16:creationId xmlns:a16="http://schemas.microsoft.com/office/drawing/2014/main" id="{1270F571-E266-4846-AA40-84B6ADACF443}"/>
                  </a:ext>
                </a:extLst>
              </p:cNvPr>
              <p:cNvSpPr/>
              <p:nvPr/>
            </p:nvSpPr>
            <p:spPr>
              <a:xfrm>
                <a:off x="5775580" y="3984243"/>
                <a:ext cx="54883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88" extrusionOk="0">
                    <a:moveTo>
                      <a:pt x="53" y="1"/>
                    </a:moveTo>
                    <a:cubicBezTo>
                      <a:pt x="0" y="54"/>
                      <a:pt x="0" y="54"/>
                      <a:pt x="53" y="120"/>
                    </a:cubicBezTo>
                    <a:lnTo>
                      <a:pt x="874" y="887"/>
                    </a:lnTo>
                    <a:lnTo>
                      <a:pt x="993" y="887"/>
                    </a:lnTo>
                    <a:lnTo>
                      <a:pt x="993" y="781"/>
                    </a:lnTo>
                    <a:lnTo>
                      <a:pt x="106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8" name="Google Shape;781;p31">
                <a:extLst>
                  <a:ext uri="{FF2B5EF4-FFF2-40B4-BE49-F238E27FC236}">
                    <a16:creationId xmlns:a16="http://schemas.microsoft.com/office/drawing/2014/main" id="{66003CAD-52D8-4830-8C9F-89DC91466739}"/>
                  </a:ext>
                </a:extLst>
              </p:cNvPr>
              <p:cNvSpPr/>
              <p:nvPr/>
            </p:nvSpPr>
            <p:spPr>
              <a:xfrm>
                <a:off x="5736062" y="4024646"/>
                <a:ext cx="54938" cy="50351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1" extrusionOk="0">
                    <a:moveTo>
                      <a:pt x="73" y="1"/>
                    </a:moveTo>
                    <a:cubicBezTo>
                      <a:pt x="54" y="1"/>
                      <a:pt x="27" y="17"/>
                      <a:pt x="1" y="50"/>
                    </a:cubicBezTo>
                    <a:lnTo>
                      <a:pt x="1" y="103"/>
                    </a:lnTo>
                    <a:lnTo>
                      <a:pt x="874" y="871"/>
                    </a:lnTo>
                    <a:cubicBezTo>
                      <a:pt x="901" y="898"/>
                      <a:pt x="914" y="911"/>
                      <a:pt x="929" y="911"/>
                    </a:cubicBezTo>
                    <a:cubicBezTo>
                      <a:pt x="944" y="911"/>
                      <a:pt x="960" y="898"/>
                      <a:pt x="993" y="871"/>
                    </a:cubicBezTo>
                    <a:lnTo>
                      <a:pt x="993" y="818"/>
                    </a:lnTo>
                    <a:lnTo>
                      <a:pt x="107" y="50"/>
                    </a:lnTo>
                    <a:cubicBezTo>
                      <a:pt x="107" y="17"/>
                      <a:pt x="93" y="1"/>
                      <a:pt x="73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9" name="Google Shape;782;p31">
                <a:extLst>
                  <a:ext uri="{FF2B5EF4-FFF2-40B4-BE49-F238E27FC236}">
                    <a16:creationId xmlns:a16="http://schemas.microsoft.com/office/drawing/2014/main" id="{B2BA155A-3FE4-43A4-95B4-E80185A9DBF7}"/>
                  </a:ext>
                </a:extLst>
              </p:cNvPr>
              <p:cNvSpPr/>
              <p:nvPr/>
            </p:nvSpPr>
            <p:spPr>
              <a:xfrm>
                <a:off x="5695826" y="4066927"/>
                <a:ext cx="54938" cy="48306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74" extrusionOk="0">
                    <a:moveTo>
                      <a:pt x="1" y="0"/>
                    </a:moveTo>
                    <a:lnTo>
                      <a:pt x="1" y="106"/>
                    </a:lnTo>
                    <a:lnTo>
                      <a:pt x="887" y="874"/>
                    </a:lnTo>
                    <a:lnTo>
                      <a:pt x="940" y="874"/>
                    </a:lnTo>
                    <a:cubicBezTo>
                      <a:pt x="993" y="874"/>
                      <a:pt x="993" y="821"/>
                      <a:pt x="940" y="768"/>
                    </a:cubicBez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0" name="Google Shape;783;p31">
                <a:extLst>
                  <a:ext uri="{FF2B5EF4-FFF2-40B4-BE49-F238E27FC236}">
                    <a16:creationId xmlns:a16="http://schemas.microsoft.com/office/drawing/2014/main" id="{30E537BB-4E0A-4665-A7B9-DF88B39E9A09}"/>
                  </a:ext>
                </a:extLst>
              </p:cNvPr>
              <p:cNvSpPr/>
              <p:nvPr/>
            </p:nvSpPr>
            <p:spPr>
              <a:xfrm>
                <a:off x="5604409" y="4158344"/>
                <a:ext cx="54883" cy="4836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75" extrusionOk="0">
                    <a:moveTo>
                      <a:pt x="66" y="1"/>
                    </a:moveTo>
                    <a:cubicBezTo>
                      <a:pt x="0" y="54"/>
                      <a:pt x="0" y="54"/>
                      <a:pt x="66" y="106"/>
                    </a:cubicBezTo>
                    <a:lnTo>
                      <a:pt x="887" y="874"/>
                    </a:lnTo>
                    <a:lnTo>
                      <a:pt x="993" y="874"/>
                    </a:lnTo>
                    <a:lnTo>
                      <a:pt x="993" y="768"/>
                    </a:lnTo>
                    <a:lnTo>
                      <a:pt x="119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1" name="Google Shape;784;p31">
                <a:extLst>
                  <a:ext uri="{FF2B5EF4-FFF2-40B4-BE49-F238E27FC236}">
                    <a16:creationId xmlns:a16="http://schemas.microsoft.com/office/drawing/2014/main" id="{0B357D3C-EDF2-401D-AFC3-3D88771217FC}"/>
                  </a:ext>
                </a:extLst>
              </p:cNvPr>
              <p:cNvSpPr/>
              <p:nvPr/>
            </p:nvSpPr>
            <p:spPr>
              <a:xfrm>
                <a:off x="5564891" y="4198580"/>
                <a:ext cx="54938" cy="50517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4" extrusionOk="0">
                    <a:moveTo>
                      <a:pt x="87" y="1"/>
                    </a:moveTo>
                    <a:cubicBezTo>
                      <a:pt x="70" y="1"/>
                      <a:pt x="54" y="14"/>
                      <a:pt x="54" y="40"/>
                    </a:cubicBezTo>
                    <a:cubicBezTo>
                      <a:pt x="1" y="40"/>
                      <a:pt x="1" y="93"/>
                      <a:pt x="54" y="93"/>
                    </a:cubicBezTo>
                    <a:lnTo>
                      <a:pt x="887" y="874"/>
                    </a:lnTo>
                    <a:cubicBezTo>
                      <a:pt x="914" y="901"/>
                      <a:pt x="927" y="914"/>
                      <a:pt x="940" y="914"/>
                    </a:cubicBezTo>
                    <a:cubicBezTo>
                      <a:pt x="954" y="914"/>
                      <a:pt x="967" y="901"/>
                      <a:pt x="993" y="874"/>
                    </a:cubicBezTo>
                    <a:lnTo>
                      <a:pt x="993" y="808"/>
                    </a:lnTo>
                    <a:lnTo>
                      <a:pt x="120" y="40"/>
                    </a:lnTo>
                    <a:cubicBezTo>
                      <a:pt x="120" y="14"/>
                      <a:pt x="103" y="1"/>
                      <a:pt x="87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2" name="Google Shape;785;p31">
                <a:extLst>
                  <a:ext uri="{FF2B5EF4-FFF2-40B4-BE49-F238E27FC236}">
                    <a16:creationId xmlns:a16="http://schemas.microsoft.com/office/drawing/2014/main" id="{E7FA9937-7A99-4D4D-B4C3-75D6C83A7388}"/>
                  </a:ext>
                </a:extLst>
              </p:cNvPr>
              <p:cNvSpPr/>
              <p:nvPr/>
            </p:nvSpPr>
            <p:spPr>
              <a:xfrm>
                <a:off x="5525373" y="4240254"/>
                <a:ext cx="54938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88" extrusionOk="0">
                    <a:moveTo>
                      <a:pt x="1" y="1"/>
                    </a:moveTo>
                    <a:lnTo>
                      <a:pt x="1" y="120"/>
                    </a:lnTo>
                    <a:lnTo>
                      <a:pt x="888" y="888"/>
                    </a:lnTo>
                    <a:lnTo>
                      <a:pt x="994" y="888"/>
                    </a:lnTo>
                    <a:cubicBezTo>
                      <a:pt x="994" y="888"/>
                      <a:pt x="994" y="835"/>
                      <a:pt x="941" y="782"/>
                    </a:cubicBezTo>
                    <a:lnTo>
                      <a:pt x="107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3" name="Google Shape;786;p31">
                <a:extLst>
                  <a:ext uri="{FF2B5EF4-FFF2-40B4-BE49-F238E27FC236}">
                    <a16:creationId xmlns:a16="http://schemas.microsoft.com/office/drawing/2014/main" id="{AFAF38D6-83F1-435B-B8B4-2E31A364AE50}"/>
                  </a:ext>
                </a:extLst>
              </p:cNvPr>
              <p:cNvSpPr/>
              <p:nvPr/>
            </p:nvSpPr>
            <p:spPr>
              <a:xfrm>
                <a:off x="5433956" y="4331726"/>
                <a:ext cx="57868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1047" h="888" extrusionOk="0">
                    <a:moveTo>
                      <a:pt x="53" y="0"/>
                    </a:moveTo>
                    <a:cubicBezTo>
                      <a:pt x="0" y="53"/>
                      <a:pt x="0" y="53"/>
                      <a:pt x="53" y="119"/>
                    </a:cubicBezTo>
                    <a:lnTo>
                      <a:pt x="940" y="887"/>
                    </a:lnTo>
                    <a:lnTo>
                      <a:pt x="993" y="887"/>
                    </a:lnTo>
                    <a:cubicBezTo>
                      <a:pt x="1046" y="887"/>
                      <a:pt x="1046" y="834"/>
                      <a:pt x="993" y="781"/>
                    </a:cubicBezTo>
                    <a:lnTo>
                      <a:pt x="173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4" name="Google Shape;787;p31">
                <a:extLst>
                  <a:ext uri="{FF2B5EF4-FFF2-40B4-BE49-F238E27FC236}">
                    <a16:creationId xmlns:a16="http://schemas.microsoft.com/office/drawing/2014/main" id="{209D6F8F-3D6C-4410-A1E9-FF14B2C03814}"/>
                  </a:ext>
                </a:extLst>
              </p:cNvPr>
              <p:cNvSpPr/>
              <p:nvPr/>
            </p:nvSpPr>
            <p:spPr>
              <a:xfrm>
                <a:off x="5394438" y="4372128"/>
                <a:ext cx="54938" cy="50351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1" extrusionOk="0">
                    <a:moveTo>
                      <a:pt x="80" y="1"/>
                    </a:moveTo>
                    <a:cubicBezTo>
                      <a:pt x="67" y="1"/>
                      <a:pt x="54" y="17"/>
                      <a:pt x="54" y="50"/>
                    </a:cubicBezTo>
                    <a:cubicBezTo>
                      <a:pt x="1" y="50"/>
                      <a:pt x="1" y="103"/>
                      <a:pt x="54" y="103"/>
                    </a:cubicBezTo>
                    <a:lnTo>
                      <a:pt x="888" y="871"/>
                    </a:lnTo>
                    <a:cubicBezTo>
                      <a:pt x="914" y="897"/>
                      <a:pt x="940" y="910"/>
                      <a:pt x="960" y="910"/>
                    </a:cubicBezTo>
                    <a:cubicBezTo>
                      <a:pt x="980" y="910"/>
                      <a:pt x="993" y="897"/>
                      <a:pt x="993" y="871"/>
                    </a:cubicBezTo>
                    <a:lnTo>
                      <a:pt x="993" y="818"/>
                    </a:lnTo>
                    <a:lnTo>
                      <a:pt x="107" y="50"/>
                    </a:lnTo>
                    <a:cubicBezTo>
                      <a:pt x="107" y="17"/>
                      <a:pt x="93" y="1"/>
                      <a:pt x="80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5" name="Google Shape;788;p31">
                <a:extLst>
                  <a:ext uri="{FF2B5EF4-FFF2-40B4-BE49-F238E27FC236}">
                    <a16:creationId xmlns:a16="http://schemas.microsoft.com/office/drawing/2014/main" id="{2E14871B-0005-4363-8024-41CDC33D64EB}"/>
                  </a:ext>
                </a:extLst>
              </p:cNvPr>
              <p:cNvSpPr/>
              <p:nvPr/>
            </p:nvSpPr>
            <p:spPr>
              <a:xfrm>
                <a:off x="5354975" y="4414354"/>
                <a:ext cx="54883" cy="4836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75" extrusionOk="0">
                    <a:moveTo>
                      <a:pt x="0" y="1"/>
                    </a:moveTo>
                    <a:cubicBezTo>
                      <a:pt x="0" y="54"/>
                      <a:pt x="0" y="54"/>
                      <a:pt x="53" y="107"/>
                    </a:cubicBezTo>
                    <a:lnTo>
                      <a:pt x="874" y="874"/>
                    </a:lnTo>
                    <a:lnTo>
                      <a:pt x="993" y="874"/>
                    </a:lnTo>
                    <a:lnTo>
                      <a:pt x="993" y="769"/>
                    </a:lnTo>
                    <a:lnTo>
                      <a:pt x="106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6" name="Google Shape;789;p31">
                <a:extLst>
                  <a:ext uri="{FF2B5EF4-FFF2-40B4-BE49-F238E27FC236}">
                    <a16:creationId xmlns:a16="http://schemas.microsoft.com/office/drawing/2014/main" id="{F9A04849-BAA8-4BEC-9B26-B9A9265C5443}"/>
                  </a:ext>
                </a:extLst>
              </p:cNvPr>
              <p:cNvSpPr/>
              <p:nvPr/>
            </p:nvSpPr>
            <p:spPr>
              <a:xfrm>
                <a:off x="5266433" y="4505826"/>
                <a:ext cx="54938" cy="48306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74" extrusionOk="0">
                    <a:moveTo>
                      <a:pt x="1" y="0"/>
                    </a:moveTo>
                    <a:lnTo>
                      <a:pt x="1" y="106"/>
                    </a:lnTo>
                    <a:lnTo>
                      <a:pt x="887" y="874"/>
                    </a:lnTo>
                    <a:lnTo>
                      <a:pt x="940" y="874"/>
                    </a:lnTo>
                    <a:cubicBezTo>
                      <a:pt x="993" y="874"/>
                      <a:pt x="993" y="821"/>
                      <a:pt x="940" y="768"/>
                    </a:cubicBezTo>
                    <a:lnTo>
                      <a:pt x="106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7" name="Google Shape;790;p31">
                <a:extLst>
                  <a:ext uri="{FF2B5EF4-FFF2-40B4-BE49-F238E27FC236}">
                    <a16:creationId xmlns:a16="http://schemas.microsoft.com/office/drawing/2014/main" id="{F3EF5BE9-1D37-4493-BB7B-BBC6B28E94B5}"/>
                  </a:ext>
                </a:extLst>
              </p:cNvPr>
              <p:cNvSpPr/>
              <p:nvPr/>
            </p:nvSpPr>
            <p:spPr>
              <a:xfrm>
                <a:off x="5223986" y="4546063"/>
                <a:ext cx="57868" cy="50517"/>
              </a:xfrm>
              <a:custGeom>
                <a:avLst/>
                <a:gdLst/>
                <a:ahLst/>
                <a:cxnLst/>
                <a:rect l="l" t="t" r="r" b="b"/>
                <a:pathLst>
                  <a:path w="1047" h="914" extrusionOk="0">
                    <a:moveTo>
                      <a:pt x="87" y="0"/>
                    </a:moveTo>
                    <a:cubicBezTo>
                      <a:pt x="67" y="0"/>
                      <a:pt x="54" y="13"/>
                      <a:pt x="54" y="40"/>
                    </a:cubicBezTo>
                    <a:cubicBezTo>
                      <a:pt x="1" y="40"/>
                      <a:pt x="1" y="93"/>
                      <a:pt x="54" y="93"/>
                    </a:cubicBezTo>
                    <a:lnTo>
                      <a:pt x="874" y="874"/>
                    </a:lnTo>
                    <a:cubicBezTo>
                      <a:pt x="901" y="900"/>
                      <a:pt x="931" y="913"/>
                      <a:pt x="954" y="913"/>
                    </a:cubicBezTo>
                    <a:cubicBezTo>
                      <a:pt x="977" y="913"/>
                      <a:pt x="994" y="900"/>
                      <a:pt x="994" y="874"/>
                    </a:cubicBezTo>
                    <a:cubicBezTo>
                      <a:pt x="1047" y="874"/>
                      <a:pt x="1047" y="808"/>
                      <a:pt x="994" y="808"/>
                    </a:cubicBezTo>
                    <a:lnTo>
                      <a:pt x="160" y="40"/>
                    </a:lnTo>
                    <a:cubicBezTo>
                      <a:pt x="133" y="13"/>
                      <a:pt x="107" y="0"/>
                      <a:pt x="87" y="0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8" name="Google Shape;791;p31">
                <a:extLst>
                  <a:ext uri="{FF2B5EF4-FFF2-40B4-BE49-F238E27FC236}">
                    <a16:creationId xmlns:a16="http://schemas.microsoft.com/office/drawing/2014/main" id="{1C71BCFA-7DC6-4E85-9435-CEC8DE763738}"/>
                  </a:ext>
                </a:extLst>
              </p:cNvPr>
              <p:cNvSpPr/>
              <p:nvPr/>
            </p:nvSpPr>
            <p:spPr>
              <a:xfrm>
                <a:off x="5183804" y="4587736"/>
                <a:ext cx="54883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88" extrusionOk="0">
                    <a:moveTo>
                      <a:pt x="66" y="1"/>
                    </a:moveTo>
                    <a:cubicBezTo>
                      <a:pt x="0" y="54"/>
                      <a:pt x="0" y="120"/>
                      <a:pt x="66" y="120"/>
                    </a:cubicBezTo>
                    <a:lnTo>
                      <a:pt x="887" y="887"/>
                    </a:lnTo>
                    <a:lnTo>
                      <a:pt x="993" y="887"/>
                    </a:lnTo>
                    <a:lnTo>
                      <a:pt x="993" y="782"/>
                    </a:lnTo>
                    <a:lnTo>
                      <a:pt x="119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9" name="Google Shape;792;p31">
                <a:extLst>
                  <a:ext uri="{FF2B5EF4-FFF2-40B4-BE49-F238E27FC236}">
                    <a16:creationId xmlns:a16="http://schemas.microsoft.com/office/drawing/2014/main" id="{4D23DD00-30F8-465A-A4CF-EFAA11ABF39B}"/>
                  </a:ext>
                </a:extLst>
              </p:cNvPr>
              <p:cNvSpPr/>
              <p:nvPr/>
            </p:nvSpPr>
            <p:spPr>
              <a:xfrm>
                <a:off x="5095980" y="4679208"/>
                <a:ext cx="54938" cy="49024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87" extrusionOk="0">
                    <a:moveTo>
                      <a:pt x="1" y="0"/>
                    </a:moveTo>
                    <a:lnTo>
                      <a:pt x="1" y="119"/>
                    </a:lnTo>
                    <a:lnTo>
                      <a:pt x="874" y="887"/>
                    </a:lnTo>
                    <a:lnTo>
                      <a:pt x="993" y="887"/>
                    </a:lnTo>
                    <a:cubicBezTo>
                      <a:pt x="993" y="887"/>
                      <a:pt x="993" y="834"/>
                      <a:pt x="927" y="781"/>
                    </a:cubicBezTo>
                    <a:lnTo>
                      <a:pt x="107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0" name="Google Shape;793;p31">
                <a:extLst>
                  <a:ext uri="{FF2B5EF4-FFF2-40B4-BE49-F238E27FC236}">
                    <a16:creationId xmlns:a16="http://schemas.microsoft.com/office/drawing/2014/main" id="{42DA9856-4448-43EC-9FE5-265665745E1C}"/>
                  </a:ext>
                </a:extLst>
              </p:cNvPr>
              <p:cNvSpPr/>
              <p:nvPr/>
            </p:nvSpPr>
            <p:spPr>
              <a:xfrm>
                <a:off x="5055744" y="4719611"/>
                <a:ext cx="54938" cy="50351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1" extrusionOk="0">
                    <a:moveTo>
                      <a:pt x="41" y="0"/>
                    </a:moveTo>
                    <a:cubicBezTo>
                      <a:pt x="17" y="0"/>
                      <a:pt x="1" y="17"/>
                      <a:pt x="1" y="50"/>
                    </a:cubicBezTo>
                    <a:lnTo>
                      <a:pt x="1" y="103"/>
                    </a:lnTo>
                    <a:lnTo>
                      <a:pt x="888" y="871"/>
                    </a:lnTo>
                    <a:cubicBezTo>
                      <a:pt x="888" y="897"/>
                      <a:pt x="901" y="910"/>
                      <a:pt x="914" y="910"/>
                    </a:cubicBezTo>
                    <a:cubicBezTo>
                      <a:pt x="927" y="910"/>
                      <a:pt x="941" y="897"/>
                      <a:pt x="941" y="871"/>
                    </a:cubicBezTo>
                    <a:cubicBezTo>
                      <a:pt x="993" y="871"/>
                      <a:pt x="993" y="818"/>
                      <a:pt x="941" y="818"/>
                    </a:cubicBezTo>
                    <a:lnTo>
                      <a:pt x="120" y="50"/>
                    </a:lnTo>
                    <a:cubicBezTo>
                      <a:pt x="93" y="17"/>
                      <a:pt x="64" y="0"/>
                      <a:pt x="41" y="0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1" name="Google Shape;794;p31">
                <a:extLst>
                  <a:ext uri="{FF2B5EF4-FFF2-40B4-BE49-F238E27FC236}">
                    <a16:creationId xmlns:a16="http://schemas.microsoft.com/office/drawing/2014/main" id="{FCD3B74B-7950-48D3-851C-D9F296F1980C}"/>
                  </a:ext>
                </a:extLst>
              </p:cNvPr>
              <p:cNvSpPr/>
              <p:nvPr/>
            </p:nvSpPr>
            <p:spPr>
              <a:xfrm>
                <a:off x="5013352" y="4761837"/>
                <a:ext cx="54883" cy="4836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75" extrusionOk="0">
                    <a:moveTo>
                      <a:pt x="53" y="1"/>
                    </a:moveTo>
                    <a:cubicBezTo>
                      <a:pt x="0" y="54"/>
                      <a:pt x="0" y="107"/>
                      <a:pt x="53" y="107"/>
                    </a:cubicBezTo>
                    <a:lnTo>
                      <a:pt x="887" y="874"/>
                    </a:lnTo>
                    <a:lnTo>
                      <a:pt x="993" y="874"/>
                    </a:lnTo>
                    <a:lnTo>
                      <a:pt x="993" y="768"/>
                    </a:lnTo>
                    <a:lnTo>
                      <a:pt x="106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2" name="Google Shape;795;p31">
                <a:extLst>
                  <a:ext uri="{FF2B5EF4-FFF2-40B4-BE49-F238E27FC236}">
                    <a16:creationId xmlns:a16="http://schemas.microsoft.com/office/drawing/2014/main" id="{E42274F8-8BDE-44C5-80CC-9156BEC44DE9}"/>
                  </a:ext>
                </a:extLst>
              </p:cNvPr>
              <p:cNvSpPr/>
              <p:nvPr/>
            </p:nvSpPr>
            <p:spPr>
              <a:xfrm>
                <a:off x="4924809" y="4853309"/>
                <a:ext cx="54938" cy="48306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74" extrusionOk="0">
                    <a:moveTo>
                      <a:pt x="1" y="0"/>
                    </a:moveTo>
                    <a:lnTo>
                      <a:pt x="1" y="106"/>
                    </a:lnTo>
                    <a:lnTo>
                      <a:pt x="887" y="874"/>
                    </a:lnTo>
                    <a:lnTo>
                      <a:pt x="993" y="874"/>
                    </a:lnTo>
                    <a:lnTo>
                      <a:pt x="993" y="768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3" name="Google Shape;796;p31">
                <a:extLst>
                  <a:ext uri="{FF2B5EF4-FFF2-40B4-BE49-F238E27FC236}">
                    <a16:creationId xmlns:a16="http://schemas.microsoft.com/office/drawing/2014/main" id="{977D4C15-B4AA-4951-BD17-F19DD249F837}"/>
                  </a:ext>
                </a:extLst>
              </p:cNvPr>
              <p:cNvSpPr/>
              <p:nvPr/>
            </p:nvSpPr>
            <p:spPr>
              <a:xfrm>
                <a:off x="4885346" y="4893490"/>
                <a:ext cx="54883" cy="5129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928" extrusionOk="0">
                    <a:moveTo>
                      <a:pt x="53" y="1"/>
                    </a:moveTo>
                    <a:cubicBezTo>
                      <a:pt x="40" y="1"/>
                      <a:pt x="26" y="14"/>
                      <a:pt x="0" y="41"/>
                    </a:cubicBezTo>
                    <a:lnTo>
                      <a:pt x="0" y="94"/>
                    </a:lnTo>
                    <a:lnTo>
                      <a:pt x="887" y="874"/>
                    </a:lnTo>
                    <a:cubicBezTo>
                      <a:pt x="887" y="927"/>
                      <a:pt x="940" y="927"/>
                      <a:pt x="940" y="927"/>
                    </a:cubicBezTo>
                    <a:cubicBezTo>
                      <a:pt x="993" y="874"/>
                      <a:pt x="993" y="808"/>
                      <a:pt x="940" y="808"/>
                    </a:cubicBezTo>
                    <a:lnTo>
                      <a:pt x="106" y="41"/>
                    </a:lnTo>
                    <a:cubicBezTo>
                      <a:pt x="79" y="14"/>
                      <a:pt x="66" y="1"/>
                      <a:pt x="53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4" name="Google Shape;797;p31">
                <a:extLst>
                  <a:ext uri="{FF2B5EF4-FFF2-40B4-BE49-F238E27FC236}">
                    <a16:creationId xmlns:a16="http://schemas.microsoft.com/office/drawing/2014/main" id="{D06F808D-4D4F-4C28-AAE4-372B745ECB76}"/>
                  </a:ext>
                </a:extLst>
              </p:cNvPr>
              <p:cNvSpPr/>
              <p:nvPr/>
            </p:nvSpPr>
            <p:spPr>
              <a:xfrm>
                <a:off x="5480051" y="4287068"/>
                <a:ext cx="76107" cy="68645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42" extrusionOk="0">
                    <a:moveTo>
                      <a:pt x="80" y="1"/>
                    </a:moveTo>
                    <a:cubicBezTo>
                      <a:pt x="53" y="1"/>
                      <a:pt x="27" y="14"/>
                      <a:pt x="0" y="41"/>
                    </a:cubicBezTo>
                    <a:lnTo>
                      <a:pt x="0" y="147"/>
                    </a:lnTo>
                    <a:lnTo>
                      <a:pt x="1205" y="1192"/>
                    </a:lnTo>
                    <a:cubicBezTo>
                      <a:pt x="1205" y="1225"/>
                      <a:pt x="1218" y="1242"/>
                      <a:pt x="1239" y="1242"/>
                    </a:cubicBezTo>
                    <a:cubicBezTo>
                      <a:pt x="1261" y="1242"/>
                      <a:pt x="1291" y="1225"/>
                      <a:pt x="1324" y="1192"/>
                    </a:cubicBezTo>
                    <a:cubicBezTo>
                      <a:pt x="1377" y="1192"/>
                      <a:pt x="1377" y="1139"/>
                      <a:pt x="1324" y="1086"/>
                    </a:cubicBezTo>
                    <a:lnTo>
                      <a:pt x="159" y="41"/>
                    </a:lnTo>
                    <a:cubicBezTo>
                      <a:pt x="133" y="14"/>
                      <a:pt x="106" y="1"/>
                      <a:pt x="80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5" name="Google Shape;798;p31">
                <a:extLst>
                  <a:ext uri="{FF2B5EF4-FFF2-40B4-BE49-F238E27FC236}">
                    <a16:creationId xmlns:a16="http://schemas.microsoft.com/office/drawing/2014/main" id="{D2BA24A8-C9DC-4FB5-A6B6-9B81690DE639}"/>
                  </a:ext>
                </a:extLst>
              </p:cNvPr>
              <p:cNvSpPr/>
              <p:nvPr/>
            </p:nvSpPr>
            <p:spPr>
              <a:xfrm>
                <a:off x="5308880" y="4459731"/>
                <a:ext cx="76107" cy="69530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58" extrusionOk="0">
                    <a:moveTo>
                      <a:pt x="53" y="0"/>
                    </a:moveTo>
                    <a:cubicBezTo>
                      <a:pt x="0" y="53"/>
                      <a:pt x="0" y="120"/>
                      <a:pt x="53" y="173"/>
                    </a:cubicBezTo>
                    <a:lnTo>
                      <a:pt x="1218" y="1218"/>
                    </a:lnTo>
                    <a:cubicBezTo>
                      <a:pt x="1244" y="1245"/>
                      <a:pt x="1271" y="1258"/>
                      <a:pt x="1291" y="1258"/>
                    </a:cubicBezTo>
                    <a:cubicBezTo>
                      <a:pt x="1311" y="1258"/>
                      <a:pt x="1324" y="1245"/>
                      <a:pt x="1324" y="1218"/>
                    </a:cubicBezTo>
                    <a:cubicBezTo>
                      <a:pt x="1377" y="1165"/>
                      <a:pt x="1377" y="1112"/>
                      <a:pt x="1324" y="1112"/>
                    </a:cubicBezTo>
                    <a:lnTo>
                      <a:pt x="172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6" name="Google Shape;799;p31">
                <a:extLst>
                  <a:ext uri="{FF2B5EF4-FFF2-40B4-BE49-F238E27FC236}">
                    <a16:creationId xmlns:a16="http://schemas.microsoft.com/office/drawing/2014/main" id="{50C2B5D8-882A-4E64-862C-4513602D44ED}"/>
                  </a:ext>
                </a:extLst>
              </p:cNvPr>
              <p:cNvSpPr/>
              <p:nvPr/>
            </p:nvSpPr>
            <p:spPr>
              <a:xfrm>
                <a:off x="5138428" y="4631621"/>
                <a:ext cx="79036" cy="68811"/>
              </a:xfrm>
              <a:custGeom>
                <a:avLst/>
                <a:gdLst/>
                <a:ahLst/>
                <a:cxnLst/>
                <a:rect l="l" t="t" r="r" b="b"/>
                <a:pathLst>
                  <a:path w="1430" h="1245" extrusionOk="0">
                    <a:moveTo>
                      <a:pt x="134" y="1"/>
                    </a:moveTo>
                    <a:cubicBezTo>
                      <a:pt x="106" y="1"/>
                      <a:pt x="80" y="14"/>
                      <a:pt x="53" y="40"/>
                    </a:cubicBezTo>
                    <a:cubicBezTo>
                      <a:pt x="0" y="93"/>
                      <a:pt x="53" y="146"/>
                      <a:pt x="53" y="146"/>
                    </a:cubicBezTo>
                    <a:lnTo>
                      <a:pt x="1271" y="1245"/>
                    </a:lnTo>
                    <a:lnTo>
                      <a:pt x="1377" y="1245"/>
                    </a:lnTo>
                    <a:cubicBezTo>
                      <a:pt x="1430" y="1192"/>
                      <a:pt x="1430" y="1139"/>
                      <a:pt x="1377" y="1086"/>
                    </a:cubicBezTo>
                    <a:lnTo>
                      <a:pt x="225" y="40"/>
                    </a:lnTo>
                    <a:cubicBezTo>
                      <a:pt x="192" y="14"/>
                      <a:pt x="163" y="1"/>
                      <a:pt x="134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7" name="Google Shape;800;p31">
                <a:extLst>
                  <a:ext uri="{FF2B5EF4-FFF2-40B4-BE49-F238E27FC236}">
                    <a16:creationId xmlns:a16="http://schemas.microsoft.com/office/drawing/2014/main" id="{3E8EA5DF-553D-40B7-8582-4C67204A077F}"/>
                  </a:ext>
                </a:extLst>
              </p:cNvPr>
              <p:cNvSpPr/>
              <p:nvPr/>
            </p:nvSpPr>
            <p:spPr>
              <a:xfrm>
                <a:off x="4970904" y="4805003"/>
                <a:ext cx="76107" cy="68811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45" extrusionOk="0">
                    <a:moveTo>
                      <a:pt x="87" y="1"/>
                    </a:moveTo>
                    <a:cubicBezTo>
                      <a:pt x="67" y="1"/>
                      <a:pt x="53" y="14"/>
                      <a:pt x="53" y="40"/>
                    </a:cubicBezTo>
                    <a:cubicBezTo>
                      <a:pt x="1" y="40"/>
                      <a:pt x="1" y="93"/>
                      <a:pt x="53" y="159"/>
                    </a:cubicBezTo>
                    <a:lnTo>
                      <a:pt x="1205" y="1205"/>
                    </a:lnTo>
                    <a:cubicBezTo>
                      <a:pt x="1238" y="1231"/>
                      <a:pt x="1268" y="1245"/>
                      <a:pt x="1289" y="1245"/>
                    </a:cubicBezTo>
                    <a:cubicBezTo>
                      <a:pt x="1311" y="1245"/>
                      <a:pt x="1324" y="1231"/>
                      <a:pt x="1324" y="1205"/>
                    </a:cubicBezTo>
                    <a:cubicBezTo>
                      <a:pt x="1377" y="1205"/>
                      <a:pt x="1377" y="1152"/>
                      <a:pt x="1324" y="1086"/>
                    </a:cubicBezTo>
                    <a:lnTo>
                      <a:pt x="159" y="40"/>
                    </a:lnTo>
                    <a:cubicBezTo>
                      <a:pt x="133" y="14"/>
                      <a:pt x="106" y="1"/>
                      <a:pt x="87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8" name="Google Shape;801;p31">
                <a:extLst>
                  <a:ext uri="{FF2B5EF4-FFF2-40B4-BE49-F238E27FC236}">
                    <a16:creationId xmlns:a16="http://schemas.microsoft.com/office/drawing/2014/main" id="{0B0C6E18-FA4F-42EA-83DB-7541420F71BD}"/>
                  </a:ext>
                </a:extLst>
              </p:cNvPr>
              <p:cNvSpPr/>
              <p:nvPr/>
            </p:nvSpPr>
            <p:spPr>
              <a:xfrm>
                <a:off x="5818028" y="4746472"/>
                <a:ext cx="1121428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20" extrusionOk="0">
                    <a:moveTo>
                      <a:pt x="2316" y="1"/>
                    </a:moveTo>
                    <a:cubicBezTo>
                      <a:pt x="1046" y="1"/>
                      <a:pt x="0" y="940"/>
                      <a:pt x="0" y="2092"/>
                    </a:cubicBezTo>
                    <a:lnTo>
                      <a:pt x="0" y="3534"/>
                    </a:lnTo>
                    <a:cubicBezTo>
                      <a:pt x="0" y="4633"/>
                      <a:pt x="1046" y="5520"/>
                      <a:pt x="2316" y="5520"/>
                    </a:cubicBezTo>
                    <a:lnTo>
                      <a:pt x="20290" y="5520"/>
                    </a:lnTo>
                    <a:lnTo>
                      <a:pt x="20290" y="4408"/>
                    </a:ln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9" name="Google Shape;802;p31">
                <a:extLst>
                  <a:ext uri="{FF2B5EF4-FFF2-40B4-BE49-F238E27FC236}">
                    <a16:creationId xmlns:a16="http://schemas.microsoft.com/office/drawing/2014/main" id="{2C744340-D0B6-4A32-9374-2C03ADAA76E3}"/>
                  </a:ext>
                </a:extLst>
              </p:cNvPr>
              <p:cNvSpPr/>
              <p:nvPr/>
            </p:nvSpPr>
            <p:spPr>
              <a:xfrm>
                <a:off x="5979692" y="4746472"/>
                <a:ext cx="1121428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20" extrusionOk="0">
                    <a:moveTo>
                      <a:pt x="2263" y="1"/>
                    </a:moveTo>
                    <a:cubicBezTo>
                      <a:pt x="993" y="1"/>
                      <a:pt x="0" y="940"/>
                      <a:pt x="0" y="2092"/>
                    </a:cubicBezTo>
                    <a:lnTo>
                      <a:pt x="0" y="3534"/>
                    </a:lnTo>
                    <a:cubicBezTo>
                      <a:pt x="0" y="4633"/>
                      <a:pt x="993" y="5520"/>
                      <a:pt x="2263" y="5520"/>
                    </a:cubicBezTo>
                    <a:lnTo>
                      <a:pt x="20290" y="5520"/>
                    </a:lnTo>
                    <a:lnTo>
                      <a:pt x="20290" y="4408"/>
                    </a:lnTo>
                    <a:lnTo>
                      <a:pt x="2144" y="4408"/>
                    </a:lnTo>
                    <a:cubicBezTo>
                      <a:pt x="1707" y="4408"/>
                      <a:pt x="1324" y="3971"/>
                      <a:pt x="1324" y="3468"/>
                    </a:cubicBezTo>
                    <a:lnTo>
                      <a:pt x="1324" y="2039"/>
                    </a:lnTo>
                    <a:cubicBezTo>
                      <a:pt x="1324" y="1602"/>
                      <a:pt x="1707" y="1099"/>
                      <a:pt x="2144" y="1099"/>
                    </a:cubicBez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0" name="Google Shape;803;p31">
                <a:extLst>
                  <a:ext uri="{FF2B5EF4-FFF2-40B4-BE49-F238E27FC236}">
                    <a16:creationId xmlns:a16="http://schemas.microsoft.com/office/drawing/2014/main" id="{97C0CE84-7B4E-4CCE-8FD7-3CF2B21B0C70}"/>
                  </a:ext>
                </a:extLst>
              </p:cNvPr>
              <p:cNvSpPr/>
              <p:nvPr/>
            </p:nvSpPr>
            <p:spPr>
              <a:xfrm>
                <a:off x="6052814" y="4807214"/>
                <a:ext cx="1011717" cy="182944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3310" extrusionOk="0">
                    <a:moveTo>
                      <a:pt x="821" y="0"/>
                    </a:moveTo>
                    <a:cubicBezTo>
                      <a:pt x="331" y="0"/>
                      <a:pt x="1" y="503"/>
                      <a:pt x="1" y="940"/>
                    </a:cubicBezTo>
                    <a:lnTo>
                      <a:pt x="1" y="2369"/>
                    </a:lnTo>
                    <a:cubicBezTo>
                      <a:pt x="1" y="2872"/>
                      <a:pt x="331" y="3309"/>
                      <a:pt x="821" y="3309"/>
                    </a:cubicBezTo>
                    <a:lnTo>
                      <a:pt x="18305" y="3309"/>
                    </a:lnTo>
                    <a:lnTo>
                      <a:pt x="18305" y="0"/>
                    </a:lnTo>
                    <a:close/>
                  </a:path>
                </a:pathLst>
              </a:custGeom>
              <a:solidFill>
                <a:srgbClr val="FEF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1" name="Google Shape;804;p31">
                <a:extLst>
                  <a:ext uri="{FF2B5EF4-FFF2-40B4-BE49-F238E27FC236}">
                    <a16:creationId xmlns:a16="http://schemas.microsoft.com/office/drawing/2014/main" id="{5CB17839-65D7-47C8-BF37-55E75E502ADC}"/>
                  </a:ext>
                </a:extLst>
              </p:cNvPr>
              <p:cNvSpPr/>
              <p:nvPr/>
            </p:nvSpPr>
            <p:spPr>
              <a:xfrm>
                <a:off x="6052814" y="4898630"/>
                <a:ext cx="1011717" cy="91527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1656" extrusionOk="0">
                    <a:moveTo>
                      <a:pt x="1" y="1"/>
                    </a:moveTo>
                    <a:lnTo>
                      <a:pt x="1" y="715"/>
                    </a:lnTo>
                    <a:cubicBezTo>
                      <a:pt x="1" y="1218"/>
                      <a:pt x="331" y="1655"/>
                      <a:pt x="821" y="1655"/>
                    </a:cubicBezTo>
                    <a:lnTo>
                      <a:pt x="18305" y="1655"/>
                    </a:lnTo>
                    <a:lnTo>
                      <a:pt x="18305" y="1"/>
                    </a:lnTo>
                    <a:close/>
                  </a:path>
                </a:pathLst>
              </a:custGeom>
              <a:solidFill>
                <a:srgbClr val="E3E8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2" name="Google Shape;805;p31">
                <a:extLst>
                  <a:ext uri="{FF2B5EF4-FFF2-40B4-BE49-F238E27FC236}">
                    <a16:creationId xmlns:a16="http://schemas.microsoft.com/office/drawing/2014/main" id="{157D8A5C-00ED-4A80-AEEF-FF9582C5B4A5}"/>
                  </a:ext>
                </a:extLst>
              </p:cNvPr>
              <p:cNvSpPr/>
              <p:nvPr/>
            </p:nvSpPr>
            <p:spPr>
              <a:xfrm>
                <a:off x="5818028" y="4137120"/>
                <a:ext cx="1121428" cy="304372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07" extrusionOk="0">
                    <a:moveTo>
                      <a:pt x="2316" y="1"/>
                    </a:moveTo>
                    <a:cubicBezTo>
                      <a:pt x="1046" y="1"/>
                      <a:pt x="0" y="927"/>
                      <a:pt x="0" y="2092"/>
                    </a:cubicBezTo>
                    <a:lnTo>
                      <a:pt x="0" y="3521"/>
                    </a:lnTo>
                    <a:cubicBezTo>
                      <a:pt x="0" y="4633"/>
                      <a:pt x="1046" y="5507"/>
                      <a:pt x="2316" y="5507"/>
                    </a:cubicBezTo>
                    <a:lnTo>
                      <a:pt x="20290" y="5507"/>
                    </a:lnTo>
                    <a:lnTo>
                      <a:pt x="20290" y="4408"/>
                    </a:ln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rgbClr val="3FB6D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3" name="Google Shape;806;p31">
                <a:extLst>
                  <a:ext uri="{FF2B5EF4-FFF2-40B4-BE49-F238E27FC236}">
                    <a16:creationId xmlns:a16="http://schemas.microsoft.com/office/drawing/2014/main" id="{F318FE11-06EA-4D17-AD18-5A6A3449ECD1}"/>
                  </a:ext>
                </a:extLst>
              </p:cNvPr>
              <p:cNvSpPr/>
              <p:nvPr/>
            </p:nvSpPr>
            <p:spPr>
              <a:xfrm>
                <a:off x="5979692" y="4137120"/>
                <a:ext cx="1121428" cy="304372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07" extrusionOk="0">
                    <a:moveTo>
                      <a:pt x="2263" y="1"/>
                    </a:moveTo>
                    <a:cubicBezTo>
                      <a:pt x="993" y="1"/>
                      <a:pt x="0" y="927"/>
                      <a:pt x="0" y="2092"/>
                    </a:cubicBezTo>
                    <a:lnTo>
                      <a:pt x="0" y="3521"/>
                    </a:lnTo>
                    <a:cubicBezTo>
                      <a:pt x="0" y="4633"/>
                      <a:pt x="993" y="5507"/>
                      <a:pt x="2263" y="5507"/>
                    </a:cubicBezTo>
                    <a:lnTo>
                      <a:pt x="20290" y="5507"/>
                    </a:lnTo>
                    <a:lnTo>
                      <a:pt x="20290" y="4408"/>
                    </a:lnTo>
                    <a:lnTo>
                      <a:pt x="2144" y="4408"/>
                    </a:lnTo>
                    <a:cubicBezTo>
                      <a:pt x="1707" y="4408"/>
                      <a:pt x="1324" y="3971"/>
                      <a:pt x="1324" y="3468"/>
                    </a:cubicBezTo>
                    <a:lnTo>
                      <a:pt x="1324" y="2039"/>
                    </a:lnTo>
                    <a:cubicBezTo>
                      <a:pt x="1324" y="1589"/>
                      <a:pt x="1707" y="1099"/>
                      <a:pt x="2144" y="1099"/>
                    </a:cubicBez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4" name="Google Shape;807;p31">
                <a:extLst>
                  <a:ext uri="{FF2B5EF4-FFF2-40B4-BE49-F238E27FC236}">
                    <a16:creationId xmlns:a16="http://schemas.microsoft.com/office/drawing/2014/main" id="{AC617E18-C9A4-4561-8372-E77866C5E8A4}"/>
                  </a:ext>
                </a:extLst>
              </p:cNvPr>
              <p:cNvSpPr/>
              <p:nvPr/>
            </p:nvSpPr>
            <p:spPr>
              <a:xfrm>
                <a:off x="6052814" y="4197862"/>
                <a:ext cx="1011717" cy="182944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3310" extrusionOk="0">
                    <a:moveTo>
                      <a:pt x="821" y="0"/>
                    </a:moveTo>
                    <a:cubicBezTo>
                      <a:pt x="331" y="0"/>
                      <a:pt x="1" y="490"/>
                      <a:pt x="1" y="940"/>
                    </a:cubicBezTo>
                    <a:lnTo>
                      <a:pt x="1" y="2369"/>
                    </a:lnTo>
                    <a:cubicBezTo>
                      <a:pt x="1" y="2872"/>
                      <a:pt x="331" y="3309"/>
                      <a:pt x="821" y="3309"/>
                    </a:cubicBezTo>
                    <a:lnTo>
                      <a:pt x="18305" y="3309"/>
                    </a:lnTo>
                    <a:lnTo>
                      <a:pt x="18305" y="0"/>
                    </a:lnTo>
                    <a:close/>
                  </a:path>
                </a:pathLst>
              </a:custGeom>
              <a:solidFill>
                <a:srgbClr val="FEF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5" name="Google Shape;808;p31">
                <a:extLst>
                  <a:ext uri="{FF2B5EF4-FFF2-40B4-BE49-F238E27FC236}">
                    <a16:creationId xmlns:a16="http://schemas.microsoft.com/office/drawing/2014/main" id="{597C1522-09EE-497E-A546-21408671C88A}"/>
                  </a:ext>
                </a:extLst>
              </p:cNvPr>
              <p:cNvSpPr/>
              <p:nvPr/>
            </p:nvSpPr>
            <p:spPr>
              <a:xfrm>
                <a:off x="6052814" y="4289278"/>
                <a:ext cx="1011717" cy="91527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1656" extrusionOk="0">
                    <a:moveTo>
                      <a:pt x="1" y="1"/>
                    </a:moveTo>
                    <a:lnTo>
                      <a:pt x="1" y="715"/>
                    </a:lnTo>
                    <a:cubicBezTo>
                      <a:pt x="1" y="1218"/>
                      <a:pt x="331" y="1655"/>
                      <a:pt x="821" y="1655"/>
                    </a:cubicBezTo>
                    <a:lnTo>
                      <a:pt x="18305" y="1655"/>
                    </a:lnTo>
                    <a:lnTo>
                      <a:pt x="18305" y="1"/>
                    </a:lnTo>
                    <a:close/>
                  </a:path>
                </a:pathLst>
              </a:custGeom>
              <a:solidFill>
                <a:srgbClr val="E3E8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6" name="Google Shape;809;p31">
                <a:extLst>
                  <a:ext uri="{FF2B5EF4-FFF2-40B4-BE49-F238E27FC236}">
                    <a16:creationId xmlns:a16="http://schemas.microsoft.com/office/drawing/2014/main" id="{B9790C46-8F90-43AB-A40D-A02313A1FE36}"/>
                  </a:ext>
                </a:extLst>
              </p:cNvPr>
              <p:cNvSpPr/>
              <p:nvPr/>
            </p:nvSpPr>
            <p:spPr>
              <a:xfrm>
                <a:off x="5878714" y="4441437"/>
                <a:ext cx="1122202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304" h="5520" extrusionOk="0">
                    <a:moveTo>
                      <a:pt x="1" y="1"/>
                    </a:moveTo>
                    <a:lnTo>
                      <a:pt x="1" y="1112"/>
                    </a:lnTo>
                    <a:lnTo>
                      <a:pt x="1" y="4421"/>
                    </a:lnTo>
                    <a:lnTo>
                      <a:pt x="1" y="5520"/>
                    </a:lnTo>
                    <a:lnTo>
                      <a:pt x="18146" y="5520"/>
                    </a:lnTo>
                    <a:cubicBezTo>
                      <a:pt x="19417" y="5520"/>
                      <a:pt x="20303" y="4633"/>
                      <a:pt x="20303" y="3534"/>
                    </a:cubicBezTo>
                    <a:lnTo>
                      <a:pt x="20303" y="2105"/>
                    </a:lnTo>
                    <a:cubicBezTo>
                      <a:pt x="20303" y="940"/>
                      <a:pt x="19417" y="1"/>
                      <a:pt x="1814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7" name="Google Shape;810;p31">
                <a:extLst>
                  <a:ext uri="{FF2B5EF4-FFF2-40B4-BE49-F238E27FC236}">
                    <a16:creationId xmlns:a16="http://schemas.microsoft.com/office/drawing/2014/main" id="{C2FD0F4C-FE02-4A94-9F7C-A4359310E2BB}"/>
                  </a:ext>
                </a:extLst>
              </p:cNvPr>
              <p:cNvSpPr/>
              <p:nvPr/>
            </p:nvSpPr>
            <p:spPr>
              <a:xfrm>
                <a:off x="5723626" y="4441437"/>
                <a:ext cx="1121484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291" h="5520" extrusionOk="0">
                    <a:moveTo>
                      <a:pt x="1" y="1"/>
                    </a:moveTo>
                    <a:lnTo>
                      <a:pt x="1" y="1112"/>
                    </a:lnTo>
                    <a:lnTo>
                      <a:pt x="18199" y="1112"/>
                    </a:lnTo>
                    <a:cubicBezTo>
                      <a:pt x="18636" y="1112"/>
                      <a:pt x="18967" y="1602"/>
                      <a:pt x="18967" y="2039"/>
                    </a:cubicBezTo>
                    <a:lnTo>
                      <a:pt x="18967" y="3481"/>
                    </a:lnTo>
                    <a:cubicBezTo>
                      <a:pt x="18967" y="3971"/>
                      <a:pt x="18636" y="4421"/>
                      <a:pt x="18199" y="4421"/>
                    </a:cubicBezTo>
                    <a:lnTo>
                      <a:pt x="1" y="4421"/>
                    </a:lnTo>
                    <a:lnTo>
                      <a:pt x="1" y="5520"/>
                    </a:lnTo>
                    <a:lnTo>
                      <a:pt x="18093" y="5520"/>
                    </a:lnTo>
                    <a:cubicBezTo>
                      <a:pt x="19351" y="5520"/>
                      <a:pt x="20290" y="4633"/>
                      <a:pt x="20290" y="3534"/>
                    </a:cubicBezTo>
                    <a:lnTo>
                      <a:pt x="20290" y="2105"/>
                    </a:lnTo>
                    <a:cubicBezTo>
                      <a:pt x="20290" y="940"/>
                      <a:pt x="19351" y="1"/>
                      <a:pt x="18093" y="1"/>
                    </a:cubicBezTo>
                    <a:close/>
                  </a:path>
                </a:pathLst>
              </a:custGeom>
              <a:solidFill>
                <a:srgbClr val="EE1D6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8" name="Google Shape;811;p31">
                <a:extLst>
                  <a:ext uri="{FF2B5EF4-FFF2-40B4-BE49-F238E27FC236}">
                    <a16:creationId xmlns:a16="http://schemas.microsoft.com/office/drawing/2014/main" id="{BB2A69A5-2D49-4B85-A645-93DAE0CC5D71}"/>
                  </a:ext>
                </a:extLst>
              </p:cNvPr>
              <p:cNvSpPr/>
              <p:nvPr/>
            </p:nvSpPr>
            <p:spPr>
              <a:xfrm>
                <a:off x="5760215" y="4502897"/>
                <a:ext cx="1011717" cy="182944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3310" extrusionOk="0">
                    <a:moveTo>
                      <a:pt x="0" y="0"/>
                    </a:moveTo>
                    <a:lnTo>
                      <a:pt x="0" y="3309"/>
                    </a:lnTo>
                    <a:lnTo>
                      <a:pt x="17537" y="3309"/>
                    </a:lnTo>
                    <a:cubicBezTo>
                      <a:pt x="18027" y="3309"/>
                      <a:pt x="18305" y="2859"/>
                      <a:pt x="18305" y="2369"/>
                    </a:cubicBezTo>
                    <a:lnTo>
                      <a:pt x="18305" y="927"/>
                    </a:lnTo>
                    <a:cubicBezTo>
                      <a:pt x="18305" y="490"/>
                      <a:pt x="18027" y="0"/>
                      <a:pt x="17537" y="0"/>
                    </a:cubicBezTo>
                    <a:close/>
                  </a:path>
                </a:pathLst>
              </a:custGeom>
              <a:solidFill>
                <a:srgbClr val="FEF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9" name="Google Shape;812;p31">
                <a:extLst>
                  <a:ext uri="{FF2B5EF4-FFF2-40B4-BE49-F238E27FC236}">
                    <a16:creationId xmlns:a16="http://schemas.microsoft.com/office/drawing/2014/main" id="{0385A1DD-AED6-4BBF-818D-F6805D362168}"/>
                  </a:ext>
                </a:extLst>
              </p:cNvPr>
              <p:cNvSpPr/>
              <p:nvPr/>
            </p:nvSpPr>
            <p:spPr>
              <a:xfrm>
                <a:off x="5760215" y="4594314"/>
                <a:ext cx="1011717" cy="91527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1656" extrusionOk="0">
                    <a:moveTo>
                      <a:pt x="0" y="1"/>
                    </a:moveTo>
                    <a:lnTo>
                      <a:pt x="0" y="1655"/>
                    </a:lnTo>
                    <a:lnTo>
                      <a:pt x="17537" y="1655"/>
                    </a:lnTo>
                    <a:cubicBezTo>
                      <a:pt x="18027" y="1655"/>
                      <a:pt x="18305" y="1205"/>
                      <a:pt x="18305" y="715"/>
                    </a:cubicBezTo>
                    <a:lnTo>
                      <a:pt x="18305" y="1"/>
                    </a:lnTo>
                    <a:close/>
                  </a:path>
                </a:pathLst>
              </a:custGeom>
              <a:solidFill>
                <a:srgbClr val="E3E8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0" name="Google Shape;813;p31">
                <a:extLst>
                  <a:ext uri="{FF2B5EF4-FFF2-40B4-BE49-F238E27FC236}">
                    <a16:creationId xmlns:a16="http://schemas.microsoft.com/office/drawing/2014/main" id="{88640C6F-0822-47FA-83C1-A54B8B33A937}"/>
                  </a:ext>
                </a:extLst>
              </p:cNvPr>
              <p:cNvSpPr/>
              <p:nvPr/>
            </p:nvSpPr>
            <p:spPr>
              <a:xfrm>
                <a:off x="5485910" y="4847726"/>
                <a:ext cx="200077" cy="203836"/>
              </a:xfrm>
              <a:custGeom>
                <a:avLst/>
                <a:gdLst/>
                <a:ahLst/>
                <a:cxnLst/>
                <a:rect l="l" t="t" r="r" b="b"/>
                <a:pathLst>
                  <a:path w="3620" h="3688" extrusionOk="0">
                    <a:moveTo>
                      <a:pt x="1020" y="0"/>
                    </a:moveTo>
                    <a:cubicBezTo>
                      <a:pt x="495" y="0"/>
                      <a:pt x="74" y="143"/>
                      <a:pt x="0" y="485"/>
                    </a:cubicBezTo>
                    <a:lnTo>
                      <a:pt x="1152" y="3688"/>
                    </a:lnTo>
                    <a:lnTo>
                      <a:pt x="3468" y="1305"/>
                    </a:lnTo>
                    <a:cubicBezTo>
                      <a:pt x="3619" y="602"/>
                      <a:pt x="2099" y="0"/>
                      <a:pt x="1020" y="0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1" name="Google Shape;814;p31">
                <a:extLst>
                  <a:ext uri="{FF2B5EF4-FFF2-40B4-BE49-F238E27FC236}">
                    <a16:creationId xmlns:a16="http://schemas.microsoft.com/office/drawing/2014/main" id="{BD360D69-2C70-49AD-8B64-6D2EF00DEDDE}"/>
                  </a:ext>
                </a:extLst>
              </p:cNvPr>
              <p:cNvSpPr/>
              <p:nvPr/>
            </p:nvSpPr>
            <p:spPr>
              <a:xfrm>
                <a:off x="5528302" y="4988168"/>
                <a:ext cx="64445" cy="63395"/>
              </a:xfrm>
              <a:custGeom>
                <a:avLst/>
                <a:gdLst/>
                <a:ahLst/>
                <a:cxnLst/>
                <a:rect l="l" t="t" r="r" b="b"/>
                <a:pathLst>
                  <a:path w="1166" h="1147" extrusionOk="0">
                    <a:moveTo>
                      <a:pt x="349" y="0"/>
                    </a:moveTo>
                    <a:cubicBezTo>
                      <a:pt x="216" y="0"/>
                      <a:pt x="102" y="26"/>
                      <a:pt x="1" y="88"/>
                    </a:cubicBezTo>
                    <a:lnTo>
                      <a:pt x="385" y="1147"/>
                    </a:lnTo>
                    <a:lnTo>
                      <a:pt x="1166" y="313"/>
                    </a:lnTo>
                    <a:cubicBezTo>
                      <a:pt x="1046" y="207"/>
                      <a:pt x="835" y="88"/>
                      <a:pt x="663" y="35"/>
                    </a:cubicBezTo>
                    <a:cubicBezTo>
                      <a:pt x="547" y="13"/>
                      <a:pt x="444" y="0"/>
                      <a:pt x="349" y="0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2" name="Google Shape;815;p31">
                <a:extLst>
                  <a:ext uri="{FF2B5EF4-FFF2-40B4-BE49-F238E27FC236}">
                    <a16:creationId xmlns:a16="http://schemas.microsoft.com/office/drawing/2014/main" id="{D538E562-E7F8-47EA-B6D7-EA2C06E79A74}"/>
                  </a:ext>
                </a:extLst>
              </p:cNvPr>
              <p:cNvSpPr/>
              <p:nvPr/>
            </p:nvSpPr>
            <p:spPr>
              <a:xfrm>
                <a:off x="5644646" y="4085222"/>
                <a:ext cx="228265" cy="152158"/>
              </a:xfrm>
              <a:custGeom>
                <a:avLst/>
                <a:gdLst/>
                <a:ahLst/>
                <a:cxnLst/>
                <a:rect l="l" t="t" r="r" b="b"/>
                <a:pathLst>
                  <a:path w="4130" h="2753" extrusionOk="0">
                    <a:moveTo>
                      <a:pt x="768" y="0"/>
                    </a:moveTo>
                    <a:cubicBezTo>
                      <a:pt x="543" y="0"/>
                      <a:pt x="384" y="106"/>
                      <a:pt x="331" y="278"/>
                    </a:cubicBezTo>
                    <a:lnTo>
                      <a:pt x="53" y="1602"/>
                    </a:lnTo>
                    <a:cubicBezTo>
                      <a:pt x="0" y="1654"/>
                      <a:pt x="53" y="1760"/>
                      <a:pt x="53" y="1866"/>
                    </a:cubicBezTo>
                    <a:cubicBezTo>
                      <a:pt x="106" y="1932"/>
                      <a:pt x="159" y="1985"/>
                      <a:pt x="265" y="2038"/>
                    </a:cubicBezTo>
                    <a:lnTo>
                      <a:pt x="331" y="2038"/>
                    </a:lnTo>
                    <a:lnTo>
                      <a:pt x="3362" y="2753"/>
                    </a:lnTo>
                    <a:cubicBezTo>
                      <a:pt x="3415" y="2753"/>
                      <a:pt x="3521" y="2753"/>
                      <a:pt x="3640" y="2700"/>
                    </a:cubicBezTo>
                    <a:cubicBezTo>
                      <a:pt x="3693" y="2647"/>
                      <a:pt x="3746" y="2594"/>
                      <a:pt x="3799" y="2475"/>
                    </a:cubicBezTo>
                    <a:lnTo>
                      <a:pt x="4077" y="1204"/>
                    </a:lnTo>
                    <a:cubicBezTo>
                      <a:pt x="4130" y="993"/>
                      <a:pt x="4024" y="821"/>
                      <a:pt x="3799" y="768"/>
                    </a:cubicBezTo>
                    <a:lnTo>
                      <a:pt x="768" y="0"/>
                    </a:lnTo>
                    <a:close/>
                  </a:path>
                </a:pathLst>
              </a:custGeom>
              <a:solidFill>
                <a:srgbClr val="EE1D6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3" name="Google Shape;816;p31">
                <a:extLst>
                  <a:ext uri="{FF2B5EF4-FFF2-40B4-BE49-F238E27FC236}">
                    <a16:creationId xmlns:a16="http://schemas.microsoft.com/office/drawing/2014/main" id="{7CEB205C-EECD-4753-A3E2-172F4BF78B7C}"/>
                  </a:ext>
                </a:extLst>
              </p:cNvPr>
              <p:cNvSpPr/>
              <p:nvPr/>
            </p:nvSpPr>
            <p:spPr>
              <a:xfrm>
                <a:off x="5644646" y="4137120"/>
                <a:ext cx="215829" cy="100260"/>
              </a:xfrm>
              <a:custGeom>
                <a:avLst/>
                <a:gdLst/>
                <a:ahLst/>
                <a:cxnLst/>
                <a:rect l="l" t="t" r="r" b="b"/>
                <a:pathLst>
                  <a:path w="3905" h="1814" extrusionOk="0">
                    <a:moveTo>
                      <a:pt x="159" y="1"/>
                    </a:moveTo>
                    <a:lnTo>
                      <a:pt x="53" y="663"/>
                    </a:lnTo>
                    <a:cubicBezTo>
                      <a:pt x="0" y="715"/>
                      <a:pt x="53" y="821"/>
                      <a:pt x="53" y="927"/>
                    </a:cubicBezTo>
                    <a:cubicBezTo>
                      <a:pt x="106" y="993"/>
                      <a:pt x="159" y="1046"/>
                      <a:pt x="265" y="1099"/>
                    </a:cubicBezTo>
                    <a:lnTo>
                      <a:pt x="331" y="1099"/>
                    </a:lnTo>
                    <a:lnTo>
                      <a:pt x="3362" y="1814"/>
                    </a:lnTo>
                    <a:cubicBezTo>
                      <a:pt x="3415" y="1814"/>
                      <a:pt x="3521" y="1814"/>
                      <a:pt x="3640" y="1761"/>
                    </a:cubicBezTo>
                    <a:cubicBezTo>
                      <a:pt x="3693" y="1708"/>
                      <a:pt x="3746" y="1655"/>
                      <a:pt x="3799" y="1536"/>
                    </a:cubicBezTo>
                    <a:lnTo>
                      <a:pt x="3905" y="927"/>
                    </a:lnTo>
                    <a:lnTo>
                      <a:pt x="159" y="1"/>
                    </a:lnTo>
                    <a:close/>
                  </a:path>
                </a:pathLst>
              </a:custGeom>
              <a:solidFill>
                <a:srgbClr val="D414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4" name="Google Shape;817;p31">
                <a:extLst>
                  <a:ext uri="{FF2B5EF4-FFF2-40B4-BE49-F238E27FC236}">
                    <a16:creationId xmlns:a16="http://schemas.microsoft.com/office/drawing/2014/main" id="{4194502E-AF13-4627-A776-CDA3D84EE592}"/>
                  </a:ext>
                </a:extLst>
              </p:cNvPr>
              <p:cNvSpPr/>
              <p:nvPr/>
            </p:nvSpPr>
            <p:spPr>
              <a:xfrm>
                <a:off x="5629280" y="4231521"/>
                <a:ext cx="209971" cy="688388"/>
              </a:xfrm>
              <a:custGeom>
                <a:avLst/>
                <a:gdLst/>
                <a:ahLst/>
                <a:cxnLst/>
                <a:rect l="l" t="t" r="r" b="b"/>
                <a:pathLst>
                  <a:path w="3799" h="12455" extrusionOk="0">
                    <a:moveTo>
                      <a:pt x="2753" y="0"/>
                    </a:moveTo>
                    <a:lnTo>
                      <a:pt x="0" y="11528"/>
                    </a:lnTo>
                    <a:lnTo>
                      <a:pt x="874" y="12454"/>
                    </a:lnTo>
                    <a:lnTo>
                      <a:pt x="3799" y="278"/>
                    </a:lnTo>
                    <a:lnTo>
                      <a:pt x="2753" y="0"/>
                    </a:lnTo>
                    <a:close/>
                  </a:path>
                </a:pathLst>
              </a:custGeom>
              <a:solidFill>
                <a:srgbClr val="309A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5" name="Google Shape;818;p31">
                <a:extLst>
                  <a:ext uri="{FF2B5EF4-FFF2-40B4-BE49-F238E27FC236}">
                    <a16:creationId xmlns:a16="http://schemas.microsoft.com/office/drawing/2014/main" id="{27BBCB0A-86B3-4A13-9F04-94D9B17FB22C}"/>
                  </a:ext>
                </a:extLst>
              </p:cNvPr>
              <p:cNvSpPr/>
              <p:nvPr/>
            </p:nvSpPr>
            <p:spPr>
              <a:xfrm>
                <a:off x="5559032" y="4216156"/>
                <a:ext cx="222462" cy="685459"/>
              </a:xfrm>
              <a:custGeom>
                <a:avLst/>
                <a:gdLst/>
                <a:ahLst/>
                <a:cxnLst/>
                <a:rect l="l" t="t" r="r" b="b"/>
                <a:pathLst>
                  <a:path w="4025" h="12402" extrusionOk="0">
                    <a:moveTo>
                      <a:pt x="2754" y="0"/>
                    </a:moveTo>
                    <a:lnTo>
                      <a:pt x="1" y="11475"/>
                    </a:lnTo>
                    <a:lnTo>
                      <a:pt x="437" y="12402"/>
                    </a:lnTo>
                    <a:lnTo>
                      <a:pt x="1271" y="11806"/>
                    </a:lnTo>
                    <a:lnTo>
                      <a:pt x="4024" y="278"/>
                    </a:lnTo>
                    <a:lnTo>
                      <a:pt x="2754" y="0"/>
                    </a:lnTo>
                    <a:close/>
                  </a:path>
                </a:pathLst>
              </a:custGeom>
              <a:solidFill>
                <a:srgbClr val="16607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6" name="Google Shape;819;p31">
                <a:extLst>
                  <a:ext uri="{FF2B5EF4-FFF2-40B4-BE49-F238E27FC236}">
                    <a16:creationId xmlns:a16="http://schemas.microsoft.com/office/drawing/2014/main" id="{3AA1370E-FB07-4236-9E8C-3F319E67A9A2}"/>
                  </a:ext>
                </a:extLst>
              </p:cNvPr>
              <p:cNvSpPr/>
              <p:nvPr/>
            </p:nvSpPr>
            <p:spPr>
              <a:xfrm>
                <a:off x="5485910" y="4200791"/>
                <a:ext cx="225336" cy="673741"/>
              </a:xfrm>
              <a:custGeom>
                <a:avLst/>
                <a:gdLst/>
                <a:ahLst/>
                <a:cxnLst/>
                <a:rect l="l" t="t" r="r" b="b"/>
                <a:pathLst>
                  <a:path w="4077" h="12190" extrusionOk="0">
                    <a:moveTo>
                      <a:pt x="2925" y="0"/>
                    </a:moveTo>
                    <a:lnTo>
                      <a:pt x="0" y="12190"/>
                    </a:lnTo>
                    <a:lnTo>
                      <a:pt x="0" y="12190"/>
                    </a:lnTo>
                    <a:lnTo>
                      <a:pt x="1324" y="11753"/>
                    </a:lnTo>
                    <a:lnTo>
                      <a:pt x="4077" y="278"/>
                    </a:lnTo>
                    <a:lnTo>
                      <a:pt x="2925" y="0"/>
                    </a:lnTo>
                    <a:close/>
                  </a:path>
                </a:pathLst>
              </a:custGeom>
              <a:solidFill>
                <a:srgbClr val="309A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7" name="Google Shape;820;p31">
                <a:extLst>
                  <a:ext uri="{FF2B5EF4-FFF2-40B4-BE49-F238E27FC236}">
                    <a16:creationId xmlns:a16="http://schemas.microsoft.com/office/drawing/2014/main" id="{CCF0D91D-5B0C-4627-9233-F6DF37E84BAC}"/>
                  </a:ext>
                </a:extLst>
              </p:cNvPr>
              <p:cNvSpPr/>
              <p:nvPr/>
            </p:nvSpPr>
            <p:spPr>
              <a:xfrm>
                <a:off x="5616845" y="4167132"/>
                <a:ext cx="240701" cy="161720"/>
              </a:xfrm>
              <a:custGeom>
                <a:avLst/>
                <a:gdLst/>
                <a:ahLst/>
                <a:cxnLst/>
                <a:rect l="l" t="t" r="r" b="b"/>
                <a:pathLst>
                  <a:path w="4355" h="2926" extrusionOk="0">
                    <a:moveTo>
                      <a:pt x="834" y="0"/>
                    </a:moveTo>
                    <a:cubicBezTo>
                      <a:pt x="715" y="0"/>
                      <a:pt x="609" y="0"/>
                      <a:pt x="556" y="53"/>
                    </a:cubicBezTo>
                    <a:cubicBezTo>
                      <a:pt x="437" y="120"/>
                      <a:pt x="384" y="225"/>
                      <a:pt x="331" y="278"/>
                    </a:cubicBezTo>
                    <a:lnTo>
                      <a:pt x="53" y="1655"/>
                    </a:lnTo>
                    <a:cubicBezTo>
                      <a:pt x="0" y="1880"/>
                      <a:pt x="106" y="2105"/>
                      <a:pt x="331" y="2105"/>
                    </a:cubicBezTo>
                    <a:lnTo>
                      <a:pt x="3534" y="2925"/>
                    </a:lnTo>
                    <a:cubicBezTo>
                      <a:pt x="3746" y="2925"/>
                      <a:pt x="3971" y="2819"/>
                      <a:pt x="4024" y="2594"/>
                    </a:cubicBezTo>
                    <a:lnTo>
                      <a:pt x="4302" y="1271"/>
                    </a:lnTo>
                    <a:cubicBezTo>
                      <a:pt x="4355" y="1165"/>
                      <a:pt x="4302" y="1046"/>
                      <a:pt x="4249" y="940"/>
                    </a:cubicBezTo>
                    <a:cubicBezTo>
                      <a:pt x="4196" y="887"/>
                      <a:pt x="4143" y="834"/>
                      <a:pt x="4077" y="834"/>
                    </a:cubicBezTo>
                    <a:lnTo>
                      <a:pt x="4024" y="781"/>
                    </a:lnTo>
                    <a:lnTo>
                      <a:pt x="834" y="0"/>
                    </a:lnTo>
                    <a:close/>
                  </a:path>
                </a:pathLst>
              </a:custGeom>
              <a:solidFill>
                <a:srgbClr val="DDDD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8" name="Google Shape;821;p31">
                <a:extLst>
                  <a:ext uri="{FF2B5EF4-FFF2-40B4-BE49-F238E27FC236}">
                    <a16:creationId xmlns:a16="http://schemas.microsoft.com/office/drawing/2014/main" id="{D665E1B2-D4F5-494A-A373-12D73EAD5FB1}"/>
                  </a:ext>
                </a:extLst>
              </p:cNvPr>
              <p:cNvSpPr/>
              <p:nvPr/>
            </p:nvSpPr>
            <p:spPr>
              <a:xfrm>
                <a:off x="5629280" y="4167132"/>
                <a:ext cx="228265" cy="106837"/>
              </a:xfrm>
              <a:custGeom>
                <a:avLst/>
                <a:gdLst/>
                <a:ahLst/>
                <a:cxnLst/>
                <a:rect l="l" t="t" r="r" b="b"/>
                <a:pathLst>
                  <a:path w="4130" h="1933" extrusionOk="0">
                    <a:moveTo>
                      <a:pt x="609" y="0"/>
                    </a:moveTo>
                    <a:cubicBezTo>
                      <a:pt x="490" y="0"/>
                      <a:pt x="384" y="0"/>
                      <a:pt x="331" y="53"/>
                    </a:cubicBezTo>
                    <a:cubicBezTo>
                      <a:pt x="212" y="120"/>
                      <a:pt x="159" y="225"/>
                      <a:pt x="106" y="278"/>
                    </a:cubicBezTo>
                    <a:lnTo>
                      <a:pt x="0" y="940"/>
                    </a:lnTo>
                    <a:lnTo>
                      <a:pt x="3918" y="1933"/>
                    </a:lnTo>
                    <a:lnTo>
                      <a:pt x="4077" y="1271"/>
                    </a:lnTo>
                    <a:cubicBezTo>
                      <a:pt x="4130" y="1165"/>
                      <a:pt x="4077" y="1046"/>
                      <a:pt x="4024" y="940"/>
                    </a:cubicBezTo>
                    <a:cubicBezTo>
                      <a:pt x="3971" y="887"/>
                      <a:pt x="3918" y="834"/>
                      <a:pt x="3852" y="834"/>
                    </a:cubicBezTo>
                    <a:lnTo>
                      <a:pt x="3799" y="781"/>
                    </a:lnTo>
                    <a:lnTo>
                      <a:pt x="609" y="0"/>
                    </a:lnTo>
                    <a:close/>
                  </a:path>
                </a:pathLst>
              </a:custGeom>
              <a:solidFill>
                <a:srgbClr val="FAFBE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9" name="Google Shape;822;p31">
                <a:extLst>
                  <a:ext uri="{FF2B5EF4-FFF2-40B4-BE49-F238E27FC236}">
                    <a16:creationId xmlns:a16="http://schemas.microsoft.com/office/drawing/2014/main" id="{7638DBB5-77AB-477A-9DD9-F9CADA2F2B13}"/>
                  </a:ext>
                </a:extLst>
              </p:cNvPr>
              <p:cNvSpPr/>
              <p:nvPr/>
            </p:nvSpPr>
            <p:spPr>
              <a:xfrm>
                <a:off x="5626351" y="4160499"/>
                <a:ext cx="243630" cy="80584"/>
              </a:xfrm>
              <a:custGeom>
                <a:avLst/>
                <a:gdLst/>
                <a:ahLst/>
                <a:cxnLst/>
                <a:rect l="l" t="t" r="r" b="b"/>
                <a:pathLst>
                  <a:path w="4408" h="1458" extrusionOk="0">
                    <a:moveTo>
                      <a:pt x="263" y="0"/>
                    </a:moveTo>
                    <a:cubicBezTo>
                      <a:pt x="159" y="0"/>
                      <a:pt x="53" y="87"/>
                      <a:pt x="53" y="173"/>
                    </a:cubicBezTo>
                    <a:cubicBezTo>
                      <a:pt x="0" y="345"/>
                      <a:pt x="106" y="504"/>
                      <a:pt x="212" y="504"/>
                    </a:cubicBezTo>
                    <a:lnTo>
                      <a:pt x="4077" y="1444"/>
                    </a:lnTo>
                    <a:cubicBezTo>
                      <a:pt x="4106" y="1454"/>
                      <a:pt x="4134" y="1458"/>
                      <a:pt x="4160" y="1458"/>
                    </a:cubicBezTo>
                    <a:cubicBezTo>
                      <a:pt x="4277" y="1458"/>
                      <a:pt x="4364" y="1372"/>
                      <a:pt x="4408" y="1285"/>
                    </a:cubicBezTo>
                    <a:cubicBezTo>
                      <a:pt x="4408" y="1113"/>
                      <a:pt x="4355" y="1007"/>
                      <a:pt x="4183" y="954"/>
                    </a:cubicBezTo>
                    <a:lnTo>
                      <a:pt x="331" y="15"/>
                    </a:lnTo>
                    <a:cubicBezTo>
                      <a:pt x="309" y="5"/>
                      <a:pt x="286" y="0"/>
                      <a:pt x="263" y="0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0" name="Google Shape;823;p31">
                <a:extLst>
                  <a:ext uri="{FF2B5EF4-FFF2-40B4-BE49-F238E27FC236}">
                    <a16:creationId xmlns:a16="http://schemas.microsoft.com/office/drawing/2014/main" id="{194525C9-9686-4EE4-B064-D6CE5BAD6212}"/>
                  </a:ext>
                </a:extLst>
              </p:cNvPr>
              <p:cNvSpPr/>
              <p:nvPr/>
            </p:nvSpPr>
            <p:spPr>
              <a:xfrm>
                <a:off x="5604409" y="4252690"/>
                <a:ext cx="244349" cy="79865"/>
              </a:xfrm>
              <a:custGeom>
                <a:avLst/>
                <a:gdLst/>
                <a:ahLst/>
                <a:cxnLst/>
                <a:rect l="l" t="t" r="r" b="b"/>
                <a:pathLst>
                  <a:path w="4421" h="1445" extrusionOk="0">
                    <a:moveTo>
                      <a:pt x="331" y="1"/>
                    </a:moveTo>
                    <a:cubicBezTo>
                      <a:pt x="225" y="1"/>
                      <a:pt x="66" y="54"/>
                      <a:pt x="66" y="226"/>
                    </a:cubicBezTo>
                    <a:cubicBezTo>
                      <a:pt x="0" y="332"/>
                      <a:pt x="119" y="491"/>
                      <a:pt x="225" y="491"/>
                    </a:cubicBezTo>
                    <a:lnTo>
                      <a:pt x="4090" y="1430"/>
                    </a:lnTo>
                    <a:cubicBezTo>
                      <a:pt x="4119" y="1440"/>
                      <a:pt x="4147" y="1444"/>
                      <a:pt x="4173" y="1444"/>
                    </a:cubicBezTo>
                    <a:cubicBezTo>
                      <a:pt x="4290" y="1444"/>
                      <a:pt x="4378" y="1358"/>
                      <a:pt x="4421" y="1271"/>
                    </a:cubicBezTo>
                    <a:cubicBezTo>
                      <a:pt x="4421" y="1099"/>
                      <a:pt x="4368" y="994"/>
                      <a:pt x="4196" y="941"/>
                    </a:cubicBezTo>
                    <a:lnTo>
                      <a:pt x="331" y="1"/>
                    </a:ln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1" name="Google Shape;824;p31">
                <a:extLst>
                  <a:ext uri="{FF2B5EF4-FFF2-40B4-BE49-F238E27FC236}">
                    <a16:creationId xmlns:a16="http://schemas.microsoft.com/office/drawing/2014/main" id="{9BC71FEA-8A2F-4DE7-ACA6-7327832F3D83}"/>
                  </a:ext>
                </a:extLst>
              </p:cNvPr>
              <p:cNvSpPr/>
              <p:nvPr/>
            </p:nvSpPr>
            <p:spPr>
              <a:xfrm>
                <a:off x="6376144" y="3457797"/>
                <a:ext cx="158072" cy="233903"/>
              </a:xfrm>
              <a:custGeom>
                <a:avLst/>
                <a:gdLst/>
                <a:ahLst/>
                <a:cxnLst/>
                <a:rect l="l" t="t" r="r" b="b"/>
                <a:pathLst>
                  <a:path w="2860" h="4232" extrusionOk="0">
                    <a:moveTo>
                      <a:pt x="2381" y="0"/>
                    </a:moveTo>
                    <a:cubicBezTo>
                      <a:pt x="2298" y="0"/>
                      <a:pt x="2214" y="33"/>
                      <a:pt x="2145" y="102"/>
                    </a:cubicBezTo>
                    <a:cubicBezTo>
                      <a:pt x="2039" y="155"/>
                      <a:pt x="1" y="1532"/>
                      <a:pt x="384" y="3901"/>
                    </a:cubicBezTo>
                    <a:cubicBezTo>
                      <a:pt x="437" y="4073"/>
                      <a:pt x="596" y="4231"/>
                      <a:pt x="821" y="4231"/>
                    </a:cubicBezTo>
                    <a:lnTo>
                      <a:pt x="874" y="4231"/>
                    </a:lnTo>
                    <a:cubicBezTo>
                      <a:pt x="1099" y="4179"/>
                      <a:pt x="1258" y="3954"/>
                      <a:pt x="1205" y="3742"/>
                    </a:cubicBezTo>
                    <a:cubicBezTo>
                      <a:pt x="927" y="1968"/>
                      <a:pt x="2528" y="817"/>
                      <a:pt x="2581" y="817"/>
                    </a:cubicBezTo>
                    <a:cubicBezTo>
                      <a:pt x="2806" y="645"/>
                      <a:pt x="2859" y="380"/>
                      <a:pt x="2701" y="208"/>
                    </a:cubicBezTo>
                    <a:cubicBezTo>
                      <a:pt x="2629" y="73"/>
                      <a:pt x="2506" y="0"/>
                      <a:pt x="2381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2" name="Google Shape;825;p31">
                <a:extLst>
                  <a:ext uri="{FF2B5EF4-FFF2-40B4-BE49-F238E27FC236}">
                    <a16:creationId xmlns:a16="http://schemas.microsoft.com/office/drawing/2014/main" id="{2AA52B43-83FE-4EB5-803E-C1C85CECEEF3}"/>
                  </a:ext>
                </a:extLst>
              </p:cNvPr>
              <p:cNvSpPr/>
              <p:nvPr/>
            </p:nvSpPr>
            <p:spPr>
              <a:xfrm>
                <a:off x="6180820" y="3609734"/>
                <a:ext cx="527497" cy="527442"/>
              </a:xfrm>
              <a:custGeom>
                <a:avLst/>
                <a:gdLst/>
                <a:ahLst/>
                <a:cxnLst/>
                <a:rect l="l" t="t" r="r" b="b"/>
                <a:pathLst>
                  <a:path w="9544" h="9543" extrusionOk="0">
                    <a:moveTo>
                      <a:pt x="4739" y="0"/>
                    </a:moveTo>
                    <a:cubicBezTo>
                      <a:pt x="2145" y="0"/>
                      <a:pt x="1" y="2144"/>
                      <a:pt x="1" y="4791"/>
                    </a:cubicBezTo>
                    <a:cubicBezTo>
                      <a:pt x="1" y="7385"/>
                      <a:pt x="2145" y="9543"/>
                      <a:pt x="4739" y="9543"/>
                    </a:cubicBezTo>
                    <a:cubicBezTo>
                      <a:pt x="7386" y="9543"/>
                      <a:pt x="9543" y="7385"/>
                      <a:pt x="9543" y="4791"/>
                    </a:cubicBezTo>
                    <a:cubicBezTo>
                      <a:pt x="9543" y="2144"/>
                      <a:pt x="7386" y="0"/>
                      <a:pt x="473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3" name="Google Shape;826;p31">
                <a:extLst>
                  <a:ext uri="{FF2B5EF4-FFF2-40B4-BE49-F238E27FC236}">
                    <a16:creationId xmlns:a16="http://schemas.microsoft.com/office/drawing/2014/main" id="{61599DE9-3E0C-45AC-B0D7-7897B14E6713}"/>
                  </a:ext>
                </a:extLst>
              </p:cNvPr>
              <p:cNvSpPr/>
              <p:nvPr/>
            </p:nvSpPr>
            <p:spPr>
              <a:xfrm>
                <a:off x="6241562" y="3659421"/>
                <a:ext cx="207815" cy="145692"/>
              </a:xfrm>
              <a:custGeom>
                <a:avLst/>
                <a:gdLst/>
                <a:ahLst/>
                <a:cxnLst/>
                <a:rect l="l" t="t" r="r" b="b"/>
                <a:pathLst>
                  <a:path w="3760" h="2636" extrusionOk="0">
                    <a:moveTo>
                      <a:pt x="2633" y="1"/>
                    </a:moveTo>
                    <a:cubicBezTo>
                      <a:pt x="2247" y="1"/>
                      <a:pt x="1778" y="140"/>
                      <a:pt x="1324" y="425"/>
                    </a:cubicBezTo>
                    <a:cubicBezTo>
                      <a:pt x="450" y="914"/>
                      <a:pt x="0" y="1748"/>
                      <a:pt x="278" y="2238"/>
                    </a:cubicBezTo>
                    <a:cubicBezTo>
                      <a:pt x="439" y="2509"/>
                      <a:pt x="746" y="2635"/>
                      <a:pt x="1120" y="2635"/>
                    </a:cubicBezTo>
                    <a:cubicBezTo>
                      <a:pt x="1513" y="2635"/>
                      <a:pt x="1981" y="2496"/>
                      <a:pt x="2436" y="2238"/>
                    </a:cubicBezTo>
                    <a:cubicBezTo>
                      <a:pt x="3309" y="1695"/>
                      <a:pt x="3759" y="861"/>
                      <a:pt x="3428" y="372"/>
                    </a:cubicBezTo>
                    <a:cubicBezTo>
                      <a:pt x="3293" y="127"/>
                      <a:pt x="3000" y="1"/>
                      <a:pt x="263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4" name="Google Shape;827;p31">
                <a:extLst>
                  <a:ext uri="{FF2B5EF4-FFF2-40B4-BE49-F238E27FC236}">
                    <a16:creationId xmlns:a16="http://schemas.microsoft.com/office/drawing/2014/main" id="{9CDD23C3-2179-46CF-9AA6-1159DB3C045A}"/>
                  </a:ext>
                </a:extLst>
              </p:cNvPr>
              <p:cNvSpPr/>
              <p:nvPr/>
            </p:nvSpPr>
            <p:spPr>
              <a:xfrm>
                <a:off x="6189608" y="3719445"/>
                <a:ext cx="518709" cy="417731"/>
              </a:xfrm>
              <a:custGeom>
                <a:avLst/>
                <a:gdLst/>
                <a:ahLst/>
                <a:cxnLst/>
                <a:rect l="l" t="t" r="r" b="b"/>
                <a:pathLst>
                  <a:path w="9385" h="7558" extrusionOk="0">
                    <a:moveTo>
                      <a:pt x="8445" y="0"/>
                    </a:moveTo>
                    <a:lnTo>
                      <a:pt x="8445" y="0"/>
                    </a:lnTo>
                    <a:cubicBezTo>
                      <a:pt x="8551" y="437"/>
                      <a:pt x="8603" y="821"/>
                      <a:pt x="8603" y="1271"/>
                    </a:cubicBezTo>
                    <a:cubicBezTo>
                      <a:pt x="8603" y="3918"/>
                      <a:pt x="6512" y="6009"/>
                      <a:pt x="3865" y="6009"/>
                    </a:cubicBezTo>
                    <a:cubicBezTo>
                      <a:pt x="2264" y="6009"/>
                      <a:pt x="887" y="5242"/>
                      <a:pt x="1" y="4024"/>
                    </a:cubicBezTo>
                    <a:lnTo>
                      <a:pt x="1" y="4024"/>
                    </a:lnTo>
                    <a:cubicBezTo>
                      <a:pt x="556" y="6062"/>
                      <a:pt x="2436" y="7558"/>
                      <a:pt x="4580" y="7558"/>
                    </a:cubicBezTo>
                    <a:cubicBezTo>
                      <a:pt x="7227" y="7558"/>
                      <a:pt x="9384" y="5400"/>
                      <a:pt x="9384" y="2806"/>
                    </a:cubicBezTo>
                    <a:cubicBezTo>
                      <a:pt x="9384" y="1761"/>
                      <a:pt x="9053" y="821"/>
                      <a:pt x="844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25" name="Google Shape;828;p31">
              <a:extLst>
                <a:ext uri="{FF2B5EF4-FFF2-40B4-BE49-F238E27FC236}">
                  <a16:creationId xmlns:a16="http://schemas.microsoft.com/office/drawing/2014/main" id="{A70B9403-A100-4DF3-A073-60C10F4D733E}"/>
                </a:ext>
              </a:extLst>
            </p:cNvPr>
            <p:cNvSpPr/>
            <p:nvPr/>
          </p:nvSpPr>
          <p:spPr>
            <a:xfrm>
              <a:off x="5641385" y="4715193"/>
              <a:ext cx="204624" cy="152288"/>
            </a:xfrm>
            <a:custGeom>
              <a:avLst/>
              <a:gdLst/>
              <a:ahLst/>
              <a:cxnLst/>
              <a:rect l="l" t="t" r="r" b="b"/>
              <a:pathLst>
                <a:path w="6588" h="4903" extrusionOk="0">
                  <a:moveTo>
                    <a:pt x="4067" y="1"/>
                  </a:moveTo>
                  <a:lnTo>
                    <a:pt x="2790" y="2790"/>
                  </a:lnTo>
                  <a:lnTo>
                    <a:pt x="404" y="3059"/>
                  </a:lnTo>
                  <a:cubicBezTo>
                    <a:pt x="135" y="3059"/>
                    <a:pt x="0" y="3496"/>
                    <a:pt x="269" y="3630"/>
                  </a:cubicBezTo>
                  <a:lnTo>
                    <a:pt x="2924" y="4739"/>
                  </a:lnTo>
                  <a:cubicBezTo>
                    <a:pt x="3134" y="4850"/>
                    <a:pt x="3343" y="4903"/>
                    <a:pt x="3545" y="4903"/>
                  </a:cubicBezTo>
                  <a:cubicBezTo>
                    <a:pt x="3892" y="4903"/>
                    <a:pt x="4215" y="4747"/>
                    <a:pt x="4470" y="4471"/>
                  </a:cubicBezTo>
                  <a:lnTo>
                    <a:pt x="6588" y="1547"/>
                  </a:lnTo>
                  <a:lnTo>
                    <a:pt x="4067" y="1"/>
                  </a:lnTo>
                  <a:close/>
                </a:path>
              </a:pathLst>
            </a:custGeom>
            <a:solidFill>
              <a:srgbClr val="D414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26" name="Google Shape;829;p31">
              <a:extLst>
                <a:ext uri="{FF2B5EF4-FFF2-40B4-BE49-F238E27FC236}">
                  <a16:creationId xmlns:a16="http://schemas.microsoft.com/office/drawing/2014/main" id="{C17D1B13-7913-4AAE-8E40-0C36BEE29ABC}"/>
                </a:ext>
              </a:extLst>
            </p:cNvPr>
            <p:cNvSpPr/>
            <p:nvPr/>
          </p:nvSpPr>
          <p:spPr>
            <a:xfrm>
              <a:off x="5767676" y="4250752"/>
              <a:ext cx="622196" cy="512492"/>
            </a:xfrm>
            <a:custGeom>
              <a:avLst/>
              <a:gdLst/>
              <a:ahLst/>
              <a:cxnLst/>
              <a:rect l="l" t="t" r="r" b="b"/>
              <a:pathLst>
                <a:path w="20032" h="16500" extrusionOk="0">
                  <a:moveTo>
                    <a:pt x="16674" y="1"/>
                  </a:moveTo>
                  <a:cubicBezTo>
                    <a:pt x="15991" y="1"/>
                    <a:pt x="15283" y="187"/>
                    <a:pt x="14688" y="536"/>
                  </a:cubicBezTo>
                  <a:lnTo>
                    <a:pt x="3765" y="7392"/>
                  </a:lnTo>
                  <a:cubicBezTo>
                    <a:pt x="3496" y="7661"/>
                    <a:pt x="3227" y="7929"/>
                    <a:pt x="2925" y="8366"/>
                  </a:cubicBezTo>
                  <a:lnTo>
                    <a:pt x="1" y="14954"/>
                  </a:lnTo>
                  <a:lnTo>
                    <a:pt x="2522" y="16500"/>
                  </a:lnTo>
                  <a:lnTo>
                    <a:pt x="6588" y="11021"/>
                  </a:lnTo>
                  <a:lnTo>
                    <a:pt x="9949" y="10316"/>
                  </a:lnTo>
                  <a:lnTo>
                    <a:pt x="15528" y="8938"/>
                  </a:lnTo>
                  <a:cubicBezTo>
                    <a:pt x="16671" y="8635"/>
                    <a:pt x="17780" y="8098"/>
                    <a:pt x="18620" y="7089"/>
                  </a:cubicBezTo>
                  <a:cubicBezTo>
                    <a:pt x="19023" y="6686"/>
                    <a:pt x="19326" y="6115"/>
                    <a:pt x="19595" y="5577"/>
                  </a:cubicBezTo>
                  <a:cubicBezTo>
                    <a:pt x="19864" y="5006"/>
                    <a:pt x="20032" y="4434"/>
                    <a:pt x="20032" y="3896"/>
                  </a:cubicBezTo>
                  <a:lnTo>
                    <a:pt x="20032" y="3460"/>
                  </a:lnTo>
                  <a:cubicBezTo>
                    <a:pt x="20032" y="2048"/>
                    <a:pt x="19191" y="804"/>
                    <a:pt x="17914" y="233"/>
                  </a:cubicBezTo>
                  <a:cubicBezTo>
                    <a:pt x="17535" y="76"/>
                    <a:pt x="17110" y="1"/>
                    <a:pt x="16674" y="1"/>
                  </a:cubicBezTo>
                  <a:close/>
                </a:path>
              </a:pathLst>
            </a:custGeom>
            <a:solidFill>
              <a:srgbClr val="758C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27" name="Google Shape;830;p31">
              <a:extLst>
                <a:ext uri="{FF2B5EF4-FFF2-40B4-BE49-F238E27FC236}">
                  <a16:creationId xmlns:a16="http://schemas.microsoft.com/office/drawing/2014/main" id="{DA17CC1B-2AEF-4DE5-80AD-524C115CC8B8}"/>
                </a:ext>
              </a:extLst>
            </p:cNvPr>
            <p:cNvSpPr/>
            <p:nvPr/>
          </p:nvSpPr>
          <p:spPr>
            <a:xfrm>
              <a:off x="5767676" y="4250752"/>
              <a:ext cx="622196" cy="512492"/>
            </a:xfrm>
            <a:custGeom>
              <a:avLst/>
              <a:gdLst/>
              <a:ahLst/>
              <a:cxnLst/>
              <a:rect l="l" t="t" r="r" b="b"/>
              <a:pathLst>
                <a:path w="20032" h="16500" extrusionOk="0">
                  <a:moveTo>
                    <a:pt x="16674" y="1"/>
                  </a:moveTo>
                  <a:cubicBezTo>
                    <a:pt x="15991" y="1"/>
                    <a:pt x="15283" y="187"/>
                    <a:pt x="14688" y="536"/>
                  </a:cubicBezTo>
                  <a:lnTo>
                    <a:pt x="3765" y="7392"/>
                  </a:lnTo>
                  <a:cubicBezTo>
                    <a:pt x="3496" y="7661"/>
                    <a:pt x="3227" y="7929"/>
                    <a:pt x="2925" y="8366"/>
                  </a:cubicBezTo>
                  <a:lnTo>
                    <a:pt x="1" y="14954"/>
                  </a:lnTo>
                  <a:lnTo>
                    <a:pt x="1110" y="15659"/>
                  </a:lnTo>
                  <a:lnTo>
                    <a:pt x="2522" y="16500"/>
                  </a:lnTo>
                  <a:lnTo>
                    <a:pt x="6588" y="11021"/>
                  </a:lnTo>
                  <a:lnTo>
                    <a:pt x="9949" y="10316"/>
                  </a:lnTo>
                  <a:lnTo>
                    <a:pt x="15528" y="8938"/>
                  </a:lnTo>
                  <a:cubicBezTo>
                    <a:pt x="16368" y="8770"/>
                    <a:pt x="17208" y="8366"/>
                    <a:pt x="18049" y="7661"/>
                  </a:cubicBezTo>
                  <a:cubicBezTo>
                    <a:pt x="18183" y="7526"/>
                    <a:pt x="18351" y="7392"/>
                    <a:pt x="18620" y="7089"/>
                  </a:cubicBezTo>
                  <a:cubicBezTo>
                    <a:pt x="19023" y="6686"/>
                    <a:pt x="19326" y="6115"/>
                    <a:pt x="19595" y="5577"/>
                  </a:cubicBezTo>
                  <a:cubicBezTo>
                    <a:pt x="19864" y="5006"/>
                    <a:pt x="20032" y="4434"/>
                    <a:pt x="20032" y="3896"/>
                  </a:cubicBezTo>
                  <a:lnTo>
                    <a:pt x="20032" y="3460"/>
                  </a:lnTo>
                  <a:cubicBezTo>
                    <a:pt x="20032" y="2048"/>
                    <a:pt x="19191" y="804"/>
                    <a:pt x="17914" y="233"/>
                  </a:cubicBezTo>
                  <a:cubicBezTo>
                    <a:pt x="17535" y="76"/>
                    <a:pt x="17110" y="1"/>
                    <a:pt x="16674" y="1"/>
                  </a:cubicBezTo>
                  <a:close/>
                </a:path>
              </a:pathLst>
            </a:custGeom>
            <a:solidFill>
              <a:srgbClr val="BDB8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28" name="Google Shape;831;p31">
              <a:extLst>
                <a:ext uri="{FF2B5EF4-FFF2-40B4-BE49-F238E27FC236}">
                  <a16:creationId xmlns:a16="http://schemas.microsoft.com/office/drawing/2014/main" id="{EC56F751-8FC7-479A-954B-AD1EDABEC02B}"/>
                </a:ext>
              </a:extLst>
            </p:cNvPr>
            <p:cNvSpPr/>
            <p:nvPr/>
          </p:nvSpPr>
          <p:spPr>
            <a:xfrm>
              <a:off x="5802121" y="4428136"/>
              <a:ext cx="435338" cy="335107"/>
            </a:xfrm>
            <a:custGeom>
              <a:avLst/>
              <a:gdLst/>
              <a:ahLst/>
              <a:cxnLst/>
              <a:rect l="l" t="t" r="r" b="b"/>
              <a:pathLst>
                <a:path w="14016" h="10789" extrusionOk="0">
                  <a:moveTo>
                    <a:pt x="11630" y="0"/>
                  </a:moveTo>
                  <a:lnTo>
                    <a:pt x="5479" y="2521"/>
                  </a:lnTo>
                  <a:cubicBezTo>
                    <a:pt x="4471" y="2924"/>
                    <a:pt x="3496" y="3764"/>
                    <a:pt x="2958" y="4739"/>
                  </a:cubicBezTo>
                  <a:cubicBezTo>
                    <a:pt x="2118" y="6151"/>
                    <a:pt x="976" y="7966"/>
                    <a:pt x="1" y="9948"/>
                  </a:cubicBezTo>
                  <a:lnTo>
                    <a:pt x="1413" y="10789"/>
                  </a:lnTo>
                  <a:lnTo>
                    <a:pt x="5479" y="5310"/>
                  </a:lnTo>
                  <a:lnTo>
                    <a:pt x="8840" y="4605"/>
                  </a:lnTo>
                  <a:lnTo>
                    <a:pt x="8974" y="4470"/>
                  </a:lnTo>
                  <a:cubicBezTo>
                    <a:pt x="9109" y="4067"/>
                    <a:pt x="9512" y="3764"/>
                    <a:pt x="9815" y="3630"/>
                  </a:cubicBezTo>
                  <a:lnTo>
                    <a:pt x="14016" y="1815"/>
                  </a:lnTo>
                  <a:cubicBezTo>
                    <a:pt x="13176" y="1244"/>
                    <a:pt x="12335" y="706"/>
                    <a:pt x="11630" y="0"/>
                  </a:cubicBezTo>
                  <a:close/>
                </a:path>
              </a:pathLst>
            </a:custGeom>
            <a:solidFill>
              <a:srgbClr val="8D7D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29" name="Google Shape;832;p31">
              <a:extLst>
                <a:ext uri="{FF2B5EF4-FFF2-40B4-BE49-F238E27FC236}">
                  <a16:creationId xmlns:a16="http://schemas.microsoft.com/office/drawing/2014/main" id="{75BB84C9-5E17-4D93-88B9-CB532641DB8B}"/>
                </a:ext>
              </a:extLst>
            </p:cNvPr>
            <p:cNvSpPr/>
            <p:nvPr/>
          </p:nvSpPr>
          <p:spPr>
            <a:xfrm>
              <a:off x="5993172" y="3849238"/>
              <a:ext cx="435338" cy="325727"/>
            </a:xfrm>
            <a:custGeom>
              <a:avLst/>
              <a:gdLst/>
              <a:ahLst/>
              <a:cxnLst/>
              <a:rect l="l" t="t" r="r" b="b"/>
              <a:pathLst>
                <a:path w="14016" h="10487" extrusionOk="0">
                  <a:moveTo>
                    <a:pt x="11156" y="0"/>
                  </a:moveTo>
                  <a:cubicBezTo>
                    <a:pt x="10333" y="0"/>
                    <a:pt x="9506" y="386"/>
                    <a:pt x="8974" y="1128"/>
                  </a:cubicBezTo>
                  <a:lnTo>
                    <a:pt x="6050" y="5598"/>
                  </a:lnTo>
                  <a:lnTo>
                    <a:pt x="1849" y="2943"/>
                  </a:lnTo>
                  <a:lnTo>
                    <a:pt x="0" y="5598"/>
                  </a:lnTo>
                  <a:lnTo>
                    <a:pt x="5344" y="10102"/>
                  </a:lnTo>
                  <a:cubicBezTo>
                    <a:pt x="5736" y="10352"/>
                    <a:pt x="6156" y="10486"/>
                    <a:pt x="6566" y="10486"/>
                  </a:cubicBezTo>
                  <a:cubicBezTo>
                    <a:pt x="7034" y="10486"/>
                    <a:pt x="7488" y="10310"/>
                    <a:pt x="7865" y="9934"/>
                  </a:cubicBezTo>
                  <a:lnTo>
                    <a:pt x="13040" y="4489"/>
                  </a:lnTo>
                  <a:cubicBezTo>
                    <a:pt x="13881" y="3649"/>
                    <a:pt x="14015" y="2372"/>
                    <a:pt x="13444" y="1397"/>
                  </a:cubicBezTo>
                  <a:cubicBezTo>
                    <a:pt x="12937" y="453"/>
                    <a:pt x="12048" y="0"/>
                    <a:pt x="11156" y="0"/>
                  </a:cubicBezTo>
                  <a:close/>
                </a:path>
              </a:pathLst>
            </a:custGeom>
            <a:solidFill>
              <a:srgbClr val="F6E5A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0" name="Google Shape;833;p31">
              <a:extLst>
                <a:ext uri="{FF2B5EF4-FFF2-40B4-BE49-F238E27FC236}">
                  <a16:creationId xmlns:a16="http://schemas.microsoft.com/office/drawing/2014/main" id="{A6EE7E8A-4681-4646-87BB-9B2AD79329FF}"/>
                </a:ext>
              </a:extLst>
            </p:cNvPr>
            <p:cNvSpPr/>
            <p:nvPr/>
          </p:nvSpPr>
          <p:spPr>
            <a:xfrm>
              <a:off x="6106945" y="3870700"/>
              <a:ext cx="178533" cy="304824"/>
            </a:xfrm>
            <a:custGeom>
              <a:avLst/>
              <a:gdLst/>
              <a:ahLst/>
              <a:cxnLst/>
              <a:rect l="l" t="t" r="r" b="b"/>
              <a:pathLst>
                <a:path w="5748" h="9814" extrusionOk="0">
                  <a:moveTo>
                    <a:pt x="5748" y="0"/>
                  </a:moveTo>
                  <a:lnTo>
                    <a:pt x="5748" y="0"/>
                  </a:lnTo>
                  <a:cubicBezTo>
                    <a:pt x="5580" y="168"/>
                    <a:pt x="5445" y="303"/>
                    <a:pt x="5311" y="437"/>
                  </a:cubicBezTo>
                  <a:lnTo>
                    <a:pt x="2387" y="4907"/>
                  </a:lnTo>
                  <a:lnTo>
                    <a:pt x="1" y="3529"/>
                  </a:lnTo>
                  <a:lnTo>
                    <a:pt x="1" y="7999"/>
                  </a:lnTo>
                  <a:lnTo>
                    <a:pt x="1681" y="9411"/>
                  </a:lnTo>
                  <a:cubicBezTo>
                    <a:pt x="1950" y="9545"/>
                    <a:pt x="2219" y="9680"/>
                    <a:pt x="2387" y="9814"/>
                  </a:cubicBezTo>
                  <a:lnTo>
                    <a:pt x="4067" y="3932"/>
                  </a:lnTo>
                  <a:cubicBezTo>
                    <a:pt x="4471" y="2521"/>
                    <a:pt x="5042" y="1277"/>
                    <a:pt x="57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1" name="Google Shape;834;p31">
              <a:extLst>
                <a:ext uri="{FF2B5EF4-FFF2-40B4-BE49-F238E27FC236}">
                  <a16:creationId xmlns:a16="http://schemas.microsoft.com/office/drawing/2014/main" id="{1DB59D19-38B6-4726-BEDD-14A2C98A1364}"/>
                </a:ext>
              </a:extLst>
            </p:cNvPr>
            <p:cNvSpPr/>
            <p:nvPr/>
          </p:nvSpPr>
          <p:spPr>
            <a:xfrm>
              <a:off x="6175836" y="3779880"/>
              <a:ext cx="439532" cy="506031"/>
            </a:xfrm>
            <a:custGeom>
              <a:avLst/>
              <a:gdLst/>
              <a:ahLst/>
              <a:cxnLst/>
              <a:rect l="l" t="t" r="r" b="b"/>
              <a:pathLst>
                <a:path w="14151" h="16292" extrusionOk="0">
                  <a:moveTo>
                    <a:pt x="9109" y="0"/>
                  </a:moveTo>
                  <a:lnTo>
                    <a:pt x="5042" y="572"/>
                  </a:lnTo>
                  <a:cubicBezTo>
                    <a:pt x="3664" y="2387"/>
                    <a:pt x="2521" y="4605"/>
                    <a:pt x="1849" y="6856"/>
                  </a:cubicBezTo>
                  <a:lnTo>
                    <a:pt x="1" y="13444"/>
                  </a:lnTo>
                  <a:cubicBezTo>
                    <a:pt x="1406" y="14452"/>
                    <a:pt x="4559" y="16292"/>
                    <a:pt x="8376" y="16292"/>
                  </a:cubicBezTo>
                  <a:cubicBezTo>
                    <a:pt x="8759" y="16292"/>
                    <a:pt x="9150" y="16273"/>
                    <a:pt x="9546" y="16233"/>
                  </a:cubicBezTo>
                  <a:cubicBezTo>
                    <a:pt x="11092" y="16099"/>
                    <a:pt x="12470" y="15696"/>
                    <a:pt x="14016" y="14990"/>
                  </a:cubicBezTo>
                  <a:lnTo>
                    <a:pt x="14150" y="7831"/>
                  </a:lnTo>
                  <a:cubicBezTo>
                    <a:pt x="14150" y="5310"/>
                    <a:pt x="13175" y="2924"/>
                    <a:pt x="11361" y="1412"/>
                  </a:cubicBezTo>
                  <a:cubicBezTo>
                    <a:pt x="10655" y="841"/>
                    <a:pt x="9815" y="269"/>
                    <a:pt x="91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2" name="Google Shape;835;p31">
              <a:extLst>
                <a:ext uri="{FF2B5EF4-FFF2-40B4-BE49-F238E27FC236}">
                  <a16:creationId xmlns:a16="http://schemas.microsoft.com/office/drawing/2014/main" id="{C778F81F-EA7E-43D9-AE92-F11656DE69B5}"/>
                </a:ext>
              </a:extLst>
            </p:cNvPr>
            <p:cNvSpPr/>
            <p:nvPr/>
          </p:nvSpPr>
          <p:spPr>
            <a:xfrm>
              <a:off x="6446215" y="3823706"/>
              <a:ext cx="169153" cy="460404"/>
            </a:xfrm>
            <a:custGeom>
              <a:avLst/>
              <a:gdLst/>
              <a:ahLst/>
              <a:cxnLst/>
              <a:rect l="l" t="t" r="r" b="b"/>
              <a:pathLst>
                <a:path w="5446" h="14823" extrusionOk="0">
                  <a:moveTo>
                    <a:pt x="2656" y="1"/>
                  </a:moveTo>
                  <a:cubicBezTo>
                    <a:pt x="1546" y="404"/>
                    <a:pt x="706" y="1244"/>
                    <a:pt x="404" y="3496"/>
                  </a:cubicBezTo>
                  <a:cubicBezTo>
                    <a:pt x="0" y="5714"/>
                    <a:pt x="538" y="9075"/>
                    <a:pt x="706" y="11327"/>
                  </a:cubicBezTo>
                  <a:lnTo>
                    <a:pt x="841" y="14822"/>
                  </a:lnTo>
                  <a:cubicBezTo>
                    <a:pt x="2387" y="14688"/>
                    <a:pt x="3765" y="14285"/>
                    <a:pt x="5311" y="13579"/>
                  </a:cubicBezTo>
                  <a:lnTo>
                    <a:pt x="5445" y="6420"/>
                  </a:lnTo>
                  <a:lnTo>
                    <a:pt x="5445" y="6286"/>
                  </a:lnTo>
                  <a:cubicBezTo>
                    <a:pt x="5445" y="3765"/>
                    <a:pt x="4336" y="1513"/>
                    <a:pt x="265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3" name="Google Shape;836;p31">
              <a:extLst>
                <a:ext uri="{FF2B5EF4-FFF2-40B4-BE49-F238E27FC236}">
                  <a16:creationId xmlns:a16="http://schemas.microsoft.com/office/drawing/2014/main" id="{C5763E02-946B-4BB3-889D-9B67A0F991C6}"/>
                </a:ext>
              </a:extLst>
            </p:cNvPr>
            <p:cNvSpPr/>
            <p:nvPr/>
          </p:nvSpPr>
          <p:spPr>
            <a:xfrm>
              <a:off x="6123655" y="4195040"/>
              <a:ext cx="501093" cy="361229"/>
            </a:xfrm>
            <a:custGeom>
              <a:avLst/>
              <a:gdLst/>
              <a:ahLst/>
              <a:cxnLst/>
              <a:rect l="l" t="t" r="r" b="b"/>
              <a:pathLst>
                <a:path w="16133" h="11630" extrusionOk="0">
                  <a:moveTo>
                    <a:pt x="1681" y="1"/>
                  </a:moveTo>
                  <a:lnTo>
                    <a:pt x="303" y="5177"/>
                  </a:lnTo>
                  <a:cubicBezTo>
                    <a:pt x="0" y="5748"/>
                    <a:pt x="303" y="6454"/>
                    <a:pt x="706" y="6991"/>
                  </a:cubicBezTo>
                  <a:cubicBezTo>
                    <a:pt x="1681" y="7832"/>
                    <a:pt x="2521" y="8537"/>
                    <a:pt x="3664" y="9243"/>
                  </a:cubicBezTo>
                  <a:cubicBezTo>
                    <a:pt x="5747" y="10655"/>
                    <a:pt x="8134" y="11629"/>
                    <a:pt x="10654" y="11629"/>
                  </a:cubicBezTo>
                  <a:cubicBezTo>
                    <a:pt x="12066" y="11629"/>
                    <a:pt x="13612" y="11495"/>
                    <a:pt x="14990" y="10789"/>
                  </a:cubicBezTo>
                  <a:cubicBezTo>
                    <a:pt x="15696" y="10487"/>
                    <a:pt x="16133" y="9815"/>
                    <a:pt x="16133" y="9109"/>
                  </a:cubicBezTo>
                  <a:lnTo>
                    <a:pt x="16133" y="8537"/>
                  </a:lnTo>
                  <a:lnTo>
                    <a:pt x="15696" y="1547"/>
                  </a:lnTo>
                  <a:cubicBezTo>
                    <a:pt x="14150" y="2253"/>
                    <a:pt x="12772" y="2656"/>
                    <a:pt x="11226" y="2790"/>
                  </a:cubicBezTo>
                  <a:cubicBezTo>
                    <a:pt x="10830" y="2830"/>
                    <a:pt x="10439" y="2849"/>
                    <a:pt x="10056" y="2849"/>
                  </a:cubicBezTo>
                  <a:cubicBezTo>
                    <a:pt x="6239" y="2849"/>
                    <a:pt x="3086" y="1009"/>
                    <a:pt x="1681" y="1"/>
                  </a:cubicBezTo>
                  <a:close/>
                </a:path>
              </a:pathLst>
            </a:custGeom>
            <a:solidFill>
              <a:srgbClr val="BDB8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4" name="Google Shape;837;p31">
              <a:extLst>
                <a:ext uri="{FF2B5EF4-FFF2-40B4-BE49-F238E27FC236}">
                  <a16:creationId xmlns:a16="http://schemas.microsoft.com/office/drawing/2014/main" id="{A86FEA51-7C91-41CF-9FBE-0E63E3FAA2AA}"/>
                </a:ext>
              </a:extLst>
            </p:cNvPr>
            <p:cNvSpPr/>
            <p:nvPr/>
          </p:nvSpPr>
          <p:spPr>
            <a:xfrm>
              <a:off x="6319893" y="3623306"/>
              <a:ext cx="143063" cy="253078"/>
            </a:xfrm>
            <a:custGeom>
              <a:avLst/>
              <a:gdLst/>
              <a:ahLst/>
              <a:cxnLst/>
              <a:rect l="l" t="t" r="r" b="b"/>
              <a:pathLst>
                <a:path w="4606" h="8148" extrusionOk="0">
                  <a:moveTo>
                    <a:pt x="4067" y="0"/>
                  </a:moveTo>
                  <a:lnTo>
                    <a:pt x="1" y="269"/>
                  </a:lnTo>
                  <a:lnTo>
                    <a:pt x="404" y="5882"/>
                  </a:lnTo>
                  <a:lnTo>
                    <a:pt x="404" y="6285"/>
                  </a:lnTo>
                  <a:cubicBezTo>
                    <a:pt x="560" y="7347"/>
                    <a:pt x="1413" y="8147"/>
                    <a:pt x="2423" y="8147"/>
                  </a:cubicBezTo>
                  <a:cubicBezTo>
                    <a:pt x="2500" y="8147"/>
                    <a:pt x="2577" y="8143"/>
                    <a:pt x="2656" y="8133"/>
                  </a:cubicBezTo>
                  <a:cubicBezTo>
                    <a:pt x="3765" y="7965"/>
                    <a:pt x="4605" y="6991"/>
                    <a:pt x="4471" y="5882"/>
                  </a:cubicBezTo>
                  <a:lnTo>
                    <a:pt x="4471" y="5613"/>
                  </a:lnTo>
                  <a:lnTo>
                    <a:pt x="4067" y="0"/>
                  </a:ln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5" name="Google Shape;838;p31">
              <a:extLst>
                <a:ext uri="{FF2B5EF4-FFF2-40B4-BE49-F238E27FC236}">
                  <a16:creationId xmlns:a16="http://schemas.microsoft.com/office/drawing/2014/main" id="{F54AE7A5-5033-41F9-86C1-3D07F40BDC7C}"/>
                </a:ext>
              </a:extLst>
            </p:cNvPr>
            <p:cNvSpPr/>
            <p:nvPr/>
          </p:nvSpPr>
          <p:spPr>
            <a:xfrm>
              <a:off x="5802125" y="4764263"/>
              <a:ext cx="234920" cy="138872"/>
            </a:xfrm>
            <a:custGeom>
              <a:avLst/>
              <a:gdLst/>
              <a:ahLst/>
              <a:cxnLst/>
              <a:rect l="l" t="t" r="r" b="b"/>
              <a:pathLst>
                <a:path w="6420" h="4389" extrusionOk="0">
                  <a:moveTo>
                    <a:pt x="4201" y="1"/>
                  </a:moveTo>
                  <a:lnTo>
                    <a:pt x="2790" y="2084"/>
                  </a:lnTo>
                  <a:lnTo>
                    <a:pt x="404" y="2084"/>
                  </a:lnTo>
                  <a:cubicBezTo>
                    <a:pt x="135" y="2084"/>
                    <a:pt x="0" y="2387"/>
                    <a:pt x="269" y="2521"/>
                  </a:cubicBezTo>
                  <a:lnTo>
                    <a:pt x="2655" y="4202"/>
                  </a:lnTo>
                  <a:cubicBezTo>
                    <a:pt x="2912" y="4322"/>
                    <a:pt x="3162" y="4389"/>
                    <a:pt x="3399" y="4389"/>
                  </a:cubicBezTo>
                  <a:cubicBezTo>
                    <a:pt x="3690" y="4389"/>
                    <a:pt x="3961" y="4289"/>
                    <a:pt x="4201" y="4067"/>
                  </a:cubicBezTo>
                  <a:lnTo>
                    <a:pt x="6420" y="1815"/>
                  </a:lnTo>
                  <a:lnTo>
                    <a:pt x="4201" y="1"/>
                  </a:lnTo>
                  <a:close/>
                </a:path>
              </a:pathLst>
            </a:custGeom>
            <a:solidFill>
              <a:srgbClr val="D414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6" name="Google Shape;839;p31">
              <a:extLst>
                <a:ext uri="{FF2B5EF4-FFF2-40B4-BE49-F238E27FC236}">
                  <a16:creationId xmlns:a16="http://schemas.microsoft.com/office/drawing/2014/main" id="{9C8CEC7E-7E06-445A-B527-3BEA8B5A928C}"/>
                </a:ext>
              </a:extLst>
            </p:cNvPr>
            <p:cNvSpPr/>
            <p:nvPr/>
          </p:nvSpPr>
          <p:spPr>
            <a:xfrm>
              <a:off x="5950371" y="4370395"/>
              <a:ext cx="674377" cy="457578"/>
            </a:xfrm>
            <a:custGeom>
              <a:avLst/>
              <a:gdLst/>
              <a:ahLst/>
              <a:cxnLst/>
              <a:rect l="l" t="t" r="r" b="b"/>
              <a:pathLst>
                <a:path w="21712" h="14732" extrusionOk="0">
                  <a:moveTo>
                    <a:pt x="18347" y="1"/>
                  </a:moveTo>
                  <a:cubicBezTo>
                    <a:pt x="17839" y="1"/>
                    <a:pt x="17322" y="109"/>
                    <a:pt x="16805" y="313"/>
                  </a:cubicBezTo>
                  <a:lnTo>
                    <a:pt x="13713" y="1725"/>
                  </a:lnTo>
                  <a:lnTo>
                    <a:pt x="5042" y="5489"/>
                  </a:lnTo>
                  <a:cubicBezTo>
                    <a:pt x="4739" y="5623"/>
                    <a:pt x="4336" y="5926"/>
                    <a:pt x="4201" y="6329"/>
                  </a:cubicBezTo>
                  <a:lnTo>
                    <a:pt x="4067" y="6464"/>
                  </a:lnTo>
                  <a:lnTo>
                    <a:pt x="0" y="12917"/>
                  </a:lnTo>
                  <a:lnTo>
                    <a:pt x="2219" y="14731"/>
                  </a:lnTo>
                  <a:lnTo>
                    <a:pt x="7260" y="9556"/>
                  </a:lnTo>
                  <a:lnTo>
                    <a:pt x="16368" y="8715"/>
                  </a:lnTo>
                  <a:cubicBezTo>
                    <a:pt x="17645" y="8715"/>
                    <a:pt x="18754" y="8144"/>
                    <a:pt x="19729" y="7438"/>
                  </a:cubicBezTo>
                  <a:cubicBezTo>
                    <a:pt x="20569" y="6598"/>
                    <a:pt x="21275" y="5489"/>
                    <a:pt x="21712" y="4380"/>
                  </a:cubicBezTo>
                  <a:lnTo>
                    <a:pt x="21712" y="3540"/>
                  </a:lnTo>
                  <a:cubicBezTo>
                    <a:pt x="21712" y="2263"/>
                    <a:pt x="21140" y="1154"/>
                    <a:pt x="20031" y="448"/>
                  </a:cubicBezTo>
                  <a:cubicBezTo>
                    <a:pt x="19493" y="143"/>
                    <a:pt x="18927" y="1"/>
                    <a:pt x="18347" y="1"/>
                  </a:cubicBezTo>
                  <a:close/>
                </a:path>
              </a:pathLst>
            </a:custGeom>
            <a:solidFill>
              <a:srgbClr val="758C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7" name="Google Shape;840;p31">
              <a:extLst>
                <a:ext uri="{FF2B5EF4-FFF2-40B4-BE49-F238E27FC236}">
                  <a16:creationId xmlns:a16="http://schemas.microsoft.com/office/drawing/2014/main" id="{99538C3F-E84B-4792-B050-D36076E7BF35}"/>
                </a:ext>
              </a:extLst>
            </p:cNvPr>
            <p:cNvSpPr/>
            <p:nvPr/>
          </p:nvSpPr>
          <p:spPr>
            <a:xfrm>
              <a:off x="6428479" y="4371762"/>
              <a:ext cx="196269" cy="273515"/>
            </a:xfrm>
            <a:custGeom>
              <a:avLst/>
              <a:gdLst/>
              <a:ahLst/>
              <a:cxnLst/>
              <a:rect l="l" t="t" r="r" b="b"/>
              <a:pathLst>
                <a:path w="6319" h="8806" extrusionOk="0">
                  <a:moveTo>
                    <a:pt x="2790" y="0"/>
                  </a:moveTo>
                  <a:cubicBezTo>
                    <a:pt x="2386" y="0"/>
                    <a:pt x="1949" y="0"/>
                    <a:pt x="1546" y="269"/>
                  </a:cubicBezTo>
                  <a:cubicBezTo>
                    <a:pt x="1546" y="2219"/>
                    <a:pt x="1277" y="4202"/>
                    <a:pt x="840" y="6016"/>
                  </a:cubicBezTo>
                  <a:cubicBezTo>
                    <a:pt x="706" y="6857"/>
                    <a:pt x="437" y="7697"/>
                    <a:pt x="135" y="8537"/>
                  </a:cubicBezTo>
                  <a:lnTo>
                    <a:pt x="0" y="8806"/>
                  </a:lnTo>
                  <a:lnTo>
                    <a:pt x="0" y="8806"/>
                  </a:lnTo>
                  <a:lnTo>
                    <a:pt x="975" y="8671"/>
                  </a:lnTo>
                  <a:cubicBezTo>
                    <a:pt x="2252" y="8671"/>
                    <a:pt x="3361" y="8100"/>
                    <a:pt x="4336" y="7394"/>
                  </a:cubicBezTo>
                  <a:cubicBezTo>
                    <a:pt x="5176" y="6554"/>
                    <a:pt x="5882" y="5445"/>
                    <a:pt x="6319" y="4336"/>
                  </a:cubicBezTo>
                  <a:lnTo>
                    <a:pt x="6319" y="3496"/>
                  </a:lnTo>
                  <a:lnTo>
                    <a:pt x="6319" y="2924"/>
                  </a:lnTo>
                  <a:cubicBezTo>
                    <a:pt x="6150" y="1950"/>
                    <a:pt x="5613" y="975"/>
                    <a:pt x="4638" y="404"/>
                  </a:cubicBezTo>
                  <a:cubicBezTo>
                    <a:pt x="4067" y="135"/>
                    <a:pt x="3495" y="0"/>
                    <a:pt x="2958" y="0"/>
                  </a:cubicBezTo>
                  <a:close/>
                </a:path>
              </a:pathLst>
            </a:custGeom>
            <a:solidFill>
              <a:srgbClr val="8D7D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8" name="Google Shape;841;p31">
              <a:extLst>
                <a:ext uri="{FF2B5EF4-FFF2-40B4-BE49-F238E27FC236}">
                  <a16:creationId xmlns:a16="http://schemas.microsoft.com/office/drawing/2014/main" id="{018B6AAF-29AF-4169-8FA6-11092FF31312}"/>
                </a:ext>
              </a:extLst>
            </p:cNvPr>
            <p:cNvSpPr/>
            <p:nvPr/>
          </p:nvSpPr>
          <p:spPr>
            <a:xfrm>
              <a:off x="6476498" y="3874086"/>
              <a:ext cx="226552" cy="540508"/>
            </a:xfrm>
            <a:custGeom>
              <a:avLst/>
              <a:gdLst/>
              <a:ahLst/>
              <a:cxnLst/>
              <a:rect l="l" t="t" r="r" b="b"/>
              <a:pathLst>
                <a:path w="7294" h="17402" extrusionOk="0">
                  <a:moveTo>
                    <a:pt x="2720" y="0"/>
                  </a:moveTo>
                  <a:cubicBezTo>
                    <a:pt x="2021" y="0"/>
                    <a:pt x="1314" y="296"/>
                    <a:pt x="840" y="900"/>
                  </a:cubicBezTo>
                  <a:cubicBezTo>
                    <a:pt x="269" y="1740"/>
                    <a:pt x="0" y="2849"/>
                    <a:pt x="403" y="3958"/>
                  </a:cubicBezTo>
                  <a:lnTo>
                    <a:pt x="5445" y="17267"/>
                  </a:lnTo>
                  <a:lnTo>
                    <a:pt x="5445" y="17401"/>
                  </a:lnTo>
                  <a:lnTo>
                    <a:pt x="7293" y="16998"/>
                  </a:lnTo>
                  <a:cubicBezTo>
                    <a:pt x="6856" y="11385"/>
                    <a:pt x="6150" y="5504"/>
                    <a:pt x="4907" y="1572"/>
                  </a:cubicBezTo>
                  <a:cubicBezTo>
                    <a:pt x="4580" y="532"/>
                    <a:pt x="3657" y="0"/>
                    <a:pt x="272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9" name="Google Shape;842;p31">
              <a:extLst>
                <a:ext uri="{FF2B5EF4-FFF2-40B4-BE49-F238E27FC236}">
                  <a16:creationId xmlns:a16="http://schemas.microsoft.com/office/drawing/2014/main" id="{6B7E2CE4-66DF-4667-80A5-6F266670AC17}"/>
                </a:ext>
              </a:extLst>
            </p:cNvPr>
            <p:cNvSpPr/>
            <p:nvPr/>
          </p:nvSpPr>
          <p:spPr>
            <a:xfrm>
              <a:off x="6645590" y="4402045"/>
              <a:ext cx="148281" cy="95013"/>
            </a:xfrm>
            <a:custGeom>
              <a:avLst/>
              <a:gdLst/>
              <a:ahLst/>
              <a:cxnLst/>
              <a:rect l="l" t="t" r="r" b="b"/>
              <a:pathLst>
                <a:path w="4774" h="3059" extrusionOk="0">
                  <a:moveTo>
                    <a:pt x="1849" y="0"/>
                  </a:moveTo>
                  <a:lnTo>
                    <a:pt x="1" y="403"/>
                  </a:lnTo>
                  <a:lnTo>
                    <a:pt x="303" y="1546"/>
                  </a:lnTo>
                  <a:cubicBezTo>
                    <a:pt x="572" y="2386"/>
                    <a:pt x="1412" y="3058"/>
                    <a:pt x="2252" y="3058"/>
                  </a:cubicBezTo>
                  <a:lnTo>
                    <a:pt x="4202" y="2386"/>
                  </a:lnTo>
                  <a:cubicBezTo>
                    <a:pt x="4773" y="2218"/>
                    <a:pt x="4773" y="1546"/>
                    <a:pt x="4202" y="1244"/>
                  </a:cubicBezTo>
                  <a:lnTo>
                    <a:pt x="1984" y="538"/>
                  </a:lnTo>
                  <a:cubicBezTo>
                    <a:pt x="1984" y="403"/>
                    <a:pt x="1984" y="135"/>
                    <a:pt x="1849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0" name="Google Shape;843;p31">
              <a:extLst>
                <a:ext uri="{FF2B5EF4-FFF2-40B4-BE49-F238E27FC236}">
                  <a16:creationId xmlns:a16="http://schemas.microsoft.com/office/drawing/2014/main" id="{8180CAFA-48DD-4FAC-9085-B474909E2D94}"/>
                </a:ext>
              </a:extLst>
            </p:cNvPr>
            <p:cNvSpPr/>
            <p:nvPr/>
          </p:nvSpPr>
          <p:spPr>
            <a:xfrm>
              <a:off x="6454570" y="3753790"/>
              <a:ext cx="4193" cy="26122"/>
            </a:xfrm>
            <a:custGeom>
              <a:avLst/>
              <a:gdLst/>
              <a:ahLst/>
              <a:cxnLst/>
              <a:rect l="l" t="t" r="r" b="b"/>
              <a:pathLst>
                <a:path w="135" h="841" extrusionOk="0">
                  <a:moveTo>
                    <a:pt x="0" y="0"/>
                  </a:moveTo>
                  <a:lnTo>
                    <a:pt x="0" y="0"/>
                  </a:lnTo>
                  <a:lnTo>
                    <a:pt x="135" y="840"/>
                  </a:lnTo>
                  <a:lnTo>
                    <a:pt x="135" y="840"/>
                  </a:lnTo>
                  <a:lnTo>
                    <a:pt x="135" y="840"/>
                  </a:lnTo>
                  <a:close/>
                </a:path>
              </a:pathLst>
            </a:custGeom>
            <a:solidFill>
              <a:srgbClr val="D2BD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1" name="Google Shape;844;p31">
              <a:extLst>
                <a:ext uri="{FF2B5EF4-FFF2-40B4-BE49-F238E27FC236}">
                  <a16:creationId xmlns:a16="http://schemas.microsoft.com/office/drawing/2014/main" id="{2D421F8E-38A7-4C59-9ABB-134C050B52D1}"/>
                </a:ext>
              </a:extLst>
            </p:cNvPr>
            <p:cNvSpPr/>
            <p:nvPr/>
          </p:nvSpPr>
          <p:spPr>
            <a:xfrm>
              <a:off x="6458732" y="3779880"/>
              <a:ext cx="31" cy="3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CBAA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2" name="Google Shape;845;p31">
              <a:extLst>
                <a:ext uri="{FF2B5EF4-FFF2-40B4-BE49-F238E27FC236}">
                  <a16:creationId xmlns:a16="http://schemas.microsoft.com/office/drawing/2014/main" id="{8A0DBC04-F1EF-41C2-8828-D7F2DC68206E}"/>
                </a:ext>
              </a:extLst>
            </p:cNvPr>
            <p:cNvSpPr/>
            <p:nvPr/>
          </p:nvSpPr>
          <p:spPr>
            <a:xfrm>
              <a:off x="6328248" y="3762114"/>
              <a:ext cx="4224" cy="21959"/>
            </a:xfrm>
            <a:custGeom>
              <a:avLst/>
              <a:gdLst/>
              <a:ahLst/>
              <a:cxnLst/>
              <a:rect l="l" t="t" r="r" b="b"/>
              <a:pathLst>
                <a:path w="136" h="707" extrusionOk="0">
                  <a:moveTo>
                    <a:pt x="1" y="1"/>
                  </a:moveTo>
                  <a:lnTo>
                    <a:pt x="135" y="707"/>
                  </a:lnTo>
                  <a:lnTo>
                    <a:pt x="135" y="707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D2BD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3" name="Google Shape;846;p31">
              <a:extLst>
                <a:ext uri="{FF2B5EF4-FFF2-40B4-BE49-F238E27FC236}">
                  <a16:creationId xmlns:a16="http://schemas.microsoft.com/office/drawing/2014/main" id="{D0888D44-7BD4-4121-82D0-1D520C7A800A}"/>
                </a:ext>
              </a:extLst>
            </p:cNvPr>
            <p:cNvSpPr/>
            <p:nvPr/>
          </p:nvSpPr>
          <p:spPr>
            <a:xfrm>
              <a:off x="6328248" y="3753790"/>
              <a:ext cx="130515" cy="56374"/>
            </a:xfrm>
            <a:custGeom>
              <a:avLst/>
              <a:gdLst/>
              <a:ahLst/>
              <a:cxnLst/>
              <a:rect l="l" t="t" r="r" b="b"/>
              <a:pathLst>
                <a:path w="4202" h="1815" extrusionOk="0">
                  <a:moveTo>
                    <a:pt x="4067" y="0"/>
                  </a:moveTo>
                  <a:cubicBezTo>
                    <a:pt x="2958" y="269"/>
                    <a:pt x="1681" y="269"/>
                    <a:pt x="303" y="269"/>
                  </a:cubicBezTo>
                  <a:lnTo>
                    <a:pt x="1" y="269"/>
                  </a:lnTo>
                  <a:lnTo>
                    <a:pt x="135" y="975"/>
                  </a:lnTo>
                  <a:cubicBezTo>
                    <a:pt x="572" y="1546"/>
                    <a:pt x="1278" y="1815"/>
                    <a:pt x="1984" y="1815"/>
                  </a:cubicBezTo>
                  <a:cubicBezTo>
                    <a:pt x="2656" y="1815"/>
                    <a:pt x="3362" y="1546"/>
                    <a:pt x="4202" y="840"/>
                  </a:cubicBezTo>
                  <a:lnTo>
                    <a:pt x="4067" y="0"/>
                  </a:lnTo>
                  <a:close/>
                </a:path>
              </a:pathLst>
            </a:custGeom>
            <a:solidFill>
              <a:srgbClr val="895C3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4" name="Google Shape;847;p31">
              <a:extLst>
                <a:ext uri="{FF2B5EF4-FFF2-40B4-BE49-F238E27FC236}">
                  <a16:creationId xmlns:a16="http://schemas.microsoft.com/office/drawing/2014/main" id="{91504B71-DB7B-4698-9267-F00E8EA233B5}"/>
                </a:ext>
              </a:extLst>
            </p:cNvPr>
            <p:cNvSpPr/>
            <p:nvPr/>
          </p:nvSpPr>
          <p:spPr>
            <a:xfrm>
              <a:off x="5797959" y="2518871"/>
              <a:ext cx="1226595" cy="1243460"/>
            </a:xfrm>
            <a:custGeom>
              <a:avLst/>
              <a:gdLst/>
              <a:ahLst/>
              <a:cxnLst/>
              <a:rect l="l" t="t" r="r" b="b"/>
              <a:pathLst>
                <a:path w="39491" h="40034" extrusionOk="0">
                  <a:moveTo>
                    <a:pt x="19594" y="0"/>
                  </a:moveTo>
                  <a:cubicBezTo>
                    <a:pt x="10083" y="0"/>
                    <a:pt x="1815" y="7125"/>
                    <a:pt x="572" y="16502"/>
                  </a:cubicBezTo>
                  <a:cubicBezTo>
                    <a:pt x="1" y="20300"/>
                    <a:pt x="572" y="23795"/>
                    <a:pt x="1950" y="26887"/>
                  </a:cubicBezTo>
                  <a:cubicBezTo>
                    <a:pt x="2387" y="27996"/>
                    <a:pt x="2656" y="29240"/>
                    <a:pt x="2656" y="30517"/>
                  </a:cubicBezTo>
                  <a:cubicBezTo>
                    <a:pt x="2790" y="31357"/>
                    <a:pt x="2790" y="32063"/>
                    <a:pt x="2656" y="32903"/>
                  </a:cubicBezTo>
                  <a:lnTo>
                    <a:pt x="2656" y="33172"/>
                  </a:lnTo>
                  <a:lnTo>
                    <a:pt x="2656" y="33878"/>
                  </a:lnTo>
                  <a:cubicBezTo>
                    <a:pt x="3361" y="37373"/>
                    <a:pt x="9512" y="39894"/>
                    <a:pt x="16805" y="40028"/>
                  </a:cubicBezTo>
                  <a:cubicBezTo>
                    <a:pt x="16986" y="40032"/>
                    <a:pt x="17166" y="40034"/>
                    <a:pt x="17345" y="40034"/>
                  </a:cubicBezTo>
                  <a:cubicBezTo>
                    <a:pt x="23364" y="40034"/>
                    <a:pt x="27959" y="37855"/>
                    <a:pt x="31223" y="34852"/>
                  </a:cubicBezTo>
                  <a:cubicBezTo>
                    <a:pt x="31660" y="34987"/>
                    <a:pt x="32063" y="34987"/>
                    <a:pt x="32500" y="34987"/>
                  </a:cubicBezTo>
                  <a:cubicBezTo>
                    <a:pt x="35424" y="34987"/>
                    <a:pt x="37945" y="32600"/>
                    <a:pt x="37945" y="29542"/>
                  </a:cubicBezTo>
                  <a:cubicBezTo>
                    <a:pt x="37945" y="28399"/>
                    <a:pt x="37676" y="27425"/>
                    <a:pt x="37104" y="26584"/>
                  </a:cubicBezTo>
                  <a:cubicBezTo>
                    <a:pt x="38079" y="24366"/>
                    <a:pt x="38650" y="22249"/>
                    <a:pt x="38650" y="20569"/>
                  </a:cubicBezTo>
                  <a:cubicBezTo>
                    <a:pt x="39491" y="9646"/>
                    <a:pt x="30820" y="134"/>
                    <a:pt x="19594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5" name="Google Shape;848;p31">
              <a:extLst>
                <a:ext uri="{FF2B5EF4-FFF2-40B4-BE49-F238E27FC236}">
                  <a16:creationId xmlns:a16="http://schemas.microsoft.com/office/drawing/2014/main" id="{EF55652F-335C-4478-BCA6-70D09E0CA926}"/>
                </a:ext>
              </a:extLst>
            </p:cNvPr>
            <p:cNvSpPr/>
            <p:nvPr/>
          </p:nvSpPr>
          <p:spPr>
            <a:xfrm>
              <a:off x="5854333" y="3348735"/>
              <a:ext cx="1026164" cy="330945"/>
            </a:xfrm>
            <a:custGeom>
              <a:avLst/>
              <a:gdLst/>
              <a:ahLst/>
              <a:cxnLst/>
              <a:rect l="l" t="t" r="r" b="b"/>
              <a:pathLst>
                <a:path w="33038" h="10655" extrusionOk="0">
                  <a:moveTo>
                    <a:pt x="33038" y="7731"/>
                  </a:moveTo>
                  <a:cubicBezTo>
                    <a:pt x="32365" y="8134"/>
                    <a:pt x="31525" y="8269"/>
                    <a:pt x="30685" y="8269"/>
                  </a:cubicBezTo>
                  <a:cubicBezTo>
                    <a:pt x="30248" y="8269"/>
                    <a:pt x="29845" y="8269"/>
                    <a:pt x="29408" y="8134"/>
                  </a:cubicBezTo>
                  <a:cubicBezTo>
                    <a:pt x="28433" y="9109"/>
                    <a:pt x="27324" y="9949"/>
                    <a:pt x="26047" y="10655"/>
                  </a:cubicBezTo>
                  <a:lnTo>
                    <a:pt x="26047" y="10655"/>
                  </a:lnTo>
                  <a:cubicBezTo>
                    <a:pt x="27324" y="9949"/>
                    <a:pt x="28433" y="9109"/>
                    <a:pt x="29408" y="8134"/>
                  </a:cubicBezTo>
                  <a:cubicBezTo>
                    <a:pt x="29845" y="8269"/>
                    <a:pt x="30248" y="8269"/>
                    <a:pt x="30685" y="8269"/>
                  </a:cubicBezTo>
                  <a:cubicBezTo>
                    <a:pt x="31525" y="8269"/>
                    <a:pt x="32365" y="8134"/>
                    <a:pt x="33038" y="7731"/>
                  </a:cubicBezTo>
                  <a:close/>
                  <a:moveTo>
                    <a:pt x="0" y="1"/>
                  </a:moveTo>
                  <a:lnTo>
                    <a:pt x="0" y="1"/>
                  </a:lnTo>
                  <a:cubicBezTo>
                    <a:pt x="0" y="1"/>
                    <a:pt x="135" y="1"/>
                    <a:pt x="135" y="169"/>
                  </a:cubicBezTo>
                  <a:lnTo>
                    <a:pt x="135" y="303"/>
                  </a:lnTo>
                  <a:lnTo>
                    <a:pt x="135" y="169"/>
                  </a:lnTo>
                  <a:cubicBezTo>
                    <a:pt x="135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D2BD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6" name="Google Shape;849;p31">
              <a:extLst>
                <a:ext uri="{FF2B5EF4-FFF2-40B4-BE49-F238E27FC236}">
                  <a16:creationId xmlns:a16="http://schemas.microsoft.com/office/drawing/2014/main" id="{BC4B70AF-7291-4186-B0C9-E23C3C98B633}"/>
                </a:ext>
              </a:extLst>
            </p:cNvPr>
            <p:cNvSpPr/>
            <p:nvPr/>
          </p:nvSpPr>
          <p:spPr>
            <a:xfrm>
              <a:off x="5854333" y="3127432"/>
              <a:ext cx="1122202" cy="552249"/>
            </a:xfrm>
            <a:custGeom>
              <a:avLst/>
              <a:gdLst/>
              <a:ahLst/>
              <a:cxnLst/>
              <a:rect l="l" t="t" r="r" b="b"/>
              <a:pathLst>
                <a:path w="36130" h="17780" extrusionOk="0">
                  <a:moveTo>
                    <a:pt x="6151" y="1547"/>
                  </a:moveTo>
                  <a:cubicBezTo>
                    <a:pt x="5613" y="2925"/>
                    <a:pt x="4067" y="5042"/>
                    <a:pt x="2387" y="5042"/>
                  </a:cubicBezTo>
                  <a:cubicBezTo>
                    <a:pt x="2118" y="5042"/>
                    <a:pt x="1681" y="5042"/>
                    <a:pt x="1412" y="4773"/>
                  </a:cubicBezTo>
                  <a:cubicBezTo>
                    <a:pt x="1109" y="5614"/>
                    <a:pt x="706" y="6588"/>
                    <a:pt x="0" y="7126"/>
                  </a:cubicBezTo>
                  <a:cubicBezTo>
                    <a:pt x="0" y="7126"/>
                    <a:pt x="135" y="7126"/>
                    <a:pt x="135" y="7294"/>
                  </a:cubicBezTo>
                  <a:lnTo>
                    <a:pt x="135" y="7428"/>
                  </a:lnTo>
                  <a:cubicBezTo>
                    <a:pt x="1815" y="6151"/>
                    <a:pt x="4201" y="4605"/>
                    <a:pt x="7159" y="3496"/>
                  </a:cubicBezTo>
                  <a:cubicBezTo>
                    <a:pt x="6588" y="2925"/>
                    <a:pt x="6722" y="2387"/>
                    <a:pt x="6151" y="1547"/>
                  </a:cubicBezTo>
                  <a:close/>
                  <a:moveTo>
                    <a:pt x="20166" y="1"/>
                  </a:moveTo>
                  <a:cubicBezTo>
                    <a:pt x="19594" y="841"/>
                    <a:pt x="18922" y="1547"/>
                    <a:pt x="18216" y="2253"/>
                  </a:cubicBezTo>
                  <a:cubicBezTo>
                    <a:pt x="18754" y="2253"/>
                    <a:pt x="19191" y="2522"/>
                    <a:pt x="19762" y="2656"/>
                  </a:cubicBezTo>
                  <a:cubicBezTo>
                    <a:pt x="23258" y="3933"/>
                    <a:pt x="25778" y="6991"/>
                    <a:pt x="26484" y="10789"/>
                  </a:cubicBezTo>
                  <a:cubicBezTo>
                    <a:pt x="26753" y="12739"/>
                    <a:pt x="26887" y="15259"/>
                    <a:pt x="26047" y="17780"/>
                  </a:cubicBezTo>
                  <a:cubicBezTo>
                    <a:pt x="27324" y="17074"/>
                    <a:pt x="28433" y="16234"/>
                    <a:pt x="29408" y="15259"/>
                  </a:cubicBezTo>
                  <a:cubicBezTo>
                    <a:pt x="29845" y="15394"/>
                    <a:pt x="30248" y="15394"/>
                    <a:pt x="30685" y="15394"/>
                  </a:cubicBezTo>
                  <a:cubicBezTo>
                    <a:pt x="31525" y="15394"/>
                    <a:pt x="32365" y="15259"/>
                    <a:pt x="33038" y="14856"/>
                  </a:cubicBezTo>
                  <a:cubicBezTo>
                    <a:pt x="34886" y="14016"/>
                    <a:pt x="36130" y="12033"/>
                    <a:pt x="36130" y="9949"/>
                  </a:cubicBezTo>
                  <a:cubicBezTo>
                    <a:pt x="36130" y="9378"/>
                    <a:pt x="35995" y="8806"/>
                    <a:pt x="35861" y="8269"/>
                  </a:cubicBezTo>
                  <a:cubicBezTo>
                    <a:pt x="34718" y="7832"/>
                    <a:pt x="34449" y="6286"/>
                    <a:pt x="33038" y="6017"/>
                  </a:cubicBezTo>
                  <a:cubicBezTo>
                    <a:pt x="32769" y="5882"/>
                    <a:pt x="32500" y="5882"/>
                    <a:pt x="32197" y="5882"/>
                  </a:cubicBezTo>
                  <a:cubicBezTo>
                    <a:pt x="31088" y="5882"/>
                    <a:pt x="30248" y="6286"/>
                    <a:pt x="29408" y="6857"/>
                  </a:cubicBezTo>
                  <a:cubicBezTo>
                    <a:pt x="28837" y="7126"/>
                    <a:pt x="28299" y="7294"/>
                    <a:pt x="27862" y="7294"/>
                  </a:cubicBezTo>
                  <a:cubicBezTo>
                    <a:pt x="27022" y="7294"/>
                    <a:pt x="26316" y="6857"/>
                    <a:pt x="25644" y="6017"/>
                  </a:cubicBezTo>
                  <a:cubicBezTo>
                    <a:pt x="25072" y="5042"/>
                    <a:pt x="25072" y="3933"/>
                    <a:pt x="25072" y="2925"/>
                  </a:cubicBezTo>
                  <a:cubicBezTo>
                    <a:pt x="25207" y="2387"/>
                    <a:pt x="25207" y="1816"/>
                    <a:pt x="25341" y="1412"/>
                  </a:cubicBezTo>
                  <a:lnTo>
                    <a:pt x="25341" y="1412"/>
                  </a:lnTo>
                  <a:cubicBezTo>
                    <a:pt x="25072" y="2085"/>
                    <a:pt x="24367" y="2522"/>
                    <a:pt x="23392" y="2522"/>
                  </a:cubicBezTo>
                  <a:cubicBezTo>
                    <a:pt x="21980" y="2522"/>
                    <a:pt x="20166" y="1681"/>
                    <a:pt x="20166" y="270"/>
                  </a:cubicBezTo>
                  <a:lnTo>
                    <a:pt x="20166" y="1"/>
                  </a:lnTo>
                  <a:close/>
                </a:path>
              </a:pathLst>
            </a:custGeom>
            <a:solidFill>
              <a:srgbClr val="895C3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7" name="Google Shape;850;p31">
              <a:extLst>
                <a:ext uri="{FF2B5EF4-FFF2-40B4-BE49-F238E27FC236}">
                  <a16:creationId xmlns:a16="http://schemas.microsoft.com/office/drawing/2014/main" id="{9013B64D-20EC-4558-A812-437F86372639}"/>
                </a:ext>
              </a:extLst>
            </p:cNvPr>
            <p:cNvSpPr/>
            <p:nvPr/>
          </p:nvSpPr>
          <p:spPr>
            <a:xfrm>
              <a:off x="5641385" y="2381306"/>
              <a:ext cx="1491724" cy="1007776"/>
            </a:xfrm>
            <a:custGeom>
              <a:avLst/>
              <a:gdLst/>
              <a:ahLst/>
              <a:cxnLst/>
              <a:rect l="l" t="t" r="r" b="b"/>
              <a:pathLst>
                <a:path w="48027" h="32446" extrusionOk="0">
                  <a:moveTo>
                    <a:pt x="22214" y="0"/>
                  </a:moveTo>
                  <a:cubicBezTo>
                    <a:pt x="21954" y="0"/>
                    <a:pt x="21689" y="15"/>
                    <a:pt x="21409" y="60"/>
                  </a:cubicBezTo>
                  <a:cubicBezTo>
                    <a:pt x="21006" y="228"/>
                    <a:pt x="20569" y="228"/>
                    <a:pt x="20165" y="497"/>
                  </a:cubicBezTo>
                  <a:cubicBezTo>
                    <a:pt x="19897" y="766"/>
                    <a:pt x="19594" y="1337"/>
                    <a:pt x="19460" y="1471"/>
                  </a:cubicBezTo>
                  <a:cubicBezTo>
                    <a:pt x="18351" y="2177"/>
                    <a:pt x="15830" y="2177"/>
                    <a:pt x="14284" y="2749"/>
                  </a:cubicBezTo>
                  <a:cubicBezTo>
                    <a:pt x="13309" y="3152"/>
                    <a:pt x="8974" y="6782"/>
                    <a:pt x="10923" y="7790"/>
                  </a:cubicBezTo>
                  <a:cubicBezTo>
                    <a:pt x="9948" y="9033"/>
                    <a:pt x="8133" y="9033"/>
                    <a:pt x="6856" y="10008"/>
                  </a:cubicBezTo>
                  <a:cubicBezTo>
                    <a:pt x="5882" y="10714"/>
                    <a:pt x="4336" y="12831"/>
                    <a:pt x="6016" y="13503"/>
                  </a:cubicBezTo>
                  <a:cubicBezTo>
                    <a:pt x="5310" y="14209"/>
                    <a:pt x="4336" y="14344"/>
                    <a:pt x="3496" y="15049"/>
                  </a:cubicBezTo>
                  <a:cubicBezTo>
                    <a:pt x="2790" y="15755"/>
                    <a:pt x="2521" y="16730"/>
                    <a:pt x="2252" y="17704"/>
                  </a:cubicBezTo>
                  <a:cubicBezTo>
                    <a:pt x="1973" y="18478"/>
                    <a:pt x="1011" y="21987"/>
                    <a:pt x="2382" y="21987"/>
                  </a:cubicBezTo>
                  <a:cubicBezTo>
                    <a:pt x="2500" y="21987"/>
                    <a:pt x="2635" y="21961"/>
                    <a:pt x="2790" y="21906"/>
                  </a:cubicBezTo>
                  <a:lnTo>
                    <a:pt x="2790" y="21906"/>
                  </a:lnTo>
                  <a:cubicBezTo>
                    <a:pt x="975" y="22611"/>
                    <a:pt x="0" y="25569"/>
                    <a:pt x="706" y="27249"/>
                  </a:cubicBezTo>
                  <a:cubicBezTo>
                    <a:pt x="1244" y="28224"/>
                    <a:pt x="1950" y="28795"/>
                    <a:pt x="3092" y="28795"/>
                  </a:cubicBezTo>
                  <a:cubicBezTo>
                    <a:pt x="3198" y="28831"/>
                    <a:pt x="3325" y="28847"/>
                    <a:pt x="3462" y="28847"/>
                  </a:cubicBezTo>
                  <a:cubicBezTo>
                    <a:pt x="3846" y="28847"/>
                    <a:pt x="4307" y="28716"/>
                    <a:pt x="4605" y="28493"/>
                  </a:cubicBezTo>
                  <a:cubicBezTo>
                    <a:pt x="4605" y="29199"/>
                    <a:pt x="4773" y="29770"/>
                    <a:pt x="5042" y="30308"/>
                  </a:cubicBezTo>
                  <a:cubicBezTo>
                    <a:pt x="5431" y="31013"/>
                    <a:pt x="5851" y="31293"/>
                    <a:pt x="6256" y="31293"/>
                  </a:cubicBezTo>
                  <a:cubicBezTo>
                    <a:pt x="7145" y="31293"/>
                    <a:pt x="7968" y="29949"/>
                    <a:pt x="8268" y="28795"/>
                  </a:cubicBezTo>
                  <a:cubicBezTo>
                    <a:pt x="8578" y="28972"/>
                    <a:pt x="8892" y="29049"/>
                    <a:pt x="9203" y="29049"/>
                  </a:cubicBezTo>
                  <a:cubicBezTo>
                    <a:pt x="10854" y="29049"/>
                    <a:pt x="12441" y="26869"/>
                    <a:pt x="13007" y="25569"/>
                  </a:cubicBezTo>
                  <a:cubicBezTo>
                    <a:pt x="13713" y="26544"/>
                    <a:pt x="13309" y="27518"/>
                    <a:pt x="14855" y="27787"/>
                  </a:cubicBezTo>
                  <a:cubicBezTo>
                    <a:pt x="15083" y="27859"/>
                    <a:pt x="15332" y="27893"/>
                    <a:pt x="15592" y="27893"/>
                  </a:cubicBezTo>
                  <a:cubicBezTo>
                    <a:pt x="16906" y="27893"/>
                    <a:pt x="18534" y="27038"/>
                    <a:pt x="19460" y="25972"/>
                  </a:cubicBezTo>
                  <a:lnTo>
                    <a:pt x="19460" y="25972"/>
                  </a:lnTo>
                  <a:cubicBezTo>
                    <a:pt x="19191" y="26544"/>
                    <a:pt x="18888" y="27384"/>
                    <a:pt x="19191" y="27653"/>
                  </a:cubicBezTo>
                  <a:cubicBezTo>
                    <a:pt x="19464" y="28079"/>
                    <a:pt x="19996" y="28220"/>
                    <a:pt x="20547" y="28220"/>
                  </a:cubicBezTo>
                  <a:cubicBezTo>
                    <a:pt x="21082" y="28220"/>
                    <a:pt x="21633" y="28087"/>
                    <a:pt x="21980" y="27955"/>
                  </a:cubicBezTo>
                  <a:cubicBezTo>
                    <a:pt x="24098" y="27249"/>
                    <a:pt x="25778" y="25838"/>
                    <a:pt x="27022" y="24023"/>
                  </a:cubicBezTo>
                  <a:lnTo>
                    <a:pt x="27022" y="24023"/>
                  </a:lnTo>
                  <a:cubicBezTo>
                    <a:pt x="26852" y="25530"/>
                    <a:pt x="28679" y="26474"/>
                    <a:pt x="30227" y="26474"/>
                  </a:cubicBezTo>
                  <a:cubicBezTo>
                    <a:pt x="31130" y="26474"/>
                    <a:pt x="31937" y="26153"/>
                    <a:pt x="32197" y="25434"/>
                  </a:cubicBezTo>
                  <a:lnTo>
                    <a:pt x="32197" y="25434"/>
                  </a:lnTo>
                  <a:cubicBezTo>
                    <a:pt x="32063" y="26678"/>
                    <a:pt x="31660" y="28627"/>
                    <a:pt x="32500" y="30039"/>
                  </a:cubicBezTo>
                  <a:cubicBezTo>
                    <a:pt x="33185" y="30911"/>
                    <a:pt x="33922" y="31296"/>
                    <a:pt x="34718" y="31296"/>
                  </a:cubicBezTo>
                  <a:cubicBezTo>
                    <a:pt x="35210" y="31296"/>
                    <a:pt x="35725" y="31149"/>
                    <a:pt x="36264" y="30879"/>
                  </a:cubicBezTo>
                  <a:cubicBezTo>
                    <a:pt x="37110" y="30341"/>
                    <a:pt x="37975" y="29900"/>
                    <a:pt x="38949" y="29900"/>
                  </a:cubicBezTo>
                  <a:cubicBezTo>
                    <a:pt x="39253" y="29900"/>
                    <a:pt x="39566" y="29943"/>
                    <a:pt x="39894" y="30039"/>
                  </a:cubicBezTo>
                  <a:cubicBezTo>
                    <a:pt x="41440" y="30308"/>
                    <a:pt x="41742" y="32291"/>
                    <a:pt x="43254" y="32425"/>
                  </a:cubicBezTo>
                  <a:cubicBezTo>
                    <a:pt x="43343" y="32439"/>
                    <a:pt x="43432" y="32446"/>
                    <a:pt x="43520" y="32446"/>
                  </a:cubicBezTo>
                  <a:cubicBezTo>
                    <a:pt x="45121" y="32446"/>
                    <a:pt x="46716" y="30235"/>
                    <a:pt x="45506" y="28930"/>
                  </a:cubicBezTo>
                  <a:cubicBezTo>
                    <a:pt x="47321" y="28493"/>
                    <a:pt x="48027" y="25972"/>
                    <a:pt x="47758" y="24292"/>
                  </a:cubicBezTo>
                  <a:cubicBezTo>
                    <a:pt x="47624" y="23888"/>
                    <a:pt x="47758" y="23754"/>
                    <a:pt x="47624" y="23317"/>
                  </a:cubicBezTo>
                  <a:cubicBezTo>
                    <a:pt x="47321" y="23048"/>
                    <a:pt x="46615" y="23048"/>
                    <a:pt x="46615" y="22746"/>
                  </a:cubicBezTo>
                  <a:cubicBezTo>
                    <a:pt x="46481" y="22342"/>
                    <a:pt x="47456" y="20931"/>
                    <a:pt x="47456" y="20393"/>
                  </a:cubicBezTo>
                  <a:cubicBezTo>
                    <a:pt x="47888" y="18166"/>
                    <a:pt x="47334" y="12258"/>
                    <a:pt x="44200" y="12258"/>
                  </a:cubicBezTo>
                  <a:cubicBezTo>
                    <a:pt x="44166" y="12258"/>
                    <a:pt x="44130" y="12258"/>
                    <a:pt x="44095" y="12260"/>
                  </a:cubicBezTo>
                  <a:cubicBezTo>
                    <a:pt x="44095" y="10311"/>
                    <a:pt x="42145" y="7924"/>
                    <a:pt x="40734" y="6647"/>
                  </a:cubicBezTo>
                  <a:cubicBezTo>
                    <a:pt x="39894" y="5807"/>
                    <a:pt x="39490" y="5941"/>
                    <a:pt x="38516" y="5673"/>
                  </a:cubicBezTo>
                  <a:cubicBezTo>
                    <a:pt x="37373" y="5404"/>
                    <a:pt x="37944" y="5269"/>
                    <a:pt x="37239" y="4127"/>
                  </a:cubicBezTo>
                  <a:cubicBezTo>
                    <a:pt x="36527" y="2605"/>
                    <a:pt x="33432" y="994"/>
                    <a:pt x="31042" y="994"/>
                  </a:cubicBezTo>
                  <a:cubicBezTo>
                    <a:pt x="30159" y="994"/>
                    <a:pt x="29372" y="1214"/>
                    <a:pt x="28836" y="1740"/>
                  </a:cubicBezTo>
                  <a:cubicBezTo>
                    <a:pt x="27727" y="60"/>
                    <a:pt x="25610" y="60"/>
                    <a:pt x="23795" y="60"/>
                  </a:cubicBezTo>
                  <a:cubicBezTo>
                    <a:pt x="23235" y="60"/>
                    <a:pt x="22735" y="0"/>
                    <a:pt x="2221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8" name="Google Shape;851;p31">
              <a:extLst>
                <a:ext uri="{FF2B5EF4-FFF2-40B4-BE49-F238E27FC236}">
                  <a16:creationId xmlns:a16="http://schemas.microsoft.com/office/drawing/2014/main" id="{6B314EA2-2C03-4489-97D0-5940D020374D}"/>
                </a:ext>
              </a:extLst>
            </p:cNvPr>
            <p:cNvSpPr/>
            <p:nvPr/>
          </p:nvSpPr>
          <p:spPr>
            <a:xfrm>
              <a:off x="5715495" y="3061677"/>
              <a:ext cx="8386" cy="5249"/>
            </a:xfrm>
            <a:custGeom>
              <a:avLst/>
              <a:gdLst/>
              <a:ahLst/>
              <a:cxnLst/>
              <a:rect l="l" t="t" r="r" b="b"/>
              <a:pathLst>
                <a:path w="270" h="169" extrusionOk="0">
                  <a:moveTo>
                    <a:pt x="269" y="1"/>
                  </a:moveTo>
                  <a:cubicBezTo>
                    <a:pt x="135" y="1"/>
                    <a:pt x="0" y="169"/>
                    <a:pt x="0" y="169"/>
                  </a:cubicBezTo>
                  <a:cubicBezTo>
                    <a:pt x="0" y="169"/>
                    <a:pt x="135" y="169"/>
                    <a:pt x="269" y="1"/>
                  </a:cubicBezTo>
                  <a:close/>
                </a:path>
              </a:pathLst>
            </a:custGeom>
            <a:solidFill>
              <a:srgbClr val="CDC4C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9" name="Google Shape;852;p31">
              <a:extLst>
                <a:ext uri="{FF2B5EF4-FFF2-40B4-BE49-F238E27FC236}">
                  <a16:creationId xmlns:a16="http://schemas.microsoft.com/office/drawing/2014/main" id="{C815BA55-51F2-4C11-921B-5A074A89E5E6}"/>
                </a:ext>
              </a:extLst>
            </p:cNvPr>
            <p:cNvSpPr/>
            <p:nvPr/>
          </p:nvSpPr>
          <p:spPr>
            <a:xfrm>
              <a:off x="6324086" y="3197379"/>
              <a:ext cx="96069" cy="52243"/>
            </a:xfrm>
            <a:custGeom>
              <a:avLst/>
              <a:gdLst/>
              <a:ahLst/>
              <a:cxnLst/>
              <a:rect l="l" t="t" r="r" b="b"/>
              <a:pathLst>
                <a:path w="3093" h="1682" extrusionOk="0">
                  <a:moveTo>
                    <a:pt x="3092" y="1"/>
                  </a:moveTo>
                  <a:lnTo>
                    <a:pt x="3092" y="1"/>
                  </a:lnTo>
                  <a:cubicBezTo>
                    <a:pt x="2118" y="673"/>
                    <a:pt x="1109" y="1244"/>
                    <a:pt x="0" y="1681"/>
                  </a:cubicBezTo>
                  <a:cubicBezTo>
                    <a:pt x="1109" y="1244"/>
                    <a:pt x="2252" y="673"/>
                    <a:pt x="3092" y="1"/>
                  </a:cubicBezTo>
                  <a:close/>
                </a:path>
              </a:pathLst>
            </a:custGeom>
            <a:solidFill>
              <a:srgbClr val="86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0" name="Google Shape;853;p31">
              <a:extLst>
                <a:ext uri="{FF2B5EF4-FFF2-40B4-BE49-F238E27FC236}">
                  <a16:creationId xmlns:a16="http://schemas.microsoft.com/office/drawing/2014/main" id="{BC3AF171-ACCA-4684-B20F-015ABA8C63EF}"/>
                </a:ext>
              </a:extLst>
            </p:cNvPr>
            <p:cNvSpPr/>
            <p:nvPr/>
          </p:nvSpPr>
          <p:spPr>
            <a:xfrm>
              <a:off x="6420124" y="3127432"/>
              <a:ext cx="221334" cy="78334"/>
            </a:xfrm>
            <a:custGeom>
              <a:avLst/>
              <a:gdLst/>
              <a:ahLst/>
              <a:cxnLst/>
              <a:rect l="l" t="t" r="r" b="b"/>
              <a:pathLst>
                <a:path w="7126" h="2522" extrusionOk="0">
                  <a:moveTo>
                    <a:pt x="1950" y="270"/>
                  </a:moveTo>
                  <a:cubicBezTo>
                    <a:pt x="1950" y="1681"/>
                    <a:pt x="3764" y="2522"/>
                    <a:pt x="5176" y="2522"/>
                  </a:cubicBezTo>
                  <a:cubicBezTo>
                    <a:pt x="6151" y="2522"/>
                    <a:pt x="6856" y="2085"/>
                    <a:pt x="7125" y="1412"/>
                  </a:cubicBezTo>
                  <a:lnTo>
                    <a:pt x="7125" y="1412"/>
                  </a:lnTo>
                  <a:cubicBezTo>
                    <a:pt x="6856" y="2085"/>
                    <a:pt x="6151" y="2522"/>
                    <a:pt x="5176" y="2522"/>
                  </a:cubicBezTo>
                  <a:cubicBezTo>
                    <a:pt x="3764" y="2522"/>
                    <a:pt x="1950" y="1681"/>
                    <a:pt x="1950" y="270"/>
                  </a:cubicBezTo>
                  <a:close/>
                  <a:moveTo>
                    <a:pt x="1950" y="1"/>
                  </a:moveTo>
                  <a:cubicBezTo>
                    <a:pt x="1378" y="841"/>
                    <a:pt x="706" y="1547"/>
                    <a:pt x="0" y="2253"/>
                  </a:cubicBezTo>
                  <a:lnTo>
                    <a:pt x="0" y="2253"/>
                  </a:lnTo>
                  <a:cubicBezTo>
                    <a:pt x="706" y="1547"/>
                    <a:pt x="1378" y="841"/>
                    <a:pt x="1950" y="1"/>
                  </a:cubicBezTo>
                  <a:close/>
                </a:path>
              </a:pathLst>
            </a:custGeom>
            <a:solidFill>
              <a:srgbClr val="6E47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1" name="Google Shape;854;p31">
              <a:extLst>
                <a:ext uri="{FF2B5EF4-FFF2-40B4-BE49-F238E27FC236}">
                  <a16:creationId xmlns:a16="http://schemas.microsoft.com/office/drawing/2014/main" id="{93685CFF-3B82-4A96-8A9E-93418E10F484}"/>
                </a:ext>
              </a:extLst>
            </p:cNvPr>
            <p:cNvSpPr/>
            <p:nvPr/>
          </p:nvSpPr>
          <p:spPr>
            <a:xfrm>
              <a:off x="6119462" y="3187999"/>
              <a:ext cx="126353" cy="61623"/>
            </a:xfrm>
            <a:custGeom>
              <a:avLst/>
              <a:gdLst/>
              <a:ahLst/>
              <a:cxnLst/>
              <a:rect l="l" t="t" r="r" b="b"/>
              <a:pathLst>
                <a:path w="4068" h="1984" extrusionOk="0">
                  <a:moveTo>
                    <a:pt x="3933" y="0"/>
                  </a:moveTo>
                  <a:cubicBezTo>
                    <a:pt x="3093" y="1143"/>
                    <a:pt x="1413" y="1983"/>
                    <a:pt x="1" y="1983"/>
                  </a:cubicBezTo>
                  <a:cubicBezTo>
                    <a:pt x="1413" y="1983"/>
                    <a:pt x="3093" y="1143"/>
                    <a:pt x="4068" y="0"/>
                  </a:cubicBezTo>
                  <a:close/>
                </a:path>
              </a:pathLst>
            </a:custGeom>
            <a:solidFill>
              <a:srgbClr val="86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2" name="Google Shape;855;p31">
              <a:extLst>
                <a:ext uri="{FF2B5EF4-FFF2-40B4-BE49-F238E27FC236}">
                  <a16:creationId xmlns:a16="http://schemas.microsoft.com/office/drawing/2014/main" id="{91A59F9D-AD18-48D3-B9E8-77BA0F1FD3C1}"/>
                </a:ext>
              </a:extLst>
            </p:cNvPr>
            <p:cNvSpPr/>
            <p:nvPr/>
          </p:nvSpPr>
          <p:spPr>
            <a:xfrm>
              <a:off x="5854333" y="3344573"/>
              <a:ext cx="31" cy="4193"/>
            </a:xfrm>
            <a:custGeom>
              <a:avLst/>
              <a:gdLst/>
              <a:ahLst/>
              <a:cxnLst/>
              <a:rect l="l" t="t" r="r" b="b"/>
              <a:pathLst>
                <a:path w="1" h="135" extrusionOk="0">
                  <a:moveTo>
                    <a:pt x="0" y="0"/>
                  </a:moveTo>
                  <a:lnTo>
                    <a:pt x="0" y="0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A992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3" name="Google Shape;856;p31">
              <a:extLst>
                <a:ext uri="{FF2B5EF4-FFF2-40B4-BE49-F238E27FC236}">
                  <a16:creationId xmlns:a16="http://schemas.microsoft.com/office/drawing/2014/main" id="{9FA72179-C8DC-404E-86D0-508BA5E3EB2D}"/>
                </a:ext>
              </a:extLst>
            </p:cNvPr>
            <p:cNvSpPr/>
            <p:nvPr/>
          </p:nvSpPr>
          <p:spPr>
            <a:xfrm>
              <a:off x="5854333" y="3276272"/>
              <a:ext cx="43639" cy="72494"/>
            </a:xfrm>
            <a:custGeom>
              <a:avLst/>
              <a:gdLst/>
              <a:ahLst/>
              <a:cxnLst/>
              <a:rect l="l" t="t" r="r" b="b"/>
              <a:pathLst>
                <a:path w="1405" h="2334" extrusionOk="0">
                  <a:moveTo>
                    <a:pt x="1405" y="1"/>
                  </a:moveTo>
                  <a:lnTo>
                    <a:pt x="1405" y="1"/>
                  </a:lnTo>
                  <a:cubicBezTo>
                    <a:pt x="1103" y="837"/>
                    <a:pt x="701" y="1799"/>
                    <a:pt x="0" y="2199"/>
                  </a:cubicBezTo>
                  <a:lnTo>
                    <a:pt x="0" y="2334"/>
                  </a:lnTo>
                  <a:cubicBezTo>
                    <a:pt x="701" y="1800"/>
                    <a:pt x="1103" y="837"/>
                    <a:pt x="1405" y="1"/>
                  </a:cubicBezTo>
                  <a:close/>
                </a:path>
              </a:pathLst>
            </a:custGeom>
            <a:solidFill>
              <a:srgbClr val="6E47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4" name="Google Shape;857;p31">
              <a:extLst>
                <a:ext uri="{FF2B5EF4-FFF2-40B4-BE49-F238E27FC236}">
                  <a16:creationId xmlns:a16="http://schemas.microsoft.com/office/drawing/2014/main" id="{6A7442B2-7FE0-4334-9BAA-31050FC2AD82}"/>
                </a:ext>
              </a:extLst>
            </p:cNvPr>
            <p:cNvSpPr/>
            <p:nvPr/>
          </p:nvSpPr>
          <p:spPr>
            <a:xfrm>
              <a:off x="5659120" y="3179644"/>
              <a:ext cx="1465664" cy="208817"/>
            </a:xfrm>
            <a:custGeom>
              <a:avLst/>
              <a:gdLst/>
              <a:ahLst/>
              <a:cxnLst/>
              <a:rect l="l" t="t" r="r" b="b"/>
              <a:pathLst>
                <a:path w="47188" h="6723" extrusionOk="0">
                  <a:moveTo>
                    <a:pt x="45372" y="4470"/>
                  </a:moveTo>
                  <a:cubicBezTo>
                    <a:pt x="45204" y="5613"/>
                    <a:pt x="44095" y="6722"/>
                    <a:pt x="42986" y="6722"/>
                  </a:cubicBezTo>
                  <a:lnTo>
                    <a:pt x="42683" y="6722"/>
                  </a:lnTo>
                  <a:cubicBezTo>
                    <a:pt x="42549" y="6722"/>
                    <a:pt x="42280" y="6722"/>
                    <a:pt x="42146" y="6588"/>
                  </a:cubicBezTo>
                  <a:lnTo>
                    <a:pt x="42146" y="6588"/>
                  </a:lnTo>
                  <a:cubicBezTo>
                    <a:pt x="42280" y="6722"/>
                    <a:pt x="42549" y="6722"/>
                    <a:pt x="42683" y="6722"/>
                  </a:cubicBezTo>
                  <a:lnTo>
                    <a:pt x="42986" y="6722"/>
                  </a:lnTo>
                  <a:cubicBezTo>
                    <a:pt x="44095" y="6722"/>
                    <a:pt x="45204" y="5613"/>
                    <a:pt x="45372" y="4470"/>
                  </a:cubicBezTo>
                  <a:close/>
                  <a:moveTo>
                    <a:pt x="1" y="135"/>
                  </a:moveTo>
                  <a:cubicBezTo>
                    <a:pt x="1" y="706"/>
                    <a:pt x="1" y="1109"/>
                    <a:pt x="135" y="1546"/>
                  </a:cubicBezTo>
                  <a:cubicBezTo>
                    <a:pt x="673" y="2521"/>
                    <a:pt x="1379" y="3092"/>
                    <a:pt x="2521" y="3092"/>
                  </a:cubicBezTo>
                  <a:lnTo>
                    <a:pt x="2656" y="3092"/>
                  </a:lnTo>
                  <a:cubicBezTo>
                    <a:pt x="3059" y="3092"/>
                    <a:pt x="3630" y="3092"/>
                    <a:pt x="4034" y="2790"/>
                  </a:cubicBezTo>
                  <a:lnTo>
                    <a:pt x="4034" y="2790"/>
                  </a:lnTo>
                  <a:cubicBezTo>
                    <a:pt x="3630" y="3092"/>
                    <a:pt x="3059" y="3092"/>
                    <a:pt x="2656" y="3092"/>
                  </a:cubicBezTo>
                  <a:lnTo>
                    <a:pt x="2521" y="3092"/>
                  </a:lnTo>
                  <a:cubicBezTo>
                    <a:pt x="1379" y="3092"/>
                    <a:pt x="673" y="2521"/>
                    <a:pt x="135" y="1546"/>
                  </a:cubicBezTo>
                  <a:cubicBezTo>
                    <a:pt x="1" y="1109"/>
                    <a:pt x="1" y="706"/>
                    <a:pt x="1" y="135"/>
                  </a:cubicBezTo>
                  <a:close/>
                  <a:moveTo>
                    <a:pt x="47187" y="0"/>
                  </a:moveTo>
                  <a:cubicBezTo>
                    <a:pt x="47053" y="1412"/>
                    <a:pt x="46347" y="2924"/>
                    <a:pt x="44935" y="3227"/>
                  </a:cubicBezTo>
                  <a:lnTo>
                    <a:pt x="44935" y="3227"/>
                  </a:lnTo>
                  <a:cubicBezTo>
                    <a:pt x="46347" y="2924"/>
                    <a:pt x="47053" y="1412"/>
                    <a:pt x="47187" y="0"/>
                  </a:cubicBezTo>
                  <a:close/>
                </a:path>
              </a:pathLst>
            </a:custGeom>
            <a:solidFill>
              <a:srgbClr val="CDC4C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5" name="Google Shape;858;p31">
              <a:extLst>
                <a:ext uri="{FF2B5EF4-FFF2-40B4-BE49-F238E27FC236}">
                  <a16:creationId xmlns:a16="http://schemas.microsoft.com/office/drawing/2014/main" id="{FBAE211A-A539-4482-AC1D-05BE1FC5B5B7}"/>
                </a:ext>
              </a:extLst>
            </p:cNvPr>
            <p:cNvSpPr/>
            <p:nvPr/>
          </p:nvSpPr>
          <p:spPr>
            <a:xfrm>
              <a:off x="6968149" y="3384237"/>
              <a:ext cx="31" cy="3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86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6" name="Google Shape;859;p31">
              <a:extLst>
                <a:ext uri="{FF2B5EF4-FFF2-40B4-BE49-F238E27FC236}">
                  <a16:creationId xmlns:a16="http://schemas.microsoft.com/office/drawing/2014/main" id="{69136F04-B278-4651-91CE-B04F35DC8E10}"/>
                </a:ext>
              </a:extLst>
            </p:cNvPr>
            <p:cNvSpPr/>
            <p:nvPr/>
          </p:nvSpPr>
          <p:spPr>
            <a:xfrm>
              <a:off x="6880497" y="3314289"/>
              <a:ext cx="87683" cy="69978"/>
            </a:xfrm>
            <a:custGeom>
              <a:avLst/>
              <a:gdLst/>
              <a:ahLst/>
              <a:cxnLst/>
              <a:rect l="l" t="t" r="r" b="b"/>
              <a:pathLst>
                <a:path w="2823" h="2253" extrusionOk="0">
                  <a:moveTo>
                    <a:pt x="0" y="1"/>
                  </a:moveTo>
                  <a:cubicBezTo>
                    <a:pt x="1411" y="270"/>
                    <a:pt x="1680" y="1816"/>
                    <a:pt x="2823" y="2253"/>
                  </a:cubicBezTo>
                  <a:cubicBezTo>
                    <a:pt x="1680" y="1681"/>
                    <a:pt x="1411" y="270"/>
                    <a:pt x="0" y="1"/>
                  </a:cubicBezTo>
                  <a:close/>
                </a:path>
              </a:pathLst>
            </a:custGeom>
            <a:solidFill>
              <a:srgbClr val="6E47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7" name="Google Shape;860;p31">
              <a:extLst>
                <a:ext uri="{FF2B5EF4-FFF2-40B4-BE49-F238E27FC236}">
                  <a16:creationId xmlns:a16="http://schemas.microsoft.com/office/drawing/2014/main" id="{131FC39D-6FAE-4E39-91F9-5F67F8A05362}"/>
                </a:ext>
              </a:extLst>
            </p:cNvPr>
            <p:cNvSpPr/>
            <p:nvPr/>
          </p:nvSpPr>
          <p:spPr>
            <a:xfrm>
              <a:off x="5659120" y="2836212"/>
              <a:ext cx="1465664" cy="552249"/>
            </a:xfrm>
            <a:custGeom>
              <a:avLst/>
              <a:gdLst/>
              <a:ahLst/>
              <a:cxnLst/>
              <a:rect l="l" t="t" r="r" b="b"/>
              <a:pathLst>
                <a:path w="47188" h="17780" extrusionOk="0">
                  <a:moveTo>
                    <a:pt x="2084" y="7260"/>
                  </a:moveTo>
                  <a:cubicBezTo>
                    <a:pt x="2009" y="7294"/>
                    <a:pt x="1935" y="7334"/>
                    <a:pt x="1862" y="7377"/>
                  </a:cubicBezTo>
                  <a:lnTo>
                    <a:pt x="1862" y="7377"/>
                  </a:lnTo>
                  <a:cubicBezTo>
                    <a:pt x="1913" y="7328"/>
                    <a:pt x="1999" y="7260"/>
                    <a:pt x="2084" y="7260"/>
                  </a:cubicBezTo>
                  <a:close/>
                  <a:moveTo>
                    <a:pt x="28837" y="0"/>
                  </a:moveTo>
                  <a:cubicBezTo>
                    <a:pt x="28568" y="0"/>
                    <a:pt x="28400" y="0"/>
                    <a:pt x="28265" y="135"/>
                  </a:cubicBezTo>
                  <a:cubicBezTo>
                    <a:pt x="27156" y="1546"/>
                    <a:pt x="25745" y="2521"/>
                    <a:pt x="24064" y="3058"/>
                  </a:cubicBezTo>
                  <a:cubicBezTo>
                    <a:pt x="23661" y="3058"/>
                    <a:pt x="23090" y="3361"/>
                    <a:pt x="22518" y="3361"/>
                  </a:cubicBezTo>
                  <a:cubicBezTo>
                    <a:pt x="21981" y="3361"/>
                    <a:pt x="21544" y="3227"/>
                    <a:pt x="21275" y="2790"/>
                  </a:cubicBezTo>
                  <a:lnTo>
                    <a:pt x="21275" y="2655"/>
                  </a:lnTo>
                  <a:cubicBezTo>
                    <a:pt x="21140" y="2386"/>
                    <a:pt x="20838" y="2084"/>
                    <a:pt x="20569" y="2084"/>
                  </a:cubicBezTo>
                  <a:cubicBezTo>
                    <a:pt x="20435" y="2084"/>
                    <a:pt x="20300" y="2084"/>
                    <a:pt x="20166" y="2218"/>
                  </a:cubicBezTo>
                  <a:cubicBezTo>
                    <a:pt x="19326" y="2655"/>
                    <a:pt x="18317" y="3058"/>
                    <a:pt x="17477" y="3058"/>
                  </a:cubicBezTo>
                  <a:cubicBezTo>
                    <a:pt x="17343" y="3058"/>
                    <a:pt x="17074" y="2924"/>
                    <a:pt x="16939" y="2924"/>
                  </a:cubicBezTo>
                  <a:cubicBezTo>
                    <a:pt x="16099" y="2790"/>
                    <a:pt x="15797" y="2386"/>
                    <a:pt x="15662" y="2084"/>
                  </a:cubicBezTo>
                  <a:cubicBezTo>
                    <a:pt x="15528" y="1815"/>
                    <a:pt x="15259" y="1681"/>
                    <a:pt x="14956" y="1681"/>
                  </a:cubicBezTo>
                  <a:cubicBezTo>
                    <a:pt x="14822" y="1681"/>
                    <a:pt x="14553" y="1681"/>
                    <a:pt x="14419" y="1949"/>
                  </a:cubicBezTo>
                  <a:cubicBezTo>
                    <a:pt x="13847" y="2790"/>
                    <a:pt x="13007" y="3630"/>
                    <a:pt x="12032" y="4067"/>
                  </a:cubicBezTo>
                  <a:cubicBezTo>
                    <a:pt x="11058" y="4336"/>
                    <a:pt x="10083" y="4907"/>
                    <a:pt x="9377" y="5747"/>
                  </a:cubicBezTo>
                  <a:cubicBezTo>
                    <a:pt x="9075" y="6150"/>
                    <a:pt x="8672" y="6419"/>
                    <a:pt x="8403" y="6419"/>
                  </a:cubicBezTo>
                  <a:cubicBezTo>
                    <a:pt x="7966" y="6419"/>
                    <a:pt x="7562" y="6150"/>
                    <a:pt x="7126" y="5445"/>
                  </a:cubicBezTo>
                  <a:cubicBezTo>
                    <a:pt x="6991" y="5176"/>
                    <a:pt x="6857" y="4739"/>
                    <a:pt x="6857" y="4470"/>
                  </a:cubicBezTo>
                  <a:cubicBezTo>
                    <a:pt x="6722" y="4067"/>
                    <a:pt x="6420" y="3764"/>
                    <a:pt x="6151" y="3764"/>
                  </a:cubicBezTo>
                  <a:cubicBezTo>
                    <a:pt x="6017" y="3764"/>
                    <a:pt x="6017" y="3764"/>
                    <a:pt x="6017" y="3899"/>
                  </a:cubicBezTo>
                  <a:lnTo>
                    <a:pt x="5176" y="3899"/>
                  </a:lnTo>
                  <a:cubicBezTo>
                    <a:pt x="4034" y="3764"/>
                    <a:pt x="3361" y="3361"/>
                    <a:pt x="2790" y="2218"/>
                  </a:cubicBezTo>
                  <a:cubicBezTo>
                    <a:pt x="2656" y="1815"/>
                    <a:pt x="2656" y="1378"/>
                    <a:pt x="2656" y="840"/>
                  </a:cubicBezTo>
                  <a:cubicBezTo>
                    <a:pt x="2084" y="1546"/>
                    <a:pt x="1815" y="2218"/>
                    <a:pt x="1681" y="3058"/>
                  </a:cubicBezTo>
                  <a:cubicBezTo>
                    <a:pt x="1513" y="3495"/>
                    <a:pt x="1110" y="4907"/>
                    <a:pt x="1110" y="6016"/>
                  </a:cubicBezTo>
                  <a:cubicBezTo>
                    <a:pt x="1110" y="6708"/>
                    <a:pt x="1239" y="7400"/>
                    <a:pt x="1783" y="7427"/>
                  </a:cubicBezTo>
                  <a:lnTo>
                    <a:pt x="1783" y="7427"/>
                  </a:lnTo>
                  <a:cubicBezTo>
                    <a:pt x="707" y="8131"/>
                    <a:pt x="1" y="9774"/>
                    <a:pt x="1" y="11192"/>
                  </a:cubicBezTo>
                  <a:cubicBezTo>
                    <a:pt x="1" y="11763"/>
                    <a:pt x="1" y="12166"/>
                    <a:pt x="135" y="12603"/>
                  </a:cubicBezTo>
                  <a:cubicBezTo>
                    <a:pt x="673" y="13578"/>
                    <a:pt x="1379" y="14149"/>
                    <a:pt x="2521" y="14149"/>
                  </a:cubicBezTo>
                  <a:lnTo>
                    <a:pt x="2656" y="14149"/>
                  </a:lnTo>
                  <a:cubicBezTo>
                    <a:pt x="3059" y="14149"/>
                    <a:pt x="3630" y="14149"/>
                    <a:pt x="4034" y="13847"/>
                  </a:cubicBezTo>
                  <a:lnTo>
                    <a:pt x="4034" y="14284"/>
                  </a:lnTo>
                  <a:cubicBezTo>
                    <a:pt x="4034" y="14687"/>
                    <a:pt x="4202" y="15258"/>
                    <a:pt x="4471" y="15662"/>
                  </a:cubicBezTo>
                  <a:cubicBezTo>
                    <a:pt x="4874" y="16367"/>
                    <a:pt x="5311" y="16670"/>
                    <a:pt x="5714" y="16670"/>
                  </a:cubicBezTo>
                  <a:cubicBezTo>
                    <a:pt x="5882" y="16670"/>
                    <a:pt x="6151" y="16502"/>
                    <a:pt x="6285" y="16367"/>
                  </a:cubicBezTo>
                  <a:cubicBezTo>
                    <a:pt x="6991" y="15964"/>
                    <a:pt x="7394" y="14990"/>
                    <a:pt x="7697" y="14149"/>
                  </a:cubicBezTo>
                  <a:cubicBezTo>
                    <a:pt x="7966" y="14418"/>
                    <a:pt x="8403" y="14418"/>
                    <a:pt x="8672" y="14418"/>
                  </a:cubicBezTo>
                  <a:cubicBezTo>
                    <a:pt x="10352" y="14418"/>
                    <a:pt x="11898" y="12301"/>
                    <a:pt x="12436" y="10923"/>
                  </a:cubicBezTo>
                  <a:cubicBezTo>
                    <a:pt x="13007" y="11763"/>
                    <a:pt x="12873" y="12301"/>
                    <a:pt x="13444" y="12872"/>
                  </a:cubicBezTo>
                  <a:cubicBezTo>
                    <a:pt x="13578" y="13007"/>
                    <a:pt x="13847" y="13141"/>
                    <a:pt x="14284" y="13141"/>
                  </a:cubicBezTo>
                  <a:cubicBezTo>
                    <a:pt x="14419" y="13309"/>
                    <a:pt x="14688" y="13309"/>
                    <a:pt x="14822" y="13309"/>
                  </a:cubicBezTo>
                  <a:cubicBezTo>
                    <a:pt x="16234" y="13309"/>
                    <a:pt x="17914" y="12469"/>
                    <a:pt x="18889" y="11326"/>
                  </a:cubicBezTo>
                  <a:lnTo>
                    <a:pt x="18889" y="11326"/>
                  </a:lnTo>
                  <a:cubicBezTo>
                    <a:pt x="18620" y="11763"/>
                    <a:pt x="18485" y="12166"/>
                    <a:pt x="18485" y="12603"/>
                  </a:cubicBezTo>
                  <a:cubicBezTo>
                    <a:pt x="18485" y="12738"/>
                    <a:pt x="18620" y="12872"/>
                    <a:pt x="18620" y="13007"/>
                  </a:cubicBezTo>
                  <a:cubicBezTo>
                    <a:pt x="18889" y="13444"/>
                    <a:pt x="19326" y="13578"/>
                    <a:pt x="19863" y="13578"/>
                  </a:cubicBezTo>
                  <a:cubicBezTo>
                    <a:pt x="20435" y="13578"/>
                    <a:pt x="21006" y="13444"/>
                    <a:pt x="21409" y="13309"/>
                  </a:cubicBezTo>
                  <a:cubicBezTo>
                    <a:pt x="22518" y="12872"/>
                    <a:pt x="23527" y="12301"/>
                    <a:pt x="24501" y="11629"/>
                  </a:cubicBezTo>
                  <a:cubicBezTo>
                    <a:pt x="25207" y="10923"/>
                    <a:pt x="25879" y="10217"/>
                    <a:pt x="26451" y="9377"/>
                  </a:cubicBezTo>
                  <a:lnTo>
                    <a:pt x="26451" y="9646"/>
                  </a:lnTo>
                  <a:cubicBezTo>
                    <a:pt x="26451" y="11057"/>
                    <a:pt x="28265" y="11898"/>
                    <a:pt x="29677" y="11898"/>
                  </a:cubicBezTo>
                  <a:cubicBezTo>
                    <a:pt x="30652" y="11898"/>
                    <a:pt x="31357" y="11461"/>
                    <a:pt x="31626" y="10788"/>
                  </a:cubicBezTo>
                  <a:lnTo>
                    <a:pt x="31626" y="10788"/>
                  </a:lnTo>
                  <a:cubicBezTo>
                    <a:pt x="31492" y="11192"/>
                    <a:pt x="31492" y="11763"/>
                    <a:pt x="31357" y="12301"/>
                  </a:cubicBezTo>
                  <a:cubicBezTo>
                    <a:pt x="31357" y="13309"/>
                    <a:pt x="31357" y="14418"/>
                    <a:pt x="31929" y="15393"/>
                  </a:cubicBezTo>
                  <a:cubicBezTo>
                    <a:pt x="32601" y="16233"/>
                    <a:pt x="33307" y="16670"/>
                    <a:pt x="34147" y="16670"/>
                  </a:cubicBezTo>
                  <a:cubicBezTo>
                    <a:pt x="34584" y="16670"/>
                    <a:pt x="35122" y="16502"/>
                    <a:pt x="35693" y="16233"/>
                  </a:cubicBezTo>
                  <a:cubicBezTo>
                    <a:pt x="36533" y="15662"/>
                    <a:pt x="37373" y="15258"/>
                    <a:pt x="38482" y="15258"/>
                  </a:cubicBezTo>
                  <a:cubicBezTo>
                    <a:pt x="38785" y="15258"/>
                    <a:pt x="39054" y="15258"/>
                    <a:pt x="39323" y="15393"/>
                  </a:cubicBezTo>
                  <a:cubicBezTo>
                    <a:pt x="40734" y="15662"/>
                    <a:pt x="41003" y="17073"/>
                    <a:pt x="42146" y="17645"/>
                  </a:cubicBezTo>
                  <a:cubicBezTo>
                    <a:pt x="42280" y="17779"/>
                    <a:pt x="42549" y="17779"/>
                    <a:pt x="42683" y="17779"/>
                  </a:cubicBezTo>
                  <a:lnTo>
                    <a:pt x="42986" y="17779"/>
                  </a:lnTo>
                  <a:cubicBezTo>
                    <a:pt x="44095" y="17779"/>
                    <a:pt x="45204" y="16670"/>
                    <a:pt x="45372" y="15527"/>
                  </a:cubicBezTo>
                  <a:cubicBezTo>
                    <a:pt x="45372" y="15124"/>
                    <a:pt x="45204" y="14687"/>
                    <a:pt x="44935" y="14284"/>
                  </a:cubicBezTo>
                  <a:cubicBezTo>
                    <a:pt x="46347" y="13981"/>
                    <a:pt x="47053" y="12469"/>
                    <a:pt x="47187" y="11057"/>
                  </a:cubicBezTo>
                  <a:lnTo>
                    <a:pt x="47187" y="9646"/>
                  </a:lnTo>
                  <a:cubicBezTo>
                    <a:pt x="47053" y="9242"/>
                    <a:pt x="47187" y="9108"/>
                    <a:pt x="47053" y="8806"/>
                  </a:cubicBezTo>
                  <a:cubicBezTo>
                    <a:pt x="46750" y="8402"/>
                    <a:pt x="46044" y="8402"/>
                    <a:pt x="46044" y="8100"/>
                  </a:cubicBezTo>
                  <a:lnTo>
                    <a:pt x="46044" y="7965"/>
                  </a:lnTo>
                  <a:cubicBezTo>
                    <a:pt x="46044" y="7831"/>
                    <a:pt x="46044" y="7696"/>
                    <a:pt x="46212" y="7428"/>
                  </a:cubicBezTo>
                  <a:lnTo>
                    <a:pt x="46212" y="7428"/>
                  </a:lnTo>
                  <a:cubicBezTo>
                    <a:pt x="46044" y="7562"/>
                    <a:pt x="45775" y="7562"/>
                    <a:pt x="45641" y="7562"/>
                  </a:cubicBezTo>
                  <a:lnTo>
                    <a:pt x="45372" y="7562"/>
                  </a:lnTo>
                  <a:cubicBezTo>
                    <a:pt x="43826" y="7428"/>
                    <a:pt x="43524" y="5445"/>
                    <a:pt x="42011" y="5041"/>
                  </a:cubicBezTo>
                  <a:cubicBezTo>
                    <a:pt x="41709" y="5041"/>
                    <a:pt x="41440" y="4907"/>
                    <a:pt x="41171" y="4907"/>
                  </a:cubicBezTo>
                  <a:cubicBezTo>
                    <a:pt x="40028" y="4907"/>
                    <a:pt x="39188" y="5445"/>
                    <a:pt x="38348" y="5882"/>
                  </a:cubicBezTo>
                  <a:cubicBezTo>
                    <a:pt x="37810" y="6150"/>
                    <a:pt x="37239" y="6419"/>
                    <a:pt x="36802" y="6419"/>
                  </a:cubicBezTo>
                  <a:cubicBezTo>
                    <a:pt x="35962" y="6419"/>
                    <a:pt x="35290" y="6016"/>
                    <a:pt x="34584" y="5041"/>
                  </a:cubicBezTo>
                  <a:cubicBezTo>
                    <a:pt x="34012" y="4201"/>
                    <a:pt x="34012" y="3227"/>
                    <a:pt x="34012" y="2218"/>
                  </a:cubicBezTo>
                  <a:cubicBezTo>
                    <a:pt x="34012" y="1815"/>
                    <a:pt x="33744" y="1378"/>
                    <a:pt x="33307" y="1378"/>
                  </a:cubicBezTo>
                  <a:lnTo>
                    <a:pt x="33172" y="1546"/>
                  </a:lnTo>
                  <a:lnTo>
                    <a:pt x="32332" y="1546"/>
                  </a:lnTo>
                  <a:cubicBezTo>
                    <a:pt x="31223" y="1546"/>
                    <a:pt x="29946" y="1109"/>
                    <a:pt x="29408" y="269"/>
                  </a:cubicBezTo>
                  <a:cubicBezTo>
                    <a:pt x="29240" y="0"/>
                    <a:pt x="28971" y="0"/>
                    <a:pt x="2883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8" name="Google Shape;861;p31">
              <a:extLst>
                <a:ext uri="{FF2B5EF4-FFF2-40B4-BE49-F238E27FC236}">
                  <a16:creationId xmlns:a16="http://schemas.microsoft.com/office/drawing/2014/main" id="{461FF0F9-5896-4560-8CB8-6C0C41CDF6D4}"/>
                </a:ext>
              </a:extLst>
            </p:cNvPr>
            <p:cNvSpPr/>
            <p:nvPr/>
          </p:nvSpPr>
          <p:spPr>
            <a:xfrm>
              <a:off x="6133036" y="3492792"/>
              <a:ext cx="178533" cy="122190"/>
            </a:xfrm>
            <a:custGeom>
              <a:avLst/>
              <a:gdLst/>
              <a:ahLst/>
              <a:cxnLst/>
              <a:rect l="l" t="t" r="r" b="b"/>
              <a:pathLst>
                <a:path w="5748" h="3934" extrusionOk="0">
                  <a:moveTo>
                    <a:pt x="5311" y="1"/>
                  </a:moveTo>
                  <a:cubicBezTo>
                    <a:pt x="5042" y="1"/>
                    <a:pt x="4740" y="270"/>
                    <a:pt x="4740" y="572"/>
                  </a:cubicBezTo>
                  <a:cubicBezTo>
                    <a:pt x="4740" y="1816"/>
                    <a:pt x="3765" y="2790"/>
                    <a:pt x="2522" y="2925"/>
                  </a:cubicBezTo>
                  <a:cubicBezTo>
                    <a:pt x="2407" y="2958"/>
                    <a:pt x="2293" y="2973"/>
                    <a:pt x="2179" y="2973"/>
                  </a:cubicBezTo>
                  <a:cubicBezTo>
                    <a:pt x="1723" y="2973"/>
                    <a:pt x="1271" y="2737"/>
                    <a:pt x="841" y="2522"/>
                  </a:cubicBezTo>
                  <a:cubicBezTo>
                    <a:pt x="802" y="2482"/>
                    <a:pt x="736" y="2466"/>
                    <a:pt x="660" y="2466"/>
                  </a:cubicBezTo>
                  <a:cubicBezTo>
                    <a:pt x="477" y="2466"/>
                    <a:pt x="230" y="2561"/>
                    <a:pt x="135" y="2656"/>
                  </a:cubicBezTo>
                  <a:cubicBezTo>
                    <a:pt x="1" y="2925"/>
                    <a:pt x="135" y="3227"/>
                    <a:pt x="270" y="3362"/>
                  </a:cubicBezTo>
                  <a:cubicBezTo>
                    <a:pt x="841" y="3765"/>
                    <a:pt x="1547" y="3933"/>
                    <a:pt x="2219" y="3933"/>
                  </a:cubicBezTo>
                  <a:lnTo>
                    <a:pt x="2656" y="3933"/>
                  </a:lnTo>
                  <a:cubicBezTo>
                    <a:pt x="4336" y="3765"/>
                    <a:pt x="5748" y="2253"/>
                    <a:pt x="5748" y="572"/>
                  </a:cubicBezTo>
                  <a:cubicBezTo>
                    <a:pt x="5748" y="270"/>
                    <a:pt x="5580" y="1"/>
                    <a:pt x="53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9" name="Google Shape;862;p31">
              <a:extLst>
                <a:ext uri="{FF2B5EF4-FFF2-40B4-BE49-F238E27FC236}">
                  <a16:creationId xmlns:a16="http://schemas.microsoft.com/office/drawing/2014/main" id="{FA6B455F-977B-4B36-A84A-B37881BE2563}"/>
                </a:ext>
              </a:extLst>
            </p:cNvPr>
            <p:cNvSpPr/>
            <p:nvPr/>
          </p:nvSpPr>
          <p:spPr>
            <a:xfrm>
              <a:off x="6337660" y="3256735"/>
              <a:ext cx="234908" cy="209376"/>
            </a:xfrm>
            <a:custGeom>
              <a:avLst/>
              <a:gdLst/>
              <a:ahLst/>
              <a:cxnLst/>
              <a:rect l="l" t="t" r="r" b="b"/>
              <a:pathLst>
                <a:path w="7563" h="6741" extrusionOk="0">
                  <a:moveTo>
                    <a:pt x="3777" y="0"/>
                  </a:moveTo>
                  <a:cubicBezTo>
                    <a:pt x="2799" y="0"/>
                    <a:pt x="1814" y="426"/>
                    <a:pt x="1109" y="1283"/>
                  </a:cubicBezTo>
                  <a:cubicBezTo>
                    <a:pt x="0" y="2694"/>
                    <a:pt x="269" y="4811"/>
                    <a:pt x="1681" y="6055"/>
                  </a:cubicBezTo>
                  <a:cubicBezTo>
                    <a:pt x="2312" y="6518"/>
                    <a:pt x="3048" y="6741"/>
                    <a:pt x="3773" y="6741"/>
                  </a:cubicBezTo>
                  <a:cubicBezTo>
                    <a:pt x="4785" y="6741"/>
                    <a:pt x="5773" y="6306"/>
                    <a:pt x="6419" y="5484"/>
                  </a:cubicBezTo>
                  <a:cubicBezTo>
                    <a:pt x="7562" y="3971"/>
                    <a:pt x="7394" y="1854"/>
                    <a:pt x="5882" y="745"/>
                  </a:cubicBezTo>
                  <a:cubicBezTo>
                    <a:pt x="5270" y="249"/>
                    <a:pt x="4525" y="0"/>
                    <a:pt x="37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0" name="Google Shape;863;p31">
              <a:extLst>
                <a:ext uri="{FF2B5EF4-FFF2-40B4-BE49-F238E27FC236}">
                  <a16:creationId xmlns:a16="http://schemas.microsoft.com/office/drawing/2014/main" id="{1541C5F9-30C1-4920-B005-4847AA260ADD}"/>
                </a:ext>
              </a:extLst>
            </p:cNvPr>
            <p:cNvSpPr/>
            <p:nvPr/>
          </p:nvSpPr>
          <p:spPr>
            <a:xfrm>
              <a:off x="6384622" y="3440611"/>
              <a:ext cx="266216" cy="134677"/>
            </a:xfrm>
            <a:custGeom>
              <a:avLst/>
              <a:gdLst/>
              <a:ahLst/>
              <a:cxnLst/>
              <a:rect l="l" t="t" r="r" b="b"/>
              <a:pathLst>
                <a:path w="8571" h="4336" extrusionOk="0">
                  <a:moveTo>
                    <a:pt x="4202" y="0"/>
                  </a:moveTo>
                  <a:cubicBezTo>
                    <a:pt x="1983" y="135"/>
                    <a:pt x="1" y="1110"/>
                    <a:pt x="169" y="2252"/>
                  </a:cubicBezTo>
                  <a:cubicBezTo>
                    <a:pt x="169" y="3496"/>
                    <a:pt x="1983" y="4336"/>
                    <a:pt x="4370" y="4336"/>
                  </a:cubicBezTo>
                  <a:cubicBezTo>
                    <a:pt x="6588" y="4202"/>
                    <a:pt x="8571" y="3227"/>
                    <a:pt x="8403" y="2084"/>
                  </a:cubicBezTo>
                  <a:cubicBezTo>
                    <a:pt x="8403" y="841"/>
                    <a:pt x="6588" y="0"/>
                    <a:pt x="42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1" name="Google Shape;864;p31">
              <a:extLst>
                <a:ext uri="{FF2B5EF4-FFF2-40B4-BE49-F238E27FC236}">
                  <a16:creationId xmlns:a16="http://schemas.microsoft.com/office/drawing/2014/main" id="{0AC89F5C-6032-42B3-BE34-1BF79B2939BD}"/>
                </a:ext>
              </a:extLst>
            </p:cNvPr>
            <p:cNvSpPr/>
            <p:nvPr/>
          </p:nvSpPr>
          <p:spPr>
            <a:xfrm>
              <a:off x="5893997" y="3288416"/>
              <a:ext cx="217172" cy="192914"/>
            </a:xfrm>
            <a:custGeom>
              <a:avLst/>
              <a:gdLst/>
              <a:ahLst/>
              <a:cxnLst/>
              <a:rect l="l" t="t" r="r" b="b"/>
              <a:pathLst>
                <a:path w="6992" h="6211" extrusionOk="0">
                  <a:moveTo>
                    <a:pt x="3413" y="1"/>
                  </a:moveTo>
                  <a:cubicBezTo>
                    <a:pt x="2734" y="1"/>
                    <a:pt x="2061" y="223"/>
                    <a:pt x="1513" y="699"/>
                  </a:cubicBezTo>
                  <a:cubicBezTo>
                    <a:pt x="135" y="1674"/>
                    <a:pt x="0" y="3623"/>
                    <a:pt x="975" y="5035"/>
                  </a:cubicBezTo>
                  <a:cubicBezTo>
                    <a:pt x="1593" y="5821"/>
                    <a:pt x="2470" y="6211"/>
                    <a:pt x="3371" y="6211"/>
                  </a:cubicBezTo>
                  <a:cubicBezTo>
                    <a:pt x="4088" y="6211"/>
                    <a:pt x="4819" y="5963"/>
                    <a:pt x="5445" y="5472"/>
                  </a:cubicBezTo>
                  <a:cubicBezTo>
                    <a:pt x="6722" y="4464"/>
                    <a:pt x="6991" y="2514"/>
                    <a:pt x="5882" y="1103"/>
                  </a:cubicBezTo>
                  <a:cubicBezTo>
                    <a:pt x="5230" y="393"/>
                    <a:pt x="4315" y="1"/>
                    <a:pt x="34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2" name="Google Shape;865;p31">
              <a:extLst>
                <a:ext uri="{FF2B5EF4-FFF2-40B4-BE49-F238E27FC236}">
                  <a16:creationId xmlns:a16="http://schemas.microsoft.com/office/drawing/2014/main" id="{26E29FF5-E604-4426-A4A5-A021519F55DF}"/>
                </a:ext>
              </a:extLst>
            </p:cNvPr>
            <p:cNvSpPr/>
            <p:nvPr/>
          </p:nvSpPr>
          <p:spPr>
            <a:xfrm>
              <a:off x="5880424" y="3458346"/>
              <a:ext cx="182727" cy="121569"/>
            </a:xfrm>
            <a:custGeom>
              <a:avLst/>
              <a:gdLst/>
              <a:ahLst/>
              <a:cxnLst/>
              <a:rect l="l" t="t" r="r" b="b"/>
              <a:pathLst>
                <a:path w="5883" h="3914" extrusionOk="0">
                  <a:moveTo>
                    <a:pt x="1950" y="1"/>
                  </a:moveTo>
                  <a:cubicBezTo>
                    <a:pt x="1278" y="1"/>
                    <a:pt x="572" y="135"/>
                    <a:pt x="1" y="270"/>
                  </a:cubicBezTo>
                  <a:cubicBezTo>
                    <a:pt x="135" y="1110"/>
                    <a:pt x="135" y="1816"/>
                    <a:pt x="1" y="2656"/>
                  </a:cubicBezTo>
                  <a:lnTo>
                    <a:pt x="1" y="2925"/>
                  </a:lnTo>
                  <a:lnTo>
                    <a:pt x="1" y="3631"/>
                  </a:lnTo>
                  <a:cubicBezTo>
                    <a:pt x="572" y="3899"/>
                    <a:pt x="1278" y="3899"/>
                    <a:pt x="1950" y="3899"/>
                  </a:cubicBezTo>
                  <a:cubicBezTo>
                    <a:pt x="2100" y="3909"/>
                    <a:pt x="2248" y="3914"/>
                    <a:pt x="2394" y="3914"/>
                  </a:cubicBezTo>
                  <a:cubicBezTo>
                    <a:pt x="4315" y="3914"/>
                    <a:pt x="5882" y="3115"/>
                    <a:pt x="5882" y="2085"/>
                  </a:cubicBezTo>
                  <a:cubicBezTo>
                    <a:pt x="5882" y="1513"/>
                    <a:pt x="5479" y="975"/>
                    <a:pt x="4773" y="673"/>
                  </a:cubicBezTo>
                  <a:cubicBezTo>
                    <a:pt x="4067" y="270"/>
                    <a:pt x="3093" y="1"/>
                    <a:pt x="211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3" name="Google Shape;866;p31">
              <a:extLst>
                <a:ext uri="{FF2B5EF4-FFF2-40B4-BE49-F238E27FC236}">
                  <a16:creationId xmlns:a16="http://schemas.microsoft.com/office/drawing/2014/main" id="{B6D859BE-ABC8-4A42-B5B8-2D610C015540}"/>
                </a:ext>
              </a:extLst>
            </p:cNvPr>
            <p:cNvSpPr/>
            <p:nvPr/>
          </p:nvSpPr>
          <p:spPr>
            <a:xfrm>
              <a:off x="5858495" y="3818488"/>
              <a:ext cx="248481" cy="358775"/>
            </a:xfrm>
            <a:custGeom>
              <a:avLst/>
              <a:gdLst/>
              <a:ahLst/>
              <a:cxnLst/>
              <a:rect l="l" t="t" r="r" b="b"/>
              <a:pathLst>
                <a:path w="8000" h="11551" extrusionOk="0">
                  <a:moveTo>
                    <a:pt x="1" y="1"/>
                  </a:moveTo>
                  <a:lnTo>
                    <a:pt x="1" y="9815"/>
                  </a:lnTo>
                  <a:cubicBezTo>
                    <a:pt x="1" y="10251"/>
                    <a:pt x="135" y="10520"/>
                    <a:pt x="438" y="10655"/>
                  </a:cubicBezTo>
                  <a:cubicBezTo>
                    <a:pt x="1508" y="11271"/>
                    <a:pt x="2617" y="11551"/>
                    <a:pt x="3747" y="11551"/>
                  </a:cubicBezTo>
                  <a:cubicBezTo>
                    <a:pt x="4958" y="11551"/>
                    <a:pt x="6193" y="11229"/>
                    <a:pt x="7428" y="10655"/>
                  </a:cubicBezTo>
                  <a:cubicBezTo>
                    <a:pt x="7865" y="10520"/>
                    <a:pt x="8000" y="10251"/>
                    <a:pt x="8000" y="9815"/>
                  </a:cubicBezTo>
                  <a:lnTo>
                    <a:pt x="8000" y="1"/>
                  </a:lnTo>
                  <a:cubicBezTo>
                    <a:pt x="8000" y="707"/>
                    <a:pt x="6185" y="1144"/>
                    <a:pt x="4067" y="1144"/>
                  </a:cubicBezTo>
                  <a:cubicBezTo>
                    <a:pt x="1816" y="1144"/>
                    <a:pt x="1" y="707"/>
                    <a:pt x="1" y="1"/>
                  </a:cubicBezTo>
                  <a:close/>
                </a:path>
              </a:pathLst>
            </a:custGeom>
            <a:solidFill>
              <a:srgbClr val="74E2E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4" name="Google Shape;867;p31">
              <a:extLst>
                <a:ext uri="{FF2B5EF4-FFF2-40B4-BE49-F238E27FC236}">
                  <a16:creationId xmlns:a16="http://schemas.microsoft.com/office/drawing/2014/main" id="{B1310A9B-D552-4383-9D6A-72133004D72A}"/>
                </a:ext>
              </a:extLst>
            </p:cNvPr>
            <p:cNvSpPr/>
            <p:nvPr/>
          </p:nvSpPr>
          <p:spPr>
            <a:xfrm>
              <a:off x="5858495" y="3818488"/>
              <a:ext cx="248481" cy="357036"/>
            </a:xfrm>
            <a:custGeom>
              <a:avLst/>
              <a:gdLst/>
              <a:ahLst/>
              <a:cxnLst/>
              <a:rect l="l" t="t" r="r" b="b"/>
              <a:pathLst>
                <a:path w="8000" h="11495" extrusionOk="0">
                  <a:moveTo>
                    <a:pt x="8000" y="1"/>
                  </a:moveTo>
                  <a:lnTo>
                    <a:pt x="8000" y="1"/>
                  </a:lnTo>
                  <a:lnTo>
                    <a:pt x="8000" y="5210"/>
                  </a:lnTo>
                  <a:lnTo>
                    <a:pt x="8000" y="5210"/>
                  </a:lnTo>
                  <a:lnTo>
                    <a:pt x="8000" y="1"/>
                  </a:lnTo>
                  <a:close/>
                  <a:moveTo>
                    <a:pt x="1" y="1"/>
                  </a:moveTo>
                  <a:lnTo>
                    <a:pt x="1" y="9815"/>
                  </a:lnTo>
                  <a:cubicBezTo>
                    <a:pt x="1" y="10251"/>
                    <a:pt x="135" y="10520"/>
                    <a:pt x="438" y="10655"/>
                  </a:cubicBezTo>
                  <a:cubicBezTo>
                    <a:pt x="1547" y="11361"/>
                    <a:pt x="2656" y="11495"/>
                    <a:pt x="3799" y="11495"/>
                  </a:cubicBezTo>
                  <a:cubicBezTo>
                    <a:pt x="4908" y="11495"/>
                    <a:pt x="6185" y="11226"/>
                    <a:pt x="7428" y="10655"/>
                  </a:cubicBezTo>
                  <a:cubicBezTo>
                    <a:pt x="7865" y="10520"/>
                    <a:pt x="8000" y="10251"/>
                    <a:pt x="8000" y="9815"/>
                  </a:cubicBezTo>
                  <a:lnTo>
                    <a:pt x="8000" y="9680"/>
                  </a:lnTo>
                  <a:lnTo>
                    <a:pt x="8000" y="9680"/>
                  </a:lnTo>
                  <a:lnTo>
                    <a:pt x="8000" y="9815"/>
                  </a:lnTo>
                  <a:cubicBezTo>
                    <a:pt x="8000" y="10251"/>
                    <a:pt x="7865" y="10520"/>
                    <a:pt x="7428" y="10655"/>
                  </a:cubicBezTo>
                  <a:cubicBezTo>
                    <a:pt x="6185" y="11226"/>
                    <a:pt x="4908" y="11495"/>
                    <a:pt x="3799" y="11495"/>
                  </a:cubicBezTo>
                  <a:cubicBezTo>
                    <a:pt x="2656" y="11495"/>
                    <a:pt x="1547" y="11361"/>
                    <a:pt x="438" y="10655"/>
                  </a:cubicBezTo>
                  <a:cubicBezTo>
                    <a:pt x="135" y="10520"/>
                    <a:pt x="1" y="10251"/>
                    <a:pt x="1" y="98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E7BB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5" name="Google Shape;868;p31">
              <a:extLst>
                <a:ext uri="{FF2B5EF4-FFF2-40B4-BE49-F238E27FC236}">
                  <a16:creationId xmlns:a16="http://schemas.microsoft.com/office/drawing/2014/main" id="{258B552B-85A8-43D5-A6E8-31D6364C1A76}"/>
                </a:ext>
              </a:extLst>
            </p:cNvPr>
            <p:cNvSpPr/>
            <p:nvPr/>
          </p:nvSpPr>
          <p:spPr>
            <a:xfrm>
              <a:off x="6106945" y="3980311"/>
              <a:ext cx="31" cy="138870"/>
            </a:xfrm>
            <a:custGeom>
              <a:avLst/>
              <a:gdLst/>
              <a:ahLst/>
              <a:cxnLst/>
              <a:rect l="l" t="t" r="r" b="b"/>
              <a:pathLst>
                <a:path w="1" h="4471" extrusionOk="0">
                  <a:moveTo>
                    <a:pt x="1" y="0"/>
                  </a:moveTo>
                  <a:lnTo>
                    <a:pt x="1" y="4470"/>
                  </a:lnTo>
                  <a:lnTo>
                    <a:pt x="1" y="4470"/>
                  </a:lnTo>
                  <a:close/>
                </a:path>
              </a:pathLst>
            </a:custGeom>
            <a:solidFill>
              <a:srgbClr val="DB9F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6" name="Google Shape;869;p31">
              <a:extLst>
                <a:ext uri="{FF2B5EF4-FFF2-40B4-BE49-F238E27FC236}">
                  <a16:creationId xmlns:a16="http://schemas.microsoft.com/office/drawing/2014/main" id="{34CE13F7-D3FE-4868-A8C9-832F0B502D83}"/>
                </a:ext>
              </a:extLst>
            </p:cNvPr>
            <p:cNvSpPr/>
            <p:nvPr/>
          </p:nvSpPr>
          <p:spPr>
            <a:xfrm>
              <a:off x="6080855" y="3827899"/>
              <a:ext cx="26122" cy="12548"/>
            </a:xfrm>
            <a:custGeom>
              <a:avLst/>
              <a:gdLst/>
              <a:ahLst/>
              <a:cxnLst/>
              <a:rect l="l" t="t" r="r" b="b"/>
              <a:pathLst>
                <a:path w="841" h="404" extrusionOk="0">
                  <a:moveTo>
                    <a:pt x="841" y="0"/>
                  </a:moveTo>
                  <a:cubicBezTo>
                    <a:pt x="841" y="0"/>
                    <a:pt x="730" y="0"/>
                    <a:pt x="709" y="101"/>
                  </a:cubicBezTo>
                  <a:lnTo>
                    <a:pt x="709" y="101"/>
                  </a:lnTo>
                  <a:cubicBezTo>
                    <a:pt x="763" y="68"/>
                    <a:pt x="807" y="34"/>
                    <a:pt x="841" y="0"/>
                  </a:cubicBezTo>
                  <a:close/>
                  <a:moveTo>
                    <a:pt x="709" y="101"/>
                  </a:moveTo>
                  <a:lnTo>
                    <a:pt x="709" y="101"/>
                  </a:lnTo>
                  <a:cubicBezTo>
                    <a:pt x="609" y="164"/>
                    <a:pt x="476" y="227"/>
                    <a:pt x="317" y="289"/>
                  </a:cubicBezTo>
                  <a:lnTo>
                    <a:pt x="317" y="289"/>
                  </a:lnTo>
                  <a:cubicBezTo>
                    <a:pt x="469" y="248"/>
                    <a:pt x="605" y="215"/>
                    <a:pt x="706" y="135"/>
                  </a:cubicBezTo>
                  <a:cubicBezTo>
                    <a:pt x="706" y="122"/>
                    <a:pt x="707" y="111"/>
                    <a:pt x="709" y="101"/>
                  </a:cubicBezTo>
                  <a:close/>
                  <a:moveTo>
                    <a:pt x="317" y="289"/>
                  </a:moveTo>
                  <a:cubicBezTo>
                    <a:pt x="216" y="317"/>
                    <a:pt x="108" y="350"/>
                    <a:pt x="0" y="404"/>
                  </a:cubicBezTo>
                  <a:cubicBezTo>
                    <a:pt x="115" y="366"/>
                    <a:pt x="221" y="328"/>
                    <a:pt x="317" y="289"/>
                  </a:cubicBezTo>
                  <a:close/>
                </a:path>
              </a:pathLst>
            </a:custGeom>
            <a:solidFill>
              <a:srgbClr val="E7BB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7" name="Google Shape;870;p31">
              <a:extLst>
                <a:ext uri="{FF2B5EF4-FFF2-40B4-BE49-F238E27FC236}">
                  <a16:creationId xmlns:a16="http://schemas.microsoft.com/office/drawing/2014/main" id="{93AFD013-D85E-43B9-8E95-BBA33BD9EC6E}"/>
                </a:ext>
              </a:extLst>
            </p:cNvPr>
            <p:cNvSpPr/>
            <p:nvPr/>
          </p:nvSpPr>
          <p:spPr>
            <a:xfrm>
              <a:off x="5858495" y="3827899"/>
              <a:ext cx="248481" cy="347625"/>
            </a:xfrm>
            <a:custGeom>
              <a:avLst/>
              <a:gdLst/>
              <a:ahLst/>
              <a:cxnLst/>
              <a:rect l="l" t="t" r="r" b="b"/>
              <a:pathLst>
                <a:path w="8000" h="11192" extrusionOk="0">
                  <a:moveTo>
                    <a:pt x="1" y="0"/>
                  </a:moveTo>
                  <a:lnTo>
                    <a:pt x="1" y="9512"/>
                  </a:lnTo>
                  <a:cubicBezTo>
                    <a:pt x="1" y="9948"/>
                    <a:pt x="135" y="10217"/>
                    <a:pt x="438" y="10352"/>
                  </a:cubicBezTo>
                  <a:cubicBezTo>
                    <a:pt x="1547" y="11058"/>
                    <a:pt x="2656" y="11192"/>
                    <a:pt x="3799" y="11192"/>
                  </a:cubicBezTo>
                  <a:cubicBezTo>
                    <a:pt x="4908" y="11192"/>
                    <a:pt x="6185" y="10923"/>
                    <a:pt x="7428" y="10352"/>
                  </a:cubicBezTo>
                  <a:cubicBezTo>
                    <a:pt x="7865" y="10217"/>
                    <a:pt x="8000" y="9948"/>
                    <a:pt x="8000" y="9512"/>
                  </a:cubicBezTo>
                  <a:lnTo>
                    <a:pt x="8000" y="9377"/>
                  </a:lnTo>
                  <a:lnTo>
                    <a:pt x="8000" y="4907"/>
                  </a:lnTo>
                  <a:lnTo>
                    <a:pt x="8000" y="0"/>
                  </a:lnTo>
                  <a:cubicBezTo>
                    <a:pt x="7865" y="135"/>
                    <a:pt x="7563" y="269"/>
                    <a:pt x="7159" y="404"/>
                  </a:cubicBezTo>
                  <a:lnTo>
                    <a:pt x="7025" y="404"/>
                  </a:lnTo>
                  <a:lnTo>
                    <a:pt x="7025" y="538"/>
                  </a:lnTo>
                  <a:lnTo>
                    <a:pt x="7025" y="7831"/>
                  </a:lnTo>
                  <a:cubicBezTo>
                    <a:pt x="7025" y="8268"/>
                    <a:pt x="6857" y="8537"/>
                    <a:pt x="6588" y="8671"/>
                  </a:cubicBezTo>
                  <a:cubicBezTo>
                    <a:pt x="5613" y="9243"/>
                    <a:pt x="4773" y="9646"/>
                    <a:pt x="3799" y="9646"/>
                  </a:cubicBezTo>
                  <a:cubicBezTo>
                    <a:pt x="2958" y="9646"/>
                    <a:pt x="2253" y="9377"/>
                    <a:pt x="1412" y="8806"/>
                  </a:cubicBezTo>
                  <a:cubicBezTo>
                    <a:pt x="1143" y="8537"/>
                    <a:pt x="975" y="8268"/>
                    <a:pt x="975" y="7831"/>
                  </a:cubicBezTo>
                  <a:lnTo>
                    <a:pt x="975" y="538"/>
                  </a:lnTo>
                  <a:lnTo>
                    <a:pt x="975" y="404"/>
                  </a:lnTo>
                  <a:lnTo>
                    <a:pt x="707" y="404"/>
                  </a:lnTo>
                  <a:cubicBezTo>
                    <a:pt x="438" y="269"/>
                    <a:pt x="135" y="135"/>
                    <a:pt x="1" y="0"/>
                  </a:cubicBezTo>
                  <a:close/>
                </a:path>
              </a:pathLst>
            </a:custGeom>
            <a:solidFill>
              <a:srgbClr val="3FB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8" name="Google Shape;871;p31">
              <a:extLst>
                <a:ext uri="{FF2B5EF4-FFF2-40B4-BE49-F238E27FC236}">
                  <a16:creationId xmlns:a16="http://schemas.microsoft.com/office/drawing/2014/main" id="{A802342B-8757-4330-B820-2707940E809E}"/>
                </a:ext>
              </a:extLst>
            </p:cNvPr>
            <p:cNvSpPr/>
            <p:nvPr/>
          </p:nvSpPr>
          <p:spPr>
            <a:xfrm>
              <a:off x="5858495" y="3784042"/>
              <a:ext cx="248481" cy="69978"/>
            </a:xfrm>
            <a:custGeom>
              <a:avLst/>
              <a:gdLst/>
              <a:ahLst/>
              <a:cxnLst/>
              <a:rect l="l" t="t" r="r" b="b"/>
              <a:pathLst>
                <a:path w="8000" h="2253" extrusionOk="0">
                  <a:moveTo>
                    <a:pt x="4067" y="1"/>
                  </a:moveTo>
                  <a:cubicBezTo>
                    <a:pt x="1816" y="1"/>
                    <a:pt x="1" y="572"/>
                    <a:pt x="1" y="1110"/>
                  </a:cubicBezTo>
                  <a:cubicBezTo>
                    <a:pt x="1" y="1412"/>
                    <a:pt x="135" y="1547"/>
                    <a:pt x="438" y="1681"/>
                  </a:cubicBezTo>
                  <a:cubicBezTo>
                    <a:pt x="572" y="1816"/>
                    <a:pt x="841" y="1816"/>
                    <a:pt x="975" y="1816"/>
                  </a:cubicBezTo>
                  <a:lnTo>
                    <a:pt x="975" y="1950"/>
                  </a:lnTo>
                  <a:cubicBezTo>
                    <a:pt x="1681" y="2118"/>
                    <a:pt x="2824" y="2253"/>
                    <a:pt x="4067" y="2253"/>
                  </a:cubicBezTo>
                  <a:cubicBezTo>
                    <a:pt x="5177" y="2253"/>
                    <a:pt x="6319" y="2118"/>
                    <a:pt x="7025" y="1950"/>
                  </a:cubicBezTo>
                  <a:lnTo>
                    <a:pt x="7025" y="1816"/>
                  </a:lnTo>
                  <a:cubicBezTo>
                    <a:pt x="7159" y="1816"/>
                    <a:pt x="7428" y="1816"/>
                    <a:pt x="7563" y="1681"/>
                  </a:cubicBezTo>
                  <a:cubicBezTo>
                    <a:pt x="7865" y="1547"/>
                    <a:pt x="8000" y="1412"/>
                    <a:pt x="8000" y="1110"/>
                  </a:cubicBezTo>
                  <a:cubicBezTo>
                    <a:pt x="8000" y="572"/>
                    <a:pt x="6185" y="1"/>
                    <a:pt x="4067" y="1"/>
                  </a:cubicBezTo>
                  <a:close/>
                </a:path>
              </a:pathLst>
            </a:custGeom>
            <a:solidFill>
              <a:srgbClr val="3FB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9" name="Google Shape;872;p31">
              <a:extLst>
                <a:ext uri="{FF2B5EF4-FFF2-40B4-BE49-F238E27FC236}">
                  <a16:creationId xmlns:a16="http://schemas.microsoft.com/office/drawing/2014/main" id="{B164154F-640C-4FE2-9B8D-FFF7D3ACF03C}"/>
                </a:ext>
              </a:extLst>
            </p:cNvPr>
            <p:cNvSpPr/>
            <p:nvPr/>
          </p:nvSpPr>
          <p:spPr>
            <a:xfrm>
              <a:off x="5872069" y="3797616"/>
              <a:ext cx="221334" cy="42832"/>
            </a:xfrm>
            <a:custGeom>
              <a:avLst/>
              <a:gdLst/>
              <a:ahLst/>
              <a:cxnLst/>
              <a:rect l="l" t="t" r="r" b="b"/>
              <a:pathLst>
                <a:path w="7126" h="1379" extrusionOk="0">
                  <a:moveTo>
                    <a:pt x="3630" y="1"/>
                  </a:moveTo>
                  <a:cubicBezTo>
                    <a:pt x="1816" y="1"/>
                    <a:pt x="404" y="538"/>
                    <a:pt x="1" y="1244"/>
                  </a:cubicBezTo>
                  <a:cubicBezTo>
                    <a:pt x="135" y="1379"/>
                    <a:pt x="404" y="1379"/>
                    <a:pt x="538" y="1379"/>
                  </a:cubicBezTo>
                  <a:cubicBezTo>
                    <a:pt x="841" y="975"/>
                    <a:pt x="2084" y="538"/>
                    <a:pt x="3630" y="538"/>
                  </a:cubicBezTo>
                  <a:cubicBezTo>
                    <a:pt x="3899" y="404"/>
                    <a:pt x="4067" y="270"/>
                    <a:pt x="4202" y="1"/>
                  </a:cubicBezTo>
                  <a:close/>
                  <a:moveTo>
                    <a:pt x="4605" y="1"/>
                  </a:moveTo>
                  <a:cubicBezTo>
                    <a:pt x="4336" y="270"/>
                    <a:pt x="3899" y="404"/>
                    <a:pt x="3630" y="538"/>
                  </a:cubicBezTo>
                  <a:cubicBezTo>
                    <a:pt x="5042" y="538"/>
                    <a:pt x="6286" y="975"/>
                    <a:pt x="6588" y="1379"/>
                  </a:cubicBezTo>
                  <a:cubicBezTo>
                    <a:pt x="6722" y="1379"/>
                    <a:pt x="6991" y="1379"/>
                    <a:pt x="7126" y="1244"/>
                  </a:cubicBezTo>
                  <a:cubicBezTo>
                    <a:pt x="6722" y="673"/>
                    <a:pt x="5882" y="270"/>
                    <a:pt x="460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0" name="Google Shape;873;p31">
              <a:extLst>
                <a:ext uri="{FF2B5EF4-FFF2-40B4-BE49-F238E27FC236}">
                  <a16:creationId xmlns:a16="http://schemas.microsoft.com/office/drawing/2014/main" id="{AE076CD5-EDF3-4A3E-8FFC-4EEC0695697F}"/>
                </a:ext>
              </a:extLst>
            </p:cNvPr>
            <p:cNvSpPr/>
            <p:nvPr/>
          </p:nvSpPr>
          <p:spPr>
            <a:xfrm>
              <a:off x="5888779" y="3814326"/>
              <a:ext cx="187914" cy="39695"/>
            </a:xfrm>
            <a:custGeom>
              <a:avLst/>
              <a:gdLst/>
              <a:ahLst/>
              <a:cxnLst/>
              <a:rect l="l" t="t" r="r" b="b"/>
              <a:pathLst>
                <a:path w="6050" h="1278" extrusionOk="0">
                  <a:moveTo>
                    <a:pt x="3092" y="0"/>
                  </a:moveTo>
                  <a:cubicBezTo>
                    <a:pt x="1546" y="0"/>
                    <a:pt x="303" y="437"/>
                    <a:pt x="0" y="841"/>
                  </a:cubicBezTo>
                  <a:lnTo>
                    <a:pt x="0" y="975"/>
                  </a:lnTo>
                  <a:cubicBezTo>
                    <a:pt x="706" y="1143"/>
                    <a:pt x="1849" y="1278"/>
                    <a:pt x="3092" y="1278"/>
                  </a:cubicBezTo>
                  <a:cubicBezTo>
                    <a:pt x="4202" y="1278"/>
                    <a:pt x="5344" y="1143"/>
                    <a:pt x="6050" y="975"/>
                  </a:cubicBezTo>
                  <a:lnTo>
                    <a:pt x="6050" y="841"/>
                  </a:lnTo>
                  <a:cubicBezTo>
                    <a:pt x="5748" y="437"/>
                    <a:pt x="4504" y="0"/>
                    <a:pt x="30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1" name="Google Shape;874;p31">
              <a:extLst>
                <a:ext uri="{FF2B5EF4-FFF2-40B4-BE49-F238E27FC236}">
                  <a16:creationId xmlns:a16="http://schemas.microsoft.com/office/drawing/2014/main" id="{C246D750-4F88-44F1-B651-143545F8DCDF}"/>
                </a:ext>
              </a:extLst>
            </p:cNvPr>
            <p:cNvSpPr/>
            <p:nvPr/>
          </p:nvSpPr>
          <p:spPr>
            <a:xfrm>
              <a:off x="5737423" y="3468130"/>
              <a:ext cx="217141" cy="311781"/>
            </a:xfrm>
            <a:custGeom>
              <a:avLst/>
              <a:gdLst/>
              <a:ahLst/>
              <a:cxnLst/>
              <a:rect l="l" t="t" r="r" b="b"/>
              <a:pathLst>
                <a:path w="6991" h="10038" extrusionOk="0">
                  <a:moveTo>
                    <a:pt x="2740" y="1"/>
                  </a:moveTo>
                  <a:cubicBezTo>
                    <a:pt x="2423" y="1"/>
                    <a:pt x="2107" y="33"/>
                    <a:pt x="1815" y="89"/>
                  </a:cubicBezTo>
                  <a:cubicBezTo>
                    <a:pt x="1378" y="89"/>
                    <a:pt x="672" y="89"/>
                    <a:pt x="404" y="224"/>
                  </a:cubicBezTo>
                  <a:cubicBezTo>
                    <a:pt x="1244" y="795"/>
                    <a:pt x="2353" y="358"/>
                    <a:pt x="2790" y="1635"/>
                  </a:cubicBezTo>
                  <a:cubicBezTo>
                    <a:pt x="3059" y="2610"/>
                    <a:pt x="2655" y="3181"/>
                    <a:pt x="2084" y="3719"/>
                  </a:cubicBezTo>
                  <a:cubicBezTo>
                    <a:pt x="1815" y="4021"/>
                    <a:pt x="1513" y="4156"/>
                    <a:pt x="1109" y="4425"/>
                  </a:cubicBezTo>
                  <a:cubicBezTo>
                    <a:pt x="135" y="5265"/>
                    <a:pt x="0" y="6811"/>
                    <a:pt x="1109" y="7651"/>
                  </a:cubicBezTo>
                  <a:cubicBezTo>
                    <a:pt x="1590" y="8132"/>
                    <a:pt x="2258" y="8293"/>
                    <a:pt x="2924" y="8293"/>
                  </a:cubicBezTo>
                  <a:cubicBezTo>
                    <a:pt x="3422" y="8293"/>
                    <a:pt x="3919" y="8203"/>
                    <a:pt x="4336" y="8088"/>
                  </a:cubicBezTo>
                  <a:cubicBezTo>
                    <a:pt x="4455" y="8064"/>
                    <a:pt x="4569" y="8052"/>
                    <a:pt x="4675" y="8052"/>
                  </a:cubicBezTo>
                  <a:cubicBezTo>
                    <a:pt x="5318" y="8052"/>
                    <a:pt x="5714" y="8476"/>
                    <a:pt x="5714" y="9197"/>
                  </a:cubicBezTo>
                  <a:lnTo>
                    <a:pt x="5714" y="10037"/>
                  </a:lnTo>
                  <a:cubicBezTo>
                    <a:pt x="5882" y="9768"/>
                    <a:pt x="6285" y="9466"/>
                    <a:pt x="6419" y="9197"/>
                  </a:cubicBezTo>
                  <a:cubicBezTo>
                    <a:pt x="6856" y="8626"/>
                    <a:pt x="6991" y="8222"/>
                    <a:pt x="6722" y="7517"/>
                  </a:cubicBezTo>
                  <a:cubicBezTo>
                    <a:pt x="6285" y="6676"/>
                    <a:pt x="5310" y="6676"/>
                    <a:pt x="4739" y="6105"/>
                  </a:cubicBezTo>
                  <a:cubicBezTo>
                    <a:pt x="3764" y="5399"/>
                    <a:pt x="5176" y="4727"/>
                    <a:pt x="5579" y="4021"/>
                  </a:cubicBezTo>
                  <a:cubicBezTo>
                    <a:pt x="5882" y="3450"/>
                    <a:pt x="5714" y="2610"/>
                    <a:pt x="5579" y="2038"/>
                  </a:cubicBezTo>
                  <a:cubicBezTo>
                    <a:pt x="5445" y="1198"/>
                    <a:pt x="4873" y="660"/>
                    <a:pt x="4033" y="224"/>
                  </a:cubicBezTo>
                  <a:cubicBezTo>
                    <a:pt x="3639" y="66"/>
                    <a:pt x="3188" y="1"/>
                    <a:pt x="274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2" name="Google Shape;875;p31">
              <a:extLst>
                <a:ext uri="{FF2B5EF4-FFF2-40B4-BE49-F238E27FC236}">
                  <a16:creationId xmlns:a16="http://schemas.microsoft.com/office/drawing/2014/main" id="{54BBFEEF-E539-4BED-BC87-677771587652}"/>
                </a:ext>
              </a:extLst>
            </p:cNvPr>
            <p:cNvSpPr/>
            <p:nvPr/>
          </p:nvSpPr>
          <p:spPr>
            <a:xfrm>
              <a:off x="5771869" y="3709933"/>
              <a:ext cx="143032" cy="43888"/>
            </a:xfrm>
            <a:custGeom>
              <a:avLst/>
              <a:gdLst/>
              <a:ahLst/>
              <a:cxnLst/>
              <a:rect l="l" t="t" r="r" b="b"/>
              <a:pathLst>
                <a:path w="4605" h="1413" extrusionOk="0">
                  <a:moveTo>
                    <a:pt x="1815" y="437"/>
                  </a:moveTo>
                  <a:lnTo>
                    <a:pt x="1815" y="437"/>
                  </a:lnTo>
                  <a:lnTo>
                    <a:pt x="1815" y="437"/>
                  </a:lnTo>
                  <a:lnTo>
                    <a:pt x="1815" y="437"/>
                  </a:lnTo>
                  <a:close/>
                  <a:moveTo>
                    <a:pt x="3227" y="303"/>
                  </a:moveTo>
                  <a:lnTo>
                    <a:pt x="3227" y="303"/>
                  </a:lnTo>
                  <a:lnTo>
                    <a:pt x="3227" y="303"/>
                  </a:lnTo>
                  <a:close/>
                  <a:moveTo>
                    <a:pt x="3227" y="303"/>
                  </a:moveTo>
                  <a:lnTo>
                    <a:pt x="3227" y="303"/>
                  </a:lnTo>
                  <a:lnTo>
                    <a:pt x="3227" y="303"/>
                  </a:lnTo>
                  <a:close/>
                  <a:moveTo>
                    <a:pt x="3630" y="303"/>
                  </a:moveTo>
                  <a:cubicBezTo>
                    <a:pt x="4201" y="303"/>
                    <a:pt x="4605" y="706"/>
                    <a:pt x="4605" y="1412"/>
                  </a:cubicBezTo>
                  <a:cubicBezTo>
                    <a:pt x="4605" y="706"/>
                    <a:pt x="4201" y="303"/>
                    <a:pt x="3630" y="303"/>
                  </a:cubicBezTo>
                  <a:close/>
                  <a:moveTo>
                    <a:pt x="3630" y="303"/>
                  </a:moveTo>
                  <a:lnTo>
                    <a:pt x="3630" y="303"/>
                  </a:lnTo>
                  <a:lnTo>
                    <a:pt x="3630" y="303"/>
                  </a:lnTo>
                  <a:lnTo>
                    <a:pt x="3630" y="303"/>
                  </a:lnTo>
                  <a:close/>
                  <a:moveTo>
                    <a:pt x="0" y="1"/>
                  </a:moveTo>
                  <a:cubicBezTo>
                    <a:pt x="572" y="303"/>
                    <a:pt x="1109" y="437"/>
                    <a:pt x="1815" y="437"/>
                  </a:cubicBezTo>
                  <a:cubicBezTo>
                    <a:pt x="1109" y="437"/>
                    <a:pt x="572" y="303"/>
                    <a:pt x="0" y="1"/>
                  </a:cubicBezTo>
                  <a:close/>
                </a:path>
              </a:pathLst>
            </a:custGeom>
            <a:solidFill>
              <a:srgbClr val="FAF2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3" name="Google Shape;876;p31">
              <a:extLst>
                <a:ext uri="{FF2B5EF4-FFF2-40B4-BE49-F238E27FC236}">
                  <a16:creationId xmlns:a16="http://schemas.microsoft.com/office/drawing/2014/main" id="{2B3773D8-C799-43E8-8C86-5169C737CE05}"/>
                </a:ext>
              </a:extLst>
            </p:cNvPr>
            <p:cNvSpPr/>
            <p:nvPr/>
          </p:nvSpPr>
          <p:spPr>
            <a:xfrm>
              <a:off x="5749940" y="3583612"/>
              <a:ext cx="191051" cy="196300"/>
            </a:xfrm>
            <a:custGeom>
              <a:avLst/>
              <a:gdLst/>
              <a:ahLst/>
              <a:cxnLst/>
              <a:rect l="l" t="t" r="r" b="b"/>
              <a:pathLst>
                <a:path w="6151" h="6320" extrusionOk="0">
                  <a:moveTo>
                    <a:pt x="1681" y="1"/>
                  </a:moveTo>
                  <a:lnTo>
                    <a:pt x="1681" y="1"/>
                  </a:lnTo>
                  <a:cubicBezTo>
                    <a:pt x="1412" y="303"/>
                    <a:pt x="1110" y="438"/>
                    <a:pt x="706" y="707"/>
                  </a:cubicBezTo>
                  <a:cubicBezTo>
                    <a:pt x="269" y="1144"/>
                    <a:pt x="1" y="1849"/>
                    <a:pt x="1" y="2387"/>
                  </a:cubicBezTo>
                  <a:cubicBezTo>
                    <a:pt x="1" y="2958"/>
                    <a:pt x="135" y="3664"/>
                    <a:pt x="706" y="3933"/>
                  </a:cubicBezTo>
                  <a:lnTo>
                    <a:pt x="706" y="4068"/>
                  </a:lnTo>
                  <a:cubicBezTo>
                    <a:pt x="1278" y="4370"/>
                    <a:pt x="1815" y="4504"/>
                    <a:pt x="2521" y="4504"/>
                  </a:cubicBezTo>
                  <a:cubicBezTo>
                    <a:pt x="2958" y="4504"/>
                    <a:pt x="3361" y="4504"/>
                    <a:pt x="3933" y="4370"/>
                  </a:cubicBezTo>
                  <a:lnTo>
                    <a:pt x="4336" y="4370"/>
                  </a:lnTo>
                  <a:cubicBezTo>
                    <a:pt x="4907" y="4370"/>
                    <a:pt x="5311" y="4773"/>
                    <a:pt x="5311" y="5479"/>
                  </a:cubicBezTo>
                  <a:lnTo>
                    <a:pt x="5311" y="5614"/>
                  </a:lnTo>
                  <a:lnTo>
                    <a:pt x="5311" y="6319"/>
                  </a:lnTo>
                  <a:cubicBezTo>
                    <a:pt x="5479" y="6050"/>
                    <a:pt x="5882" y="5748"/>
                    <a:pt x="6016" y="5479"/>
                  </a:cubicBezTo>
                  <a:cubicBezTo>
                    <a:pt x="6151" y="4202"/>
                    <a:pt x="4638" y="3664"/>
                    <a:pt x="4638" y="3664"/>
                  </a:cubicBezTo>
                  <a:cubicBezTo>
                    <a:pt x="1547" y="2958"/>
                    <a:pt x="1412" y="1144"/>
                    <a:pt x="168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4" name="Google Shape;877;p31">
              <a:extLst>
                <a:ext uri="{FF2B5EF4-FFF2-40B4-BE49-F238E27FC236}">
                  <a16:creationId xmlns:a16="http://schemas.microsoft.com/office/drawing/2014/main" id="{D40E385E-8D1B-4C97-B697-5CAEFBD04599}"/>
                </a:ext>
              </a:extLst>
            </p:cNvPr>
            <p:cNvSpPr/>
            <p:nvPr/>
          </p:nvSpPr>
          <p:spPr>
            <a:xfrm>
              <a:off x="5984817" y="3614951"/>
              <a:ext cx="91876" cy="199406"/>
            </a:xfrm>
            <a:custGeom>
              <a:avLst/>
              <a:gdLst/>
              <a:ahLst/>
              <a:cxnLst/>
              <a:rect l="l" t="t" r="r" b="b"/>
              <a:pathLst>
                <a:path w="2958" h="6420" extrusionOk="0">
                  <a:moveTo>
                    <a:pt x="1950" y="0"/>
                  </a:moveTo>
                  <a:lnTo>
                    <a:pt x="1815" y="135"/>
                  </a:lnTo>
                  <a:cubicBezTo>
                    <a:pt x="1412" y="403"/>
                    <a:pt x="841" y="538"/>
                    <a:pt x="572" y="975"/>
                  </a:cubicBezTo>
                  <a:cubicBezTo>
                    <a:pt x="572" y="1109"/>
                    <a:pt x="437" y="1244"/>
                    <a:pt x="437" y="1378"/>
                  </a:cubicBezTo>
                  <a:cubicBezTo>
                    <a:pt x="135" y="1815"/>
                    <a:pt x="135" y="2353"/>
                    <a:pt x="135" y="2790"/>
                  </a:cubicBezTo>
                  <a:cubicBezTo>
                    <a:pt x="269" y="3495"/>
                    <a:pt x="841" y="4033"/>
                    <a:pt x="975" y="4605"/>
                  </a:cubicBezTo>
                  <a:cubicBezTo>
                    <a:pt x="1110" y="5310"/>
                    <a:pt x="572" y="6016"/>
                    <a:pt x="0" y="6419"/>
                  </a:cubicBezTo>
                  <a:cubicBezTo>
                    <a:pt x="572" y="6151"/>
                    <a:pt x="1110" y="6016"/>
                    <a:pt x="1546" y="5714"/>
                  </a:cubicBezTo>
                  <a:cubicBezTo>
                    <a:pt x="1681" y="5579"/>
                    <a:pt x="1950" y="5445"/>
                    <a:pt x="2118" y="5310"/>
                  </a:cubicBezTo>
                  <a:cubicBezTo>
                    <a:pt x="2387" y="5041"/>
                    <a:pt x="2656" y="4739"/>
                    <a:pt x="2790" y="4201"/>
                  </a:cubicBezTo>
                  <a:cubicBezTo>
                    <a:pt x="2958" y="3495"/>
                    <a:pt x="2252" y="3059"/>
                    <a:pt x="1815" y="2655"/>
                  </a:cubicBezTo>
                  <a:cubicBezTo>
                    <a:pt x="841" y="1681"/>
                    <a:pt x="1546" y="840"/>
                    <a:pt x="195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5" name="Google Shape;878;p31">
              <a:extLst>
                <a:ext uri="{FF2B5EF4-FFF2-40B4-BE49-F238E27FC236}">
                  <a16:creationId xmlns:a16="http://schemas.microsoft.com/office/drawing/2014/main" id="{9F7138B4-2364-403C-83EA-A5046722AF43}"/>
                </a:ext>
              </a:extLst>
            </p:cNvPr>
            <p:cNvSpPr/>
            <p:nvPr/>
          </p:nvSpPr>
          <p:spPr>
            <a:xfrm>
              <a:off x="5984817" y="3645204"/>
              <a:ext cx="74140" cy="169153"/>
            </a:xfrm>
            <a:custGeom>
              <a:avLst/>
              <a:gdLst/>
              <a:ahLst/>
              <a:cxnLst/>
              <a:rect l="l" t="t" r="r" b="b"/>
              <a:pathLst>
                <a:path w="2387" h="5446" extrusionOk="0">
                  <a:moveTo>
                    <a:pt x="572" y="1"/>
                  </a:moveTo>
                  <a:lnTo>
                    <a:pt x="572" y="1"/>
                  </a:lnTo>
                  <a:cubicBezTo>
                    <a:pt x="568" y="24"/>
                    <a:pt x="565" y="47"/>
                    <a:pt x="561" y="70"/>
                  </a:cubicBezTo>
                  <a:lnTo>
                    <a:pt x="561" y="70"/>
                  </a:lnTo>
                  <a:cubicBezTo>
                    <a:pt x="568" y="47"/>
                    <a:pt x="572" y="24"/>
                    <a:pt x="572" y="1"/>
                  </a:cubicBezTo>
                  <a:close/>
                  <a:moveTo>
                    <a:pt x="561" y="70"/>
                  </a:moveTo>
                  <a:lnTo>
                    <a:pt x="561" y="70"/>
                  </a:lnTo>
                  <a:cubicBezTo>
                    <a:pt x="530" y="181"/>
                    <a:pt x="437" y="293"/>
                    <a:pt x="437" y="404"/>
                  </a:cubicBezTo>
                  <a:cubicBezTo>
                    <a:pt x="269" y="707"/>
                    <a:pt x="135" y="1110"/>
                    <a:pt x="135" y="1379"/>
                  </a:cubicBezTo>
                  <a:lnTo>
                    <a:pt x="135" y="1816"/>
                  </a:lnTo>
                  <a:cubicBezTo>
                    <a:pt x="269" y="2521"/>
                    <a:pt x="841" y="3059"/>
                    <a:pt x="975" y="3631"/>
                  </a:cubicBezTo>
                  <a:lnTo>
                    <a:pt x="975" y="3899"/>
                  </a:lnTo>
                  <a:cubicBezTo>
                    <a:pt x="975" y="4202"/>
                    <a:pt x="841" y="4605"/>
                    <a:pt x="572" y="4908"/>
                  </a:cubicBezTo>
                  <a:cubicBezTo>
                    <a:pt x="437" y="5177"/>
                    <a:pt x="269" y="5311"/>
                    <a:pt x="0" y="5445"/>
                  </a:cubicBezTo>
                  <a:cubicBezTo>
                    <a:pt x="572" y="5177"/>
                    <a:pt x="1110" y="5042"/>
                    <a:pt x="1546" y="4740"/>
                  </a:cubicBezTo>
                  <a:cubicBezTo>
                    <a:pt x="1681" y="4605"/>
                    <a:pt x="1950" y="4471"/>
                    <a:pt x="2118" y="4336"/>
                  </a:cubicBezTo>
                  <a:cubicBezTo>
                    <a:pt x="2387" y="3227"/>
                    <a:pt x="1412" y="2387"/>
                    <a:pt x="1412" y="2387"/>
                  </a:cubicBezTo>
                  <a:cubicBezTo>
                    <a:pt x="595" y="1700"/>
                    <a:pt x="445" y="887"/>
                    <a:pt x="561" y="7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6" name="Google Shape;879;p31">
              <a:extLst>
                <a:ext uri="{FF2B5EF4-FFF2-40B4-BE49-F238E27FC236}">
                  <a16:creationId xmlns:a16="http://schemas.microsoft.com/office/drawing/2014/main" id="{3D4D5DFF-3C49-4816-82FB-23A8C5A3BE4E}"/>
                </a:ext>
              </a:extLst>
            </p:cNvPr>
            <p:cNvSpPr/>
            <p:nvPr/>
          </p:nvSpPr>
          <p:spPr>
            <a:xfrm>
              <a:off x="5972300" y="3370663"/>
              <a:ext cx="73084" cy="78334"/>
            </a:xfrm>
            <a:custGeom>
              <a:avLst/>
              <a:gdLst/>
              <a:ahLst/>
              <a:cxnLst/>
              <a:rect l="l" t="t" r="r" b="b"/>
              <a:pathLst>
                <a:path w="2353" h="2522" extrusionOk="0">
                  <a:moveTo>
                    <a:pt x="1244" y="1"/>
                  </a:moveTo>
                  <a:cubicBezTo>
                    <a:pt x="538" y="1"/>
                    <a:pt x="0" y="572"/>
                    <a:pt x="0" y="1278"/>
                  </a:cubicBezTo>
                  <a:cubicBezTo>
                    <a:pt x="0" y="1984"/>
                    <a:pt x="538" y="2521"/>
                    <a:pt x="1244" y="2521"/>
                  </a:cubicBezTo>
                  <a:cubicBezTo>
                    <a:pt x="1815" y="2521"/>
                    <a:pt x="2353" y="1984"/>
                    <a:pt x="2353" y="1278"/>
                  </a:cubicBezTo>
                  <a:cubicBezTo>
                    <a:pt x="2353" y="572"/>
                    <a:pt x="1815" y="1"/>
                    <a:pt x="124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7" name="Google Shape;880;p31">
              <a:extLst>
                <a:ext uri="{FF2B5EF4-FFF2-40B4-BE49-F238E27FC236}">
                  <a16:creationId xmlns:a16="http://schemas.microsoft.com/office/drawing/2014/main" id="{BA6734D9-17BA-4695-8A23-F827A9EBF40E}"/>
                </a:ext>
              </a:extLst>
            </p:cNvPr>
            <p:cNvSpPr/>
            <p:nvPr/>
          </p:nvSpPr>
          <p:spPr>
            <a:xfrm>
              <a:off x="6398196" y="3353953"/>
              <a:ext cx="74140" cy="73115"/>
            </a:xfrm>
            <a:custGeom>
              <a:avLst/>
              <a:gdLst/>
              <a:ahLst/>
              <a:cxnLst/>
              <a:rect l="l" t="t" r="r" b="b"/>
              <a:pathLst>
                <a:path w="2387" h="2354" extrusionOk="0">
                  <a:moveTo>
                    <a:pt x="1110" y="1"/>
                  </a:moveTo>
                  <a:cubicBezTo>
                    <a:pt x="404" y="1"/>
                    <a:pt x="0" y="539"/>
                    <a:pt x="0" y="1110"/>
                  </a:cubicBezTo>
                  <a:cubicBezTo>
                    <a:pt x="0" y="1816"/>
                    <a:pt x="404" y="2354"/>
                    <a:pt x="1110" y="2354"/>
                  </a:cubicBezTo>
                  <a:cubicBezTo>
                    <a:pt x="1815" y="2354"/>
                    <a:pt x="2387" y="1816"/>
                    <a:pt x="2387" y="1110"/>
                  </a:cubicBezTo>
                  <a:cubicBezTo>
                    <a:pt x="2387" y="539"/>
                    <a:pt x="1815" y="1"/>
                    <a:pt x="111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8" name="Google Shape;881;p31">
              <a:extLst>
                <a:ext uri="{FF2B5EF4-FFF2-40B4-BE49-F238E27FC236}">
                  <a16:creationId xmlns:a16="http://schemas.microsoft.com/office/drawing/2014/main" id="{2F8C6642-4A15-47F7-93E0-02DBA4E3FEDB}"/>
                </a:ext>
              </a:extLst>
            </p:cNvPr>
            <p:cNvSpPr/>
            <p:nvPr/>
          </p:nvSpPr>
          <p:spPr>
            <a:xfrm>
              <a:off x="5949809" y="4373187"/>
              <a:ext cx="674377" cy="457578"/>
            </a:xfrm>
            <a:custGeom>
              <a:avLst/>
              <a:gdLst/>
              <a:ahLst/>
              <a:cxnLst/>
              <a:rect l="l" t="t" r="r" b="b"/>
              <a:pathLst>
                <a:path w="21712" h="14732" extrusionOk="0">
                  <a:moveTo>
                    <a:pt x="18426" y="1"/>
                  </a:moveTo>
                  <a:cubicBezTo>
                    <a:pt x="17914" y="1"/>
                    <a:pt x="17394" y="109"/>
                    <a:pt x="16939" y="313"/>
                  </a:cubicBezTo>
                  <a:lnTo>
                    <a:pt x="16805" y="313"/>
                  </a:lnTo>
                  <a:lnTo>
                    <a:pt x="13713" y="1725"/>
                  </a:lnTo>
                  <a:lnTo>
                    <a:pt x="9243" y="3674"/>
                  </a:lnTo>
                  <a:lnTo>
                    <a:pt x="5042" y="5489"/>
                  </a:lnTo>
                  <a:cubicBezTo>
                    <a:pt x="4739" y="5623"/>
                    <a:pt x="4336" y="5926"/>
                    <a:pt x="4201" y="6329"/>
                  </a:cubicBezTo>
                  <a:lnTo>
                    <a:pt x="4067" y="6464"/>
                  </a:lnTo>
                  <a:lnTo>
                    <a:pt x="0" y="12917"/>
                  </a:lnTo>
                  <a:lnTo>
                    <a:pt x="2219" y="14731"/>
                  </a:lnTo>
                  <a:lnTo>
                    <a:pt x="7260" y="9556"/>
                  </a:lnTo>
                  <a:lnTo>
                    <a:pt x="15393" y="8850"/>
                  </a:lnTo>
                  <a:lnTo>
                    <a:pt x="16368" y="8715"/>
                  </a:lnTo>
                  <a:cubicBezTo>
                    <a:pt x="17645" y="8715"/>
                    <a:pt x="18754" y="8144"/>
                    <a:pt x="19729" y="7438"/>
                  </a:cubicBezTo>
                  <a:cubicBezTo>
                    <a:pt x="20569" y="6598"/>
                    <a:pt x="21275" y="5489"/>
                    <a:pt x="21712" y="4380"/>
                  </a:cubicBezTo>
                  <a:lnTo>
                    <a:pt x="21712" y="3540"/>
                  </a:lnTo>
                  <a:lnTo>
                    <a:pt x="21712" y="2968"/>
                  </a:lnTo>
                  <a:cubicBezTo>
                    <a:pt x="21543" y="1994"/>
                    <a:pt x="21006" y="1019"/>
                    <a:pt x="20031" y="448"/>
                  </a:cubicBezTo>
                  <a:cubicBezTo>
                    <a:pt x="19583" y="143"/>
                    <a:pt x="19010" y="1"/>
                    <a:pt x="18426" y="1"/>
                  </a:cubicBezTo>
                  <a:close/>
                </a:path>
              </a:pathLst>
            </a:custGeom>
            <a:solidFill>
              <a:srgbClr val="BDB8FF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236" name="TextBox 235">
            <a:extLst>
              <a:ext uri="{FF2B5EF4-FFF2-40B4-BE49-F238E27FC236}">
                <a16:creationId xmlns:a16="http://schemas.microsoft.com/office/drawing/2014/main" id="{BD5E5673-0E4E-473F-B799-62CE61F371DC}"/>
              </a:ext>
            </a:extLst>
          </p:cNvPr>
          <p:cNvSpPr txBox="1"/>
          <p:nvPr userDrawn="1"/>
        </p:nvSpPr>
        <p:spPr>
          <a:xfrm>
            <a:off x="4334110" y="1572168"/>
            <a:ext cx="3725448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11500" dirty="0">
                <a:solidFill>
                  <a:schemeClr val="accent6">
                    <a:lumMod val="50000"/>
                  </a:schemeClr>
                </a:solidFill>
                <a:latin typeface="+mj-lt"/>
              </a:rPr>
              <a:t>KHÁM PHÁ</a:t>
            </a:r>
          </a:p>
        </p:txBody>
      </p:sp>
    </p:spTree>
    <p:extLst>
      <p:ext uri="{BB962C8B-B14F-4D97-AF65-F5344CB8AC3E}">
        <p14:creationId xmlns:p14="http://schemas.microsoft.com/office/powerpoint/2010/main" val="2862311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10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11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11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11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fill="hold"/>
                                        <p:tgtEl>
                                          <p:spTgt spid="11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10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  <p:bldP spid="99" grpId="0" animBg="1"/>
      <p:bldP spid="117" grpId="0" animBg="1"/>
      <p:bldP spid="118" grpId="0" animBg="1"/>
      <p:bldP spid="236" grpId="0"/>
    </p:bld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id="{EF6FD315-F887-4E7B-BF0C-3EC48D585604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id="{ED6ABFE7-BF37-4F7F-8D5D-600A7D834F21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id="{45D5AE83-1783-43E2-A213-A5A5EBD17266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id="{D06F31EF-754A-4F9F-A77D-7C1C58F47361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id="{2A6ED803-0DF8-42E8-8A88-BB9F2CDF6D32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id="{6E08B2E4-05D4-4A21-BDFA-FCE59E28EE53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id="{B43A1E9A-54EB-4A95-B37E-51072FAD6CAD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id="{B5709D43-3D83-463A-9E8C-6FA8BF6FE3F4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id="{0088CC8B-A9D0-4733-8E17-053C04A699A0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id="{98A9649B-0F27-46EA-B0AD-B010CF9D80E2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id="{7E2F91D5-68DF-48A6-8869-7FD6B10D5313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id="{C3EFBFCC-5EC0-422F-83D0-13B128DBCD98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id="{873AEC25-6E98-4A44-BBA8-5258490B51FC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id="{18466ED5-E416-4DE1-A4F7-CD23EAA77B79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id="{2B2454FC-1990-4881-9AD0-D1C7F996114E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id="{80E9CEE5-0350-493C-9229-1A39A52E961D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id="{11848AC2-1101-45B6-ABB6-4FD06AA8642A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id="{62EF156A-37AB-441F-A5B2-47A1C576F477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id="{ABCD2DB3-3524-446A-8B92-A59461EB4B24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id="{87C36489-2782-4D32-8AFF-590446FE6759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id="{960D755E-9DD5-4D14-A5D7-995B746EA64C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id="{57A347C5-BCEE-4C2E-845B-EF3674655559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id="{B4210492-E8D1-4EE4-AA31-F7A5E84FCB69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52" name="Google Shape;1082;p14">
            <a:extLst>
              <a:ext uri="{FF2B5EF4-FFF2-40B4-BE49-F238E27FC236}">
                <a16:creationId xmlns:a16="http://schemas.microsoft.com/office/drawing/2014/main" id="{0F2E9747-C66A-480C-9099-C7BDE1E89365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3" name="Google Shape;1083;p14">
            <a:extLst>
              <a:ext uri="{FF2B5EF4-FFF2-40B4-BE49-F238E27FC236}">
                <a16:creationId xmlns:a16="http://schemas.microsoft.com/office/drawing/2014/main" id="{C10D7406-2BDA-4DC4-9A79-3D4FC95CAC2A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4" name="Google Shape;1084;p14">
            <a:extLst>
              <a:ext uri="{FF2B5EF4-FFF2-40B4-BE49-F238E27FC236}">
                <a16:creationId xmlns:a16="http://schemas.microsoft.com/office/drawing/2014/main" id="{4E0493D0-81D3-4EAC-94E3-12DB540A6AD7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" name="Google Shape;1085;p14">
            <a:extLst>
              <a:ext uri="{FF2B5EF4-FFF2-40B4-BE49-F238E27FC236}">
                <a16:creationId xmlns:a16="http://schemas.microsoft.com/office/drawing/2014/main" id="{D0FB441C-211A-4F68-8767-DA7B95B4F920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6" name="Google Shape;1086;p14">
            <a:extLst>
              <a:ext uri="{FF2B5EF4-FFF2-40B4-BE49-F238E27FC236}">
                <a16:creationId xmlns:a16="http://schemas.microsoft.com/office/drawing/2014/main" id="{B9340F31-2646-4E29-8212-879AEEF962DA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7" name="Google Shape;1082;p14">
            <a:extLst>
              <a:ext uri="{FF2B5EF4-FFF2-40B4-BE49-F238E27FC236}">
                <a16:creationId xmlns:a16="http://schemas.microsoft.com/office/drawing/2014/main" id="{765A6E3B-E1F9-4D37-B213-7F9E645D0EDA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8" name="Google Shape;1083;p14">
            <a:extLst>
              <a:ext uri="{FF2B5EF4-FFF2-40B4-BE49-F238E27FC236}">
                <a16:creationId xmlns:a16="http://schemas.microsoft.com/office/drawing/2014/main" id="{867E7D37-2590-4ECE-A535-9DA46F4EA583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9" name="Google Shape;1084;p14">
            <a:extLst>
              <a:ext uri="{FF2B5EF4-FFF2-40B4-BE49-F238E27FC236}">
                <a16:creationId xmlns:a16="http://schemas.microsoft.com/office/drawing/2014/main" id="{74625DF1-F15F-4CAD-BD7C-85A4680501B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0" name="Google Shape;1085;p14">
            <a:extLst>
              <a:ext uri="{FF2B5EF4-FFF2-40B4-BE49-F238E27FC236}">
                <a16:creationId xmlns:a16="http://schemas.microsoft.com/office/drawing/2014/main" id="{B26C5877-FFC0-49F2-89B0-0C72531E73AE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1" name="Google Shape;1086;p14">
            <a:extLst>
              <a:ext uri="{FF2B5EF4-FFF2-40B4-BE49-F238E27FC236}">
                <a16:creationId xmlns:a16="http://schemas.microsoft.com/office/drawing/2014/main" id="{B081A515-D8D9-4BF5-90F1-621FE162C9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2" name="Google Shape;1082;p14">
            <a:extLst>
              <a:ext uri="{FF2B5EF4-FFF2-40B4-BE49-F238E27FC236}">
                <a16:creationId xmlns:a16="http://schemas.microsoft.com/office/drawing/2014/main" id="{E5B7DF78-1D3E-41E2-9FE9-36B062BD3CC8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3" name="Google Shape;1083;p14">
            <a:extLst>
              <a:ext uri="{FF2B5EF4-FFF2-40B4-BE49-F238E27FC236}">
                <a16:creationId xmlns:a16="http://schemas.microsoft.com/office/drawing/2014/main" id="{E853253F-BCCE-42EF-8554-3C3E3C2E285A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4" name="Google Shape;1084;p14">
            <a:extLst>
              <a:ext uri="{FF2B5EF4-FFF2-40B4-BE49-F238E27FC236}">
                <a16:creationId xmlns:a16="http://schemas.microsoft.com/office/drawing/2014/main" id="{E01519CC-0CF0-44E3-B22E-B1AFBCD30DBD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5" name="Google Shape;1085;p14">
            <a:extLst>
              <a:ext uri="{FF2B5EF4-FFF2-40B4-BE49-F238E27FC236}">
                <a16:creationId xmlns:a16="http://schemas.microsoft.com/office/drawing/2014/main" id="{5EC2F2DD-FC5A-4166-8502-67B0E67210F6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6" name="Google Shape;1086;p14">
            <a:extLst>
              <a:ext uri="{FF2B5EF4-FFF2-40B4-BE49-F238E27FC236}">
                <a16:creationId xmlns:a16="http://schemas.microsoft.com/office/drawing/2014/main" id="{828B4189-A014-4A06-804B-1589EB2F9CF8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7" name="Google Shape;1082;p14">
            <a:extLst>
              <a:ext uri="{FF2B5EF4-FFF2-40B4-BE49-F238E27FC236}">
                <a16:creationId xmlns:a16="http://schemas.microsoft.com/office/drawing/2014/main" id="{647DE464-7568-4DD5-8BE4-324C14A8277D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8" name="Google Shape;1083;p14">
            <a:extLst>
              <a:ext uri="{FF2B5EF4-FFF2-40B4-BE49-F238E27FC236}">
                <a16:creationId xmlns:a16="http://schemas.microsoft.com/office/drawing/2014/main" id="{1ED11714-4115-4417-9213-DBC152A5EE6E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9" name="Google Shape;1084;p14">
            <a:extLst>
              <a:ext uri="{FF2B5EF4-FFF2-40B4-BE49-F238E27FC236}">
                <a16:creationId xmlns:a16="http://schemas.microsoft.com/office/drawing/2014/main" id="{23D69C4A-B0D7-467F-8C73-F0C897BC4C5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0" name="Google Shape;1085;p14">
            <a:extLst>
              <a:ext uri="{FF2B5EF4-FFF2-40B4-BE49-F238E27FC236}">
                <a16:creationId xmlns:a16="http://schemas.microsoft.com/office/drawing/2014/main" id="{23E1F321-10C6-49DB-A01C-554FC1D86C9B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1" name="Google Shape;1086;p14">
            <a:extLst>
              <a:ext uri="{FF2B5EF4-FFF2-40B4-BE49-F238E27FC236}">
                <a16:creationId xmlns:a16="http://schemas.microsoft.com/office/drawing/2014/main" id="{F9534E45-083B-4C35-AE35-2FECC04EA99E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2" name="Google Shape;1082;p14">
            <a:extLst>
              <a:ext uri="{FF2B5EF4-FFF2-40B4-BE49-F238E27FC236}">
                <a16:creationId xmlns:a16="http://schemas.microsoft.com/office/drawing/2014/main" id="{65C3AF7D-B3F5-4998-ACC4-2F2F95CA62A8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3" name="Google Shape;1083;p14">
            <a:extLst>
              <a:ext uri="{FF2B5EF4-FFF2-40B4-BE49-F238E27FC236}">
                <a16:creationId xmlns:a16="http://schemas.microsoft.com/office/drawing/2014/main" id="{92CF6BA5-78C4-4B4E-A78B-B2204A5F2530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4" name="Google Shape;1084;p14">
            <a:extLst>
              <a:ext uri="{FF2B5EF4-FFF2-40B4-BE49-F238E27FC236}">
                <a16:creationId xmlns:a16="http://schemas.microsoft.com/office/drawing/2014/main" id="{82B6228B-CBBE-463F-9E88-CFBE19F8043E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5" name="Google Shape;1085;p14">
            <a:extLst>
              <a:ext uri="{FF2B5EF4-FFF2-40B4-BE49-F238E27FC236}">
                <a16:creationId xmlns:a16="http://schemas.microsoft.com/office/drawing/2014/main" id="{7D174B50-8153-4359-8B9D-C9FFAE59E363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6" name="Google Shape;1086;p14">
            <a:extLst>
              <a:ext uri="{FF2B5EF4-FFF2-40B4-BE49-F238E27FC236}">
                <a16:creationId xmlns:a16="http://schemas.microsoft.com/office/drawing/2014/main" id="{9995CF07-4A23-454A-8825-F6E81F18D160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7" name="Google Shape;1082;p14">
            <a:extLst>
              <a:ext uri="{FF2B5EF4-FFF2-40B4-BE49-F238E27FC236}">
                <a16:creationId xmlns:a16="http://schemas.microsoft.com/office/drawing/2014/main" id="{7771C690-AD42-49CF-AC87-E4FCB23DD1C7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8" name="Google Shape;1083;p14">
            <a:extLst>
              <a:ext uri="{FF2B5EF4-FFF2-40B4-BE49-F238E27FC236}">
                <a16:creationId xmlns:a16="http://schemas.microsoft.com/office/drawing/2014/main" id="{F77B608A-FC29-4902-94B6-93F678644B06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9" name="Google Shape;1084;p14">
            <a:extLst>
              <a:ext uri="{FF2B5EF4-FFF2-40B4-BE49-F238E27FC236}">
                <a16:creationId xmlns:a16="http://schemas.microsoft.com/office/drawing/2014/main" id="{46A1CD74-AD03-4998-A1B4-3B896CADDF14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0" name="Google Shape;1085;p14">
            <a:extLst>
              <a:ext uri="{FF2B5EF4-FFF2-40B4-BE49-F238E27FC236}">
                <a16:creationId xmlns:a16="http://schemas.microsoft.com/office/drawing/2014/main" id="{00B42C35-3F40-4A4C-94F9-BEA6D12080B9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1" name="Google Shape;1086;p14">
            <a:extLst>
              <a:ext uri="{FF2B5EF4-FFF2-40B4-BE49-F238E27FC236}">
                <a16:creationId xmlns:a16="http://schemas.microsoft.com/office/drawing/2014/main" id="{5C318D3D-3080-4AD1-B777-CF89EDFC5DC0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2" name="Google Shape;1082;p14">
            <a:extLst>
              <a:ext uri="{FF2B5EF4-FFF2-40B4-BE49-F238E27FC236}">
                <a16:creationId xmlns:a16="http://schemas.microsoft.com/office/drawing/2014/main" id="{94284878-05BB-4FB8-9466-148B677B64CB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3" name="Google Shape;1083;p14">
            <a:extLst>
              <a:ext uri="{FF2B5EF4-FFF2-40B4-BE49-F238E27FC236}">
                <a16:creationId xmlns:a16="http://schemas.microsoft.com/office/drawing/2014/main" id="{E36AE8A6-DBE3-452F-921D-A87C88B52AA3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4" name="Google Shape;1084;p14">
            <a:extLst>
              <a:ext uri="{FF2B5EF4-FFF2-40B4-BE49-F238E27FC236}">
                <a16:creationId xmlns:a16="http://schemas.microsoft.com/office/drawing/2014/main" id="{82F27FB2-63D3-42BC-B740-7D13E52AF34F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5" name="Google Shape;1085;p14">
            <a:extLst>
              <a:ext uri="{FF2B5EF4-FFF2-40B4-BE49-F238E27FC236}">
                <a16:creationId xmlns:a16="http://schemas.microsoft.com/office/drawing/2014/main" id="{1F4E28BC-F2CF-4EC9-88C7-A72ED1261EA0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6" name="Google Shape;1086;p14">
            <a:extLst>
              <a:ext uri="{FF2B5EF4-FFF2-40B4-BE49-F238E27FC236}">
                <a16:creationId xmlns:a16="http://schemas.microsoft.com/office/drawing/2014/main" id="{122D6AD2-FF93-49D7-8B58-596968D93B34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7" name="Google Shape;1082;p14">
            <a:extLst>
              <a:ext uri="{FF2B5EF4-FFF2-40B4-BE49-F238E27FC236}">
                <a16:creationId xmlns:a16="http://schemas.microsoft.com/office/drawing/2014/main" id="{2680D11D-7E90-410C-8CE6-8F88E44BBA34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8" name="Google Shape;1083;p14">
            <a:extLst>
              <a:ext uri="{FF2B5EF4-FFF2-40B4-BE49-F238E27FC236}">
                <a16:creationId xmlns:a16="http://schemas.microsoft.com/office/drawing/2014/main" id="{19C6711F-DDEA-40EF-A499-A7DEE2C2915E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9" name="Google Shape;1084;p14">
            <a:extLst>
              <a:ext uri="{FF2B5EF4-FFF2-40B4-BE49-F238E27FC236}">
                <a16:creationId xmlns:a16="http://schemas.microsoft.com/office/drawing/2014/main" id="{66F47F23-E578-4EA5-9A6F-F642C1A9E3EA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0" name="Google Shape;1085;p14">
            <a:extLst>
              <a:ext uri="{FF2B5EF4-FFF2-40B4-BE49-F238E27FC236}">
                <a16:creationId xmlns:a16="http://schemas.microsoft.com/office/drawing/2014/main" id="{9E0AE9EA-DFC8-47FB-9A5C-C4B9AB7167E5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1" name="Google Shape;1086;p14">
            <a:extLst>
              <a:ext uri="{FF2B5EF4-FFF2-40B4-BE49-F238E27FC236}">
                <a16:creationId xmlns:a16="http://schemas.microsoft.com/office/drawing/2014/main" id="{31C11A86-666C-4ECC-B2BB-22A5F76303A7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2" name="Google Shape;1082;p14">
            <a:extLst>
              <a:ext uri="{FF2B5EF4-FFF2-40B4-BE49-F238E27FC236}">
                <a16:creationId xmlns:a16="http://schemas.microsoft.com/office/drawing/2014/main" id="{89C579DA-732B-4398-92D1-BEE007EBD812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3" name="Google Shape;1083;p14">
            <a:extLst>
              <a:ext uri="{FF2B5EF4-FFF2-40B4-BE49-F238E27FC236}">
                <a16:creationId xmlns:a16="http://schemas.microsoft.com/office/drawing/2014/main" id="{196CABBD-93A7-4F5C-AEE3-800BD0EA39A1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4" name="Google Shape;1084;p14">
            <a:extLst>
              <a:ext uri="{FF2B5EF4-FFF2-40B4-BE49-F238E27FC236}">
                <a16:creationId xmlns:a16="http://schemas.microsoft.com/office/drawing/2014/main" id="{0EE478E8-FDD6-49EA-996B-972A7468227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5" name="Google Shape;1085;p14">
            <a:extLst>
              <a:ext uri="{FF2B5EF4-FFF2-40B4-BE49-F238E27FC236}">
                <a16:creationId xmlns:a16="http://schemas.microsoft.com/office/drawing/2014/main" id="{8266C508-3715-41D3-8F14-A7380A494671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6" name="Google Shape;1086;p14">
            <a:extLst>
              <a:ext uri="{FF2B5EF4-FFF2-40B4-BE49-F238E27FC236}">
                <a16:creationId xmlns:a16="http://schemas.microsoft.com/office/drawing/2014/main" id="{C7309805-E3C7-4EBD-9DEB-C7217972097B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7" name="Google Shape;1765;p26">
            <a:extLst>
              <a:ext uri="{FF2B5EF4-FFF2-40B4-BE49-F238E27FC236}">
                <a16:creationId xmlns:a16="http://schemas.microsoft.com/office/drawing/2014/main" id="{106E0AA7-7E27-451B-A779-C16D0C6F7959}"/>
              </a:ext>
            </a:extLst>
          </p:cNvPr>
          <p:cNvSpPr/>
          <p:nvPr userDrawn="1"/>
        </p:nvSpPr>
        <p:spPr>
          <a:xfrm rot="126755">
            <a:off x="3091462" y="1090110"/>
            <a:ext cx="5550035" cy="473075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sp>
        <p:nvSpPr>
          <p:cNvPr id="98" name="Google Shape;1766;p26">
            <a:extLst>
              <a:ext uri="{FF2B5EF4-FFF2-40B4-BE49-F238E27FC236}">
                <a16:creationId xmlns:a16="http://schemas.microsoft.com/office/drawing/2014/main" id="{96C763DA-0530-4345-8869-27D84192065D}"/>
              </a:ext>
            </a:extLst>
          </p:cNvPr>
          <p:cNvSpPr/>
          <p:nvPr userDrawn="1"/>
        </p:nvSpPr>
        <p:spPr>
          <a:xfrm rot="-135875">
            <a:off x="2811048" y="772938"/>
            <a:ext cx="1284031" cy="1336800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sp>
        <p:nvSpPr>
          <p:cNvPr id="99" name="Google Shape;1767;p26">
            <a:extLst>
              <a:ext uri="{FF2B5EF4-FFF2-40B4-BE49-F238E27FC236}">
                <a16:creationId xmlns:a16="http://schemas.microsoft.com/office/drawing/2014/main" id="{68C3693C-60D7-4DAB-95E4-7D0140ED723C}"/>
              </a:ext>
            </a:extLst>
          </p:cNvPr>
          <p:cNvSpPr/>
          <p:nvPr userDrawn="1"/>
        </p:nvSpPr>
        <p:spPr>
          <a:xfrm rot="4829593">
            <a:off x="7640070" y="1029487"/>
            <a:ext cx="1546974" cy="1109544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rgbClr val="92D05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grpSp>
        <p:nvGrpSpPr>
          <p:cNvPr id="236" name="Google Shape;631;p30">
            <a:extLst>
              <a:ext uri="{FF2B5EF4-FFF2-40B4-BE49-F238E27FC236}">
                <a16:creationId xmlns:a16="http://schemas.microsoft.com/office/drawing/2014/main" id="{CD1EBE97-8F9B-460E-9BC5-FD02CD5043DA}"/>
              </a:ext>
            </a:extLst>
          </p:cNvPr>
          <p:cNvGrpSpPr/>
          <p:nvPr userDrawn="1"/>
        </p:nvGrpSpPr>
        <p:grpSpPr>
          <a:xfrm>
            <a:off x="7672546" y="3622312"/>
            <a:ext cx="1309691" cy="2486166"/>
            <a:chOff x="961250" y="234750"/>
            <a:chExt cx="1222525" cy="2320700"/>
          </a:xfrm>
        </p:grpSpPr>
        <p:sp>
          <p:nvSpPr>
            <p:cNvPr id="237" name="Google Shape;632;p30">
              <a:extLst>
                <a:ext uri="{FF2B5EF4-FFF2-40B4-BE49-F238E27FC236}">
                  <a16:creationId xmlns:a16="http://schemas.microsoft.com/office/drawing/2014/main" id="{687291A7-7C04-436D-8909-2F2DB91394D5}"/>
                </a:ext>
              </a:extLst>
            </p:cNvPr>
            <p:cNvSpPr/>
            <p:nvPr/>
          </p:nvSpPr>
          <p:spPr>
            <a:xfrm>
              <a:off x="1529225" y="1558100"/>
              <a:ext cx="189075" cy="241150"/>
            </a:xfrm>
            <a:custGeom>
              <a:avLst/>
              <a:gdLst/>
              <a:ahLst/>
              <a:cxnLst/>
              <a:rect l="l" t="t" r="r" b="b"/>
              <a:pathLst>
                <a:path w="7563" h="9646" extrusionOk="0">
                  <a:moveTo>
                    <a:pt x="2353" y="0"/>
                  </a:moveTo>
                  <a:cubicBezTo>
                    <a:pt x="1378" y="0"/>
                    <a:pt x="404" y="572"/>
                    <a:pt x="135" y="1681"/>
                  </a:cubicBezTo>
                  <a:cubicBezTo>
                    <a:pt x="0" y="2252"/>
                    <a:pt x="0" y="2790"/>
                    <a:pt x="269" y="3361"/>
                  </a:cubicBezTo>
                  <a:lnTo>
                    <a:pt x="3496" y="9646"/>
                  </a:lnTo>
                  <a:lnTo>
                    <a:pt x="7562" y="7562"/>
                  </a:lnTo>
                  <a:lnTo>
                    <a:pt x="6857" y="4907"/>
                  </a:lnTo>
                  <a:cubicBezTo>
                    <a:pt x="6722" y="3932"/>
                    <a:pt x="6285" y="3092"/>
                    <a:pt x="5580" y="2252"/>
                  </a:cubicBezTo>
                  <a:cubicBezTo>
                    <a:pt x="5042" y="1546"/>
                    <a:pt x="4336" y="840"/>
                    <a:pt x="3496" y="269"/>
                  </a:cubicBezTo>
                  <a:cubicBezTo>
                    <a:pt x="3059" y="135"/>
                    <a:pt x="2790" y="0"/>
                    <a:pt x="2353" y="0"/>
                  </a:cubicBezTo>
                  <a:close/>
                </a:path>
              </a:pathLst>
            </a:custGeom>
            <a:solidFill>
              <a:srgbClr val="D077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8" name="Google Shape;633;p30">
              <a:extLst>
                <a:ext uri="{FF2B5EF4-FFF2-40B4-BE49-F238E27FC236}">
                  <a16:creationId xmlns:a16="http://schemas.microsoft.com/office/drawing/2014/main" id="{F72938D2-902A-4133-8C58-B3B12FE4D0FF}"/>
                </a:ext>
              </a:extLst>
            </p:cNvPr>
            <p:cNvSpPr/>
            <p:nvPr/>
          </p:nvSpPr>
          <p:spPr>
            <a:xfrm>
              <a:off x="1647700" y="1816875"/>
              <a:ext cx="206725" cy="252400"/>
            </a:xfrm>
            <a:custGeom>
              <a:avLst/>
              <a:gdLst/>
              <a:ahLst/>
              <a:cxnLst/>
              <a:rect l="l" t="t" r="r" b="b"/>
              <a:pathLst>
                <a:path w="8269" h="10096" extrusionOk="0">
                  <a:moveTo>
                    <a:pt x="3361" y="1"/>
                  </a:moveTo>
                  <a:lnTo>
                    <a:pt x="0" y="1816"/>
                  </a:lnTo>
                  <a:lnTo>
                    <a:pt x="3664" y="8840"/>
                  </a:lnTo>
                  <a:cubicBezTo>
                    <a:pt x="3933" y="9377"/>
                    <a:pt x="4336" y="9814"/>
                    <a:pt x="5042" y="9949"/>
                  </a:cubicBezTo>
                  <a:cubicBezTo>
                    <a:pt x="5363" y="10052"/>
                    <a:pt x="5703" y="10095"/>
                    <a:pt x="6048" y="10095"/>
                  </a:cubicBezTo>
                  <a:cubicBezTo>
                    <a:pt x="6607" y="10095"/>
                    <a:pt x="7177" y="9981"/>
                    <a:pt x="7697" y="9814"/>
                  </a:cubicBezTo>
                  <a:cubicBezTo>
                    <a:pt x="8134" y="9680"/>
                    <a:pt x="8268" y="9109"/>
                    <a:pt x="7865" y="8974"/>
                  </a:cubicBezTo>
                  <a:lnTo>
                    <a:pt x="5176" y="7697"/>
                  </a:lnTo>
                  <a:lnTo>
                    <a:pt x="3361" y="1"/>
                  </a:ln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9" name="Google Shape;634;p30">
              <a:extLst>
                <a:ext uri="{FF2B5EF4-FFF2-40B4-BE49-F238E27FC236}">
                  <a16:creationId xmlns:a16="http://schemas.microsoft.com/office/drawing/2014/main" id="{3C26E551-6E6B-4C61-AA82-0348436BF92C}"/>
                </a:ext>
              </a:extLst>
            </p:cNvPr>
            <p:cNvSpPr/>
            <p:nvPr/>
          </p:nvSpPr>
          <p:spPr>
            <a:xfrm>
              <a:off x="1598975" y="1737350"/>
              <a:ext cx="164700" cy="132500"/>
            </a:xfrm>
            <a:custGeom>
              <a:avLst/>
              <a:gdLst/>
              <a:ahLst/>
              <a:cxnLst/>
              <a:rect l="l" t="t" r="r" b="b"/>
              <a:pathLst>
                <a:path w="6588" h="5300" extrusionOk="0">
                  <a:moveTo>
                    <a:pt x="5457" y="0"/>
                  </a:moveTo>
                  <a:cubicBezTo>
                    <a:pt x="5352" y="0"/>
                    <a:pt x="5252" y="38"/>
                    <a:pt x="5176" y="123"/>
                  </a:cubicBezTo>
                  <a:lnTo>
                    <a:pt x="4772" y="392"/>
                  </a:lnTo>
                  <a:lnTo>
                    <a:pt x="706" y="2476"/>
                  </a:lnTo>
                  <a:lnTo>
                    <a:pt x="0" y="2778"/>
                  </a:lnTo>
                  <a:lnTo>
                    <a:pt x="1412" y="5299"/>
                  </a:lnTo>
                  <a:lnTo>
                    <a:pt x="1949" y="4997"/>
                  </a:lnTo>
                  <a:lnTo>
                    <a:pt x="5310" y="3182"/>
                  </a:lnTo>
                  <a:lnTo>
                    <a:pt x="6150" y="2778"/>
                  </a:lnTo>
                  <a:cubicBezTo>
                    <a:pt x="6453" y="2644"/>
                    <a:pt x="6587" y="2341"/>
                    <a:pt x="6453" y="2073"/>
                  </a:cubicBezTo>
                  <a:lnTo>
                    <a:pt x="6016" y="527"/>
                  </a:lnTo>
                  <a:cubicBezTo>
                    <a:pt x="6016" y="238"/>
                    <a:pt x="5723" y="0"/>
                    <a:pt x="545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0" name="Google Shape;635;p30">
              <a:extLst>
                <a:ext uri="{FF2B5EF4-FFF2-40B4-BE49-F238E27FC236}">
                  <a16:creationId xmlns:a16="http://schemas.microsoft.com/office/drawing/2014/main" id="{D302D271-50D4-4155-9A69-E249459AC0E2}"/>
                </a:ext>
              </a:extLst>
            </p:cNvPr>
            <p:cNvSpPr/>
            <p:nvPr/>
          </p:nvSpPr>
          <p:spPr>
            <a:xfrm>
              <a:off x="1287250" y="1496000"/>
              <a:ext cx="392400" cy="420700"/>
            </a:xfrm>
            <a:custGeom>
              <a:avLst/>
              <a:gdLst/>
              <a:ahLst/>
              <a:cxnLst/>
              <a:rect l="l" t="t" r="r" b="b"/>
              <a:pathLst>
                <a:path w="15696" h="16828" extrusionOk="0">
                  <a:moveTo>
                    <a:pt x="8715" y="0"/>
                  </a:moveTo>
                  <a:cubicBezTo>
                    <a:pt x="8144" y="0"/>
                    <a:pt x="7563" y="77"/>
                    <a:pt x="6991" y="232"/>
                  </a:cubicBezTo>
                  <a:cubicBezTo>
                    <a:pt x="4201" y="1207"/>
                    <a:pt x="2118" y="4030"/>
                    <a:pt x="840" y="9475"/>
                  </a:cubicBezTo>
                  <a:cubicBezTo>
                    <a:pt x="437" y="11155"/>
                    <a:pt x="135" y="12836"/>
                    <a:pt x="0" y="14516"/>
                  </a:cubicBezTo>
                  <a:lnTo>
                    <a:pt x="0" y="15087"/>
                  </a:lnTo>
                  <a:cubicBezTo>
                    <a:pt x="1465" y="15986"/>
                    <a:pt x="3690" y="16828"/>
                    <a:pt x="6887" y="16828"/>
                  </a:cubicBezTo>
                  <a:cubicBezTo>
                    <a:pt x="9191" y="16828"/>
                    <a:pt x="12000" y="16390"/>
                    <a:pt x="15393" y="15222"/>
                  </a:cubicBezTo>
                  <a:cubicBezTo>
                    <a:pt x="15259" y="14382"/>
                    <a:pt x="15259" y="13407"/>
                    <a:pt x="15259" y="12432"/>
                  </a:cubicBezTo>
                  <a:cubicBezTo>
                    <a:pt x="15695" y="7660"/>
                    <a:pt x="15259" y="3593"/>
                    <a:pt x="12469" y="1375"/>
                  </a:cubicBezTo>
                  <a:cubicBezTo>
                    <a:pt x="11465" y="467"/>
                    <a:pt x="10121" y="0"/>
                    <a:pt x="871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1" name="Google Shape;636;p30">
              <a:extLst>
                <a:ext uri="{FF2B5EF4-FFF2-40B4-BE49-F238E27FC236}">
                  <a16:creationId xmlns:a16="http://schemas.microsoft.com/office/drawing/2014/main" id="{9F9D9497-4024-4862-BFC9-C7AB537B839F}"/>
                </a:ext>
              </a:extLst>
            </p:cNvPr>
            <p:cNvSpPr/>
            <p:nvPr/>
          </p:nvSpPr>
          <p:spPr>
            <a:xfrm>
              <a:off x="1567025" y="1904250"/>
              <a:ext cx="4225" cy="25"/>
            </a:xfrm>
            <a:custGeom>
              <a:avLst/>
              <a:gdLst/>
              <a:ahLst/>
              <a:cxnLst/>
              <a:rect l="l" t="t" r="r" b="b"/>
              <a:pathLst>
                <a:path w="169" h="1" extrusionOk="0">
                  <a:moveTo>
                    <a:pt x="169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69" y="1"/>
                  </a:ln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2" name="Google Shape;637;p30">
              <a:extLst>
                <a:ext uri="{FF2B5EF4-FFF2-40B4-BE49-F238E27FC236}">
                  <a16:creationId xmlns:a16="http://schemas.microsoft.com/office/drawing/2014/main" id="{A06D0AAE-A1CB-44E4-8A77-73002D3A2F0E}"/>
                </a:ext>
              </a:extLst>
            </p:cNvPr>
            <p:cNvSpPr/>
            <p:nvPr/>
          </p:nvSpPr>
          <p:spPr>
            <a:xfrm>
              <a:off x="1567025" y="1575725"/>
              <a:ext cx="7600" cy="328550"/>
            </a:xfrm>
            <a:custGeom>
              <a:avLst/>
              <a:gdLst/>
              <a:ahLst/>
              <a:cxnLst/>
              <a:rect l="l" t="t" r="r" b="b"/>
              <a:pathLst>
                <a:path w="304" h="13142" extrusionOk="0">
                  <a:moveTo>
                    <a:pt x="303" y="1"/>
                  </a:moveTo>
                  <a:lnTo>
                    <a:pt x="301" y="241"/>
                  </a:lnTo>
                  <a:lnTo>
                    <a:pt x="303" y="135"/>
                  </a:lnTo>
                  <a:lnTo>
                    <a:pt x="303" y="1"/>
                  </a:lnTo>
                  <a:close/>
                  <a:moveTo>
                    <a:pt x="301" y="241"/>
                  </a:moveTo>
                  <a:lnTo>
                    <a:pt x="1" y="13142"/>
                  </a:lnTo>
                  <a:lnTo>
                    <a:pt x="169" y="13142"/>
                  </a:lnTo>
                  <a:lnTo>
                    <a:pt x="301" y="241"/>
                  </a:ln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3" name="Google Shape;638;p30">
              <a:extLst>
                <a:ext uri="{FF2B5EF4-FFF2-40B4-BE49-F238E27FC236}">
                  <a16:creationId xmlns:a16="http://schemas.microsoft.com/office/drawing/2014/main" id="{DFDED29A-A543-4DDB-8E9E-20A5DAF07B51}"/>
                </a:ext>
              </a:extLst>
            </p:cNvPr>
            <p:cNvSpPr/>
            <p:nvPr/>
          </p:nvSpPr>
          <p:spPr>
            <a:xfrm>
              <a:off x="1462000" y="1915175"/>
              <a:ext cx="49600" cy="3400"/>
            </a:xfrm>
            <a:custGeom>
              <a:avLst/>
              <a:gdLst/>
              <a:ahLst/>
              <a:cxnLst/>
              <a:rect l="l" t="t" r="r" b="b"/>
              <a:pathLst>
                <a:path w="1984" h="136" extrusionOk="0">
                  <a:moveTo>
                    <a:pt x="1" y="135"/>
                  </a:moveTo>
                  <a:lnTo>
                    <a:pt x="1" y="135"/>
                  </a:lnTo>
                  <a:lnTo>
                    <a:pt x="1" y="135"/>
                  </a:lnTo>
                  <a:lnTo>
                    <a:pt x="1" y="135"/>
                  </a:lnTo>
                  <a:close/>
                  <a:moveTo>
                    <a:pt x="1984" y="1"/>
                  </a:moveTo>
                  <a:cubicBezTo>
                    <a:pt x="1278" y="1"/>
                    <a:pt x="707" y="135"/>
                    <a:pt x="1" y="135"/>
                  </a:cubicBezTo>
                  <a:cubicBezTo>
                    <a:pt x="707" y="135"/>
                    <a:pt x="1278" y="1"/>
                    <a:pt x="1984" y="1"/>
                  </a:cubicBez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4" name="Google Shape;639;p30">
              <a:extLst>
                <a:ext uri="{FF2B5EF4-FFF2-40B4-BE49-F238E27FC236}">
                  <a16:creationId xmlns:a16="http://schemas.microsoft.com/office/drawing/2014/main" id="{891958B6-954E-4DF4-A06C-FBC9E416A9BE}"/>
                </a:ext>
              </a:extLst>
            </p:cNvPr>
            <p:cNvSpPr/>
            <p:nvPr/>
          </p:nvSpPr>
          <p:spPr>
            <a:xfrm>
              <a:off x="1462000" y="1533725"/>
              <a:ext cx="73975" cy="384850"/>
            </a:xfrm>
            <a:custGeom>
              <a:avLst/>
              <a:gdLst/>
              <a:ahLst/>
              <a:cxnLst/>
              <a:rect l="l" t="t" r="r" b="b"/>
              <a:pathLst>
                <a:path w="2959" h="15394" extrusionOk="0">
                  <a:moveTo>
                    <a:pt x="1681" y="1"/>
                  </a:moveTo>
                  <a:cubicBezTo>
                    <a:pt x="1547" y="404"/>
                    <a:pt x="1547" y="841"/>
                    <a:pt x="1412" y="1244"/>
                  </a:cubicBezTo>
                  <a:cubicBezTo>
                    <a:pt x="841" y="4605"/>
                    <a:pt x="169" y="10083"/>
                    <a:pt x="1" y="15393"/>
                  </a:cubicBezTo>
                  <a:cubicBezTo>
                    <a:pt x="707" y="15393"/>
                    <a:pt x="1278" y="15259"/>
                    <a:pt x="1984" y="15259"/>
                  </a:cubicBezTo>
                  <a:cubicBezTo>
                    <a:pt x="2253" y="10923"/>
                    <a:pt x="2521" y="5445"/>
                    <a:pt x="2958" y="1815"/>
                  </a:cubicBezTo>
                  <a:cubicBezTo>
                    <a:pt x="2118" y="1547"/>
                    <a:pt x="1681" y="706"/>
                    <a:pt x="1681" y="1"/>
                  </a:cubicBez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5" name="Google Shape;640;p30">
              <a:extLst>
                <a:ext uri="{FF2B5EF4-FFF2-40B4-BE49-F238E27FC236}">
                  <a16:creationId xmlns:a16="http://schemas.microsoft.com/office/drawing/2014/main" id="{356FBE5B-403A-46D2-8289-CDE62AC8E1C8}"/>
                </a:ext>
              </a:extLst>
            </p:cNvPr>
            <p:cNvSpPr/>
            <p:nvPr/>
          </p:nvSpPr>
          <p:spPr>
            <a:xfrm>
              <a:off x="1602325" y="1519450"/>
              <a:ext cx="3375" cy="14300"/>
            </a:xfrm>
            <a:custGeom>
              <a:avLst/>
              <a:gdLst/>
              <a:ahLst/>
              <a:cxnLst/>
              <a:rect l="l" t="t" r="r" b="b"/>
              <a:pathLst>
                <a:path w="135" h="572" extrusionOk="0">
                  <a:moveTo>
                    <a:pt x="135" y="0"/>
                  </a:moveTo>
                  <a:lnTo>
                    <a:pt x="0" y="572"/>
                  </a:lnTo>
                  <a:lnTo>
                    <a:pt x="135" y="572"/>
                  </a:lnTo>
                  <a:lnTo>
                    <a:pt x="135" y="0"/>
                  </a:ln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6" name="Google Shape;641;p30">
              <a:extLst>
                <a:ext uri="{FF2B5EF4-FFF2-40B4-BE49-F238E27FC236}">
                  <a16:creationId xmlns:a16="http://schemas.microsoft.com/office/drawing/2014/main" id="{6E21DD77-A145-4889-AAF0-D687CBC0C68E}"/>
                </a:ext>
              </a:extLst>
            </p:cNvPr>
            <p:cNvSpPr/>
            <p:nvPr/>
          </p:nvSpPr>
          <p:spPr>
            <a:xfrm>
              <a:off x="1571225" y="1533725"/>
              <a:ext cx="34475" cy="370550"/>
            </a:xfrm>
            <a:custGeom>
              <a:avLst/>
              <a:gdLst/>
              <a:ahLst/>
              <a:cxnLst/>
              <a:rect l="l" t="t" r="r" b="b"/>
              <a:pathLst>
                <a:path w="1379" h="14822" extrusionOk="0">
                  <a:moveTo>
                    <a:pt x="1244" y="1"/>
                  </a:moveTo>
                  <a:cubicBezTo>
                    <a:pt x="1244" y="841"/>
                    <a:pt x="841" y="1379"/>
                    <a:pt x="135" y="1681"/>
                  </a:cubicBezTo>
                  <a:lnTo>
                    <a:pt x="1" y="14822"/>
                  </a:lnTo>
                  <a:cubicBezTo>
                    <a:pt x="404" y="14822"/>
                    <a:pt x="841" y="14688"/>
                    <a:pt x="1379" y="14553"/>
                  </a:cubicBezTo>
                  <a:lnTo>
                    <a:pt x="1379" y="1"/>
                  </a:ln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7" name="Google Shape;642;p30">
              <a:extLst>
                <a:ext uri="{FF2B5EF4-FFF2-40B4-BE49-F238E27FC236}">
                  <a16:creationId xmlns:a16="http://schemas.microsoft.com/office/drawing/2014/main" id="{0FCB9DE3-0F3D-4CBE-8A4E-9ECE8EC5924A}"/>
                </a:ext>
              </a:extLst>
            </p:cNvPr>
            <p:cNvSpPr/>
            <p:nvPr/>
          </p:nvSpPr>
          <p:spPr>
            <a:xfrm>
              <a:off x="1518300" y="1953825"/>
              <a:ext cx="252100" cy="447225"/>
            </a:xfrm>
            <a:custGeom>
              <a:avLst/>
              <a:gdLst/>
              <a:ahLst/>
              <a:cxnLst/>
              <a:rect l="l" t="t" r="r" b="b"/>
              <a:pathLst>
                <a:path w="10084" h="17889" extrusionOk="0">
                  <a:moveTo>
                    <a:pt x="6588" y="1"/>
                  </a:moveTo>
                  <a:lnTo>
                    <a:pt x="4639" y="1547"/>
                  </a:lnTo>
                  <a:lnTo>
                    <a:pt x="2118" y="3496"/>
                  </a:lnTo>
                  <a:lnTo>
                    <a:pt x="1110" y="4202"/>
                  </a:lnTo>
                  <a:lnTo>
                    <a:pt x="975" y="4336"/>
                  </a:lnTo>
                  <a:lnTo>
                    <a:pt x="1110" y="4336"/>
                  </a:lnTo>
                  <a:lnTo>
                    <a:pt x="1950" y="5580"/>
                  </a:lnTo>
                  <a:lnTo>
                    <a:pt x="4773" y="9378"/>
                  </a:lnTo>
                  <a:lnTo>
                    <a:pt x="1681" y="12739"/>
                  </a:lnTo>
                  <a:lnTo>
                    <a:pt x="572" y="13982"/>
                  </a:lnTo>
                  <a:cubicBezTo>
                    <a:pt x="135" y="14553"/>
                    <a:pt x="1" y="15394"/>
                    <a:pt x="437" y="15965"/>
                  </a:cubicBezTo>
                  <a:lnTo>
                    <a:pt x="1547" y="17645"/>
                  </a:lnTo>
                  <a:cubicBezTo>
                    <a:pt x="1659" y="17814"/>
                    <a:pt x="1848" y="17889"/>
                    <a:pt x="2040" y="17889"/>
                  </a:cubicBezTo>
                  <a:cubicBezTo>
                    <a:pt x="2306" y="17889"/>
                    <a:pt x="2578" y="17745"/>
                    <a:pt x="2656" y="17511"/>
                  </a:cubicBezTo>
                  <a:lnTo>
                    <a:pt x="3227" y="15394"/>
                  </a:lnTo>
                  <a:lnTo>
                    <a:pt x="3361" y="15394"/>
                  </a:lnTo>
                  <a:lnTo>
                    <a:pt x="8840" y="12302"/>
                  </a:lnTo>
                  <a:cubicBezTo>
                    <a:pt x="9680" y="11764"/>
                    <a:pt x="10083" y="10789"/>
                    <a:pt x="9814" y="9781"/>
                  </a:cubicBezTo>
                  <a:lnTo>
                    <a:pt x="6722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8" name="Google Shape;643;p30">
              <a:extLst>
                <a:ext uri="{FF2B5EF4-FFF2-40B4-BE49-F238E27FC236}">
                  <a16:creationId xmlns:a16="http://schemas.microsoft.com/office/drawing/2014/main" id="{719DC071-233A-4152-8329-C8E64F89D460}"/>
                </a:ext>
              </a:extLst>
            </p:cNvPr>
            <p:cNvSpPr/>
            <p:nvPr/>
          </p:nvSpPr>
          <p:spPr>
            <a:xfrm>
              <a:off x="1518300" y="2272275"/>
              <a:ext cx="84050" cy="128775"/>
            </a:xfrm>
            <a:custGeom>
              <a:avLst/>
              <a:gdLst/>
              <a:ahLst/>
              <a:cxnLst/>
              <a:rect l="l" t="t" r="r" b="b"/>
              <a:pathLst>
                <a:path w="3362" h="5151" extrusionOk="0">
                  <a:moveTo>
                    <a:pt x="1681" y="1"/>
                  </a:moveTo>
                  <a:lnTo>
                    <a:pt x="572" y="1244"/>
                  </a:lnTo>
                  <a:cubicBezTo>
                    <a:pt x="135" y="1815"/>
                    <a:pt x="1" y="2656"/>
                    <a:pt x="437" y="3227"/>
                  </a:cubicBezTo>
                  <a:lnTo>
                    <a:pt x="1547" y="4907"/>
                  </a:lnTo>
                  <a:cubicBezTo>
                    <a:pt x="1659" y="5076"/>
                    <a:pt x="1848" y="5151"/>
                    <a:pt x="2040" y="5151"/>
                  </a:cubicBezTo>
                  <a:cubicBezTo>
                    <a:pt x="2306" y="5151"/>
                    <a:pt x="2578" y="5007"/>
                    <a:pt x="2656" y="4773"/>
                  </a:cubicBezTo>
                  <a:lnTo>
                    <a:pt x="3227" y="2656"/>
                  </a:lnTo>
                  <a:lnTo>
                    <a:pt x="3361" y="2656"/>
                  </a:lnTo>
                  <a:cubicBezTo>
                    <a:pt x="2790" y="1815"/>
                    <a:pt x="2252" y="841"/>
                    <a:pt x="168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9" name="Google Shape;644;p30">
              <a:extLst>
                <a:ext uri="{FF2B5EF4-FFF2-40B4-BE49-F238E27FC236}">
                  <a16:creationId xmlns:a16="http://schemas.microsoft.com/office/drawing/2014/main" id="{D99063E4-8047-4A9A-83F0-3913338153F6}"/>
                </a:ext>
              </a:extLst>
            </p:cNvPr>
            <p:cNvSpPr/>
            <p:nvPr/>
          </p:nvSpPr>
          <p:spPr>
            <a:xfrm>
              <a:off x="1266250" y="1990050"/>
              <a:ext cx="357100" cy="513300"/>
            </a:xfrm>
            <a:custGeom>
              <a:avLst/>
              <a:gdLst/>
              <a:ahLst/>
              <a:cxnLst/>
              <a:rect l="l" t="t" r="r" b="b"/>
              <a:pathLst>
                <a:path w="14284" h="20532" extrusionOk="0">
                  <a:moveTo>
                    <a:pt x="1295" y="1"/>
                  </a:moveTo>
                  <a:cubicBezTo>
                    <a:pt x="838" y="1"/>
                    <a:pt x="400" y="388"/>
                    <a:pt x="269" y="938"/>
                  </a:cubicBezTo>
                  <a:cubicBezTo>
                    <a:pt x="0" y="5542"/>
                    <a:pt x="3932" y="12399"/>
                    <a:pt x="10519" y="20532"/>
                  </a:cubicBezTo>
                  <a:lnTo>
                    <a:pt x="14284" y="19961"/>
                  </a:lnTo>
                  <a:lnTo>
                    <a:pt x="14015" y="19826"/>
                  </a:lnTo>
                  <a:lnTo>
                    <a:pt x="8839" y="3862"/>
                  </a:lnTo>
                  <a:cubicBezTo>
                    <a:pt x="8839" y="3593"/>
                    <a:pt x="8537" y="3291"/>
                    <a:pt x="8402" y="3156"/>
                  </a:cubicBezTo>
                  <a:lnTo>
                    <a:pt x="1680" y="98"/>
                  </a:lnTo>
                  <a:cubicBezTo>
                    <a:pt x="1555" y="31"/>
                    <a:pt x="1424" y="1"/>
                    <a:pt x="129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0" name="Google Shape;645;p30">
              <a:extLst>
                <a:ext uri="{FF2B5EF4-FFF2-40B4-BE49-F238E27FC236}">
                  <a16:creationId xmlns:a16="http://schemas.microsoft.com/office/drawing/2014/main" id="{0E554B2F-BF11-40A2-97D2-0FDB1AEB641B}"/>
                </a:ext>
              </a:extLst>
            </p:cNvPr>
            <p:cNvSpPr/>
            <p:nvPr/>
          </p:nvSpPr>
          <p:spPr>
            <a:xfrm>
              <a:off x="1272950" y="1873175"/>
              <a:ext cx="420150" cy="227725"/>
            </a:xfrm>
            <a:custGeom>
              <a:avLst/>
              <a:gdLst/>
              <a:ahLst/>
              <a:cxnLst/>
              <a:rect l="l" t="t" r="r" b="b"/>
              <a:pathLst>
                <a:path w="16806" h="9109" extrusionOk="0">
                  <a:moveTo>
                    <a:pt x="572" y="0"/>
                  </a:moveTo>
                  <a:lnTo>
                    <a:pt x="169" y="2790"/>
                  </a:lnTo>
                  <a:cubicBezTo>
                    <a:pt x="1" y="3933"/>
                    <a:pt x="1" y="5042"/>
                    <a:pt x="1" y="6285"/>
                  </a:cubicBezTo>
                  <a:lnTo>
                    <a:pt x="1" y="6857"/>
                  </a:lnTo>
                  <a:lnTo>
                    <a:pt x="8403" y="8974"/>
                  </a:lnTo>
                  <a:cubicBezTo>
                    <a:pt x="8571" y="9108"/>
                    <a:pt x="8705" y="9108"/>
                    <a:pt x="8974" y="9108"/>
                  </a:cubicBezTo>
                  <a:lnTo>
                    <a:pt x="11764" y="8806"/>
                  </a:lnTo>
                  <a:lnTo>
                    <a:pt x="12470" y="8671"/>
                  </a:lnTo>
                  <a:lnTo>
                    <a:pt x="14856" y="6453"/>
                  </a:lnTo>
                  <a:lnTo>
                    <a:pt x="16402" y="5042"/>
                  </a:lnTo>
                  <a:cubicBezTo>
                    <a:pt x="16671" y="4773"/>
                    <a:pt x="16805" y="4336"/>
                    <a:pt x="16671" y="4067"/>
                  </a:cubicBezTo>
                  <a:lnTo>
                    <a:pt x="16536" y="3227"/>
                  </a:lnTo>
                  <a:lnTo>
                    <a:pt x="16133" y="1110"/>
                  </a:lnTo>
                  <a:cubicBezTo>
                    <a:pt x="15965" y="841"/>
                    <a:pt x="15965" y="572"/>
                    <a:pt x="15965" y="135"/>
                  </a:cubicBezTo>
                  <a:cubicBezTo>
                    <a:pt x="12572" y="1303"/>
                    <a:pt x="9763" y="1741"/>
                    <a:pt x="7459" y="1741"/>
                  </a:cubicBezTo>
                  <a:cubicBezTo>
                    <a:pt x="4262" y="1741"/>
                    <a:pt x="2037" y="899"/>
                    <a:pt x="57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1" name="Google Shape;646;p30">
              <a:extLst>
                <a:ext uri="{FF2B5EF4-FFF2-40B4-BE49-F238E27FC236}">
                  <a16:creationId xmlns:a16="http://schemas.microsoft.com/office/drawing/2014/main" id="{6503A830-067E-43A5-B647-8F98FA6CC23D}"/>
                </a:ext>
              </a:extLst>
            </p:cNvPr>
            <p:cNvSpPr/>
            <p:nvPr/>
          </p:nvSpPr>
          <p:spPr>
            <a:xfrm>
              <a:off x="1560325" y="2072300"/>
              <a:ext cx="119325" cy="200000"/>
            </a:xfrm>
            <a:custGeom>
              <a:avLst/>
              <a:gdLst/>
              <a:ahLst/>
              <a:cxnLst/>
              <a:rect l="l" t="t" r="r" b="b"/>
              <a:pathLst>
                <a:path w="4773" h="8000" extrusionOk="0">
                  <a:moveTo>
                    <a:pt x="1815" y="1"/>
                  </a:moveTo>
                  <a:lnTo>
                    <a:pt x="975" y="706"/>
                  </a:lnTo>
                  <a:lnTo>
                    <a:pt x="269" y="841"/>
                  </a:lnTo>
                  <a:lnTo>
                    <a:pt x="1815" y="2824"/>
                  </a:lnTo>
                  <a:lnTo>
                    <a:pt x="1815" y="1"/>
                  </a:lnTo>
                  <a:close/>
                  <a:moveTo>
                    <a:pt x="3932" y="1412"/>
                  </a:moveTo>
                  <a:cubicBezTo>
                    <a:pt x="3226" y="2118"/>
                    <a:pt x="2655" y="2689"/>
                    <a:pt x="2252" y="3227"/>
                  </a:cubicBezTo>
                  <a:lnTo>
                    <a:pt x="2117" y="3362"/>
                  </a:lnTo>
                  <a:lnTo>
                    <a:pt x="3092" y="4639"/>
                  </a:lnTo>
                  <a:lnTo>
                    <a:pt x="0" y="8000"/>
                  </a:lnTo>
                  <a:lnTo>
                    <a:pt x="0" y="8000"/>
                  </a:lnTo>
                  <a:lnTo>
                    <a:pt x="3798" y="5479"/>
                  </a:lnTo>
                  <a:cubicBezTo>
                    <a:pt x="4470" y="5042"/>
                    <a:pt x="4772" y="4202"/>
                    <a:pt x="4638" y="3530"/>
                  </a:cubicBezTo>
                  <a:lnTo>
                    <a:pt x="4067" y="1412"/>
                  </a:lnTo>
                  <a:cubicBezTo>
                    <a:pt x="4067" y="1412"/>
                    <a:pt x="4067" y="1547"/>
                    <a:pt x="3932" y="1547"/>
                  </a:cubicBezTo>
                  <a:lnTo>
                    <a:pt x="3932" y="1412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2" name="Google Shape;647;p30">
              <a:extLst>
                <a:ext uri="{FF2B5EF4-FFF2-40B4-BE49-F238E27FC236}">
                  <a16:creationId xmlns:a16="http://schemas.microsoft.com/office/drawing/2014/main" id="{DF84C57A-2063-4AAB-ABAA-2320913DF64F}"/>
                </a:ext>
              </a:extLst>
            </p:cNvPr>
            <p:cNvSpPr/>
            <p:nvPr/>
          </p:nvSpPr>
          <p:spPr>
            <a:xfrm>
              <a:off x="1493925" y="1994601"/>
              <a:ext cx="111775" cy="108425"/>
            </a:xfrm>
            <a:custGeom>
              <a:avLst/>
              <a:gdLst/>
              <a:ahLst/>
              <a:cxnLst/>
              <a:rect l="l" t="t" r="r" b="b"/>
              <a:pathLst>
                <a:path w="4471" h="4337" extrusionOk="0">
                  <a:moveTo>
                    <a:pt x="4471" y="1"/>
                  </a:moveTo>
                  <a:cubicBezTo>
                    <a:pt x="4068" y="841"/>
                    <a:pt x="3496" y="1379"/>
                    <a:pt x="3093" y="1950"/>
                  </a:cubicBezTo>
                  <a:cubicBezTo>
                    <a:pt x="2656" y="2219"/>
                    <a:pt x="2387" y="2522"/>
                    <a:pt x="2085" y="2790"/>
                  </a:cubicBezTo>
                  <a:cubicBezTo>
                    <a:pt x="707" y="3765"/>
                    <a:pt x="1" y="4336"/>
                    <a:pt x="135" y="4336"/>
                  </a:cubicBezTo>
                  <a:lnTo>
                    <a:pt x="2925" y="4034"/>
                  </a:lnTo>
                  <a:lnTo>
                    <a:pt x="3631" y="3899"/>
                  </a:lnTo>
                  <a:lnTo>
                    <a:pt x="4471" y="3194"/>
                  </a:lnTo>
                  <a:lnTo>
                    <a:pt x="4471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3" name="Google Shape;648;p30">
              <a:extLst>
                <a:ext uri="{FF2B5EF4-FFF2-40B4-BE49-F238E27FC236}">
                  <a16:creationId xmlns:a16="http://schemas.microsoft.com/office/drawing/2014/main" id="{F9B2B0E4-B837-452D-9FDA-3D4DD7D1D0B7}"/>
                </a:ext>
              </a:extLst>
            </p:cNvPr>
            <p:cNvSpPr/>
            <p:nvPr/>
          </p:nvSpPr>
          <p:spPr>
            <a:xfrm>
              <a:off x="1529225" y="2489050"/>
              <a:ext cx="153775" cy="66400"/>
            </a:xfrm>
            <a:custGeom>
              <a:avLst/>
              <a:gdLst/>
              <a:ahLst/>
              <a:cxnLst/>
              <a:rect l="l" t="t" r="r" b="b"/>
              <a:pathLst>
                <a:path w="6151" h="2656" extrusionOk="0">
                  <a:moveTo>
                    <a:pt x="3765" y="1"/>
                  </a:moveTo>
                  <a:lnTo>
                    <a:pt x="0" y="572"/>
                  </a:lnTo>
                  <a:cubicBezTo>
                    <a:pt x="538" y="1278"/>
                    <a:pt x="1110" y="1815"/>
                    <a:pt x="1681" y="2521"/>
                  </a:cubicBezTo>
                  <a:lnTo>
                    <a:pt x="5311" y="2656"/>
                  </a:lnTo>
                  <a:cubicBezTo>
                    <a:pt x="5882" y="2656"/>
                    <a:pt x="6151" y="1984"/>
                    <a:pt x="5714" y="1547"/>
                  </a:cubicBezTo>
                  <a:lnTo>
                    <a:pt x="3765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4" name="Google Shape;649;p30">
              <a:extLst>
                <a:ext uri="{FF2B5EF4-FFF2-40B4-BE49-F238E27FC236}">
                  <a16:creationId xmlns:a16="http://schemas.microsoft.com/office/drawing/2014/main" id="{A7A1E2E4-93B6-4ACB-8A08-DCB30F05A025}"/>
                </a:ext>
              </a:extLst>
            </p:cNvPr>
            <p:cNvSpPr/>
            <p:nvPr/>
          </p:nvSpPr>
          <p:spPr>
            <a:xfrm>
              <a:off x="1500650" y="1379125"/>
              <a:ext cx="112625" cy="203350"/>
            </a:xfrm>
            <a:custGeom>
              <a:avLst/>
              <a:gdLst/>
              <a:ahLst/>
              <a:cxnLst/>
              <a:rect l="l" t="t" r="r" b="b"/>
              <a:pathLst>
                <a:path w="4505" h="8134" extrusionOk="0">
                  <a:moveTo>
                    <a:pt x="572" y="1"/>
                  </a:moveTo>
                  <a:lnTo>
                    <a:pt x="303" y="3933"/>
                  </a:lnTo>
                  <a:lnTo>
                    <a:pt x="135" y="5882"/>
                  </a:lnTo>
                  <a:cubicBezTo>
                    <a:pt x="1" y="7025"/>
                    <a:pt x="841" y="7999"/>
                    <a:pt x="1984" y="8134"/>
                  </a:cubicBezTo>
                  <a:cubicBezTo>
                    <a:pt x="3093" y="8134"/>
                    <a:pt x="4067" y="7294"/>
                    <a:pt x="4067" y="6185"/>
                  </a:cubicBezTo>
                  <a:lnTo>
                    <a:pt x="4202" y="5042"/>
                  </a:lnTo>
                  <a:lnTo>
                    <a:pt x="4504" y="303"/>
                  </a:lnTo>
                  <a:lnTo>
                    <a:pt x="572" y="1"/>
                  </a:ln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5" name="Google Shape;650;p30">
              <a:extLst>
                <a:ext uri="{FF2B5EF4-FFF2-40B4-BE49-F238E27FC236}">
                  <a16:creationId xmlns:a16="http://schemas.microsoft.com/office/drawing/2014/main" id="{50BBEB0A-8D24-4CBF-AE3E-0D240D2D426E}"/>
                </a:ext>
              </a:extLst>
            </p:cNvPr>
            <p:cNvSpPr/>
            <p:nvPr/>
          </p:nvSpPr>
          <p:spPr>
            <a:xfrm>
              <a:off x="1059550" y="406000"/>
              <a:ext cx="1015850" cy="1068100"/>
            </a:xfrm>
            <a:custGeom>
              <a:avLst/>
              <a:gdLst/>
              <a:ahLst/>
              <a:cxnLst/>
              <a:rect l="l" t="t" r="r" b="b"/>
              <a:pathLst>
                <a:path w="40634" h="42724" extrusionOk="0">
                  <a:moveTo>
                    <a:pt x="20385" y="1"/>
                  </a:moveTo>
                  <a:cubicBezTo>
                    <a:pt x="20223" y="1"/>
                    <a:pt x="20060" y="3"/>
                    <a:pt x="19897" y="7"/>
                  </a:cubicBezTo>
                  <a:cubicBezTo>
                    <a:pt x="9545" y="276"/>
                    <a:pt x="1681" y="8846"/>
                    <a:pt x="437" y="19197"/>
                  </a:cubicBezTo>
                  <a:cubicBezTo>
                    <a:pt x="0" y="22424"/>
                    <a:pt x="303" y="25650"/>
                    <a:pt x="1277" y="28574"/>
                  </a:cubicBezTo>
                  <a:cubicBezTo>
                    <a:pt x="841" y="29414"/>
                    <a:pt x="572" y="30523"/>
                    <a:pt x="841" y="31532"/>
                  </a:cubicBezTo>
                  <a:cubicBezTo>
                    <a:pt x="1143" y="33884"/>
                    <a:pt x="3092" y="35565"/>
                    <a:pt x="5478" y="35733"/>
                  </a:cubicBezTo>
                  <a:cubicBezTo>
                    <a:pt x="9377" y="39934"/>
                    <a:pt x="15696" y="42723"/>
                    <a:pt x="24098" y="42723"/>
                  </a:cubicBezTo>
                  <a:cubicBezTo>
                    <a:pt x="30382" y="42723"/>
                    <a:pt x="35592" y="39766"/>
                    <a:pt x="36835" y="36002"/>
                  </a:cubicBezTo>
                  <a:cubicBezTo>
                    <a:pt x="37104" y="35430"/>
                    <a:pt x="37272" y="34893"/>
                    <a:pt x="37272" y="34187"/>
                  </a:cubicBezTo>
                  <a:lnTo>
                    <a:pt x="37272" y="32641"/>
                  </a:lnTo>
                  <a:cubicBezTo>
                    <a:pt x="37407" y="31532"/>
                    <a:pt x="37810" y="30389"/>
                    <a:pt x="38381" y="29280"/>
                  </a:cubicBezTo>
                  <a:cubicBezTo>
                    <a:pt x="39793" y="26490"/>
                    <a:pt x="40633" y="23398"/>
                    <a:pt x="40633" y="20037"/>
                  </a:cubicBezTo>
                  <a:cubicBezTo>
                    <a:pt x="40633" y="9007"/>
                    <a:pt x="31492" y="1"/>
                    <a:pt x="20385" y="1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6" name="Google Shape;651;p30">
              <a:extLst>
                <a:ext uri="{FF2B5EF4-FFF2-40B4-BE49-F238E27FC236}">
                  <a16:creationId xmlns:a16="http://schemas.microsoft.com/office/drawing/2014/main" id="{D3BFEAA0-88DE-428B-977B-6A1CC4196EFA}"/>
                </a:ext>
              </a:extLst>
            </p:cNvPr>
            <p:cNvSpPr/>
            <p:nvPr/>
          </p:nvSpPr>
          <p:spPr>
            <a:xfrm>
              <a:off x="1077200" y="1176625"/>
              <a:ext cx="651175" cy="297475"/>
            </a:xfrm>
            <a:custGeom>
              <a:avLst/>
              <a:gdLst/>
              <a:ahLst/>
              <a:cxnLst/>
              <a:rect l="l" t="t" r="r" b="b"/>
              <a:pathLst>
                <a:path w="26047" h="11899" extrusionOk="0">
                  <a:moveTo>
                    <a:pt x="26047" y="11764"/>
                  </a:moveTo>
                  <a:cubicBezTo>
                    <a:pt x="25207" y="11764"/>
                    <a:pt x="24366" y="11898"/>
                    <a:pt x="23392" y="11898"/>
                  </a:cubicBezTo>
                  <a:cubicBezTo>
                    <a:pt x="22686" y="11898"/>
                    <a:pt x="21980" y="11898"/>
                    <a:pt x="21274" y="11764"/>
                  </a:cubicBezTo>
                  <a:lnTo>
                    <a:pt x="21274" y="11764"/>
                  </a:lnTo>
                  <a:cubicBezTo>
                    <a:pt x="21980" y="11898"/>
                    <a:pt x="22686" y="11898"/>
                    <a:pt x="23392" y="11898"/>
                  </a:cubicBezTo>
                  <a:cubicBezTo>
                    <a:pt x="24366" y="11898"/>
                    <a:pt x="25207" y="11764"/>
                    <a:pt x="26047" y="11764"/>
                  </a:cubicBezTo>
                  <a:lnTo>
                    <a:pt x="26047" y="11764"/>
                  </a:lnTo>
                  <a:close/>
                  <a:moveTo>
                    <a:pt x="0" y="1"/>
                  </a:moveTo>
                  <a:cubicBezTo>
                    <a:pt x="0" y="135"/>
                    <a:pt x="0" y="404"/>
                    <a:pt x="135" y="707"/>
                  </a:cubicBezTo>
                  <a:cubicBezTo>
                    <a:pt x="269" y="2219"/>
                    <a:pt x="1109" y="3362"/>
                    <a:pt x="2386" y="4068"/>
                  </a:cubicBezTo>
                  <a:cubicBezTo>
                    <a:pt x="1109" y="3362"/>
                    <a:pt x="269" y="2219"/>
                    <a:pt x="135" y="707"/>
                  </a:cubicBezTo>
                  <a:cubicBezTo>
                    <a:pt x="0" y="404"/>
                    <a:pt x="0" y="135"/>
                    <a:pt x="0" y="1"/>
                  </a:cubicBezTo>
                  <a:close/>
                </a:path>
              </a:pathLst>
            </a:custGeom>
            <a:solidFill>
              <a:srgbClr val="E4D7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7" name="Google Shape;652;p30">
              <a:extLst>
                <a:ext uri="{FF2B5EF4-FFF2-40B4-BE49-F238E27FC236}">
                  <a16:creationId xmlns:a16="http://schemas.microsoft.com/office/drawing/2014/main" id="{E788FED8-91C2-4885-9A0F-FA359E57B1FC}"/>
                </a:ext>
              </a:extLst>
            </p:cNvPr>
            <p:cNvSpPr/>
            <p:nvPr/>
          </p:nvSpPr>
          <p:spPr>
            <a:xfrm>
              <a:off x="1560325" y="1467350"/>
              <a:ext cx="48750" cy="3375"/>
            </a:xfrm>
            <a:custGeom>
              <a:avLst/>
              <a:gdLst/>
              <a:ahLst/>
              <a:cxnLst/>
              <a:rect l="l" t="t" r="r" b="b"/>
              <a:pathLst>
                <a:path w="1950" h="135" extrusionOk="0">
                  <a:moveTo>
                    <a:pt x="0" y="0"/>
                  </a:moveTo>
                  <a:cubicBezTo>
                    <a:pt x="571" y="135"/>
                    <a:pt x="1277" y="135"/>
                    <a:pt x="1949" y="135"/>
                  </a:cubicBezTo>
                  <a:lnTo>
                    <a:pt x="1949" y="135"/>
                  </a:lnTo>
                  <a:cubicBezTo>
                    <a:pt x="1277" y="135"/>
                    <a:pt x="571" y="135"/>
                    <a:pt x="0" y="0"/>
                  </a:cubicBezTo>
                  <a:close/>
                </a:path>
              </a:pathLst>
            </a:custGeom>
            <a:solidFill>
              <a:srgbClr val="84593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8" name="Google Shape;653;p30">
              <a:extLst>
                <a:ext uri="{FF2B5EF4-FFF2-40B4-BE49-F238E27FC236}">
                  <a16:creationId xmlns:a16="http://schemas.microsoft.com/office/drawing/2014/main" id="{218819E8-AEA7-4F3F-A4AF-EA2AAE328B3F}"/>
                </a:ext>
              </a:extLst>
            </p:cNvPr>
            <p:cNvSpPr/>
            <p:nvPr/>
          </p:nvSpPr>
          <p:spPr>
            <a:xfrm>
              <a:off x="1077200" y="1078325"/>
              <a:ext cx="651175" cy="395775"/>
            </a:xfrm>
            <a:custGeom>
              <a:avLst/>
              <a:gdLst/>
              <a:ahLst/>
              <a:cxnLst/>
              <a:rect l="l" t="t" r="r" b="b"/>
              <a:pathLst>
                <a:path w="26047" h="15831" extrusionOk="0">
                  <a:moveTo>
                    <a:pt x="3798" y="1"/>
                  </a:moveTo>
                  <a:cubicBezTo>
                    <a:pt x="2521" y="1"/>
                    <a:pt x="1681" y="572"/>
                    <a:pt x="1109" y="1278"/>
                  </a:cubicBezTo>
                  <a:cubicBezTo>
                    <a:pt x="437" y="2252"/>
                    <a:pt x="135" y="3362"/>
                    <a:pt x="0" y="3798"/>
                  </a:cubicBezTo>
                  <a:lnTo>
                    <a:pt x="0" y="3933"/>
                  </a:lnTo>
                  <a:cubicBezTo>
                    <a:pt x="0" y="4067"/>
                    <a:pt x="0" y="4336"/>
                    <a:pt x="135" y="4639"/>
                  </a:cubicBezTo>
                  <a:cubicBezTo>
                    <a:pt x="269" y="6151"/>
                    <a:pt x="1109" y="7294"/>
                    <a:pt x="2386" y="8000"/>
                  </a:cubicBezTo>
                  <a:cubicBezTo>
                    <a:pt x="3092" y="8403"/>
                    <a:pt x="3932" y="8672"/>
                    <a:pt x="4772" y="8840"/>
                  </a:cubicBezTo>
                  <a:cubicBezTo>
                    <a:pt x="7999" y="12335"/>
                    <a:pt x="12872" y="14856"/>
                    <a:pt x="19325" y="15561"/>
                  </a:cubicBezTo>
                  <a:cubicBezTo>
                    <a:pt x="19896" y="15696"/>
                    <a:pt x="20602" y="15696"/>
                    <a:pt x="21274" y="15696"/>
                  </a:cubicBezTo>
                  <a:cubicBezTo>
                    <a:pt x="21980" y="15830"/>
                    <a:pt x="22686" y="15830"/>
                    <a:pt x="23392" y="15830"/>
                  </a:cubicBezTo>
                  <a:cubicBezTo>
                    <a:pt x="24366" y="15830"/>
                    <a:pt x="25207" y="15696"/>
                    <a:pt x="26047" y="15696"/>
                  </a:cubicBezTo>
                  <a:lnTo>
                    <a:pt x="25912" y="15561"/>
                  </a:lnTo>
                  <a:cubicBezTo>
                    <a:pt x="18922" y="14856"/>
                    <a:pt x="12872" y="10655"/>
                    <a:pt x="9377" y="4639"/>
                  </a:cubicBezTo>
                  <a:lnTo>
                    <a:pt x="8402" y="2958"/>
                  </a:lnTo>
                  <a:lnTo>
                    <a:pt x="8402" y="4202"/>
                  </a:lnTo>
                  <a:cubicBezTo>
                    <a:pt x="7428" y="2387"/>
                    <a:pt x="6722" y="270"/>
                    <a:pt x="4336" y="1"/>
                  </a:cubicBezTo>
                  <a:close/>
                </a:path>
              </a:pathLst>
            </a:custGeom>
            <a:solidFill>
              <a:srgbClr val="9469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9" name="Google Shape;654;p30">
              <a:extLst>
                <a:ext uri="{FF2B5EF4-FFF2-40B4-BE49-F238E27FC236}">
                  <a16:creationId xmlns:a16="http://schemas.microsoft.com/office/drawing/2014/main" id="{D690D892-E82D-4D5B-988E-5A924B304C6C}"/>
                </a:ext>
              </a:extLst>
            </p:cNvPr>
            <p:cNvSpPr/>
            <p:nvPr/>
          </p:nvSpPr>
          <p:spPr>
            <a:xfrm>
              <a:off x="1230950" y="1480775"/>
              <a:ext cx="280650" cy="704150"/>
            </a:xfrm>
            <a:custGeom>
              <a:avLst/>
              <a:gdLst/>
              <a:ahLst/>
              <a:cxnLst/>
              <a:rect l="l" t="t" r="r" b="b"/>
              <a:pathLst>
                <a:path w="11226" h="28166" extrusionOk="0">
                  <a:moveTo>
                    <a:pt x="11107" y="0"/>
                  </a:moveTo>
                  <a:cubicBezTo>
                    <a:pt x="2938" y="0"/>
                    <a:pt x="838" y="13777"/>
                    <a:pt x="303" y="19898"/>
                  </a:cubicBezTo>
                  <a:cubicBezTo>
                    <a:pt x="0" y="22687"/>
                    <a:pt x="1546" y="25645"/>
                    <a:pt x="4202" y="26888"/>
                  </a:cubicBezTo>
                  <a:cubicBezTo>
                    <a:pt x="4907" y="27191"/>
                    <a:pt x="5613" y="27459"/>
                    <a:pt x="6319" y="27594"/>
                  </a:cubicBezTo>
                  <a:cubicBezTo>
                    <a:pt x="7159" y="27863"/>
                    <a:pt x="8134" y="28031"/>
                    <a:pt x="8705" y="28165"/>
                  </a:cubicBezTo>
                  <a:cubicBezTo>
                    <a:pt x="9411" y="28165"/>
                    <a:pt x="9949" y="27594"/>
                    <a:pt x="9814" y="26888"/>
                  </a:cubicBezTo>
                  <a:cubicBezTo>
                    <a:pt x="8403" y="19898"/>
                    <a:pt x="9814" y="8975"/>
                    <a:pt x="10654" y="3362"/>
                  </a:cubicBezTo>
                  <a:cubicBezTo>
                    <a:pt x="10923" y="1413"/>
                    <a:pt x="11226" y="1"/>
                    <a:pt x="11226" y="1"/>
                  </a:cubicBezTo>
                  <a:cubicBezTo>
                    <a:pt x="11186" y="1"/>
                    <a:pt x="11146" y="0"/>
                    <a:pt x="1110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0" name="Google Shape;655;p30">
              <a:extLst>
                <a:ext uri="{FF2B5EF4-FFF2-40B4-BE49-F238E27FC236}">
                  <a16:creationId xmlns:a16="http://schemas.microsoft.com/office/drawing/2014/main" id="{DBE0DFD8-8D8F-41CC-B4ED-CB5CACE685A9}"/>
                </a:ext>
              </a:extLst>
            </p:cNvPr>
            <p:cNvSpPr/>
            <p:nvPr/>
          </p:nvSpPr>
          <p:spPr>
            <a:xfrm>
              <a:off x="1235312" y="1480800"/>
              <a:ext cx="273100" cy="689825"/>
            </a:xfrm>
            <a:custGeom>
              <a:avLst/>
              <a:gdLst/>
              <a:ahLst/>
              <a:cxnLst/>
              <a:rect l="l" t="t" r="r" b="b"/>
              <a:pathLst>
                <a:path w="10924" h="27593" extrusionOk="0">
                  <a:moveTo>
                    <a:pt x="10789" y="0"/>
                  </a:moveTo>
                  <a:cubicBezTo>
                    <a:pt x="8806" y="0"/>
                    <a:pt x="7126" y="840"/>
                    <a:pt x="5882" y="2252"/>
                  </a:cubicBezTo>
                  <a:cubicBezTo>
                    <a:pt x="6017" y="2118"/>
                    <a:pt x="6151" y="2118"/>
                    <a:pt x="6420" y="1983"/>
                  </a:cubicBezTo>
                  <a:cubicBezTo>
                    <a:pt x="6723" y="1983"/>
                    <a:pt x="6857" y="1815"/>
                    <a:pt x="7126" y="1815"/>
                  </a:cubicBezTo>
                  <a:cubicBezTo>
                    <a:pt x="8269" y="1815"/>
                    <a:pt x="9243" y="2655"/>
                    <a:pt x="9378" y="3932"/>
                  </a:cubicBezTo>
                  <a:lnTo>
                    <a:pt x="9378" y="4201"/>
                  </a:lnTo>
                  <a:cubicBezTo>
                    <a:pt x="9378" y="4638"/>
                    <a:pt x="9243" y="5176"/>
                    <a:pt x="8941" y="5613"/>
                  </a:cubicBezTo>
                  <a:lnTo>
                    <a:pt x="4740" y="10789"/>
                  </a:lnTo>
                  <a:lnTo>
                    <a:pt x="2219" y="8402"/>
                  </a:lnTo>
                  <a:cubicBezTo>
                    <a:pt x="841" y="12469"/>
                    <a:pt x="270" y="16939"/>
                    <a:pt x="1" y="19897"/>
                  </a:cubicBezTo>
                  <a:lnTo>
                    <a:pt x="1" y="20468"/>
                  </a:lnTo>
                  <a:cubicBezTo>
                    <a:pt x="1" y="23123"/>
                    <a:pt x="1379" y="25644"/>
                    <a:pt x="3900" y="26887"/>
                  </a:cubicBezTo>
                  <a:cubicBezTo>
                    <a:pt x="4605" y="27190"/>
                    <a:pt x="5311" y="27458"/>
                    <a:pt x="6017" y="27593"/>
                  </a:cubicBezTo>
                  <a:cubicBezTo>
                    <a:pt x="6588" y="15964"/>
                    <a:pt x="8672" y="8134"/>
                    <a:pt x="10352" y="3361"/>
                  </a:cubicBezTo>
                  <a:cubicBezTo>
                    <a:pt x="10621" y="1412"/>
                    <a:pt x="10924" y="0"/>
                    <a:pt x="10924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1" name="Google Shape;656;p30">
              <a:extLst>
                <a:ext uri="{FF2B5EF4-FFF2-40B4-BE49-F238E27FC236}">
                  <a16:creationId xmlns:a16="http://schemas.microsoft.com/office/drawing/2014/main" id="{D5827388-1C85-4A58-B2FA-393667CA1DFD}"/>
                </a:ext>
              </a:extLst>
            </p:cNvPr>
            <p:cNvSpPr/>
            <p:nvPr/>
          </p:nvSpPr>
          <p:spPr>
            <a:xfrm>
              <a:off x="1605675" y="1516075"/>
              <a:ext cx="158000" cy="639125"/>
            </a:xfrm>
            <a:custGeom>
              <a:avLst/>
              <a:gdLst/>
              <a:ahLst/>
              <a:cxnLst/>
              <a:rect l="l" t="t" r="r" b="b"/>
              <a:pathLst>
                <a:path w="6320" h="25565" extrusionOk="0">
                  <a:moveTo>
                    <a:pt x="1" y="1"/>
                  </a:moveTo>
                  <a:lnTo>
                    <a:pt x="1" y="25342"/>
                  </a:lnTo>
                  <a:cubicBezTo>
                    <a:pt x="1" y="25499"/>
                    <a:pt x="105" y="25564"/>
                    <a:pt x="218" y="25564"/>
                  </a:cubicBezTo>
                  <a:cubicBezTo>
                    <a:pt x="298" y="25564"/>
                    <a:pt x="382" y="25532"/>
                    <a:pt x="438" y="25476"/>
                  </a:cubicBezTo>
                  <a:cubicBezTo>
                    <a:pt x="841" y="24938"/>
                    <a:pt x="1412" y="24367"/>
                    <a:pt x="2118" y="23661"/>
                  </a:cubicBezTo>
                  <a:cubicBezTo>
                    <a:pt x="3093" y="22821"/>
                    <a:pt x="4202" y="21981"/>
                    <a:pt x="5479" y="21578"/>
                  </a:cubicBezTo>
                  <a:cubicBezTo>
                    <a:pt x="5479" y="21578"/>
                    <a:pt x="6319" y="2656"/>
                    <a:pt x="303" y="135"/>
                  </a:cubicBezTo>
                  <a:cubicBezTo>
                    <a:pt x="135" y="1"/>
                    <a:pt x="135" y="1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2" name="Google Shape;657;p30">
              <a:extLst>
                <a:ext uri="{FF2B5EF4-FFF2-40B4-BE49-F238E27FC236}">
                  <a16:creationId xmlns:a16="http://schemas.microsoft.com/office/drawing/2014/main" id="{5B4F96A0-8CA6-4C62-B834-A0E213FD3632}"/>
                </a:ext>
              </a:extLst>
            </p:cNvPr>
            <p:cNvSpPr/>
            <p:nvPr/>
          </p:nvSpPr>
          <p:spPr>
            <a:xfrm>
              <a:off x="1742650" y="1988275"/>
              <a:ext cx="25" cy="56325"/>
            </a:xfrm>
            <a:custGeom>
              <a:avLst/>
              <a:gdLst/>
              <a:ahLst/>
              <a:cxnLst/>
              <a:rect l="l" t="t" r="r" b="b"/>
              <a:pathLst>
                <a:path w="1" h="2253" extrusionOk="0">
                  <a:moveTo>
                    <a:pt x="0" y="1"/>
                  </a:moveTo>
                  <a:lnTo>
                    <a:pt x="0" y="2253"/>
                  </a:lnTo>
                  <a:lnTo>
                    <a:pt x="0" y="2253"/>
                  </a:lnTo>
                  <a:close/>
                </a:path>
              </a:pathLst>
            </a:custGeom>
            <a:solidFill>
              <a:srgbClr val="9D68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3" name="Google Shape;658;p30">
              <a:extLst>
                <a:ext uri="{FF2B5EF4-FFF2-40B4-BE49-F238E27FC236}">
                  <a16:creationId xmlns:a16="http://schemas.microsoft.com/office/drawing/2014/main" id="{0507FA8D-8E87-443C-99AF-671C53542CEE}"/>
                </a:ext>
              </a:extLst>
            </p:cNvPr>
            <p:cNvSpPr/>
            <p:nvPr/>
          </p:nvSpPr>
          <p:spPr>
            <a:xfrm>
              <a:off x="1612719" y="1526520"/>
              <a:ext cx="129425" cy="584825"/>
            </a:xfrm>
            <a:custGeom>
              <a:avLst/>
              <a:gdLst/>
              <a:ahLst/>
              <a:cxnLst/>
              <a:rect l="l" t="t" r="r" b="b"/>
              <a:pathLst>
                <a:path w="5177" h="23393" extrusionOk="0">
                  <a:moveTo>
                    <a:pt x="0" y="1"/>
                  </a:moveTo>
                  <a:lnTo>
                    <a:pt x="0" y="1"/>
                  </a:lnTo>
                  <a:cubicBezTo>
                    <a:pt x="975" y="4067"/>
                    <a:pt x="2924" y="14587"/>
                    <a:pt x="1815" y="23392"/>
                  </a:cubicBezTo>
                  <a:cubicBezTo>
                    <a:pt x="1950" y="23392"/>
                    <a:pt x="1950" y="23392"/>
                    <a:pt x="1950" y="23258"/>
                  </a:cubicBezTo>
                  <a:cubicBezTo>
                    <a:pt x="2655" y="22686"/>
                    <a:pt x="3361" y="22149"/>
                    <a:pt x="4336" y="21712"/>
                  </a:cubicBezTo>
                  <a:cubicBezTo>
                    <a:pt x="4605" y="21577"/>
                    <a:pt x="4874" y="21443"/>
                    <a:pt x="5176" y="21309"/>
                  </a:cubicBezTo>
                  <a:lnTo>
                    <a:pt x="5176" y="20872"/>
                  </a:lnTo>
                  <a:lnTo>
                    <a:pt x="5176" y="18620"/>
                  </a:lnTo>
                  <a:cubicBezTo>
                    <a:pt x="5176" y="13310"/>
                    <a:pt x="4605" y="1984"/>
                    <a:pt x="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4" name="Google Shape;659;p30">
              <a:extLst>
                <a:ext uri="{FF2B5EF4-FFF2-40B4-BE49-F238E27FC236}">
                  <a16:creationId xmlns:a16="http://schemas.microsoft.com/office/drawing/2014/main" id="{F17AF54C-CB24-4BAD-A65B-FA98A922A07F}"/>
                </a:ext>
              </a:extLst>
            </p:cNvPr>
            <p:cNvSpPr/>
            <p:nvPr/>
          </p:nvSpPr>
          <p:spPr>
            <a:xfrm>
              <a:off x="1672050" y="1203050"/>
              <a:ext cx="133625" cy="120650"/>
            </a:xfrm>
            <a:custGeom>
              <a:avLst/>
              <a:gdLst/>
              <a:ahLst/>
              <a:cxnLst/>
              <a:rect l="l" t="t" r="r" b="b"/>
              <a:pathLst>
                <a:path w="5345" h="4826" extrusionOk="0">
                  <a:moveTo>
                    <a:pt x="910" y="0"/>
                  </a:moveTo>
                  <a:cubicBezTo>
                    <a:pt x="707" y="0"/>
                    <a:pt x="536" y="125"/>
                    <a:pt x="438" y="322"/>
                  </a:cubicBezTo>
                  <a:cubicBezTo>
                    <a:pt x="1" y="2170"/>
                    <a:pt x="841" y="3851"/>
                    <a:pt x="2522" y="4523"/>
                  </a:cubicBezTo>
                  <a:cubicBezTo>
                    <a:pt x="2959" y="4691"/>
                    <a:pt x="3362" y="4825"/>
                    <a:pt x="3799" y="4825"/>
                  </a:cubicBezTo>
                  <a:cubicBezTo>
                    <a:pt x="4202" y="4825"/>
                    <a:pt x="4505" y="4825"/>
                    <a:pt x="4908" y="4691"/>
                  </a:cubicBezTo>
                  <a:cubicBezTo>
                    <a:pt x="5210" y="4523"/>
                    <a:pt x="5345" y="4254"/>
                    <a:pt x="5210" y="3985"/>
                  </a:cubicBezTo>
                  <a:cubicBezTo>
                    <a:pt x="5072" y="3874"/>
                    <a:pt x="4864" y="3649"/>
                    <a:pt x="4721" y="3649"/>
                  </a:cubicBezTo>
                  <a:cubicBezTo>
                    <a:pt x="4690" y="3649"/>
                    <a:pt x="4662" y="3659"/>
                    <a:pt x="4639" y="3683"/>
                  </a:cubicBezTo>
                  <a:cubicBezTo>
                    <a:pt x="4353" y="3767"/>
                    <a:pt x="4034" y="3809"/>
                    <a:pt x="3719" y="3809"/>
                  </a:cubicBezTo>
                  <a:cubicBezTo>
                    <a:pt x="3404" y="3809"/>
                    <a:pt x="3093" y="3767"/>
                    <a:pt x="2824" y="3683"/>
                  </a:cubicBezTo>
                  <a:cubicBezTo>
                    <a:pt x="1681" y="3145"/>
                    <a:pt x="1144" y="1868"/>
                    <a:pt x="1413" y="624"/>
                  </a:cubicBezTo>
                  <a:cubicBezTo>
                    <a:pt x="1547" y="322"/>
                    <a:pt x="1278" y="53"/>
                    <a:pt x="1144" y="53"/>
                  </a:cubicBezTo>
                  <a:cubicBezTo>
                    <a:pt x="1063" y="17"/>
                    <a:pt x="984" y="0"/>
                    <a:pt x="9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5" name="Google Shape;660;p30">
              <a:extLst>
                <a:ext uri="{FF2B5EF4-FFF2-40B4-BE49-F238E27FC236}">
                  <a16:creationId xmlns:a16="http://schemas.microsoft.com/office/drawing/2014/main" id="{F41BCDDB-02E2-4379-9B6C-BF9A4AB166B5}"/>
                </a:ext>
              </a:extLst>
            </p:cNvPr>
            <p:cNvSpPr/>
            <p:nvPr/>
          </p:nvSpPr>
          <p:spPr>
            <a:xfrm>
              <a:off x="1511575" y="981325"/>
              <a:ext cx="189075" cy="169625"/>
            </a:xfrm>
            <a:custGeom>
              <a:avLst/>
              <a:gdLst/>
              <a:ahLst/>
              <a:cxnLst/>
              <a:rect l="l" t="t" r="r" b="b"/>
              <a:pathLst>
                <a:path w="7563" h="6785" extrusionOk="0">
                  <a:moveTo>
                    <a:pt x="3765" y="0"/>
                  </a:moveTo>
                  <a:cubicBezTo>
                    <a:pt x="3349" y="0"/>
                    <a:pt x="2927" y="80"/>
                    <a:pt x="2521" y="251"/>
                  </a:cubicBezTo>
                  <a:cubicBezTo>
                    <a:pt x="841" y="957"/>
                    <a:pt x="1" y="2906"/>
                    <a:pt x="706" y="4586"/>
                  </a:cubicBezTo>
                  <a:cubicBezTo>
                    <a:pt x="1218" y="5968"/>
                    <a:pt x="2489" y="6785"/>
                    <a:pt x="3808" y="6785"/>
                  </a:cubicBezTo>
                  <a:cubicBezTo>
                    <a:pt x="4222" y="6785"/>
                    <a:pt x="4641" y="6704"/>
                    <a:pt x="5042" y="6536"/>
                  </a:cubicBezTo>
                  <a:cubicBezTo>
                    <a:pt x="6722" y="5830"/>
                    <a:pt x="7563" y="3881"/>
                    <a:pt x="6857" y="2066"/>
                  </a:cubicBezTo>
                  <a:cubicBezTo>
                    <a:pt x="6322" y="791"/>
                    <a:pt x="5071" y="0"/>
                    <a:pt x="37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6" name="Google Shape;661;p30">
              <a:extLst>
                <a:ext uri="{FF2B5EF4-FFF2-40B4-BE49-F238E27FC236}">
                  <a16:creationId xmlns:a16="http://schemas.microsoft.com/office/drawing/2014/main" id="{3BD418D7-B418-4700-99C2-41F3F8254F23}"/>
                </a:ext>
              </a:extLst>
            </p:cNvPr>
            <p:cNvSpPr/>
            <p:nvPr/>
          </p:nvSpPr>
          <p:spPr>
            <a:xfrm>
              <a:off x="1416625" y="1104875"/>
              <a:ext cx="217650" cy="119550"/>
            </a:xfrm>
            <a:custGeom>
              <a:avLst/>
              <a:gdLst/>
              <a:ahLst/>
              <a:cxnLst/>
              <a:rect l="l" t="t" r="r" b="b"/>
              <a:pathLst>
                <a:path w="8706" h="4782" extrusionOk="0">
                  <a:moveTo>
                    <a:pt x="2895" y="0"/>
                  </a:moveTo>
                  <a:cubicBezTo>
                    <a:pt x="1591" y="0"/>
                    <a:pt x="571" y="433"/>
                    <a:pt x="303" y="1190"/>
                  </a:cubicBezTo>
                  <a:cubicBezTo>
                    <a:pt x="1" y="2300"/>
                    <a:pt x="1413" y="3711"/>
                    <a:pt x="3664" y="4417"/>
                  </a:cubicBezTo>
                  <a:cubicBezTo>
                    <a:pt x="4472" y="4662"/>
                    <a:pt x="5267" y="4782"/>
                    <a:pt x="5964" y="4782"/>
                  </a:cubicBezTo>
                  <a:cubicBezTo>
                    <a:pt x="7180" y="4782"/>
                    <a:pt x="8098" y="4416"/>
                    <a:pt x="8269" y="3711"/>
                  </a:cubicBezTo>
                  <a:cubicBezTo>
                    <a:pt x="8706" y="2568"/>
                    <a:pt x="7160" y="1056"/>
                    <a:pt x="5042" y="350"/>
                  </a:cubicBezTo>
                  <a:cubicBezTo>
                    <a:pt x="4294" y="112"/>
                    <a:pt x="3558" y="0"/>
                    <a:pt x="289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7" name="Google Shape;662;p30">
              <a:extLst>
                <a:ext uri="{FF2B5EF4-FFF2-40B4-BE49-F238E27FC236}">
                  <a16:creationId xmlns:a16="http://schemas.microsoft.com/office/drawing/2014/main" id="{C385EF22-3CB8-4019-BA32-53F3E992EEB1}"/>
                </a:ext>
              </a:extLst>
            </p:cNvPr>
            <p:cNvSpPr/>
            <p:nvPr/>
          </p:nvSpPr>
          <p:spPr>
            <a:xfrm>
              <a:off x="1851025" y="1079925"/>
              <a:ext cx="161350" cy="143875"/>
            </a:xfrm>
            <a:custGeom>
              <a:avLst/>
              <a:gdLst/>
              <a:ahLst/>
              <a:cxnLst/>
              <a:rect l="l" t="t" r="r" b="b"/>
              <a:pathLst>
                <a:path w="6454" h="5755" extrusionOk="0">
                  <a:moveTo>
                    <a:pt x="3263" y="0"/>
                  </a:moveTo>
                  <a:cubicBezTo>
                    <a:pt x="2615" y="0"/>
                    <a:pt x="1959" y="214"/>
                    <a:pt x="1412" y="642"/>
                  </a:cubicBezTo>
                  <a:cubicBezTo>
                    <a:pt x="135" y="1617"/>
                    <a:pt x="1" y="3432"/>
                    <a:pt x="975" y="4709"/>
                  </a:cubicBezTo>
                  <a:cubicBezTo>
                    <a:pt x="1597" y="5406"/>
                    <a:pt x="2451" y="5755"/>
                    <a:pt x="3277" y="5755"/>
                  </a:cubicBezTo>
                  <a:cubicBezTo>
                    <a:pt x="3924" y="5755"/>
                    <a:pt x="4555" y="5541"/>
                    <a:pt x="5042" y="5112"/>
                  </a:cubicBezTo>
                  <a:cubicBezTo>
                    <a:pt x="6285" y="4003"/>
                    <a:pt x="6453" y="2188"/>
                    <a:pt x="5445" y="1046"/>
                  </a:cubicBezTo>
                  <a:cubicBezTo>
                    <a:pt x="4899" y="349"/>
                    <a:pt x="4088" y="0"/>
                    <a:pt x="3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8" name="Google Shape;663;p30">
              <a:extLst>
                <a:ext uri="{FF2B5EF4-FFF2-40B4-BE49-F238E27FC236}">
                  <a16:creationId xmlns:a16="http://schemas.microsoft.com/office/drawing/2014/main" id="{F5423D84-0684-4C1F-A0C2-6E662B7A7DBE}"/>
                </a:ext>
              </a:extLst>
            </p:cNvPr>
            <p:cNvSpPr/>
            <p:nvPr/>
          </p:nvSpPr>
          <p:spPr>
            <a:xfrm>
              <a:off x="1861100" y="1212125"/>
              <a:ext cx="130275" cy="93925"/>
            </a:xfrm>
            <a:custGeom>
              <a:avLst/>
              <a:gdLst/>
              <a:ahLst/>
              <a:cxnLst/>
              <a:rect l="l" t="t" r="r" b="b"/>
              <a:pathLst>
                <a:path w="5211" h="3757" extrusionOk="0">
                  <a:moveTo>
                    <a:pt x="2706" y="1"/>
                  </a:moveTo>
                  <a:cubicBezTo>
                    <a:pt x="2286" y="1"/>
                    <a:pt x="1900" y="43"/>
                    <a:pt x="1547" y="127"/>
                  </a:cubicBezTo>
                  <a:cubicBezTo>
                    <a:pt x="841" y="396"/>
                    <a:pt x="303" y="665"/>
                    <a:pt x="169" y="1236"/>
                  </a:cubicBezTo>
                  <a:cubicBezTo>
                    <a:pt x="1" y="2211"/>
                    <a:pt x="1412" y="3320"/>
                    <a:pt x="3362" y="3757"/>
                  </a:cubicBezTo>
                  <a:lnTo>
                    <a:pt x="4773" y="3757"/>
                  </a:lnTo>
                  <a:cubicBezTo>
                    <a:pt x="5042" y="3185"/>
                    <a:pt x="5210" y="2648"/>
                    <a:pt x="5210" y="1942"/>
                  </a:cubicBezTo>
                  <a:lnTo>
                    <a:pt x="5210" y="396"/>
                  </a:lnTo>
                  <a:cubicBezTo>
                    <a:pt x="4908" y="261"/>
                    <a:pt x="4639" y="261"/>
                    <a:pt x="4202" y="127"/>
                  </a:cubicBezTo>
                  <a:lnTo>
                    <a:pt x="4068" y="127"/>
                  </a:lnTo>
                  <a:cubicBezTo>
                    <a:pt x="3580" y="43"/>
                    <a:pt x="3126" y="1"/>
                    <a:pt x="270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9" name="Google Shape;664;p30">
              <a:extLst>
                <a:ext uri="{FF2B5EF4-FFF2-40B4-BE49-F238E27FC236}">
                  <a16:creationId xmlns:a16="http://schemas.microsoft.com/office/drawing/2014/main" id="{89ABBB3D-561C-4A6D-83AF-8DB2D236FE5B}"/>
                </a:ext>
              </a:extLst>
            </p:cNvPr>
            <p:cNvSpPr/>
            <p:nvPr/>
          </p:nvSpPr>
          <p:spPr>
            <a:xfrm>
              <a:off x="1609050" y="1010500"/>
              <a:ext cx="70600" cy="61000"/>
            </a:xfrm>
            <a:custGeom>
              <a:avLst/>
              <a:gdLst/>
              <a:ahLst/>
              <a:cxnLst/>
              <a:rect l="l" t="t" r="r" b="b"/>
              <a:pathLst>
                <a:path w="2824" h="2440" extrusionOk="0">
                  <a:moveTo>
                    <a:pt x="1429" y="0"/>
                  </a:moveTo>
                  <a:cubicBezTo>
                    <a:pt x="1232" y="0"/>
                    <a:pt x="1029" y="60"/>
                    <a:pt x="841" y="193"/>
                  </a:cubicBezTo>
                  <a:cubicBezTo>
                    <a:pt x="168" y="462"/>
                    <a:pt x="0" y="1168"/>
                    <a:pt x="303" y="1739"/>
                  </a:cubicBezTo>
                  <a:cubicBezTo>
                    <a:pt x="580" y="2224"/>
                    <a:pt x="1000" y="2439"/>
                    <a:pt x="1421" y="2439"/>
                  </a:cubicBezTo>
                  <a:cubicBezTo>
                    <a:pt x="1612" y="2439"/>
                    <a:pt x="1804" y="2394"/>
                    <a:pt x="1983" y="2310"/>
                  </a:cubicBezTo>
                  <a:cubicBezTo>
                    <a:pt x="2521" y="1873"/>
                    <a:pt x="2823" y="1168"/>
                    <a:pt x="2387" y="630"/>
                  </a:cubicBezTo>
                  <a:cubicBezTo>
                    <a:pt x="2206" y="247"/>
                    <a:pt x="1830" y="0"/>
                    <a:pt x="142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0" name="Google Shape;665;p30">
              <a:extLst>
                <a:ext uri="{FF2B5EF4-FFF2-40B4-BE49-F238E27FC236}">
                  <a16:creationId xmlns:a16="http://schemas.microsoft.com/office/drawing/2014/main" id="{0182B3EE-9155-4759-8BCA-B58AC723AA41}"/>
                </a:ext>
              </a:extLst>
            </p:cNvPr>
            <p:cNvSpPr/>
            <p:nvPr/>
          </p:nvSpPr>
          <p:spPr>
            <a:xfrm>
              <a:off x="1920775" y="1096000"/>
              <a:ext cx="70600" cy="61125"/>
            </a:xfrm>
            <a:custGeom>
              <a:avLst/>
              <a:gdLst/>
              <a:ahLst/>
              <a:cxnLst/>
              <a:rect l="l" t="t" r="r" b="b"/>
              <a:pathLst>
                <a:path w="2824" h="2445" extrusionOk="0">
                  <a:moveTo>
                    <a:pt x="1432" y="1"/>
                  </a:moveTo>
                  <a:cubicBezTo>
                    <a:pt x="1231" y="1"/>
                    <a:pt x="1028" y="45"/>
                    <a:pt x="840" y="134"/>
                  </a:cubicBezTo>
                  <a:cubicBezTo>
                    <a:pt x="303" y="571"/>
                    <a:pt x="0" y="1243"/>
                    <a:pt x="437" y="1814"/>
                  </a:cubicBezTo>
                  <a:cubicBezTo>
                    <a:pt x="617" y="2197"/>
                    <a:pt x="1054" y="2444"/>
                    <a:pt x="1494" y="2444"/>
                  </a:cubicBezTo>
                  <a:cubicBezTo>
                    <a:pt x="1711" y="2444"/>
                    <a:pt x="1929" y="2384"/>
                    <a:pt x="2117" y="2251"/>
                  </a:cubicBezTo>
                  <a:cubicBezTo>
                    <a:pt x="2655" y="1949"/>
                    <a:pt x="2823" y="1109"/>
                    <a:pt x="2521" y="571"/>
                  </a:cubicBezTo>
                  <a:cubicBezTo>
                    <a:pt x="2250" y="187"/>
                    <a:pt x="1843" y="1"/>
                    <a:pt x="143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1" name="Google Shape;666;p30">
              <a:extLst>
                <a:ext uri="{FF2B5EF4-FFF2-40B4-BE49-F238E27FC236}">
                  <a16:creationId xmlns:a16="http://schemas.microsoft.com/office/drawing/2014/main" id="{61C7DA74-2D1A-4B52-A21F-46D56DF26BDE}"/>
                </a:ext>
              </a:extLst>
            </p:cNvPr>
            <p:cNvSpPr/>
            <p:nvPr/>
          </p:nvSpPr>
          <p:spPr>
            <a:xfrm>
              <a:off x="961250" y="236825"/>
              <a:ext cx="1222525" cy="946550"/>
            </a:xfrm>
            <a:custGeom>
              <a:avLst/>
              <a:gdLst/>
              <a:ahLst/>
              <a:cxnLst/>
              <a:rect l="l" t="t" r="r" b="b"/>
              <a:pathLst>
                <a:path w="48901" h="37862" extrusionOk="0">
                  <a:moveTo>
                    <a:pt x="22449" y="0"/>
                  </a:moveTo>
                  <a:cubicBezTo>
                    <a:pt x="20136" y="0"/>
                    <a:pt x="17807" y="494"/>
                    <a:pt x="15561" y="1329"/>
                  </a:cubicBezTo>
                  <a:cubicBezTo>
                    <a:pt x="13309" y="2169"/>
                    <a:pt x="11360" y="3547"/>
                    <a:pt x="9679" y="5228"/>
                  </a:cubicBezTo>
                  <a:cubicBezTo>
                    <a:pt x="8839" y="5934"/>
                    <a:pt x="8133" y="6639"/>
                    <a:pt x="7428" y="7480"/>
                  </a:cubicBezTo>
                  <a:lnTo>
                    <a:pt x="7428" y="7614"/>
                  </a:lnTo>
                  <a:cubicBezTo>
                    <a:pt x="6184" y="8891"/>
                    <a:pt x="5209" y="10269"/>
                    <a:pt x="4235" y="11815"/>
                  </a:cubicBezTo>
                  <a:cubicBezTo>
                    <a:pt x="3663" y="12521"/>
                    <a:pt x="3092" y="13361"/>
                    <a:pt x="3092" y="14201"/>
                  </a:cubicBezTo>
                  <a:cubicBezTo>
                    <a:pt x="3798" y="13932"/>
                    <a:pt x="4369" y="13227"/>
                    <a:pt x="5075" y="12924"/>
                  </a:cubicBezTo>
                  <a:lnTo>
                    <a:pt x="5075" y="12924"/>
                  </a:lnTo>
                  <a:cubicBezTo>
                    <a:pt x="2823" y="16016"/>
                    <a:pt x="1849" y="20083"/>
                    <a:pt x="1277" y="23847"/>
                  </a:cubicBezTo>
                  <a:cubicBezTo>
                    <a:pt x="0" y="32417"/>
                    <a:pt x="4638" y="37593"/>
                    <a:pt x="4638" y="37593"/>
                  </a:cubicBezTo>
                  <a:lnTo>
                    <a:pt x="4638" y="37458"/>
                  </a:lnTo>
                  <a:cubicBezTo>
                    <a:pt x="4773" y="37022"/>
                    <a:pt x="5075" y="35912"/>
                    <a:pt x="5747" y="34938"/>
                  </a:cubicBezTo>
                  <a:cubicBezTo>
                    <a:pt x="6349" y="34221"/>
                    <a:pt x="7146" y="33603"/>
                    <a:pt x="8327" y="33603"/>
                  </a:cubicBezTo>
                  <a:cubicBezTo>
                    <a:pt x="8531" y="33603"/>
                    <a:pt x="8746" y="33621"/>
                    <a:pt x="8974" y="33661"/>
                  </a:cubicBezTo>
                  <a:cubicBezTo>
                    <a:pt x="11360" y="33930"/>
                    <a:pt x="12066" y="36047"/>
                    <a:pt x="13040" y="37862"/>
                  </a:cubicBezTo>
                  <a:cubicBezTo>
                    <a:pt x="13175" y="34938"/>
                    <a:pt x="13175" y="31980"/>
                    <a:pt x="14317" y="29191"/>
                  </a:cubicBezTo>
                  <a:cubicBezTo>
                    <a:pt x="14721" y="27779"/>
                    <a:pt x="15695" y="26368"/>
                    <a:pt x="16536" y="25124"/>
                  </a:cubicBezTo>
                  <a:cubicBezTo>
                    <a:pt x="17376" y="24149"/>
                    <a:pt x="18922" y="22603"/>
                    <a:pt x="20031" y="22032"/>
                  </a:cubicBezTo>
                  <a:lnTo>
                    <a:pt x="20031" y="22032"/>
                  </a:lnTo>
                  <a:cubicBezTo>
                    <a:pt x="20031" y="22603"/>
                    <a:pt x="19762" y="23175"/>
                    <a:pt x="19628" y="23847"/>
                  </a:cubicBezTo>
                  <a:cubicBezTo>
                    <a:pt x="19493" y="24553"/>
                    <a:pt x="19493" y="25258"/>
                    <a:pt x="19493" y="25964"/>
                  </a:cubicBezTo>
                  <a:cubicBezTo>
                    <a:pt x="19493" y="27376"/>
                    <a:pt x="19493" y="28619"/>
                    <a:pt x="19896" y="29896"/>
                  </a:cubicBezTo>
                  <a:cubicBezTo>
                    <a:pt x="22283" y="28888"/>
                    <a:pt x="25240" y="27914"/>
                    <a:pt x="27458" y="26368"/>
                  </a:cubicBezTo>
                  <a:cubicBezTo>
                    <a:pt x="29273" y="25124"/>
                    <a:pt x="32231" y="22469"/>
                    <a:pt x="32365" y="19948"/>
                  </a:cubicBezTo>
                  <a:lnTo>
                    <a:pt x="32365" y="19948"/>
                  </a:lnTo>
                  <a:cubicBezTo>
                    <a:pt x="32365" y="22032"/>
                    <a:pt x="32500" y="24284"/>
                    <a:pt x="31962" y="26368"/>
                  </a:cubicBezTo>
                  <a:cubicBezTo>
                    <a:pt x="31525" y="28048"/>
                    <a:pt x="30550" y="29594"/>
                    <a:pt x="29710" y="31140"/>
                  </a:cubicBezTo>
                  <a:cubicBezTo>
                    <a:pt x="30083" y="31267"/>
                    <a:pt x="30516" y="31324"/>
                    <a:pt x="30981" y="31324"/>
                  </a:cubicBezTo>
                  <a:cubicBezTo>
                    <a:pt x="32613" y="31324"/>
                    <a:pt x="34627" y="30618"/>
                    <a:pt x="35726" y="29728"/>
                  </a:cubicBezTo>
                  <a:cubicBezTo>
                    <a:pt x="37272" y="28216"/>
                    <a:pt x="38247" y="26233"/>
                    <a:pt x="39356" y="24553"/>
                  </a:cubicBezTo>
                  <a:lnTo>
                    <a:pt x="39356" y="24553"/>
                  </a:lnTo>
                  <a:cubicBezTo>
                    <a:pt x="38684" y="26536"/>
                    <a:pt x="38818" y="28619"/>
                    <a:pt x="37675" y="30569"/>
                  </a:cubicBezTo>
                  <a:cubicBezTo>
                    <a:pt x="36566" y="32552"/>
                    <a:pt x="34617" y="33795"/>
                    <a:pt x="32802" y="34938"/>
                  </a:cubicBezTo>
                  <a:cubicBezTo>
                    <a:pt x="33065" y="34955"/>
                    <a:pt x="33332" y="34963"/>
                    <a:pt x="33603" y="34963"/>
                  </a:cubicBezTo>
                  <a:cubicBezTo>
                    <a:pt x="35483" y="34963"/>
                    <a:pt x="37535" y="34584"/>
                    <a:pt x="39356" y="34232"/>
                  </a:cubicBezTo>
                  <a:cubicBezTo>
                    <a:pt x="41608" y="33930"/>
                    <a:pt x="43994" y="32955"/>
                    <a:pt x="45674" y="31409"/>
                  </a:cubicBezTo>
                  <a:cubicBezTo>
                    <a:pt x="48195" y="29325"/>
                    <a:pt x="48195" y="27208"/>
                    <a:pt x="48464" y="26099"/>
                  </a:cubicBezTo>
                  <a:cubicBezTo>
                    <a:pt x="48766" y="24284"/>
                    <a:pt x="48598" y="22469"/>
                    <a:pt x="48060" y="20789"/>
                  </a:cubicBezTo>
                  <a:cubicBezTo>
                    <a:pt x="47355" y="18806"/>
                    <a:pt x="46783" y="16856"/>
                    <a:pt x="45674" y="15176"/>
                  </a:cubicBezTo>
                  <a:lnTo>
                    <a:pt x="45674" y="15176"/>
                  </a:lnTo>
                  <a:lnTo>
                    <a:pt x="45809" y="15310"/>
                  </a:lnTo>
                  <a:cubicBezTo>
                    <a:pt x="46514" y="15445"/>
                    <a:pt x="46918" y="15747"/>
                    <a:pt x="47355" y="16151"/>
                  </a:cubicBezTo>
                  <a:cubicBezTo>
                    <a:pt x="47926" y="16587"/>
                    <a:pt x="48329" y="17125"/>
                    <a:pt x="48901" y="17697"/>
                  </a:cubicBezTo>
                  <a:lnTo>
                    <a:pt x="48901" y="17562"/>
                  </a:lnTo>
                  <a:cubicBezTo>
                    <a:pt x="48901" y="16453"/>
                    <a:pt x="48060" y="14605"/>
                    <a:pt x="47623" y="13630"/>
                  </a:cubicBezTo>
                  <a:cubicBezTo>
                    <a:pt x="46918" y="12084"/>
                    <a:pt x="45674" y="11109"/>
                    <a:pt x="44700" y="9866"/>
                  </a:cubicBezTo>
                  <a:cubicBezTo>
                    <a:pt x="42523" y="7007"/>
                    <a:pt x="39718" y="4682"/>
                    <a:pt x="35981" y="4682"/>
                  </a:cubicBezTo>
                  <a:cubicBezTo>
                    <a:pt x="35853" y="4682"/>
                    <a:pt x="35723" y="4684"/>
                    <a:pt x="35592" y="4690"/>
                  </a:cubicBezTo>
                  <a:cubicBezTo>
                    <a:pt x="35020" y="4690"/>
                    <a:pt x="34180" y="4690"/>
                    <a:pt x="33642" y="4388"/>
                  </a:cubicBezTo>
                  <a:cubicBezTo>
                    <a:pt x="32802" y="4119"/>
                    <a:pt x="32096" y="3278"/>
                    <a:pt x="31525" y="2707"/>
                  </a:cubicBezTo>
                  <a:cubicBezTo>
                    <a:pt x="30113" y="1867"/>
                    <a:pt x="28735" y="1161"/>
                    <a:pt x="27189" y="758"/>
                  </a:cubicBezTo>
                  <a:cubicBezTo>
                    <a:pt x="25638" y="236"/>
                    <a:pt x="24047" y="0"/>
                    <a:pt x="2244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2" name="Google Shape;667;p30">
              <a:extLst>
                <a:ext uri="{FF2B5EF4-FFF2-40B4-BE49-F238E27FC236}">
                  <a16:creationId xmlns:a16="http://schemas.microsoft.com/office/drawing/2014/main" id="{1165ADB0-7380-4ED7-BB9B-BE4D5E2D1E99}"/>
                </a:ext>
              </a:extLst>
            </p:cNvPr>
            <p:cNvSpPr/>
            <p:nvPr/>
          </p:nvSpPr>
          <p:spPr>
            <a:xfrm>
              <a:off x="989800" y="234750"/>
              <a:ext cx="1193975" cy="706225"/>
            </a:xfrm>
            <a:custGeom>
              <a:avLst/>
              <a:gdLst/>
              <a:ahLst/>
              <a:cxnLst/>
              <a:rect l="l" t="t" r="r" b="b"/>
              <a:pathLst>
                <a:path w="47759" h="28249" extrusionOk="0">
                  <a:moveTo>
                    <a:pt x="21409" y="1"/>
                  </a:moveTo>
                  <a:cubicBezTo>
                    <a:pt x="19588" y="1"/>
                    <a:pt x="17826" y="343"/>
                    <a:pt x="16079" y="888"/>
                  </a:cubicBezTo>
                  <a:lnTo>
                    <a:pt x="16079" y="888"/>
                  </a:lnTo>
                  <a:cubicBezTo>
                    <a:pt x="17867" y="391"/>
                    <a:pt x="19609" y="135"/>
                    <a:pt x="21409" y="135"/>
                  </a:cubicBezTo>
                  <a:cubicBezTo>
                    <a:pt x="22955" y="135"/>
                    <a:pt x="24501" y="269"/>
                    <a:pt x="26047" y="841"/>
                  </a:cubicBezTo>
                  <a:cubicBezTo>
                    <a:pt x="24501" y="269"/>
                    <a:pt x="22955" y="1"/>
                    <a:pt x="21409" y="1"/>
                  </a:cubicBezTo>
                  <a:close/>
                  <a:moveTo>
                    <a:pt x="26048" y="841"/>
                  </a:moveTo>
                  <a:cubicBezTo>
                    <a:pt x="27594" y="1244"/>
                    <a:pt x="28971" y="1950"/>
                    <a:pt x="30383" y="2790"/>
                  </a:cubicBezTo>
                  <a:cubicBezTo>
                    <a:pt x="28971" y="1815"/>
                    <a:pt x="27594" y="1244"/>
                    <a:pt x="26048" y="841"/>
                  </a:cubicBezTo>
                  <a:close/>
                  <a:moveTo>
                    <a:pt x="16079" y="888"/>
                  </a:moveTo>
                  <a:cubicBezTo>
                    <a:pt x="15531" y="1040"/>
                    <a:pt x="14978" y="1215"/>
                    <a:pt x="14419" y="1412"/>
                  </a:cubicBezTo>
                  <a:cubicBezTo>
                    <a:pt x="13293" y="1832"/>
                    <a:pt x="12243" y="2387"/>
                    <a:pt x="11264" y="3046"/>
                  </a:cubicBezTo>
                  <a:lnTo>
                    <a:pt x="11264" y="3046"/>
                  </a:lnTo>
                  <a:cubicBezTo>
                    <a:pt x="12276" y="2387"/>
                    <a:pt x="13360" y="1832"/>
                    <a:pt x="14553" y="1412"/>
                  </a:cubicBezTo>
                  <a:cubicBezTo>
                    <a:pt x="15061" y="1223"/>
                    <a:pt x="15569" y="1047"/>
                    <a:pt x="16079" y="888"/>
                  </a:cubicBezTo>
                  <a:close/>
                  <a:moveTo>
                    <a:pt x="30383" y="2790"/>
                  </a:moveTo>
                  <a:lnTo>
                    <a:pt x="30383" y="2790"/>
                  </a:lnTo>
                  <a:cubicBezTo>
                    <a:pt x="30954" y="3361"/>
                    <a:pt x="31660" y="4202"/>
                    <a:pt x="32500" y="4471"/>
                  </a:cubicBezTo>
                  <a:cubicBezTo>
                    <a:pt x="31660" y="4202"/>
                    <a:pt x="30954" y="3227"/>
                    <a:pt x="30383" y="2790"/>
                  </a:cubicBezTo>
                  <a:close/>
                  <a:moveTo>
                    <a:pt x="11264" y="3046"/>
                  </a:moveTo>
                  <a:lnTo>
                    <a:pt x="11264" y="3046"/>
                  </a:lnTo>
                  <a:cubicBezTo>
                    <a:pt x="10251" y="3706"/>
                    <a:pt x="9310" y="4471"/>
                    <a:pt x="8403" y="5311"/>
                  </a:cubicBezTo>
                  <a:cubicBezTo>
                    <a:pt x="8148" y="5565"/>
                    <a:pt x="7894" y="5837"/>
                    <a:pt x="7640" y="6114"/>
                  </a:cubicBezTo>
                  <a:lnTo>
                    <a:pt x="7640" y="6114"/>
                  </a:lnTo>
                  <a:cubicBezTo>
                    <a:pt x="7925" y="5841"/>
                    <a:pt x="8222" y="5576"/>
                    <a:pt x="8537" y="5311"/>
                  </a:cubicBezTo>
                  <a:cubicBezTo>
                    <a:pt x="9378" y="4471"/>
                    <a:pt x="10285" y="3706"/>
                    <a:pt x="11264" y="3046"/>
                  </a:cubicBezTo>
                  <a:close/>
                  <a:moveTo>
                    <a:pt x="7640" y="6114"/>
                  </a:moveTo>
                  <a:cubicBezTo>
                    <a:pt x="7166" y="6566"/>
                    <a:pt x="6726" y="7038"/>
                    <a:pt x="6286" y="7563"/>
                  </a:cubicBezTo>
                  <a:cubicBezTo>
                    <a:pt x="6737" y="7111"/>
                    <a:pt x="7188" y="6605"/>
                    <a:pt x="7640" y="6114"/>
                  </a:cubicBezTo>
                  <a:close/>
                  <a:moveTo>
                    <a:pt x="32500" y="4471"/>
                  </a:moveTo>
                  <a:lnTo>
                    <a:pt x="32500" y="4471"/>
                  </a:lnTo>
                  <a:cubicBezTo>
                    <a:pt x="32769" y="4605"/>
                    <a:pt x="33173" y="4773"/>
                    <a:pt x="33744" y="4773"/>
                  </a:cubicBezTo>
                  <a:lnTo>
                    <a:pt x="34584" y="4773"/>
                  </a:lnTo>
                  <a:cubicBezTo>
                    <a:pt x="38382" y="4773"/>
                    <a:pt x="41306" y="6991"/>
                    <a:pt x="43558" y="9949"/>
                  </a:cubicBezTo>
                  <a:cubicBezTo>
                    <a:pt x="41306" y="6991"/>
                    <a:pt x="38382" y="4605"/>
                    <a:pt x="34584" y="4605"/>
                  </a:cubicBezTo>
                  <a:lnTo>
                    <a:pt x="33744" y="4605"/>
                  </a:lnTo>
                  <a:cubicBezTo>
                    <a:pt x="33173" y="4605"/>
                    <a:pt x="32769" y="4605"/>
                    <a:pt x="32500" y="4471"/>
                  </a:cubicBezTo>
                  <a:close/>
                  <a:moveTo>
                    <a:pt x="6286" y="7563"/>
                  </a:moveTo>
                  <a:cubicBezTo>
                    <a:pt x="5042" y="8974"/>
                    <a:pt x="4067" y="10352"/>
                    <a:pt x="3093" y="11898"/>
                  </a:cubicBezTo>
                  <a:cubicBezTo>
                    <a:pt x="4067" y="10352"/>
                    <a:pt x="5042" y="8974"/>
                    <a:pt x="6286" y="7697"/>
                  </a:cubicBezTo>
                  <a:lnTo>
                    <a:pt x="6286" y="7563"/>
                  </a:lnTo>
                  <a:close/>
                  <a:moveTo>
                    <a:pt x="46482" y="13714"/>
                  </a:moveTo>
                  <a:lnTo>
                    <a:pt x="46482" y="13714"/>
                  </a:lnTo>
                  <a:cubicBezTo>
                    <a:pt x="46919" y="14688"/>
                    <a:pt x="47759" y="16671"/>
                    <a:pt x="47759" y="17780"/>
                  </a:cubicBezTo>
                  <a:lnTo>
                    <a:pt x="47759" y="17645"/>
                  </a:lnTo>
                  <a:cubicBezTo>
                    <a:pt x="47759" y="16536"/>
                    <a:pt x="46919" y="14688"/>
                    <a:pt x="46482" y="13714"/>
                  </a:cubicBezTo>
                  <a:close/>
                  <a:moveTo>
                    <a:pt x="3909" y="13040"/>
                  </a:moveTo>
                  <a:lnTo>
                    <a:pt x="3909" y="13040"/>
                  </a:lnTo>
                  <a:cubicBezTo>
                    <a:pt x="1674" y="16128"/>
                    <a:pt x="705" y="20179"/>
                    <a:pt x="135" y="23795"/>
                  </a:cubicBezTo>
                  <a:cubicBezTo>
                    <a:pt x="2" y="25456"/>
                    <a:pt x="1" y="26854"/>
                    <a:pt x="1" y="28248"/>
                  </a:cubicBezTo>
                  <a:lnTo>
                    <a:pt x="1" y="28248"/>
                  </a:lnTo>
                  <a:cubicBezTo>
                    <a:pt x="1" y="26854"/>
                    <a:pt x="2" y="25457"/>
                    <a:pt x="135" y="23930"/>
                  </a:cubicBezTo>
                  <a:cubicBezTo>
                    <a:pt x="705" y="20179"/>
                    <a:pt x="1674" y="16128"/>
                    <a:pt x="3909" y="13040"/>
                  </a:cubicBezTo>
                  <a:close/>
                </a:path>
              </a:pathLst>
            </a:custGeom>
            <a:solidFill>
              <a:srgbClr val="FAF2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3" name="Google Shape;668;p30">
              <a:extLst>
                <a:ext uri="{FF2B5EF4-FFF2-40B4-BE49-F238E27FC236}">
                  <a16:creationId xmlns:a16="http://schemas.microsoft.com/office/drawing/2014/main" id="{CBB68A9B-8AB9-42DA-9B5E-6D17EBD9957D}"/>
                </a:ext>
              </a:extLst>
            </p:cNvPr>
            <p:cNvSpPr/>
            <p:nvPr/>
          </p:nvSpPr>
          <p:spPr>
            <a:xfrm>
              <a:off x="989800" y="238125"/>
              <a:ext cx="1193975" cy="935175"/>
            </a:xfrm>
            <a:custGeom>
              <a:avLst/>
              <a:gdLst/>
              <a:ahLst/>
              <a:cxnLst/>
              <a:rect l="l" t="t" r="r" b="b"/>
              <a:pathLst>
                <a:path w="47759" h="37407" extrusionOk="0">
                  <a:moveTo>
                    <a:pt x="21409" y="0"/>
                  </a:moveTo>
                  <a:cubicBezTo>
                    <a:pt x="19057" y="0"/>
                    <a:pt x="16805" y="437"/>
                    <a:pt x="14419" y="1277"/>
                  </a:cubicBezTo>
                  <a:cubicBezTo>
                    <a:pt x="12167" y="2117"/>
                    <a:pt x="10218" y="3495"/>
                    <a:pt x="8537" y="5176"/>
                  </a:cubicBezTo>
                  <a:cubicBezTo>
                    <a:pt x="7697" y="5882"/>
                    <a:pt x="6991" y="6587"/>
                    <a:pt x="6286" y="7428"/>
                  </a:cubicBezTo>
                  <a:lnTo>
                    <a:pt x="6286" y="7562"/>
                  </a:lnTo>
                  <a:cubicBezTo>
                    <a:pt x="5042" y="8839"/>
                    <a:pt x="4067" y="10217"/>
                    <a:pt x="3093" y="11763"/>
                  </a:cubicBezTo>
                  <a:cubicBezTo>
                    <a:pt x="2521" y="12469"/>
                    <a:pt x="1950" y="13309"/>
                    <a:pt x="1950" y="14149"/>
                  </a:cubicBezTo>
                  <a:cubicBezTo>
                    <a:pt x="2656" y="13880"/>
                    <a:pt x="3227" y="13175"/>
                    <a:pt x="3933" y="12872"/>
                  </a:cubicBezTo>
                  <a:lnTo>
                    <a:pt x="3933" y="12872"/>
                  </a:lnTo>
                  <a:cubicBezTo>
                    <a:pt x="1681" y="15964"/>
                    <a:pt x="707" y="20031"/>
                    <a:pt x="135" y="23795"/>
                  </a:cubicBezTo>
                  <a:cubicBezTo>
                    <a:pt x="1" y="25341"/>
                    <a:pt x="1" y="26752"/>
                    <a:pt x="1" y="28164"/>
                  </a:cubicBezTo>
                  <a:cubicBezTo>
                    <a:pt x="404" y="33609"/>
                    <a:pt x="3093" y="36970"/>
                    <a:pt x="3496" y="37406"/>
                  </a:cubicBezTo>
                  <a:cubicBezTo>
                    <a:pt x="3496" y="37406"/>
                    <a:pt x="3765" y="36129"/>
                    <a:pt x="4471" y="35020"/>
                  </a:cubicBezTo>
                  <a:cubicBezTo>
                    <a:pt x="4202" y="33205"/>
                    <a:pt x="4202" y="31222"/>
                    <a:pt x="4471" y="28836"/>
                  </a:cubicBezTo>
                  <a:cubicBezTo>
                    <a:pt x="5042" y="25341"/>
                    <a:pt x="5882" y="21577"/>
                    <a:pt x="8134" y="18619"/>
                  </a:cubicBezTo>
                  <a:lnTo>
                    <a:pt x="8134" y="18619"/>
                  </a:lnTo>
                  <a:cubicBezTo>
                    <a:pt x="7294" y="18922"/>
                    <a:pt x="6857" y="19459"/>
                    <a:pt x="6151" y="19896"/>
                  </a:cubicBezTo>
                  <a:cubicBezTo>
                    <a:pt x="6151" y="19056"/>
                    <a:pt x="6722" y="18216"/>
                    <a:pt x="7126" y="17510"/>
                  </a:cubicBezTo>
                  <a:cubicBezTo>
                    <a:pt x="8134" y="16099"/>
                    <a:pt x="9109" y="14721"/>
                    <a:pt x="10218" y="13443"/>
                  </a:cubicBezTo>
                  <a:cubicBezTo>
                    <a:pt x="12470" y="10923"/>
                    <a:pt x="14856" y="8671"/>
                    <a:pt x="18049" y="7562"/>
                  </a:cubicBezTo>
                  <a:cubicBezTo>
                    <a:pt x="20166" y="6722"/>
                    <a:pt x="22418" y="6318"/>
                    <a:pt x="24636" y="6318"/>
                  </a:cubicBezTo>
                  <a:cubicBezTo>
                    <a:pt x="26182" y="6318"/>
                    <a:pt x="27593" y="6453"/>
                    <a:pt x="28971" y="6991"/>
                  </a:cubicBezTo>
                  <a:cubicBezTo>
                    <a:pt x="30517" y="7428"/>
                    <a:pt x="31929" y="7999"/>
                    <a:pt x="33172" y="8839"/>
                  </a:cubicBezTo>
                  <a:cubicBezTo>
                    <a:pt x="33744" y="9377"/>
                    <a:pt x="34450" y="10217"/>
                    <a:pt x="35155" y="10520"/>
                  </a:cubicBezTo>
                  <a:cubicBezTo>
                    <a:pt x="35424" y="10654"/>
                    <a:pt x="35861" y="10654"/>
                    <a:pt x="36264" y="10654"/>
                  </a:cubicBezTo>
                  <a:lnTo>
                    <a:pt x="37105" y="10654"/>
                  </a:lnTo>
                  <a:cubicBezTo>
                    <a:pt x="38920" y="10654"/>
                    <a:pt x="41037" y="11897"/>
                    <a:pt x="42717" y="13175"/>
                  </a:cubicBezTo>
                  <a:cubicBezTo>
                    <a:pt x="44398" y="14418"/>
                    <a:pt x="45641" y="15695"/>
                    <a:pt x="45641" y="15695"/>
                  </a:cubicBezTo>
                  <a:cubicBezTo>
                    <a:pt x="46481" y="16099"/>
                    <a:pt x="46918" y="16804"/>
                    <a:pt x="47624" y="17510"/>
                  </a:cubicBezTo>
                  <a:lnTo>
                    <a:pt x="47759" y="17645"/>
                  </a:lnTo>
                  <a:lnTo>
                    <a:pt x="47759" y="17510"/>
                  </a:lnTo>
                  <a:cubicBezTo>
                    <a:pt x="47759" y="16401"/>
                    <a:pt x="46918" y="14553"/>
                    <a:pt x="46481" y="13578"/>
                  </a:cubicBezTo>
                  <a:cubicBezTo>
                    <a:pt x="45776" y="12032"/>
                    <a:pt x="44532" y="11057"/>
                    <a:pt x="43558" y="9814"/>
                  </a:cubicBezTo>
                  <a:cubicBezTo>
                    <a:pt x="41306" y="6856"/>
                    <a:pt x="38382" y="4638"/>
                    <a:pt x="34584" y="4638"/>
                  </a:cubicBezTo>
                  <a:lnTo>
                    <a:pt x="33744" y="4638"/>
                  </a:lnTo>
                  <a:cubicBezTo>
                    <a:pt x="33172" y="4638"/>
                    <a:pt x="32769" y="4470"/>
                    <a:pt x="32500" y="4336"/>
                  </a:cubicBezTo>
                  <a:cubicBezTo>
                    <a:pt x="31660" y="4067"/>
                    <a:pt x="30954" y="3226"/>
                    <a:pt x="30383" y="2655"/>
                  </a:cubicBezTo>
                  <a:cubicBezTo>
                    <a:pt x="28971" y="1815"/>
                    <a:pt x="27593" y="1109"/>
                    <a:pt x="26047" y="706"/>
                  </a:cubicBezTo>
                  <a:cubicBezTo>
                    <a:pt x="24501" y="134"/>
                    <a:pt x="22955" y="0"/>
                    <a:pt x="2140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4" name="Google Shape;669;p30">
              <a:extLst>
                <a:ext uri="{FF2B5EF4-FFF2-40B4-BE49-F238E27FC236}">
                  <a16:creationId xmlns:a16="http://schemas.microsoft.com/office/drawing/2014/main" id="{D1976D00-D8BE-4CA0-8F85-F6054E10FEF5}"/>
                </a:ext>
              </a:extLst>
            </p:cNvPr>
            <p:cNvSpPr/>
            <p:nvPr/>
          </p:nvSpPr>
          <p:spPr>
            <a:xfrm>
              <a:off x="1070475" y="1736225"/>
              <a:ext cx="244525" cy="252075"/>
            </a:xfrm>
            <a:custGeom>
              <a:avLst/>
              <a:gdLst/>
              <a:ahLst/>
              <a:cxnLst/>
              <a:rect l="l" t="t" r="r" b="b"/>
              <a:pathLst>
                <a:path w="9781" h="10083" extrusionOk="0">
                  <a:moveTo>
                    <a:pt x="6856" y="0"/>
                  </a:moveTo>
                  <a:lnTo>
                    <a:pt x="3227" y="7865"/>
                  </a:lnTo>
                  <a:lnTo>
                    <a:pt x="404" y="8570"/>
                  </a:lnTo>
                  <a:cubicBezTo>
                    <a:pt x="0" y="8705"/>
                    <a:pt x="0" y="9243"/>
                    <a:pt x="269" y="9411"/>
                  </a:cubicBezTo>
                  <a:cubicBezTo>
                    <a:pt x="1109" y="9814"/>
                    <a:pt x="2084" y="10083"/>
                    <a:pt x="3059" y="10083"/>
                  </a:cubicBezTo>
                  <a:cubicBezTo>
                    <a:pt x="3630" y="10083"/>
                    <a:pt x="4201" y="9814"/>
                    <a:pt x="4605" y="9411"/>
                  </a:cubicBezTo>
                  <a:lnTo>
                    <a:pt x="9780" y="2823"/>
                  </a:lnTo>
                  <a:lnTo>
                    <a:pt x="6856" y="0"/>
                  </a:ln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5" name="Google Shape;670;p30">
              <a:extLst>
                <a:ext uri="{FF2B5EF4-FFF2-40B4-BE49-F238E27FC236}">
                  <a16:creationId xmlns:a16="http://schemas.microsoft.com/office/drawing/2014/main" id="{AAD4584A-C92B-40ED-85E4-18603B7D99A4}"/>
                </a:ext>
              </a:extLst>
            </p:cNvPr>
            <p:cNvSpPr/>
            <p:nvPr/>
          </p:nvSpPr>
          <p:spPr>
            <a:xfrm>
              <a:off x="1272950" y="1526175"/>
              <a:ext cx="203375" cy="224350"/>
            </a:xfrm>
            <a:custGeom>
              <a:avLst/>
              <a:gdLst/>
              <a:ahLst/>
              <a:cxnLst/>
              <a:rect l="l" t="t" r="r" b="b"/>
              <a:pathLst>
                <a:path w="8135" h="8974" extrusionOk="0">
                  <a:moveTo>
                    <a:pt x="5748" y="0"/>
                  </a:moveTo>
                  <a:cubicBezTo>
                    <a:pt x="5479" y="0"/>
                    <a:pt x="5345" y="168"/>
                    <a:pt x="5042" y="168"/>
                  </a:cubicBezTo>
                  <a:cubicBezTo>
                    <a:pt x="4068" y="571"/>
                    <a:pt x="3227" y="1008"/>
                    <a:pt x="2522" y="1681"/>
                  </a:cubicBezTo>
                  <a:cubicBezTo>
                    <a:pt x="1849" y="2386"/>
                    <a:pt x="1278" y="3092"/>
                    <a:pt x="841" y="4067"/>
                  </a:cubicBezTo>
                  <a:lnTo>
                    <a:pt x="1" y="5747"/>
                  </a:lnTo>
                  <a:lnTo>
                    <a:pt x="3362" y="8974"/>
                  </a:lnTo>
                  <a:lnTo>
                    <a:pt x="7563" y="3798"/>
                  </a:lnTo>
                  <a:cubicBezTo>
                    <a:pt x="7865" y="3227"/>
                    <a:pt x="8134" y="2689"/>
                    <a:pt x="8000" y="2117"/>
                  </a:cubicBezTo>
                  <a:cubicBezTo>
                    <a:pt x="7865" y="840"/>
                    <a:pt x="6891" y="0"/>
                    <a:pt x="5748" y="0"/>
                  </a:cubicBezTo>
                  <a:close/>
                </a:path>
              </a:pathLst>
            </a:custGeom>
            <a:solidFill>
              <a:srgbClr val="D077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6" name="Google Shape;671;p30">
              <a:extLst>
                <a:ext uri="{FF2B5EF4-FFF2-40B4-BE49-F238E27FC236}">
                  <a16:creationId xmlns:a16="http://schemas.microsoft.com/office/drawing/2014/main" id="{AC2D758F-DC55-4116-B68B-1B04B362DB59}"/>
                </a:ext>
              </a:extLst>
            </p:cNvPr>
            <p:cNvSpPr/>
            <p:nvPr/>
          </p:nvSpPr>
          <p:spPr>
            <a:xfrm>
              <a:off x="1272950" y="1526175"/>
              <a:ext cx="200000" cy="224350"/>
            </a:xfrm>
            <a:custGeom>
              <a:avLst/>
              <a:gdLst/>
              <a:ahLst/>
              <a:cxnLst/>
              <a:rect l="l" t="t" r="r" b="b"/>
              <a:pathLst>
                <a:path w="8000" h="8974" extrusionOk="0">
                  <a:moveTo>
                    <a:pt x="5748" y="0"/>
                  </a:moveTo>
                  <a:cubicBezTo>
                    <a:pt x="5479" y="0"/>
                    <a:pt x="5345" y="168"/>
                    <a:pt x="5042" y="168"/>
                  </a:cubicBezTo>
                  <a:cubicBezTo>
                    <a:pt x="4068" y="571"/>
                    <a:pt x="3227" y="1008"/>
                    <a:pt x="2522" y="1681"/>
                  </a:cubicBezTo>
                  <a:cubicBezTo>
                    <a:pt x="1849" y="2386"/>
                    <a:pt x="1278" y="3092"/>
                    <a:pt x="841" y="4067"/>
                  </a:cubicBezTo>
                  <a:lnTo>
                    <a:pt x="1" y="5747"/>
                  </a:lnTo>
                  <a:lnTo>
                    <a:pt x="3362" y="8974"/>
                  </a:lnTo>
                  <a:lnTo>
                    <a:pt x="7563" y="3798"/>
                  </a:lnTo>
                  <a:cubicBezTo>
                    <a:pt x="7865" y="3361"/>
                    <a:pt x="8000" y="2823"/>
                    <a:pt x="8000" y="2386"/>
                  </a:cubicBezTo>
                  <a:lnTo>
                    <a:pt x="8000" y="2117"/>
                  </a:lnTo>
                  <a:cubicBezTo>
                    <a:pt x="7865" y="840"/>
                    <a:pt x="6891" y="0"/>
                    <a:pt x="574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7" name="Google Shape;672;p30">
              <a:extLst>
                <a:ext uri="{FF2B5EF4-FFF2-40B4-BE49-F238E27FC236}">
                  <a16:creationId xmlns:a16="http://schemas.microsoft.com/office/drawing/2014/main" id="{9DCA2443-E86C-480E-80ED-43C0CBF77CCE}"/>
                </a:ext>
              </a:extLst>
            </p:cNvPr>
            <p:cNvSpPr/>
            <p:nvPr/>
          </p:nvSpPr>
          <p:spPr>
            <a:xfrm>
              <a:off x="1220875" y="1659450"/>
              <a:ext cx="153775" cy="156625"/>
            </a:xfrm>
            <a:custGeom>
              <a:avLst/>
              <a:gdLst/>
              <a:ahLst/>
              <a:cxnLst/>
              <a:rect l="l" t="t" r="r" b="b"/>
              <a:pathLst>
                <a:path w="6151" h="6265" extrusionOk="0">
                  <a:moveTo>
                    <a:pt x="1484" y="1"/>
                  </a:moveTo>
                  <a:cubicBezTo>
                    <a:pt x="1237" y="1"/>
                    <a:pt x="1007" y="116"/>
                    <a:pt x="840" y="282"/>
                  </a:cubicBezTo>
                  <a:lnTo>
                    <a:pt x="135" y="1693"/>
                  </a:lnTo>
                  <a:cubicBezTo>
                    <a:pt x="0" y="1962"/>
                    <a:pt x="0" y="2231"/>
                    <a:pt x="269" y="2534"/>
                  </a:cubicBezTo>
                  <a:lnTo>
                    <a:pt x="840" y="3071"/>
                  </a:lnTo>
                  <a:lnTo>
                    <a:pt x="4067" y="6163"/>
                  </a:lnTo>
                  <a:cubicBezTo>
                    <a:pt x="4134" y="6230"/>
                    <a:pt x="4235" y="6264"/>
                    <a:pt x="4357" y="6264"/>
                  </a:cubicBezTo>
                  <a:cubicBezTo>
                    <a:pt x="4478" y="6264"/>
                    <a:pt x="4621" y="6230"/>
                    <a:pt x="4773" y="6163"/>
                  </a:cubicBezTo>
                  <a:lnTo>
                    <a:pt x="6016" y="4920"/>
                  </a:lnTo>
                  <a:cubicBezTo>
                    <a:pt x="6151" y="4617"/>
                    <a:pt x="6151" y="4348"/>
                    <a:pt x="6016" y="4080"/>
                  </a:cubicBezTo>
                  <a:lnTo>
                    <a:pt x="2084" y="416"/>
                  </a:lnTo>
                  <a:lnTo>
                    <a:pt x="1949" y="147"/>
                  </a:lnTo>
                  <a:cubicBezTo>
                    <a:pt x="1795" y="45"/>
                    <a:pt x="1636" y="1"/>
                    <a:pt x="148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78" name="Google Shape;211;p3">
            <a:extLst>
              <a:ext uri="{FF2B5EF4-FFF2-40B4-BE49-F238E27FC236}">
                <a16:creationId xmlns:a16="http://schemas.microsoft.com/office/drawing/2014/main" id="{C0855F1D-93D4-4849-83E1-706E437C7250}"/>
              </a:ext>
            </a:extLst>
          </p:cNvPr>
          <p:cNvGrpSpPr/>
          <p:nvPr userDrawn="1"/>
        </p:nvGrpSpPr>
        <p:grpSpPr>
          <a:xfrm>
            <a:off x="1030175" y="1581350"/>
            <a:ext cx="444275" cy="398525"/>
            <a:chOff x="2495125" y="2142250"/>
            <a:chExt cx="444275" cy="398525"/>
          </a:xfrm>
        </p:grpSpPr>
        <p:sp>
          <p:nvSpPr>
            <p:cNvPr id="279" name="Google Shape;212;p3">
              <a:extLst>
                <a:ext uri="{FF2B5EF4-FFF2-40B4-BE49-F238E27FC236}">
                  <a16:creationId xmlns:a16="http://schemas.microsoft.com/office/drawing/2014/main" id="{DC5C5AA7-5761-4B23-B999-8F5CA61CD038}"/>
                </a:ext>
              </a:extLst>
            </p:cNvPr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0" name="Google Shape;213;p3">
              <a:extLst>
                <a:ext uri="{FF2B5EF4-FFF2-40B4-BE49-F238E27FC236}">
                  <a16:creationId xmlns:a16="http://schemas.microsoft.com/office/drawing/2014/main" id="{1933B0D6-ABFA-4CD7-A762-19337F9750DD}"/>
                </a:ext>
              </a:extLst>
            </p:cNvPr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81" name="Google Shape;214;p3">
            <a:extLst>
              <a:ext uri="{FF2B5EF4-FFF2-40B4-BE49-F238E27FC236}">
                <a16:creationId xmlns:a16="http://schemas.microsoft.com/office/drawing/2014/main" id="{1EFB947C-860E-4AA2-A5A2-1CEEEFC38B34}"/>
              </a:ext>
            </a:extLst>
          </p:cNvPr>
          <p:cNvGrpSpPr/>
          <p:nvPr userDrawn="1"/>
        </p:nvGrpSpPr>
        <p:grpSpPr>
          <a:xfrm>
            <a:off x="10561107" y="5038641"/>
            <a:ext cx="291375" cy="281375"/>
            <a:chOff x="3243875" y="2372825"/>
            <a:chExt cx="291375" cy="281375"/>
          </a:xfrm>
        </p:grpSpPr>
        <p:sp>
          <p:nvSpPr>
            <p:cNvPr id="282" name="Google Shape;215;p3">
              <a:extLst>
                <a:ext uri="{FF2B5EF4-FFF2-40B4-BE49-F238E27FC236}">
                  <a16:creationId xmlns:a16="http://schemas.microsoft.com/office/drawing/2014/main" id="{C65D7529-17F2-4B75-9EE5-9962A69A62E0}"/>
                </a:ext>
              </a:extLst>
            </p:cNvPr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3" name="Google Shape;216;p3">
              <a:extLst>
                <a:ext uri="{FF2B5EF4-FFF2-40B4-BE49-F238E27FC236}">
                  <a16:creationId xmlns:a16="http://schemas.microsoft.com/office/drawing/2014/main" id="{ED87057F-C031-4FD4-AEAE-03C05BB98CB0}"/>
                </a:ext>
              </a:extLst>
            </p:cNvPr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4" name="Google Shape;217;p3">
              <a:extLst>
                <a:ext uri="{FF2B5EF4-FFF2-40B4-BE49-F238E27FC236}">
                  <a16:creationId xmlns:a16="http://schemas.microsoft.com/office/drawing/2014/main" id="{EC906738-C714-4EE5-8058-2D4A7FC7EF88}"/>
                </a:ext>
              </a:extLst>
            </p:cNvPr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5" name="Google Shape;218;p3">
              <a:extLst>
                <a:ext uri="{FF2B5EF4-FFF2-40B4-BE49-F238E27FC236}">
                  <a16:creationId xmlns:a16="http://schemas.microsoft.com/office/drawing/2014/main" id="{687DAB77-1E27-4D0D-A65D-B3FE2D9B10B4}"/>
                </a:ext>
              </a:extLst>
            </p:cNvPr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6" name="Google Shape;219;p3">
              <a:extLst>
                <a:ext uri="{FF2B5EF4-FFF2-40B4-BE49-F238E27FC236}">
                  <a16:creationId xmlns:a16="http://schemas.microsoft.com/office/drawing/2014/main" id="{127CCC19-FE1C-4E46-AE9B-2984F6773562}"/>
                </a:ext>
              </a:extLst>
            </p:cNvPr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7" name="Google Shape;220;p3">
              <a:extLst>
                <a:ext uri="{FF2B5EF4-FFF2-40B4-BE49-F238E27FC236}">
                  <a16:creationId xmlns:a16="http://schemas.microsoft.com/office/drawing/2014/main" id="{4DB673E6-ADD0-4ECB-BF9F-B808D5311F72}"/>
                </a:ext>
              </a:extLst>
            </p:cNvPr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8" name="Google Shape;221;p3">
              <a:extLst>
                <a:ext uri="{FF2B5EF4-FFF2-40B4-BE49-F238E27FC236}">
                  <a16:creationId xmlns:a16="http://schemas.microsoft.com/office/drawing/2014/main" id="{4781CA03-AD08-441C-BAB7-0E1690E88D0C}"/>
                </a:ext>
              </a:extLst>
            </p:cNvPr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9" name="Google Shape;222;p3">
              <a:extLst>
                <a:ext uri="{FF2B5EF4-FFF2-40B4-BE49-F238E27FC236}">
                  <a16:creationId xmlns:a16="http://schemas.microsoft.com/office/drawing/2014/main" id="{E0816258-217F-404D-BD3D-3293E29FD889}"/>
                </a:ext>
              </a:extLst>
            </p:cNvPr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90" name="Google Shape;223;p3">
              <a:extLst>
                <a:ext uri="{FF2B5EF4-FFF2-40B4-BE49-F238E27FC236}">
                  <a16:creationId xmlns:a16="http://schemas.microsoft.com/office/drawing/2014/main" id="{84FF6178-746C-46CA-9180-258EC4BBA4FC}"/>
                </a:ext>
              </a:extLst>
            </p:cNvPr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91" name="Google Shape;224;p3">
              <a:extLst>
                <a:ext uri="{FF2B5EF4-FFF2-40B4-BE49-F238E27FC236}">
                  <a16:creationId xmlns:a16="http://schemas.microsoft.com/office/drawing/2014/main" id="{C906BB92-3EA7-4E09-8BCD-0337F3A9BB74}"/>
                </a:ext>
              </a:extLst>
            </p:cNvPr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92" name="Google Shape;225;p3">
            <a:extLst>
              <a:ext uri="{FF2B5EF4-FFF2-40B4-BE49-F238E27FC236}">
                <a16:creationId xmlns:a16="http://schemas.microsoft.com/office/drawing/2014/main" id="{925CC097-8D38-4AEA-9306-D2D703E51FEC}"/>
              </a:ext>
            </a:extLst>
          </p:cNvPr>
          <p:cNvGrpSpPr/>
          <p:nvPr userDrawn="1"/>
        </p:nvGrpSpPr>
        <p:grpSpPr>
          <a:xfrm>
            <a:off x="10778557" y="714860"/>
            <a:ext cx="166675" cy="168575"/>
            <a:chOff x="4954425" y="2036375"/>
            <a:chExt cx="166675" cy="168575"/>
          </a:xfrm>
        </p:grpSpPr>
        <p:sp>
          <p:nvSpPr>
            <p:cNvPr id="293" name="Google Shape;226;p3">
              <a:extLst>
                <a:ext uri="{FF2B5EF4-FFF2-40B4-BE49-F238E27FC236}">
                  <a16:creationId xmlns:a16="http://schemas.microsoft.com/office/drawing/2014/main" id="{A73811B4-DAE8-43F2-9242-512369E61B47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94" name="Google Shape;227;p3">
              <a:extLst>
                <a:ext uri="{FF2B5EF4-FFF2-40B4-BE49-F238E27FC236}">
                  <a16:creationId xmlns:a16="http://schemas.microsoft.com/office/drawing/2014/main" id="{1CAC2284-EF0A-4A64-8112-C2F502014E3A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295" name="Google Shape;228;p3">
            <a:extLst>
              <a:ext uri="{FF2B5EF4-FFF2-40B4-BE49-F238E27FC236}">
                <a16:creationId xmlns:a16="http://schemas.microsoft.com/office/drawing/2014/main" id="{8DF4CFA5-C6E8-4AA5-9916-0D14D265DA7D}"/>
              </a:ext>
            </a:extLst>
          </p:cNvPr>
          <p:cNvSpPr/>
          <p:nvPr userDrawn="1"/>
        </p:nvSpPr>
        <p:spPr>
          <a:xfrm>
            <a:off x="1577019" y="3597776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96" name="Google Shape;229;p3">
            <a:extLst>
              <a:ext uri="{FF2B5EF4-FFF2-40B4-BE49-F238E27FC236}">
                <a16:creationId xmlns:a16="http://schemas.microsoft.com/office/drawing/2014/main" id="{262FDB6E-6024-4D2F-A6EC-321BB317347C}"/>
              </a:ext>
            </a:extLst>
          </p:cNvPr>
          <p:cNvSpPr/>
          <p:nvPr userDrawn="1"/>
        </p:nvSpPr>
        <p:spPr>
          <a:xfrm>
            <a:off x="9846753" y="3888529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297" name="Google Shape;230;p3">
            <a:extLst>
              <a:ext uri="{FF2B5EF4-FFF2-40B4-BE49-F238E27FC236}">
                <a16:creationId xmlns:a16="http://schemas.microsoft.com/office/drawing/2014/main" id="{BD5ADFCE-F28A-43D5-9CFF-31FD0A1CC4F9}"/>
              </a:ext>
            </a:extLst>
          </p:cNvPr>
          <p:cNvGrpSpPr/>
          <p:nvPr userDrawn="1"/>
        </p:nvGrpSpPr>
        <p:grpSpPr>
          <a:xfrm>
            <a:off x="1274794" y="5541495"/>
            <a:ext cx="166675" cy="168575"/>
            <a:chOff x="4954425" y="2036375"/>
            <a:chExt cx="166675" cy="168575"/>
          </a:xfrm>
        </p:grpSpPr>
        <p:sp>
          <p:nvSpPr>
            <p:cNvPr id="298" name="Google Shape;231;p3">
              <a:extLst>
                <a:ext uri="{FF2B5EF4-FFF2-40B4-BE49-F238E27FC236}">
                  <a16:creationId xmlns:a16="http://schemas.microsoft.com/office/drawing/2014/main" id="{1C1774AA-9741-486B-B8FC-9393CAEDB27F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99" name="Google Shape;232;p3">
              <a:extLst>
                <a:ext uri="{FF2B5EF4-FFF2-40B4-BE49-F238E27FC236}">
                  <a16:creationId xmlns:a16="http://schemas.microsoft.com/office/drawing/2014/main" id="{A241E20B-C148-4F65-8446-94D31CB41FFF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138" name="TextBox 137">
            <a:extLst>
              <a:ext uri="{FF2B5EF4-FFF2-40B4-BE49-F238E27FC236}">
                <a16:creationId xmlns:a16="http://schemas.microsoft.com/office/drawing/2014/main" id="{F3E5FC39-98FC-4CBA-B958-5F648514C390}"/>
              </a:ext>
            </a:extLst>
          </p:cNvPr>
          <p:cNvSpPr txBox="1"/>
          <p:nvPr userDrawn="1"/>
        </p:nvSpPr>
        <p:spPr>
          <a:xfrm>
            <a:off x="3558840" y="1522374"/>
            <a:ext cx="4518031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11500" dirty="0">
                <a:solidFill>
                  <a:srgbClr val="C00000"/>
                </a:solidFill>
                <a:latin typeface="+mj-lt"/>
              </a:rPr>
              <a:t>HOẠT ĐỘNG</a:t>
            </a:r>
          </a:p>
        </p:txBody>
      </p:sp>
    </p:spTree>
    <p:extLst>
      <p:ext uri="{BB962C8B-B14F-4D97-AF65-F5344CB8AC3E}">
        <p14:creationId xmlns:p14="http://schemas.microsoft.com/office/powerpoint/2010/main" val="1187676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27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29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29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29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fill="hold"/>
                                        <p:tgtEl>
                                          <p:spTgt spid="29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28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  <p:bldP spid="99" grpId="0" animBg="1"/>
      <p:bldP spid="295" grpId="0" animBg="1"/>
      <p:bldP spid="296" grpId="0" animBg="1"/>
      <p:bldP spid="138" grpId="0"/>
    </p:bld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le and Content"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id="{EF6FD315-F887-4E7B-BF0C-3EC48D585604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id="{ED6ABFE7-BF37-4F7F-8D5D-600A7D834F21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id="{45D5AE83-1783-43E2-A213-A5A5EBD17266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id="{D06F31EF-754A-4F9F-A77D-7C1C58F47361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id="{2A6ED803-0DF8-42E8-8A88-BB9F2CDF6D32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id="{6E08B2E4-05D4-4A21-BDFA-FCE59E28EE53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id="{B43A1E9A-54EB-4A95-B37E-51072FAD6CAD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id="{B5709D43-3D83-463A-9E8C-6FA8BF6FE3F4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id="{0088CC8B-A9D0-4733-8E17-053C04A699A0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id="{98A9649B-0F27-46EA-B0AD-B010CF9D80E2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id="{7E2F91D5-68DF-48A6-8869-7FD6B10D5313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id="{C3EFBFCC-5EC0-422F-83D0-13B128DBCD98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id="{873AEC25-6E98-4A44-BBA8-5258490B51FC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id="{18466ED5-E416-4DE1-A4F7-CD23EAA77B79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id="{2B2454FC-1990-4881-9AD0-D1C7F996114E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id="{80E9CEE5-0350-493C-9229-1A39A52E961D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id="{11848AC2-1101-45B6-ABB6-4FD06AA8642A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id="{62EF156A-37AB-441F-A5B2-47A1C576F477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id="{ABCD2DB3-3524-446A-8B92-A59461EB4B24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id="{87C36489-2782-4D32-8AFF-590446FE6759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id="{960D755E-9DD5-4D14-A5D7-995B746EA64C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id="{57A347C5-BCEE-4C2E-845B-EF3674655559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id="{B4210492-E8D1-4EE4-AA31-F7A5E84FCB69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52" name="Google Shape;1082;p14">
            <a:extLst>
              <a:ext uri="{FF2B5EF4-FFF2-40B4-BE49-F238E27FC236}">
                <a16:creationId xmlns:a16="http://schemas.microsoft.com/office/drawing/2014/main" id="{0F2E9747-C66A-480C-9099-C7BDE1E89365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3" name="Google Shape;1083;p14">
            <a:extLst>
              <a:ext uri="{FF2B5EF4-FFF2-40B4-BE49-F238E27FC236}">
                <a16:creationId xmlns:a16="http://schemas.microsoft.com/office/drawing/2014/main" id="{C10D7406-2BDA-4DC4-9A79-3D4FC95CAC2A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4" name="Google Shape;1084;p14">
            <a:extLst>
              <a:ext uri="{FF2B5EF4-FFF2-40B4-BE49-F238E27FC236}">
                <a16:creationId xmlns:a16="http://schemas.microsoft.com/office/drawing/2014/main" id="{4E0493D0-81D3-4EAC-94E3-12DB540A6AD7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" name="Google Shape;1085;p14">
            <a:extLst>
              <a:ext uri="{FF2B5EF4-FFF2-40B4-BE49-F238E27FC236}">
                <a16:creationId xmlns:a16="http://schemas.microsoft.com/office/drawing/2014/main" id="{D0FB441C-211A-4F68-8767-DA7B95B4F920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6" name="Google Shape;1086;p14">
            <a:extLst>
              <a:ext uri="{FF2B5EF4-FFF2-40B4-BE49-F238E27FC236}">
                <a16:creationId xmlns:a16="http://schemas.microsoft.com/office/drawing/2014/main" id="{B9340F31-2646-4E29-8212-879AEEF962DA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7" name="Google Shape;1082;p14">
            <a:extLst>
              <a:ext uri="{FF2B5EF4-FFF2-40B4-BE49-F238E27FC236}">
                <a16:creationId xmlns:a16="http://schemas.microsoft.com/office/drawing/2014/main" id="{765A6E3B-E1F9-4D37-B213-7F9E645D0EDA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8" name="Google Shape;1083;p14">
            <a:extLst>
              <a:ext uri="{FF2B5EF4-FFF2-40B4-BE49-F238E27FC236}">
                <a16:creationId xmlns:a16="http://schemas.microsoft.com/office/drawing/2014/main" id="{867E7D37-2590-4ECE-A535-9DA46F4EA583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9" name="Google Shape;1084;p14">
            <a:extLst>
              <a:ext uri="{FF2B5EF4-FFF2-40B4-BE49-F238E27FC236}">
                <a16:creationId xmlns:a16="http://schemas.microsoft.com/office/drawing/2014/main" id="{74625DF1-F15F-4CAD-BD7C-85A4680501B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0" name="Google Shape;1085;p14">
            <a:extLst>
              <a:ext uri="{FF2B5EF4-FFF2-40B4-BE49-F238E27FC236}">
                <a16:creationId xmlns:a16="http://schemas.microsoft.com/office/drawing/2014/main" id="{B26C5877-FFC0-49F2-89B0-0C72531E73AE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1" name="Google Shape;1086;p14">
            <a:extLst>
              <a:ext uri="{FF2B5EF4-FFF2-40B4-BE49-F238E27FC236}">
                <a16:creationId xmlns:a16="http://schemas.microsoft.com/office/drawing/2014/main" id="{B081A515-D8D9-4BF5-90F1-621FE162C9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2" name="Google Shape;1082;p14">
            <a:extLst>
              <a:ext uri="{FF2B5EF4-FFF2-40B4-BE49-F238E27FC236}">
                <a16:creationId xmlns:a16="http://schemas.microsoft.com/office/drawing/2014/main" id="{E5B7DF78-1D3E-41E2-9FE9-36B062BD3CC8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3" name="Google Shape;1083;p14">
            <a:extLst>
              <a:ext uri="{FF2B5EF4-FFF2-40B4-BE49-F238E27FC236}">
                <a16:creationId xmlns:a16="http://schemas.microsoft.com/office/drawing/2014/main" id="{E853253F-BCCE-42EF-8554-3C3E3C2E285A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4" name="Google Shape;1084;p14">
            <a:extLst>
              <a:ext uri="{FF2B5EF4-FFF2-40B4-BE49-F238E27FC236}">
                <a16:creationId xmlns:a16="http://schemas.microsoft.com/office/drawing/2014/main" id="{E01519CC-0CF0-44E3-B22E-B1AFBCD30DBD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5" name="Google Shape;1085;p14">
            <a:extLst>
              <a:ext uri="{FF2B5EF4-FFF2-40B4-BE49-F238E27FC236}">
                <a16:creationId xmlns:a16="http://schemas.microsoft.com/office/drawing/2014/main" id="{5EC2F2DD-FC5A-4166-8502-67B0E67210F6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6" name="Google Shape;1086;p14">
            <a:extLst>
              <a:ext uri="{FF2B5EF4-FFF2-40B4-BE49-F238E27FC236}">
                <a16:creationId xmlns:a16="http://schemas.microsoft.com/office/drawing/2014/main" id="{828B4189-A014-4A06-804B-1589EB2F9CF8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7" name="Google Shape;1082;p14">
            <a:extLst>
              <a:ext uri="{FF2B5EF4-FFF2-40B4-BE49-F238E27FC236}">
                <a16:creationId xmlns:a16="http://schemas.microsoft.com/office/drawing/2014/main" id="{647DE464-7568-4DD5-8BE4-324C14A8277D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8" name="Google Shape;1083;p14">
            <a:extLst>
              <a:ext uri="{FF2B5EF4-FFF2-40B4-BE49-F238E27FC236}">
                <a16:creationId xmlns:a16="http://schemas.microsoft.com/office/drawing/2014/main" id="{1ED11714-4115-4417-9213-DBC152A5EE6E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9" name="Google Shape;1084;p14">
            <a:extLst>
              <a:ext uri="{FF2B5EF4-FFF2-40B4-BE49-F238E27FC236}">
                <a16:creationId xmlns:a16="http://schemas.microsoft.com/office/drawing/2014/main" id="{23D69C4A-B0D7-467F-8C73-F0C897BC4C5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0" name="Google Shape;1085;p14">
            <a:extLst>
              <a:ext uri="{FF2B5EF4-FFF2-40B4-BE49-F238E27FC236}">
                <a16:creationId xmlns:a16="http://schemas.microsoft.com/office/drawing/2014/main" id="{23E1F321-10C6-49DB-A01C-554FC1D86C9B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1" name="Google Shape;1086;p14">
            <a:extLst>
              <a:ext uri="{FF2B5EF4-FFF2-40B4-BE49-F238E27FC236}">
                <a16:creationId xmlns:a16="http://schemas.microsoft.com/office/drawing/2014/main" id="{F9534E45-083B-4C35-AE35-2FECC04EA99E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2" name="Google Shape;1082;p14">
            <a:extLst>
              <a:ext uri="{FF2B5EF4-FFF2-40B4-BE49-F238E27FC236}">
                <a16:creationId xmlns:a16="http://schemas.microsoft.com/office/drawing/2014/main" id="{65C3AF7D-B3F5-4998-ACC4-2F2F95CA62A8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3" name="Google Shape;1083;p14">
            <a:extLst>
              <a:ext uri="{FF2B5EF4-FFF2-40B4-BE49-F238E27FC236}">
                <a16:creationId xmlns:a16="http://schemas.microsoft.com/office/drawing/2014/main" id="{92CF6BA5-78C4-4B4E-A78B-B2204A5F2530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4" name="Google Shape;1084;p14">
            <a:extLst>
              <a:ext uri="{FF2B5EF4-FFF2-40B4-BE49-F238E27FC236}">
                <a16:creationId xmlns:a16="http://schemas.microsoft.com/office/drawing/2014/main" id="{82B6228B-CBBE-463F-9E88-CFBE19F8043E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5" name="Google Shape;1085;p14">
            <a:extLst>
              <a:ext uri="{FF2B5EF4-FFF2-40B4-BE49-F238E27FC236}">
                <a16:creationId xmlns:a16="http://schemas.microsoft.com/office/drawing/2014/main" id="{7D174B50-8153-4359-8B9D-C9FFAE59E363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6" name="Google Shape;1086;p14">
            <a:extLst>
              <a:ext uri="{FF2B5EF4-FFF2-40B4-BE49-F238E27FC236}">
                <a16:creationId xmlns:a16="http://schemas.microsoft.com/office/drawing/2014/main" id="{9995CF07-4A23-454A-8825-F6E81F18D160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7" name="Google Shape;1082;p14">
            <a:extLst>
              <a:ext uri="{FF2B5EF4-FFF2-40B4-BE49-F238E27FC236}">
                <a16:creationId xmlns:a16="http://schemas.microsoft.com/office/drawing/2014/main" id="{7771C690-AD42-49CF-AC87-E4FCB23DD1C7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8" name="Google Shape;1083;p14">
            <a:extLst>
              <a:ext uri="{FF2B5EF4-FFF2-40B4-BE49-F238E27FC236}">
                <a16:creationId xmlns:a16="http://schemas.microsoft.com/office/drawing/2014/main" id="{F77B608A-FC29-4902-94B6-93F678644B06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9" name="Google Shape;1084;p14">
            <a:extLst>
              <a:ext uri="{FF2B5EF4-FFF2-40B4-BE49-F238E27FC236}">
                <a16:creationId xmlns:a16="http://schemas.microsoft.com/office/drawing/2014/main" id="{46A1CD74-AD03-4998-A1B4-3B896CADDF14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0" name="Google Shape;1085;p14">
            <a:extLst>
              <a:ext uri="{FF2B5EF4-FFF2-40B4-BE49-F238E27FC236}">
                <a16:creationId xmlns:a16="http://schemas.microsoft.com/office/drawing/2014/main" id="{00B42C35-3F40-4A4C-94F9-BEA6D12080B9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1" name="Google Shape;1086;p14">
            <a:extLst>
              <a:ext uri="{FF2B5EF4-FFF2-40B4-BE49-F238E27FC236}">
                <a16:creationId xmlns:a16="http://schemas.microsoft.com/office/drawing/2014/main" id="{5C318D3D-3080-4AD1-B777-CF89EDFC5DC0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2" name="Google Shape;1082;p14">
            <a:extLst>
              <a:ext uri="{FF2B5EF4-FFF2-40B4-BE49-F238E27FC236}">
                <a16:creationId xmlns:a16="http://schemas.microsoft.com/office/drawing/2014/main" id="{94284878-05BB-4FB8-9466-148B677B64CB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3" name="Google Shape;1083;p14">
            <a:extLst>
              <a:ext uri="{FF2B5EF4-FFF2-40B4-BE49-F238E27FC236}">
                <a16:creationId xmlns:a16="http://schemas.microsoft.com/office/drawing/2014/main" id="{E36AE8A6-DBE3-452F-921D-A87C88B52AA3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4" name="Google Shape;1084;p14">
            <a:extLst>
              <a:ext uri="{FF2B5EF4-FFF2-40B4-BE49-F238E27FC236}">
                <a16:creationId xmlns:a16="http://schemas.microsoft.com/office/drawing/2014/main" id="{82F27FB2-63D3-42BC-B740-7D13E52AF34F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5" name="Google Shape;1085;p14">
            <a:extLst>
              <a:ext uri="{FF2B5EF4-FFF2-40B4-BE49-F238E27FC236}">
                <a16:creationId xmlns:a16="http://schemas.microsoft.com/office/drawing/2014/main" id="{1F4E28BC-F2CF-4EC9-88C7-A72ED1261EA0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6" name="Google Shape;1086;p14">
            <a:extLst>
              <a:ext uri="{FF2B5EF4-FFF2-40B4-BE49-F238E27FC236}">
                <a16:creationId xmlns:a16="http://schemas.microsoft.com/office/drawing/2014/main" id="{122D6AD2-FF93-49D7-8B58-596968D93B34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7" name="Google Shape;1082;p14">
            <a:extLst>
              <a:ext uri="{FF2B5EF4-FFF2-40B4-BE49-F238E27FC236}">
                <a16:creationId xmlns:a16="http://schemas.microsoft.com/office/drawing/2014/main" id="{2680D11D-7E90-410C-8CE6-8F88E44BBA34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8" name="Google Shape;1083;p14">
            <a:extLst>
              <a:ext uri="{FF2B5EF4-FFF2-40B4-BE49-F238E27FC236}">
                <a16:creationId xmlns:a16="http://schemas.microsoft.com/office/drawing/2014/main" id="{19C6711F-DDEA-40EF-A499-A7DEE2C2915E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9" name="Google Shape;1084;p14">
            <a:extLst>
              <a:ext uri="{FF2B5EF4-FFF2-40B4-BE49-F238E27FC236}">
                <a16:creationId xmlns:a16="http://schemas.microsoft.com/office/drawing/2014/main" id="{66F47F23-E578-4EA5-9A6F-F642C1A9E3EA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0" name="Google Shape;1085;p14">
            <a:extLst>
              <a:ext uri="{FF2B5EF4-FFF2-40B4-BE49-F238E27FC236}">
                <a16:creationId xmlns:a16="http://schemas.microsoft.com/office/drawing/2014/main" id="{9E0AE9EA-DFC8-47FB-9A5C-C4B9AB7167E5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1" name="Google Shape;1086;p14">
            <a:extLst>
              <a:ext uri="{FF2B5EF4-FFF2-40B4-BE49-F238E27FC236}">
                <a16:creationId xmlns:a16="http://schemas.microsoft.com/office/drawing/2014/main" id="{31C11A86-666C-4ECC-B2BB-22A5F76303A7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2" name="Google Shape;1082;p14">
            <a:extLst>
              <a:ext uri="{FF2B5EF4-FFF2-40B4-BE49-F238E27FC236}">
                <a16:creationId xmlns:a16="http://schemas.microsoft.com/office/drawing/2014/main" id="{89C579DA-732B-4398-92D1-BEE007EBD812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3" name="Google Shape;1083;p14">
            <a:extLst>
              <a:ext uri="{FF2B5EF4-FFF2-40B4-BE49-F238E27FC236}">
                <a16:creationId xmlns:a16="http://schemas.microsoft.com/office/drawing/2014/main" id="{196CABBD-93A7-4F5C-AEE3-800BD0EA39A1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4" name="Google Shape;1084;p14">
            <a:extLst>
              <a:ext uri="{FF2B5EF4-FFF2-40B4-BE49-F238E27FC236}">
                <a16:creationId xmlns:a16="http://schemas.microsoft.com/office/drawing/2014/main" id="{0EE478E8-FDD6-49EA-996B-972A7468227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5" name="Google Shape;1085;p14">
            <a:extLst>
              <a:ext uri="{FF2B5EF4-FFF2-40B4-BE49-F238E27FC236}">
                <a16:creationId xmlns:a16="http://schemas.microsoft.com/office/drawing/2014/main" id="{8266C508-3715-41D3-8F14-A7380A494671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6" name="Google Shape;1086;p14">
            <a:extLst>
              <a:ext uri="{FF2B5EF4-FFF2-40B4-BE49-F238E27FC236}">
                <a16:creationId xmlns:a16="http://schemas.microsoft.com/office/drawing/2014/main" id="{C7309805-E3C7-4EBD-9DEB-C7217972097B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7" name="Google Shape;1765;p26">
            <a:extLst>
              <a:ext uri="{FF2B5EF4-FFF2-40B4-BE49-F238E27FC236}">
                <a16:creationId xmlns:a16="http://schemas.microsoft.com/office/drawing/2014/main" id="{106E0AA7-7E27-451B-A779-C16D0C6F7959}"/>
              </a:ext>
            </a:extLst>
          </p:cNvPr>
          <p:cNvSpPr/>
          <p:nvPr userDrawn="1"/>
        </p:nvSpPr>
        <p:spPr>
          <a:xfrm rot="126755">
            <a:off x="3091462" y="1090110"/>
            <a:ext cx="5550035" cy="4730758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sp>
        <p:nvSpPr>
          <p:cNvPr id="98" name="Google Shape;1766;p26">
            <a:extLst>
              <a:ext uri="{FF2B5EF4-FFF2-40B4-BE49-F238E27FC236}">
                <a16:creationId xmlns:a16="http://schemas.microsoft.com/office/drawing/2014/main" id="{96C763DA-0530-4345-8869-27D84192065D}"/>
              </a:ext>
            </a:extLst>
          </p:cNvPr>
          <p:cNvSpPr/>
          <p:nvPr userDrawn="1"/>
        </p:nvSpPr>
        <p:spPr>
          <a:xfrm rot="-135875">
            <a:off x="2811048" y="772938"/>
            <a:ext cx="1284031" cy="1336800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rgbClr val="C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sp>
        <p:nvSpPr>
          <p:cNvPr id="99" name="Google Shape;1767;p26">
            <a:extLst>
              <a:ext uri="{FF2B5EF4-FFF2-40B4-BE49-F238E27FC236}">
                <a16:creationId xmlns:a16="http://schemas.microsoft.com/office/drawing/2014/main" id="{68C3693C-60D7-4DAB-95E4-7D0140ED723C}"/>
              </a:ext>
            </a:extLst>
          </p:cNvPr>
          <p:cNvSpPr/>
          <p:nvPr userDrawn="1"/>
        </p:nvSpPr>
        <p:spPr>
          <a:xfrm rot="4829593">
            <a:off x="7640070" y="1029487"/>
            <a:ext cx="1546974" cy="1109544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rgbClr val="00206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grpSp>
        <p:nvGrpSpPr>
          <p:cNvPr id="138" name="Google Shape;939;p32">
            <a:extLst>
              <a:ext uri="{FF2B5EF4-FFF2-40B4-BE49-F238E27FC236}">
                <a16:creationId xmlns:a16="http://schemas.microsoft.com/office/drawing/2014/main" id="{4E1A926E-6662-419E-9E55-EA22A881A7F7}"/>
              </a:ext>
            </a:extLst>
          </p:cNvPr>
          <p:cNvGrpSpPr/>
          <p:nvPr userDrawn="1"/>
        </p:nvGrpSpPr>
        <p:grpSpPr>
          <a:xfrm>
            <a:off x="2204474" y="3950454"/>
            <a:ext cx="1973864" cy="2020086"/>
            <a:chOff x="2718975" y="493050"/>
            <a:chExt cx="2013175" cy="2066600"/>
          </a:xfrm>
        </p:grpSpPr>
        <p:sp>
          <p:nvSpPr>
            <p:cNvPr id="139" name="Google Shape;940;p32">
              <a:extLst>
                <a:ext uri="{FF2B5EF4-FFF2-40B4-BE49-F238E27FC236}">
                  <a16:creationId xmlns:a16="http://schemas.microsoft.com/office/drawing/2014/main" id="{86F0682C-B277-4309-975F-A0C04F8F30C6}"/>
                </a:ext>
              </a:extLst>
            </p:cNvPr>
            <p:cNvSpPr/>
            <p:nvPr/>
          </p:nvSpPr>
          <p:spPr>
            <a:xfrm>
              <a:off x="3297025" y="2415950"/>
              <a:ext cx="962925" cy="143700"/>
            </a:xfrm>
            <a:custGeom>
              <a:avLst/>
              <a:gdLst/>
              <a:ahLst/>
              <a:cxnLst/>
              <a:rect l="l" t="t" r="r" b="b"/>
              <a:pathLst>
                <a:path w="38517" h="5748" extrusionOk="0">
                  <a:moveTo>
                    <a:pt x="19326" y="1"/>
                  </a:moveTo>
                  <a:cubicBezTo>
                    <a:pt x="8672" y="1"/>
                    <a:pt x="1" y="1379"/>
                    <a:pt x="1" y="2925"/>
                  </a:cubicBezTo>
                  <a:cubicBezTo>
                    <a:pt x="1" y="4471"/>
                    <a:pt x="8672" y="5748"/>
                    <a:pt x="19326" y="5748"/>
                  </a:cubicBezTo>
                  <a:cubicBezTo>
                    <a:pt x="29946" y="5748"/>
                    <a:pt x="38516" y="4471"/>
                    <a:pt x="38516" y="2925"/>
                  </a:cubicBezTo>
                  <a:cubicBezTo>
                    <a:pt x="38516" y="1379"/>
                    <a:pt x="29946" y="1"/>
                    <a:pt x="1932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0" name="Google Shape;941;p32">
              <a:extLst>
                <a:ext uri="{FF2B5EF4-FFF2-40B4-BE49-F238E27FC236}">
                  <a16:creationId xmlns:a16="http://schemas.microsoft.com/office/drawing/2014/main" id="{FE326C58-C67D-4FF9-963A-4D9950D4B3B3}"/>
                </a:ext>
              </a:extLst>
            </p:cNvPr>
            <p:cNvSpPr/>
            <p:nvPr/>
          </p:nvSpPr>
          <p:spPr>
            <a:xfrm>
              <a:off x="3853250" y="2190975"/>
              <a:ext cx="381500" cy="366800"/>
            </a:xfrm>
            <a:custGeom>
              <a:avLst/>
              <a:gdLst/>
              <a:ahLst/>
              <a:cxnLst/>
              <a:rect l="l" t="t" r="r" b="b"/>
              <a:pathLst>
                <a:path w="15260" h="14672" extrusionOk="0">
                  <a:moveTo>
                    <a:pt x="4963" y="1"/>
                  </a:moveTo>
                  <a:cubicBezTo>
                    <a:pt x="4854" y="1"/>
                    <a:pt x="4745" y="9"/>
                    <a:pt x="4639" y="26"/>
                  </a:cubicBezTo>
                  <a:cubicBezTo>
                    <a:pt x="3362" y="161"/>
                    <a:pt x="2387" y="732"/>
                    <a:pt x="1681" y="1438"/>
                  </a:cubicBezTo>
                  <a:cubicBezTo>
                    <a:pt x="1144" y="1975"/>
                    <a:pt x="572" y="2816"/>
                    <a:pt x="303" y="3824"/>
                  </a:cubicBezTo>
                  <a:cubicBezTo>
                    <a:pt x="1" y="4664"/>
                    <a:pt x="303" y="5773"/>
                    <a:pt x="1144" y="6345"/>
                  </a:cubicBezTo>
                  <a:lnTo>
                    <a:pt x="10789" y="13738"/>
                  </a:lnTo>
                  <a:lnTo>
                    <a:pt x="11629" y="14444"/>
                  </a:lnTo>
                  <a:cubicBezTo>
                    <a:pt x="11764" y="14595"/>
                    <a:pt x="11940" y="14671"/>
                    <a:pt x="12117" y="14671"/>
                  </a:cubicBezTo>
                  <a:cubicBezTo>
                    <a:pt x="12293" y="14671"/>
                    <a:pt x="12470" y="14595"/>
                    <a:pt x="12604" y="14444"/>
                  </a:cubicBezTo>
                  <a:lnTo>
                    <a:pt x="12739" y="14310"/>
                  </a:lnTo>
                  <a:lnTo>
                    <a:pt x="15125" y="12495"/>
                  </a:lnTo>
                  <a:cubicBezTo>
                    <a:pt x="15259" y="12361"/>
                    <a:pt x="15259" y="11924"/>
                    <a:pt x="14990" y="11924"/>
                  </a:cubicBezTo>
                  <a:lnTo>
                    <a:pt x="13175" y="11655"/>
                  </a:lnTo>
                  <a:lnTo>
                    <a:pt x="13041" y="11655"/>
                  </a:lnTo>
                  <a:lnTo>
                    <a:pt x="6857" y="1135"/>
                  </a:lnTo>
                  <a:cubicBezTo>
                    <a:pt x="6505" y="401"/>
                    <a:pt x="5716" y="1"/>
                    <a:pt x="4963" y="1"/>
                  </a:cubicBez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1" name="Google Shape;942;p32">
              <a:extLst>
                <a:ext uri="{FF2B5EF4-FFF2-40B4-BE49-F238E27FC236}">
                  <a16:creationId xmlns:a16="http://schemas.microsoft.com/office/drawing/2014/main" id="{93F05A58-172A-4C8D-ADA3-0C77ADDADAF0}"/>
                </a:ext>
              </a:extLst>
            </p:cNvPr>
            <p:cNvSpPr/>
            <p:nvPr/>
          </p:nvSpPr>
          <p:spPr>
            <a:xfrm>
              <a:off x="3975925" y="2373950"/>
              <a:ext cx="195800" cy="181500"/>
            </a:xfrm>
            <a:custGeom>
              <a:avLst/>
              <a:gdLst/>
              <a:ahLst/>
              <a:cxnLst/>
              <a:rect l="l" t="t" r="r" b="b"/>
              <a:pathLst>
                <a:path w="7832" h="7260" extrusionOk="0">
                  <a:moveTo>
                    <a:pt x="1816" y="0"/>
                  </a:moveTo>
                  <a:cubicBezTo>
                    <a:pt x="1547" y="135"/>
                    <a:pt x="1412" y="404"/>
                    <a:pt x="1110" y="538"/>
                  </a:cubicBezTo>
                  <a:cubicBezTo>
                    <a:pt x="841" y="975"/>
                    <a:pt x="572" y="1378"/>
                    <a:pt x="270" y="1681"/>
                  </a:cubicBezTo>
                  <a:cubicBezTo>
                    <a:pt x="135" y="1681"/>
                    <a:pt x="135" y="1815"/>
                    <a:pt x="1" y="1950"/>
                  </a:cubicBezTo>
                  <a:lnTo>
                    <a:pt x="5882" y="6419"/>
                  </a:lnTo>
                  <a:lnTo>
                    <a:pt x="6722" y="7125"/>
                  </a:lnTo>
                  <a:cubicBezTo>
                    <a:pt x="6857" y="7260"/>
                    <a:pt x="6991" y="7260"/>
                    <a:pt x="7159" y="7260"/>
                  </a:cubicBezTo>
                  <a:cubicBezTo>
                    <a:pt x="7294" y="7260"/>
                    <a:pt x="7563" y="7260"/>
                    <a:pt x="7697" y="7125"/>
                  </a:cubicBezTo>
                  <a:lnTo>
                    <a:pt x="7832" y="6991"/>
                  </a:lnTo>
                  <a:cubicBezTo>
                    <a:pt x="6588" y="5310"/>
                    <a:pt x="4202" y="2521"/>
                    <a:pt x="1816" y="0"/>
                  </a:cubicBezTo>
                  <a:close/>
                </a:path>
              </a:pathLst>
            </a:custGeom>
            <a:solidFill>
              <a:srgbClr val="E2A2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2" name="Google Shape;943;p32">
              <a:extLst>
                <a:ext uri="{FF2B5EF4-FFF2-40B4-BE49-F238E27FC236}">
                  <a16:creationId xmlns:a16="http://schemas.microsoft.com/office/drawing/2014/main" id="{AEA51228-7E6A-4ED4-9C9B-D2E2CC0BD1D6}"/>
                </a:ext>
              </a:extLst>
            </p:cNvPr>
            <p:cNvSpPr/>
            <p:nvPr/>
          </p:nvSpPr>
          <p:spPr>
            <a:xfrm>
              <a:off x="3366775" y="2190975"/>
              <a:ext cx="381475" cy="366800"/>
            </a:xfrm>
            <a:custGeom>
              <a:avLst/>
              <a:gdLst/>
              <a:ahLst/>
              <a:cxnLst/>
              <a:rect l="l" t="t" r="r" b="b"/>
              <a:pathLst>
                <a:path w="15259" h="14672" extrusionOk="0">
                  <a:moveTo>
                    <a:pt x="10330" y="1"/>
                  </a:moveTo>
                  <a:cubicBezTo>
                    <a:pt x="9576" y="1"/>
                    <a:pt x="8784" y="401"/>
                    <a:pt x="8403" y="1135"/>
                  </a:cubicBezTo>
                  <a:lnTo>
                    <a:pt x="2252" y="11655"/>
                  </a:lnTo>
                  <a:lnTo>
                    <a:pt x="2118" y="11655"/>
                  </a:lnTo>
                  <a:lnTo>
                    <a:pt x="269" y="11924"/>
                  </a:lnTo>
                  <a:cubicBezTo>
                    <a:pt x="0" y="11924"/>
                    <a:pt x="0" y="12361"/>
                    <a:pt x="135" y="12495"/>
                  </a:cubicBezTo>
                  <a:lnTo>
                    <a:pt x="2387" y="14175"/>
                  </a:lnTo>
                  <a:lnTo>
                    <a:pt x="2656" y="14444"/>
                  </a:lnTo>
                  <a:cubicBezTo>
                    <a:pt x="2807" y="14595"/>
                    <a:pt x="2983" y="14671"/>
                    <a:pt x="3155" y="14671"/>
                  </a:cubicBezTo>
                  <a:cubicBezTo>
                    <a:pt x="3328" y="14671"/>
                    <a:pt x="3496" y="14595"/>
                    <a:pt x="3630" y="14444"/>
                  </a:cubicBezTo>
                  <a:lnTo>
                    <a:pt x="4470" y="13738"/>
                  </a:lnTo>
                  <a:lnTo>
                    <a:pt x="14284" y="6345"/>
                  </a:lnTo>
                  <a:cubicBezTo>
                    <a:pt x="14990" y="5773"/>
                    <a:pt x="15259" y="4664"/>
                    <a:pt x="14990" y="3824"/>
                  </a:cubicBezTo>
                  <a:cubicBezTo>
                    <a:pt x="14721" y="2984"/>
                    <a:pt x="14284" y="2278"/>
                    <a:pt x="13881" y="1707"/>
                  </a:cubicBezTo>
                  <a:cubicBezTo>
                    <a:pt x="13041" y="866"/>
                    <a:pt x="12032" y="161"/>
                    <a:pt x="10654" y="26"/>
                  </a:cubicBezTo>
                  <a:cubicBezTo>
                    <a:pt x="10548" y="9"/>
                    <a:pt x="10440" y="1"/>
                    <a:pt x="10330" y="1"/>
                  </a:cubicBez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3" name="Google Shape;944;p32">
              <a:extLst>
                <a:ext uri="{FF2B5EF4-FFF2-40B4-BE49-F238E27FC236}">
                  <a16:creationId xmlns:a16="http://schemas.microsoft.com/office/drawing/2014/main" id="{DD28A33D-03B5-4CF8-872C-9932FEF06FED}"/>
                </a:ext>
              </a:extLst>
            </p:cNvPr>
            <p:cNvSpPr/>
            <p:nvPr/>
          </p:nvSpPr>
          <p:spPr>
            <a:xfrm>
              <a:off x="3426425" y="2377300"/>
              <a:ext cx="199150" cy="178150"/>
            </a:xfrm>
            <a:custGeom>
              <a:avLst/>
              <a:gdLst/>
              <a:ahLst/>
              <a:cxnLst/>
              <a:rect l="l" t="t" r="r" b="b"/>
              <a:pathLst>
                <a:path w="7966" h="7126" extrusionOk="0">
                  <a:moveTo>
                    <a:pt x="6151" y="1"/>
                  </a:moveTo>
                  <a:cubicBezTo>
                    <a:pt x="3933" y="2387"/>
                    <a:pt x="1412" y="5042"/>
                    <a:pt x="1" y="6722"/>
                  </a:cubicBezTo>
                  <a:lnTo>
                    <a:pt x="270" y="6991"/>
                  </a:lnTo>
                  <a:cubicBezTo>
                    <a:pt x="404" y="7126"/>
                    <a:pt x="706" y="7126"/>
                    <a:pt x="841" y="7126"/>
                  </a:cubicBezTo>
                  <a:cubicBezTo>
                    <a:pt x="975" y="7126"/>
                    <a:pt x="1110" y="7126"/>
                    <a:pt x="1244" y="6991"/>
                  </a:cubicBezTo>
                  <a:lnTo>
                    <a:pt x="2084" y="6285"/>
                  </a:lnTo>
                  <a:lnTo>
                    <a:pt x="7966" y="1816"/>
                  </a:lnTo>
                  <a:cubicBezTo>
                    <a:pt x="7697" y="1681"/>
                    <a:pt x="7563" y="1412"/>
                    <a:pt x="7428" y="1110"/>
                  </a:cubicBezTo>
                  <a:lnTo>
                    <a:pt x="6991" y="706"/>
                  </a:lnTo>
                  <a:cubicBezTo>
                    <a:pt x="6722" y="404"/>
                    <a:pt x="6454" y="135"/>
                    <a:pt x="6151" y="1"/>
                  </a:cubicBezTo>
                  <a:close/>
                </a:path>
              </a:pathLst>
            </a:custGeom>
            <a:solidFill>
              <a:srgbClr val="E2A2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4" name="Google Shape;945;p32">
              <a:extLst>
                <a:ext uri="{FF2B5EF4-FFF2-40B4-BE49-F238E27FC236}">
                  <a16:creationId xmlns:a16="http://schemas.microsoft.com/office/drawing/2014/main" id="{7E473B28-F0B1-4222-BFBD-D3DC90AB3D26}"/>
                </a:ext>
              </a:extLst>
            </p:cNvPr>
            <p:cNvSpPr/>
            <p:nvPr/>
          </p:nvSpPr>
          <p:spPr>
            <a:xfrm>
              <a:off x="3366775" y="2482325"/>
              <a:ext cx="111775" cy="75450"/>
            </a:xfrm>
            <a:custGeom>
              <a:avLst/>
              <a:gdLst/>
              <a:ahLst/>
              <a:cxnLst/>
              <a:rect l="l" t="t" r="r" b="b"/>
              <a:pathLst>
                <a:path w="4471" h="3018" extrusionOk="0">
                  <a:moveTo>
                    <a:pt x="2118" y="1"/>
                  </a:moveTo>
                  <a:lnTo>
                    <a:pt x="269" y="270"/>
                  </a:lnTo>
                  <a:cubicBezTo>
                    <a:pt x="0" y="270"/>
                    <a:pt x="0" y="707"/>
                    <a:pt x="135" y="841"/>
                  </a:cubicBezTo>
                  <a:lnTo>
                    <a:pt x="2656" y="2790"/>
                  </a:lnTo>
                  <a:cubicBezTo>
                    <a:pt x="2807" y="2941"/>
                    <a:pt x="2983" y="3017"/>
                    <a:pt x="3155" y="3017"/>
                  </a:cubicBezTo>
                  <a:cubicBezTo>
                    <a:pt x="3328" y="3017"/>
                    <a:pt x="3496" y="2941"/>
                    <a:pt x="3630" y="2790"/>
                  </a:cubicBezTo>
                  <a:lnTo>
                    <a:pt x="4470" y="2084"/>
                  </a:lnTo>
                  <a:lnTo>
                    <a:pt x="2118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5" name="Google Shape;946;p32">
              <a:extLst>
                <a:ext uri="{FF2B5EF4-FFF2-40B4-BE49-F238E27FC236}">
                  <a16:creationId xmlns:a16="http://schemas.microsoft.com/office/drawing/2014/main" id="{ADD02867-7745-483B-A79E-3BC899B1DF55}"/>
                </a:ext>
              </a:extLst>
            </p:cNvPr>
            <p:cNvSpPr/>
            <p:nvPr/>
          </p:nvSpPr>
          <p:spPr>
            <a:xfrm>
              <a:off x="4122975" y="2482325"/>
              <a:ext cx="111775" cy="75450"/>
            </a:xfrm>
            <a:custGeom>
              <a:avLst/>
              <a:gdLst/>
              <a:ahLst/>
              <a:cxnLst/>
              <a:rect l="l" t="t" r="r" b="b"/>
              <a:pathLst>
                <a:path w="4471" h="3018" extrusionOk="0">
                  <a:moveTo>
                    <a:pt x="2386" y="1"/>
                  </a:moveTo>
                  <a:lnTo>
                    <a:pt x="0" y="2084"/>
                  </a:lnTo>
                  <a:lnTo>
                    <a:pt x="840" y="2790"/>
                  </a:lnTo>
                  <a:cubicBezTo>
                    <a:pt x="975" y="2941"/>
                    <a:pt x="1151" y="3017"/>
                    <a:pt x="1328" y="3017"/>
                  </a:cubicBezTo>
                  <a:cubicBezTo>
                    <a:pt x="1504" y="3017"/>
                    <a:pt x="1681" y="2941"/>
                    <a:pt x="1815" y="2790"/>
                  </a:cubicBezTo>
                  <a:lnTo>
                    <a:pt x="4336" y="841"/>
                  </a:lnTo>
                  <a:cubicBezTo>
                    <a:pt x="4470" y="707"/>
                    <a:pt x="4470" y="270"/>
                    <a:pt x="4201" y="270"/>
                  </a:cubicBezTo>
                  <a:lnTo>
                    <a:pt x="2386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6" name="Google Shape;947;p32">
              <a:extLst>
                <a:ext uri="{FF2B5EF4-FFF2-40B4-BE49-F238E27FC236}">
                  <a16:creationId xmlns:a16="http://schemas.microsoft.com/office/drawing/2014/main" id="{ECBECAB9-3A80-4E81-9F61-F5AB5A32E080}"/>
                </a:ext>
              </a:extLst>
            </p:cNvPr>
            <p:cNvSpPr/>
            <p:nvPr/>
          </p:nvSpPr>
          <p:spPr>
            <a:xfrm>
              <a:off x="3559175" y="1745975"/>
              <a:ext cx="473075" cy="611225"/>
            </a:xfrm>
            <a:custGeom>
              <a:avLst/>
              <a:gdLst/>
              <a:ahLst/>
              <a:cxnLst/>
              <a:rect l="l" t="t" r="r" b="b"/>
              <a:pathLst>
                <a:path w="18923" h="24449" extrusionOk="0">
                  <a:moveTo>
                    <a:pt x="9163" y="1"/>
                  </a:moveTo>
                  <a:cubicBezTo>
                    <a:pt x="7538" y="1"/>
                    <a:pt x="5920" y="545"/>
                    <a:pt x="4639" y="1593"/>
                  </a:cubicBezTo>
                  <a:lnTo>
                    <a:pt x="4504" y="1593"/>
                  </a:lnTo>
                  <a:cubicBezTo>
                    <a:pt x="2387" y="3274"/>
                    <a:pt x="1412" y="5929"/>
                    <a:pt x="1816" y="8449"/>
                  </a:cubicBezTo>
                  <a:cubicBezTo>
                    <a:pt x="2253" y="11373"/>
                    <a:pt x="1984" y="14331"/>
                    <a:pt x="975" y="16986"/>
                  </a:cubicBezTo>
                  <a:lnTo>
                    <a:pt x="438" y="18532"/>
                  </a:lnTo>
                  <a:cubicBezTo>
                    <a:pt x="1" y="19641"/>
                    <a:pt x="438" y="21053"/>
                    <a:pt x="1412" y="21758"/>
                  </a:cubicBezTo>
                  <a:lnTo>
                    <a:pt x="4639" y="23977"/>
                  </a:lnTo>
                  <a:cubicBezTo>
                    <a:pt x="4969" y="24224"/>
                    <a:pt x="5411" y="24449"/>
                    <a:pt x="5874" y="24449"/>
                  </a:cubicBezTo>
                  <a:cubicBezTo>
                    <a:pt x="5977" y="24449"/>
                    <a:pt x="6081" y="24438"/>
                    <a:pt x="6185" y="24413"/>
                  </a:cubicBezTo>
                  <a:lnTo>
                    <a:pt x="12066" y="24279"/>
                  </a:lnTo>
                  <a:cubicBezTo>
                    <a:pt x="12470" y="24279"/>
                    <a:pt x="13041" y="24145"/>
                    <a:pt x="13444" y="23708"/>
                  </a:cubicBezTo>
                  <a:lnTo>
                    <a:pt x="17511" y="20918"/>
                  </a:lnTo>
                  <a:cubicBezTo>
                    <a:pt x="18486" y="20212"/>
                    <a:pt x="18922" y="18801"/>
                    <a:pt x="18351" y="17692"/>
                  </a:cubicBezTo>
                  <a:lnTo>
                    <a:pt x="17376" y="15305"/>
                  </a:lnTo>
                  <a:cubicBezTo>
                    <a:pt x="16536" y="13222"/>
                    <a:pt x="16099" y="10701"/>
                    <a:pt x="16267" y="8315"/>
                  </a:cubicBezTo>
                  <a:lnTo>
                    <a:pt x="16267" y="7475"/>
                  </a:lnTo>
                  <a:cubicBezTo>
                    <a:pt x="16402" y="4820"/>
                    <a:pt x="14990" y="2299"/>
                    <a:pt x="12604" y="887"/>
                  </a:cubicBezTo>
                  <a:cubicBezTo>
                    <a:pt x="11540" y="291"/>
                    <a:pt x="10350" y="1"/>
                    <a:pt x="916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7" name="Google Shape;948;p32">
              <a:extLst>
                <a:ext uri="{FF2B5EF4-FFF2-40B4-BE49-F238E27FC236}">
                  <a16:creationId xmlns:a16="http://schemas.microsoft.com/office/drawing/2014/main" id="{B7C06D9E-3A47-4324-B8FE-4A51A2CAA9AA}"/>
                </a:ext>
              </a:extLst>
            </p:cNvPr>
            <p:cNvSpPr/>
            <p:nvPr/>
          </p:nvSpPr>
          <p:spPr>
            <a:xfrm>
              <a:off x="3597825" y="2020200"/>
              <a:ext cx="14325" cy="111775"/>
            </a:xfrm>
            <a:custGeom>
              <a:avLst/>
              <a:gdLst/>
              <a:ahLst/>
              <a:cxnLst/>
              <a:rect l="l" t="t" r="r" b="b"/>
              <a:pathLst>
                <a:path w="573" h="4471" extrusionOk="0">
                  <a:moveTo>
                    <a:pt x="572" y="1"/>
                  </a:moveTo>
                  <a:cubicBezTo>
                    <a:pt x="572" y="1547"/>
                    <a:pt x="270" y="3093"/>
                    <a:pt x="1" y="4471"/>
                  </a:cubicBezTo>
                  <a:lnTo>
                    <a:pt x="1" y="4471"/>
                  </a:lnTo>
                  <a:cubicBezTo>
                    <a:pt x="270" y="3093"/>
                    <a:pt x="572" y="1547"/>
                    <a:pt x="572" y="1"/>
                  </a:cubicBezTo>
                  <a:close/>
                </a:path>
              </a:pathLst>
            </a:custGeom>
            <a:solidFill>
              <a:srgbClr val="CACC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8" name="Google Shape;949;p32">
              <a:extLst>
                <a:ext uri="{FF2B5EF4-FFF2-40B4-BE49-F238E27FC236}">
                  <a16:creationId xmlns:a16="http://schemas.microsoft.com/office/drawing/2014/main" id="{0E41DDDB-0B85-4B64-AD7C-5B42DC471236}"/>
                </a:ext>
              </a:extLst>
            </p:cNvPr>
            <p:cNvSpPr/>
            <p:nvPr/>
          </p:nvSpPr>
          <p:spPr>
            <a:xfrm>
              <a:off x="3595030" y="1907045"/>
              <a:ext cx="59700" cy="252100"/>
            </a:xfrm>
            <a:custGeom>
              <a:avLst/>
              <a:gdLst/>
              <a:ahLst/>
              <a:cxnLst/>
              <a:rect l="l" t="t" r="r" b="b"/>
              <a:pathLst>
                <a:path w="2388" h="10084" extrusionOk="0">
                  <a:moveTo>
                    <a:pt x="438" y="1"/>
                  </a:moveTo>
                  <a:cubicBezTo>
                    <a:pt x="270" y="1"/>
                    <a:pt x="135" y="303"/>
                    <a:pt x="135" y="1009"/>
                  </a:cubicBezTo>
                  <a:cubicBezTo>
                    <a:pt x="135" y="1278"/>
                    <a:pt x="135" y="1681"/>
                    <a:pt x="270" y="2118"/>
                  </a:cubicBezTo>
                  <a:cubicBezTo>
                    <a:pt x="438" y="2959"/>
                    <a:pt x="438" y="3799"/>
                    <a:pt x="572" y="4639"/>
                  </a:cubicBezTo>
                  <a:cubicBezTo>
                    <a:pt x="572" y="6185"/>
                    <a:pt x="270" y="7731"/>
                    <a:pt x="1" y="9109"/>
                  </a:cubicBezTo>
                  <a:cubicBezTo>
                    <a:pt x="270" y="9243"/>
                    <a:pt x="1816" y="9949"/>
                    <a:pt x="1950" y="9949"/>
                  </a:cubicBezTo>
                  <a:cubicBezTo>
                    <a:pt x="2118" y="10084"/>
                    <a:pt x="2253" y="10084"/>
                    <a:pt x="2387" y="10084"/>
                  </a:cubicBezTo>
                  <a:cubicBezTo>
                    <a:pt x="1816" y="2690"/>
                    <a:pt x="841" y="1"/>
                    <a:pt x="43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9" name="Google Shape;950;p32">
              <a:extLst>
                <a:ext uri="{FF2B5EF4-FFF2-40B4-BE49-F238E27FC236}">
                  <a16:creationId xmlns:a16="http://schemas.microsoft.com/office/drawing/2014/main" id="{B8270323-2185-4ABB-9F1A-91DD7D23EB43}"/>
                </a:ext>
              </a:extLst>
            </p:cNvPr>
            <p:cNvSpPr/>
            <p:nvPr/>
          </p:nvSpPr>
          <p:spPr>
            <a:xfrm>
              <a:off x="3965850" y="1984925"/>
              <a:ext cx="31100" cy="147050"/>
            </a:xfrm>
            <a:custGeom>
              <a:avLst/>
              <a:gdLst/>
              <a:ahLst/>
              <a:cxnLst/>
              <a:rect l="l" t="t" r="r" b="b"/>
              <a:pathLst>
                <a:path w="1244" h="5882" extrusionOk="0">
                  <a:moveTo>
                    <a:pt x="0" y="0"/>
                  </a:moveTo>
                  <a:cubicBezTo>
                    <a:pt x="0" y="1983"/>
                    <a:pt x="404" y="3933"/>
                    <a:pt x="1109" y="5747"/>
                  </a:cubicBezTo>
                  <a:lnTo>
                    <a:pt x="1109" y="5747"/>
                  </a:lnTo>
                  <a:lnTo>
                    <a:pt x="1244" y="5882"/>
                  </a:lnTo>
                  <a:lnTo>
                    <a:pt x="1109" y="5747"/>
                  </a:lnTo>
                  <a:cubicBezTo>
                    <a:pt x="404" y="3933"/>
                    <a:pt x="0" y="1983"/>
                    <a:pt x="0" y="0"/>
                  </a:cubicBezTo>
                  <a:close/>
                </a:path>
              </a:pathLst>
            </a:custGeom>
            <a:solidFill>
              <a:srgbClr val="CACC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0" name="Google Shape;951;p32">
              <a:extLst>
                <a:ext uri="{FF2B5EF4-FFF2-40B4-BE49-F238E27FC236}">
                  <a16:creationId xmlns:a16="http://schemas.microsoft.com/office/drawing/2014/main" id="{BE578E9C-33B5-45A4-911F-23A5E521093B}"/>
                </a:ext>
              </a:extLst>
            </p:cNvPr>
            <p:cNvSpPr/>
            <p:nvPr/>
          </p:nvSpPr>
          <p:spPr>
            <a:xfrm>
              <a:off x="3877625" y="1852175"/>
              <a:ext cx="115975" cy="308375"/>
            </a:xfrm>
            <a:custGeom>
              <a:avLst/>
              <a:gdLst/>
              <a:ahLst/>
              <a:cxnLst/>
              <a:rect l="l" t="t" r="r" b="b"/>
              <a:pathLst>
                <a:path w="4639" h="12335" extrusionOk="0">
                  <a:moveTo>
                    <a:pt x="841" y="0"/>
                  </a:moveTo>
                  <a:cubicBezTo>
                    <a:pt x="303" y="0"/>
                    <a:pt x="0" y="269"/>
                    <a:pt x="169" y="1109"/>
                  </a:cubicBezTo>
                  <a:cubicBezTo>
                    <a:pt x="841" y="4336"/>
                    <a:pt x="1143" y="8537"/>
                    <a:pt x="1278" y="12335"/>
                  </a:cubicBezTo>
                  <a:cubicBezTo>
                    <a:pt x="1546" y="12167"/>
                    <a:pt x="1849" y="12032"/>
                    <a:pt x="2252" y="12032"/>
                  </a:cubicBezTo>
                  <a:cubicBezTo>
                    <a:pt x="2252" y="11898"/>
                    <a:pt x="4504" y="11192"/>
                    <a:pt x="4638" y="11057"/>
                  </a:cubicBezTo>
                  <a:cubicBezTo>
                    <a:pt x="3933" y="9243"/>
                    <a:pt x="3529" y="7293"/>
                    <a:pt x="3529" y="5310"/>
                  </a:cubicBezTo>
                  <a:cubicBezTo>
                    <a:pt x="3361" y="4907"/>
                    <a:pt x="3361" y="4470"/>
                    <a:pt x="3529" y="4067"/>
                  </a:cubicBezTo>
                  <a:lnTo>
                    <a:pt x="3529" y="3227"/>
                  </a:lnTo>
                  <a:lnTo>
                    <a:pt x="3529" y="2924"/>
                  </a:lnTo>
                  <a:cubicBezTo>
                    <a:pt x="3529" y="1244"/>
                    <a:pt x="1849" y="0"/>
                    <a:pt x="84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1" name="Google Shape;952;p32">
              <a:extLst>
                <a:ext uri="{FF2B5EF4-FFF2-40B4-BE49-F238E27FC236}">
                  <a16:creationId xmlns:a16="http://schemas.microsoft.com/office/drawing/2014/main" id="{4C518626-E4A3-4EB8-9670-E68DE27C7024}"/>
                </a:ext>
              </a:extLst>
            </p:cNvPr>
            <p:cNvSpPr/>
            <p:nvPr/>
          </p:nvSpPr>
          <p:spPr>
            <a:xfrm>
              <a:off x="3486075" y="2128600"/>
              <a:ext cx="622625" cy="372375"/>
            </a:xfrm>
            <a:custGeom>
              <a:avLst/>
              <a:gdLst/>
              <a:ahLst/>
              <a:cxnLst/>
              <a:rect l="l" t="t" r="r" b="b"/>
              <a:pathLst>
                <a:path w="24905" h="14895" extrusionOk="0">
                  <a:moveTo>
                    <a:pt x="20300" y="0"/>
                  </a:moveTo>
                  <a:cubicBezTo>
                    <a:pt x="17304" y="1203"/>
                    <a:pt x="14432" y="1916"/>
                    <a:pt x="11618" y="1916"/>
                  </a:cubicBezTo>
                  <a:cubicBezTo>
                    <a:pt x="9161" y="1916"/>
                    <a:pt x="6749" y="1372"/>
                    <a:pt x="4336" y="135"/>
                  </a:cubicBezTo>
                  <a:lnTo>
                    <a:pt x="1" y="9108"/>
                  </a:lnTo>
                  <a:cubicBezTo>
                    <a:pt x="62" y="9108"/>
                    <a:pt x="527" y="8879"/>
                    <a:pt x="1241" y="8879"/>
                  </a:cubicBezTo>
                  <a:cubicBezTo>
                    <a:pt x="2095" y="8879"/>
                    <a:pt x="3305" y="9208"/>
                    <a:pt x="4605" y="10654"/>
                  </a:cubicBezTo>
                  <a:lnTo>
                    <a:pt x="5042" y="11058"/>
                  </a:lnTo>
                  <a:cubicBezTo>
                    <a:pt x="6420" y="13041"/>
                    <a:pt x="8537" y="14419"/>
                    <a:pt x="10924" y="14721"/>
                  </a:cubicBezTo>
                  <a:cubicBezTo>
                    <a:pt x="11577" y="14826"/>
                    <a:pt x="12267" y="14894"/>
                    <a:pt x="12972" y="14894"/>
                  </a:cubicBezTo>
                  <a:cubicBezTo>
                    <a:pt x="14986" y="14894"/>
                    <a:pt x="17122" y="14336"/>
                    <a:pt x="18889" y="12469"/>
                  </a:cubicBezTo>
                  <a:cubicBezTo>
                    <a:pt x="19326" y="12200"/>
                    <a:pt x="19595" y="11764"/>
                    <a:pt x="19864" y="11495"/>
                  </a:cubicBezTo>
                  <a:cubicBezTo>
                    <a:pt x="20166" y="11192"/>
                    <a:pt x="20435" y="10789"/>
                    <a:pt x="20704" y="10352"/>
                  </a:cubicBezTo>
                  <a:cubicBezTo>
                    <a:pt x="21531" y="9549"/>
                    <a:pt x="22640" y="8675"/>
                    <a:pt x="23713" y="8675"/>
                  </a:cubicBezTo>
                  <a:cubicBezTo>
                    <a:pt x="24121" y="8675"/>
                    <a:pt x="24525" y="8802"/>
                    <a:pt x="24905" y="9108"/>
                  </a:cubicBezTo>
                  <a:lnTo>
                    <a:pt x="2030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2" name="Google Shape;953;p32">
              <a:extLst>
                <a:ext uri="{FF2B5EF4-FFF2-40B4-BE49-F238E27FC236}">
                  <a16:creationId xmlns:a16="http://schemas.microsoft.com/office/drawing/2014/main" id="{375A0294-045B-4F57-9300-F65929A5A1AF}"/>
                </a:ext>
              </a:extLst>
            </p:cNvPr>
            <p:cNvSpPr/>
            <p:nvPr/>
          </p:nvSpPr>
          <p:spPr>
            <a:xfrm>
              <a:off x="3486075" y="2131950"/>
              <a:ext cx="111775" cy="224375"/>
            </a:xfrm>
            <a:custGeom>
              <a:avLst/>
              <a:gdLst/>
              <a:ahLst/>
              <a:cxnLst/>
              <a:rect l="l" t="t" r="r" b="b"/>
              <a:pathLst>
                <a:path w="4471" h="8975" extrusionOk="0">
                  <a:moveTo>
                    <a:pt x="4336" y="1"/>
                  </a:moveTo>
                  <a:lnTo>
                    <a:pt x="1" y="8974"/>
                  </a:lnTo>
                  <a:lnTo>
                    <a:pt x="1" y="8974"/>
                  </a:lnTo>
                  <a:lnTo>
                    <a:pt x="4336" y="1"/>
                  </a:lnTo>
                  <a:lnTo>
                    <a:pt x="4471" y="1"/>
                  </a:lnTo>
                  <a:lnTo>
                    <a:pt x="4471" y="1"/>
                  </a:lnTo>
                  <a:close/>
                </a:path>
              </a:pathLst>
            </a:custGeom>
            <a:solidFill>
              <a:srgbClr val="BAC5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3" name="Google Shape;954;p32">
              <a:extLst>
                <a:ext uri="{FF2B5EF4-FFF2-40B4-BE49-F238E27FC236}">
                  <a16:creationId xmlns:a16="http://schemas.microsoft.com/office/drawing/2014/main" id="{BE78E60F-BE5F-405F-95D2-22E34C03D440}"/>
                </a:ext>
              </a:extLst>
            </p:cNvPr>
            <p:cNvSpPr/>
            <p:nvPr/>
          </p:nvSpPr>
          <p:spPr>
            <a:xfrm>
              <a:off x="3597825" y="2131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949EC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4" name="Google Shape;955;p32">
              <a:extLst>
                <a:ext uri="{FF2B5EF4-FFF2-40B4-BE49-F238E27FC236}">
                  <a16:creationId xmlns:a16="http://schemas.microsoft.com/office/drawing/2014/main" id="{B2349C7C-9B55-4EEA-89B3-753189FEC384}"/>
                </a:ext>
              </a:extLst>
            </p:cNvPr>
            <p:cNvSpPr/>
            <p:nvPr/>
          </p:nvSpPr>
          <p:spPr>
            <a:xfrm>
              <a:off x="3486075" y="2131950"/>
              <a:ext cx="160525" cy="231100"/>
            </a:xfrm>
            <a:custGeom>
              <a:avLst/>
              <a:gdLst/>
              <a:ahLst/>
              <a:cxnLst/>
              <a:rect l="l" t="t" r="r" b="b"/>
              <a:pathLst>
                <a:path w="6421" h="9244" extrusionOk="0">
                  <a:moveTo>
                    <a:pt x="4336" y="1"/>
                  </a:moveTo>
                  <a:lnTo>
                    <a:pt x="1" y="8974"/>
                  </a:lnTo>
                  <a:cubicBezTo>
                    <a:pt x="135" y="8974"/>
                    <a:pt x="539" y="8706"/>
                    <a:pt x="1244" y="8706"/>
                  </a:cubicBezTo>
                  <a:cubicBezTo>
                    <a:pt x="1816" y="8706"/>
                    <a:pt x="2387" y="8840"/>
                    <a:pt x="3059" y="9243"/>
                  </a:cubicBezTo>
                  <a:cubicBezTo>
                    <a:pt x="3362" y="5882"/>
                    <a:pt x="4471" y="3093"/>
                    <a:pt x="6420" y="841"/>
                  </a:cubicBezTo>
                  <a:cubicBezTo>
                    <a:pt x="5748" y="707"/>
                    <a:pt x="5042" y="438"/>
                    <a:pt x="447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5" name="Google Shape;956;p32">
              <a:extLst>
                <a:ext uri="{FF2B5EF4-FFF2-40B4-BE49-F238E27FC236}">
                  <a16:creationId xmlns:a16="http://schemas.microsoft.com/office/drawing/2014/main" id="{520DA718-FDBB-4BD2-8BF0-9CA9868E416E}"/>
                </a:ext>
              </a:extLst>
            </p:cNvPr>
            <p:cNvSpPr/>
            <p:nvPr/>
          </p:nvSpPr>
          <p:spPr>
            <a:xfrm>
              <a:off x="3996925" y="2131950"/>
              <a:ext cx="111775" cy="224375"/>
            </a:xfrm>
            <a:custGeom>
              <a:avLst/>
              <a:gdLst/>
              <a:ahLst/>
              <a:cxnLst/>
              <a:rect l="l" t="t" r="r" b="b"/>
              <a:pathLst>
                <a:path w="4471" h="8975" extrusionOk="0">
                  <a:moveTo>
                    <a:pt x="1" y="1"/>
                  </a:moveTo>
                  <a:lnTo>
                    <a:pt x="1" y="1"/>
                  </a:lnTo>
                  <a:lnTo>
                    <a:pt x="4471" y="8974"/>
                  </a:lnTo>
                  <a:lnTo>
                    <a:pt x="4471" y="8974"/>
                  </a:lnTo>
                  <a:close/>
                </a:path>
              </a:pathLst>
            </a:custGeom>
            <a:solidFill>
              <a:srgbClr val="BAC5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6" name="Google Shape;957;p32">
              <a:extLst>
                <a:ext uri="{FF2B5EF4-FFF2-40B4-BE49-F238E27FC236}">
                  <a16:creationId xmlns:a16="http://schemas.microsoft.com/office/drawing/2014/main" id="{B2D2C12E-200E-42C0-9CB6-32AEB0EC3662}"/>
                </a:ext>
              </a:extLst>
            </p:cNvPr>
            <p:cNvSpPr/>
            <p:nvPr/>
          </p:nvSpPr>
          <p:spPr>
            <a:xfrm>
              <a:off x="3993575" y="2128600"/>
              <a:ext cx="3375" cy="3375"/>
            </a:xfrm>
            <a:custGeom>
              <a:avLst/>
              <a:gdLst/>
              <a:ahLst/>
              <a:cxnLst/>
              <a:rect l="l" t="t" r="r" b="b"/>
              <a:pathLst>
                <a:path w="135" h="135" extrusionOk="0">
                  <a:moveTo>
                    <a:pt x="0" y="0"/>
                  </a:moveTo>
                  <a:lnTo>
                    <a:pt x="0" y="135"/>
                  </a:lnTo>
                  <a:lnTo>
                    <a:pt x="135" y="1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49EC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7" name="Google Shape;958;p32">
              <a:extLst>
                <a:ext uri="{FF2B5EF4-FFF2-40B4-BE49-F238E27FC236}">
                  <a16:creationId xmlns:a16="http://schemas.microsoft.com/office/drawing/2014/main" id="{DC9D3593-7232-4EF5-B495-B7A00FBF325F}"/>
                </a:ext>
              </a:extLst>
            </p:cNvPr>
            <p:cNvSpPr/>
            <p:nvPr/>
          </p:nvSpPr>
          <p:spPr>
            <a:xfrm>
              <a:off x="3933925" y="2128600"/>
              <a:ext cx="59675" cy="24400"/>
            </a:xfrm>
            <a:custGeom>
              <a:avLst/>
              <a:gdLst/>
              <a:ahLst/>
              <a:cxnLst/>
              <a:rect l="l" t="t" r="r" b="b"/>
              <a:pathLst>
                <a:path w="2387" h="976" extrusionOk="0">
                  <a:moveTo>
                    <a:pt x="2386" y="0"/>
                  </a:moveTo>
                  <a:lnTo>
                    <a:pt x="2386" y="0"/>
                  </a:lnTo>
                  <a:cubicBezTo>
                    <a:pt x="2324" y="33"/>
                    <a:pt x="2262" y="64"/>
                    <a:pt x="2200" y="95"/>
                  </a:cubicBezTo>
                  <a:lnTo>
                    <a:pt x="2200" y="95"/>
                  </a:lnTo>
                  <a:cubicBezTo>
                    <a:pt x="2300" y="53"/>
                    <a:pt x="2366" y="20"/>
                    <a:pt x="2386" y="0"/>
                  </a:cubicBezTo>
                  <a:close/>
                  <a:moveTo>
                    <a:pt x="2200" y="95"/>
                  </a:moveTo>
                  <a:lnTo>
                    <a:pt x="2200" y="95"/>
                  </a:lnTo>
                  <a:cubicBezTo>
                    <a:pt x="1632" y="332"/>
                    <a:pt x="0" y="861"/>
                    <a:pt x="0" y="975"/>
                  </a:cubicBezTo>
                  <a:cubicBezTo>
                    <a:pt x="654" y="726"/>
                    <a:pt x="1423" y="477"/>
                    <a:pt x="2200" y="95"/>
                  </a:cubicBezTo>
                  <a:close/>
                </a:path>
              </a:pathLst>
            </a:custGeom>
            <a:solidFill>
              <a:srgbClr val="2E34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8" name="Google Shape;959;p32">
              <a:extLst>
                <a:ext uri="{FF2B5EF4-FFF2-40B4-BE49-F238E27FC236}">
                  <a16:creationId xmlns:a16="http://schemas.microsoft.com/office/drawing/2014/main" id="{FCE84438-A020-49AA-9771-FCC57744A802}"/>
                </a:ext>
              </a:extLst>
            </p:cNvPr>
            <p:cNvSpPr/>
            <p:nvPr/>
          </p:nvSpPr>
          <p:spPr>
            <a:xfrm>
              <a:off x="3933925" y="2128600"/>
              <a:ext cx="174775" cy="237800"/>
            </a:xfrm>
            <a:custGeom>
              <a:avLst/>
              <a:gdLst/>
              <a:ahLst/>
              <a:cxnLst/>
              <a:rect l="l" t="t" r="r" b="b"/>
              <a:pathLst>
                <a:path w="6991" h="9512" extrusionOk="0">
                  <a:moveTo>
                    <a:pt x="2386" y="0"/>
                  </a:moveTo>
                  <a:cubicBezTo>
                    <a:pt x="1546" y="437"/>
                    <a:pt x="706" y="706"/>
                    <a:pt x="0" y="975"/>
                  </a:cubicBezTo>
                  <a:cubicBezTo>
                    <a:pt x="2252" y="2656"/>
                    <a:pt x="3227" y="5748"/>
                    <a:pt x="3798" y="9512"/>
                  </a:cubicBezTo>
                  <a:cubicBezTo>
                    <a:pt x="4336" y="9108"/>
                    <a:pt x="5042" y="8672"/>
                    <a:pt x="5747" y="8672"/>
                  </a:cubicBezTo>
                  <a:cubicBezTo>
                    <a:pt x="6151" y="8672"/>
                    <a:pt x="6588" y="8840"/>
                    <a:pt x="6991" y="9108"/>
                  </a:cubicBezTo>
                  <a:lnTo>
                    <a:pt x="2521" y="135"/>
                  </a:lnTo>
                  <a:lnTo>
                    <a:pt x="2386" y="135"/>
                  </a:lnTo>
                  <a:lnTo>
                    <a:pt x="23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9" name="Google Shape;960;p32">
              <a:extLst>
                <a:ext uri="{FF2B5EF4-FFF2-40B4-BE49-F238E27FC236}">
                  <a16:creationId xmlns:a16="http://schemas.microsoft.com/office/drawing/2014/main" id="{03918BCF-4665-4000-8A7F-BAD72050685D}"/>
                </a:ext>
              </a:extLst>
            </p:cNvPr>
            <p:cNvSpPr/>
            <p:nvPr/>
          </p:nvSpPr>
          <p:spPr>
            <a:xfrm>
              <a:off x="3801175" y="2093300"/>
              <a:ext cx="108400" cy="238650"/>
            </a:xfrm>
            <a:custGeom>
              <a:avLst/>
              <a:gdLst/>
              <a:ahLst/>
              <a:cxnLst/>
              <a:rect l="l" t="t" r="r" b="b"/>
              <a:pathLst>
                <a:path w="4336" h="9546" extrusionOk="0">
                  <a:moveTo>
                    <a:pt x="4336" y="1"/>
                  </a:moveTo>
                  <a:lnTo>
                    <a:pt x="403" y="169"/>
                  </a:lnTo>
                  <a:lnTo>
                    <a:pt x="0" y="7731"/>
                  </a:lnTo>
                  <a:cubicBezTo>
                    <a:pt x="0" y="8000"/>
                    <a:pt x="135" y="8403"/>
                    <a:pt x="403" y="8706"/>
                  </a:cubicBezTo>
                  <a:cubicBezTo>
                    <a:pt x="1244" y="9546"/>
                    <a:pt x="2521" y="9411"/>
                    <a:pt x="3361" y="9546"/>
                  </a:cubicBezTo>
                  <a:cubicBezTo>
                    <a:pt x="3899" y="9546"/>
                    <a:pt x="4201" y="8974"/>
                    <a:pt x="3899" y="8403"/>
                  </a:cubicBezTo>
                  <a:lnTo>
                    <a:pt x="2084" y="7025"/>
                  </a:lnTo>
                  <a:lnTo>
                    <a:pt x="4336" y="1"/>
                  </a:ln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0" name="Google Shape;961;p32">
              <a:extLst>
                <a:ext uri="{FF2B5EF4-FFF2-40B4-BE49-F238E27FC236}">
                  <a16:creationId xmlns:a16="http://schemas.microsoft.com/office/drawing/2014/main" id="{A19C359B-F0DD-4D01-9729-66F5974AD58E}"/>
                </a:ext>
              </a:extLst>
            </p:cNvPr>
            <p:cNvSpPr/>
            <p:nvPr/>
          </p:nvSpPr>
          <p:spPr>
            <a:xfrm>
              <a:off x="3814600" y="1806800"/>
              <a:ext cx="147075" cy="241175"/>
            </a:xfrm>
            <a:custGeom>
              <a:avLst/>
              <a:gdLst/>
              <a:ahLst/>
              <a:cxnLst/>
              <a:rect l="l" t="t" r="r" b="b"/>
              <a:pathLst>
                <a:path w="5883" h="9647" extrusionOk="0">
                  <a:moveTo>
                    <a:pt x="2824" y="0"/>
                  </a:moveTo>
                  <a:cubicBezTo>
                    <a:pt x="1984" y="0"/>
                    <a:pt x="1144" y="404"/>
                    <a:pt x="707" y="1378"/>
                  </a:cubicBezTo>
                  <a:cubicBezTo>
                    <a:pt x="438" y="1681"/>
                    <a:pt x="438" y="2084"/>
                    <a:pt x="438" y="2387"/>
                  </a:cubicBezTo>
                  <a:lnTo>
                    <a:pt x="1" y="9646"/>
                  </a:lnTo>
                  <a:lnTo>
                    <a:pt x="4370" y="9512"/>
                  </a:lnTo>
                  <a:lnTo>
                    <a:pt x="5613" y="5176"/>
                  </a:lnTo>
                  <a:cubicBezTo>
                    <a:pt x="5748" y="4605"/>
                    <a:pt x="5882" y="4201"/>
                    <a:pt x="5882" y="3630"/>
                  </a:cubicBezTo>
                  <a:cubicBezTo>
                    <a:pt x="5882" y="2790"/>
                    <a:pt x="5479" y="1815"/>
                    <a:pt x="4908" y="1109"/>
                  </a:cubicBezTo>
                  <a:cubicBezTo>
                    <a:pt x="4504" y="269"/>
                    <a:pt x="3664" y="0"/>
                    <a:pt x="28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1" name="Google Shape;962;p32">
              <a:extLst>
                <a:ext uri="{FF2B5EF4-FFF2-40B4-BE49-F238E27FC236}">
                  <a16:creationId xmlns:a16="http://schemas.microsoft.com/office/drawing/2014/main" id="{562D14E3-66C3-436E-8BFC-1081C86BF1C8}"/>
                </a:ext>
              </a:extLst>
            </p:cNvPr>
            <p:cNvSpPr/>
            <p:nvPr/>
          </p:nvSpPr>
          <p:spPr>
            <a:xfrm>
              <a:off x="3807875" y="2044575"/>
              <a:ext cx="140350" cy="52950"/>
            </a:xfrm>
            <a:custGeom>
              <a:avLst/>
              <a:gdLst/>
              <a:ahLst/>
              <a:cxnLst/>
              <a:rect l="l" t="t" r="r" b="b"/>
              <a:pathLst>
                <a:path w="5614" h="2118" extrusionOk="0">
                  <a:moveTo>
                    <a:pt x="5614" y="1"/>
                  </a:moveTo>
                  <a:lnTo>
                    <a:pt x="135" y="135"/>
                  </a:lnTo>
                  <a:lnTo>
                    <a:pt x="1" y="2118"/>
                  </a:lnTo>
                  <a:lnTo>
                    <a:pt x="4336" y="1950"/>
                  </a:lnTo>
                  <a:lnTo>
                    <a:pt x="5614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2" name="Google Shape;963;p32">
              <a:extLst>
                <a:ext uri="{FF2B5EF4-FFF2-40B4-BE49-F238E27FC236}">
                  <a16:creationId xmlns:a16="http://schemas.microsoft.com/office/drawing/2014/main" id="{B7821707-35BA-4100-AE96-D2C83EA58467}"/>
                </a:ext>
              </a:extLst>
            </p:cNvPr>
            <p:cNvSpPr/>
            <p:nvPr/>
          </p:nvSpPr>
          <p:spPr>
            <a:xfrm>
              <a:off x="3618850" y="2044575"/>
              <a:ext cx="143700" cy="48750"/>
            </a:xfrm>
            <a:custGeom>
              <a:avLst/>
              <a:gdLst/>
              <a:ahLst/>
              <a:cxnLst/>
              <a:rect l="l" t="t" r="r" b="b"/>
              <a:pathLst>
                <a:path w="5748" h="1950" extrusionOk="0">
                  <a:moveTo>
                    <a:pt x="0" y="1"/>
                  </a:moveTo>
                  <a:lnTo>
                    <a:pt x="1412" y="1950"/>
                  </a:lnTo>
                  <a:lnTo>
                    <a:pt x="5747" y="1950"/>
                  </a:lnTo>
                  <a:lnTo>
                    <a:pt x="547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3" name="Google Shape;964;p32">
              <a:extLst>
                <a:ext uri="{FF2B5EF4-FFF2-40B4-BE49-F238E27FC236}">
                  <a16:creationId xmlns:a16="http://schemas.microsoft.com/office/drawing/2014/main" id="{8E05BF23-8AB3-4FB7-BFE9-2AF0C1DC7341}"/>
                </a:ext>
              </a:extLst>
            </p:cNvPr>
            <p:cNvSpPr/>
            <p:nvPr/>
          </p:nvSpPr>
          <p:spPr>
            <a:xfrm>
              <a:off x="3612125" y="1806800"/>
              <a:ext cx="143700" cy="237800"/>
            </a:xfrm>
            <a:custGeom>
              <a:avLst/>
              <a:gdLst/>
              <a:ahLst/>
              <a:cxnLst/>
              <a:rect l="l" t="t" r="r" b="b"/>
              <a:pathLst>
                <a:path w="5748" h="9512" extrusionOk="0">
                  <a:moveTo>
                    <a:pt x="3059" y="0"/>
                  </a:moveTo>
                  <a:cubicBezTo>
                    <a:pt x="2218" y="0"/>
                    <a:pt x="1546" y="269"/>
                    <a:pt x="975" y="975"/>
                  </a:cubicBezTo>
                  <a:cubicBezTo>
                    <a:pt x="403" y="1815"/>
                    <a:pt x="0" y="2790"/>
                    <a:pt x="0" y="3899"/>
                  </a:cubicBezTo>
                  <a:cubicBezTo>
                    <a:pt x="0" y="4336"/>
                    <a:pt x="135" y="4739"/>
                    <a:pt x="135" y="5042"/>
                  </a:cubicBezTo>
                  <a:lnTo>
                    <a:pt x="1378" y="9512"/>
                  </a:lnTo>
                  <a:lnTo>
                    <a:pt x="5747" y="9512"/>
                  </a:lnTo>
                  <a:lnTo>
                    <a:pt x="5579" y="2521"/>
                  </a:lnTo>
                  <a:cubicBezTo>
                    <a:pt x="5579" y="2084"/>
                    <a:pt x="5445" y="1815"/>
                    <a:pt x="5310" y="1378"/>
                  </a:cubicBezTo>
                  <a:cubicBezTo>
                    <a:pt x="4907" y="538"/>
                    <a:pt x="3899" y="0"/>
                    <a:pt x="305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4" name="Google Shape;965;p32">
              <a:extLst>
                <a:ext uri="{FF2B5EF4-FFF2-40B4-BE49-F238E27FC236}">
                  <a16:creationId xmlns:a16="http://schemas.microsoft.com/office/drawing/2014/main" id="{5CF38F30-90D7-4FEF-9DA0-987E76A17AEA}"/>
                </a:ext>
              </a:extLst>
            </p:cNvPr>
            <p:cNvSpPr/>
            <p:nvPr/>
          </p:nvSpPr>
          <p:spPr>
            <a:xfrm>
              <a:off x="3654125" y="2093300"/>
              <a:ext cx="105050" cy="238650"/>
            </a:xfrm>
            <a:custGeom>
              <a:avLst/>
              <a:gdLst/>
              <a:ahLst/>
              <a:cxnLst/>
              <a:rect l="l" t="t" r="r" b="b"/>
              <a:pathLst>
                <a:path w="4202" h="9546" extrusionOk="0">
                  <a:moveTo>
                    <a:pt x="269" y="1"/>
                  </a:moveTo>
                  <a:lnTo>
                    <a:pt x="2084" y="7025"/>
                  </a:lnTo>
                  <a:lnTo>
                    <a:pt x="269" y="8403"/>
                  </a:lnTo>
                  <a:cubicBezTo>
                    <a:pt x="1" y="8974"/>
                    <a:pt x="269" y="9546"/>
                    <a:pt x="841" y="9546"/>
                  </a:cubicBezTo>
                  <a:cubicBezTo>
                    <a:pt x="1681" y="9411"/>
                    <a:pt x="2925" y="9546"/>
                    <a:pt x="3765" y="8840"/>
                  </a:cubicBezTo>
                  <a:cubicBezTo>
                    <a:pt x="4067" y="8571"/>
                    <a:pt x="4202" y="8134"/>
                    <a:pt x="4202" y="7731"/>
                  </a:cubicBezTo>
                  <a:lnTo>
                    <a:pt x="4067" y="1"/>
                  </a:ln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5" name="Google Shape;966;p32">
              <a:extLst>
                <a:ext uri="{FF2B5EF4-FFF2-40B4-BE49-F238E27FC236}">
                  <a16:creationId xmlns:a16="http://schemas.microsoft.com/office/drawing/2014/main" id="{337D2F4F-B070-42C9-8EA6-CDEF4931C7AF}"/>
                </a:ext>
              </a:extLst>
            </p:cNvPr>
            <p:cNvSpPr/>
            <p:nvPr/>
          </p:nvSpPr>
          <p:spPr>
            <a:xfrm>
              <a:off x="3706225" y="1631200"/>
              <a:ext cx="119325" cy="203350"/>
            </a:xfrm>
            <a:custGeom>
              <a:avLst/>
              <a:gdLst/>
              <a:ahLst/>
              <a:cxnLst/>
              <a:rect l="l" t="t" r="r" b="b"/>
              <a:pathLst>
                <a:path w="4773" h="8134" extrusionOk="0">
                  <a:moveTo>
                    <a:pt x="3933" y="0"/>
                  </a:moveTo>
                  <a:lnTo>
                    <a:pt x="0" y="437"/>
                  </a:lnTo>
                  <a:lnTo>
                    <a:pt x="0" y="1277"/>
                  </a:lnTo>
                  <a:lnTo>
                    <a:pt x="572" y="5210"/>
                  </a:lnTo>
                  <a:lnTo>
                    <a:pt x="572" y="6319"/>
                  </a:lnTo>
                  <a:cubicBezTo>
                    <a:pt x="706" y="7428"/>
                    <a:pt x="1681" y="8133"/>
                    <a:pt x="2823" y="8133"/>
                  </a:cubicBezTo>
                  <a:cubicBezTo>
                    <a:pt x="3933" y="7999"/>
                    <a:pt x="4773" y="7024"/>
                    <a:pt x="4638" y="5882"/>
                  </a:cubicBezTo>
                  <a:lnTo>
                    <a:pt x="4504" y="4907"/>
                  </a:lnTo>
                  <a:lnTo>
                    <a:pt x="4067" y="840"/>
                  </a:lnTo>
                  <a:lnTo>
                    <a:pt x="3933" y="0"/>
                  </a:ln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6" name="Google Shape;967;p32">
              <a:extLst>
                <a:ext uri="{FF2B5EF4-FFF2-40B4-BE49-F238E27FC236}">
                  <a16:creationId xmlns:a16="http://schemas.microsoft.com/office/drawing/2014/main" id="{2A60D103-6178-4EEF-8631-09CF0C12991E}"/>
                </a:ext>
              </a:extLst>
            </p:cNvPr>
            <p:cNvSpPr/>
            <p:nvPr/>
          </p:nvSpPr>
          <p:spPr>
            <a:xfrm>
              <a:off x="3717150" y="1729500"/>
              <a:ext cx="101675" cy="42025"/>
            </a:xfrm>
            <a:custGeom>
              <a:avLst/>
              <a:gdLst/>
              <a:ahLst/>
              <a:cxnLst/>
              <a:rect l="l" t="t" r="r" b="b"/>
              <a:pathLst>
                <a:path w="4067" h="1681" extrusionOk="0">
                  <a:moveTo>
                    <a:pt x="4067" y="0"/>
                  </a:moveTo>
                  <a:cubicBezTo>
                    <a:pt x="2924" y="135"/>
                    <a:pt x="1815" y="135"/>
                    <a:pt x="706" y="135"/>
                  </a:cubicBezTo>
                  <a:lnTo>
                    <a:pt x="0" y="135"/>
                  </a:lnTo>
                  <a:lnTo>
                    <a:pt x="135" y="1278"/>
                  </a:lnTo>
                  <a:cubicBezTo>
                    <a:pt x="706" y="1546"/>
                    <a:pt x="1378" y="1681"/>
                    <a:pt x="1950" y="1681"/>
                  </a:cubicBezTo>
                  <a:cubicBezTo>
                    <a:pt x="2790" y="1681"/>
                    <a:pt x="3496" y="1412"/>
                    <a:pt x="4067" y="975"/>
                  </a:cubicBezTo>
                  <a:lnTo>
                    <a:pt x="4067" y="0"/>
                  </a:lnTo>
                  <a:close/>
                </a:path>
              </a:pathLst>
            </a:custGeom>
            <a:solidFill>
              <a:srgbClr val="E2A2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7" name="Google Shape;968;p32">
              <a:extLst>
                <a:ext uri="{FF2B5EF4-FFF2-40B4-BE49-F238E27FC236}">
                  <a16:creationId xmlns:a16="http://schemas.microsoft.com/office/drawing/2014/main" id="{8B6B7A52-6939-47BC-9E36-15E369D4399F}"/>
                </a:ext>
              </a:extLst>
            </p:cNvPr>
            <p:cNvSpPr/>
            <p:nvPr/>
          </p:nvSpPr>
          <p:spPr>
            <a:xfrm>
              <a:off x="3891900" y="493050"/>
              <a:ext cx="840250" cy="1409575"/>
            </a:xfrm>
            <a:custGeom>
              <a:avLst/>
              <a:gdLst/>
              <a:ahLst/>
              <a:cxnLst/>
              <a:rect l="l" t="t" r="r" b="b"/>
              <a:pathLst>
                <a:path w="33610" h="56383" extrusionOk="0">
                  <a:moveTo>
                    <a:pt x="18315" y="1"/>
                  </a:moveTo>
                  <a:cubicBezTo>
                    <a:pt x="15526" y="1"/>
                    <a:pt x="12803" y="587"/>
                    <a:pt x="10520" y="1835"/>
                  </a:cubicBezTo>
                  <a:cubicBezTo>
                    <a:pt x="10352" y="1835"/>
                    <a:pt x="10218" y="2003"/>
                    <a:pt x="10083" y="2137"/>
                  </a:cubicBezTo>
                  <a:cubicBezTo>
                    <a:pt x="7159" y="3818"/>
                    <a:pt x="4908" y="6607"/>
                    <a:pt x="3362" y="9699"/>
                  </a:cubicBezTo>
                  <a:cubicBezTo>
                    <a:pt x="135" y="16421"/>
                    <a:pt x="1" y="24252"/>
                    <a:pt x="2118" y="31411"/>
                  </a:cubicBezTo>
                  <a:cubicBezTo>
                    <a:pt x="3799" y="37695"/>
                    <a:pt x="6991" y="43711"/>
                    <a:pt x="11193" y="48753"/>
                  </a:cubicBezTo>
                  <a:cubicBezTo>
                    <a:pt x="12470" y="50299"/>
                    <a:pt x="13881" y="51710"/>
                    <a:pt x="15259" y="53088"/>
                  </a:cubicBezTo>
                  <a:cubicBezTo>
                    <a:pt x="17376" y="54937"/>
                    <a:pt x="19326" y="56180"/>
                    <a:pt x="22115" y="56315"/>
                  </a:cubicBezTo>
                  <a:cubicBezTo>
                    <a:pt x="22454" y="56360"/>
                    <a:pt x="22799" y="56383"/>
                    <a:pt x="23145" y="56383"/>
                  </a:cubicBezTo>
                  <a:cubicBezTo>
                    <a:pt x="25103" y="56383"/>
                    <a:pt x="27120" y="55659"/>
                    <a:pt x="28434" y="54231"/>
                  </a:cubicBezTo>
                  <a:lnTo>
                    <a:pt x="28434" y="54231"/>
                  </a:lnTo>
                  <a:cubicBezTo>
                    <a:pt x="28305" y="54257"/>
                    <a:pt x="28180" y="54270"/>
                    <a:pt x="28060" y="54270"/>
                  </a:cubicBezTo>
                  <a:cubicBezTo>
                    <a:pt x="26356" y="54270"/>
                    <a:pt x="25487" y="51734"/>
                    <a:pt x="25644" y="50164"/>
                  </a:cubicBezTo>
                  <a:cubicBezTo>
                    <a:pt x="26047" y="47644"/>
                    <a:pt x="28165" y="45963"/>
                    <a:pt x="29677" y="44148"/>
                  </a:cubicBezTo>
                  <a:cubicBezTo>
                    <a:pt x="31358" y="42165"/>
                    <a:pt x="32366" y="39645"/>
                    <a:pt x="31929" y="37124"/>
                  </a:cubicBezTo>
                  <a:cubicBezTo>
                    <a:pt x="31526" y="35175"/>
                    <a:pt x="30517" y="33629"/>
                    <a:pt x="29980" y="31814"/>
                  </a:cubicBezTo>
                  <a:cubicBezTo>
                    <a:pt x="29677" y="30974"/>
                    <a:pt x="28837" y="28319"/>
                    <a:pt x="29408" y="27478"/>
                  </a:cubicBezTo>
                  <a:lnTo>
                    <a:pt x="29408" y="27478"/>
                  </a:lnTo>
                  <a:cubicBezTo>
                    <a:pt x="30390" y="28579"/>
                    <a:pt x="31292" y="30364"/>
                    <a:pt x="32931" y="30364"/>
                  </a:cubicBezTo>
                  <a:cubicBezTo>
                    <a:pt x="33144" y="30364"/>
                    <a:pt x="33370" y="30334"/>
                    <a:pt x="33609" y="30268"/>
                  </a:cubicBezTo>
                  <a:lnTo>
                    <a:pt x="33609" y="30268"/>
                  </a:lnTo>
                  <a:cubicBezTo>
                    <a:pt x="33599" y="30270"/>
                    <a:pt x="33588" y="30272"/>
                    <a:pt x="33576" y="30272"/>
                  </a:cubicBezTo>
                  <a:cubicBezTo>
                    <a:pt x="32992" y="30272"/>
                    <a:pt x="31792" y="26899"/>
                    <a:pt x="31660" y="26504"/>
                  </a:cubicBezTo>
                  <a:cubicBezTo>
                    <a:pt x="30954" y="23983"/>
                    <a:pt x="31089" y="21462"/>
                    <a:pt x="31223" y="18942"/>
                  </a:cubicBezTo>
                  <a:cubicBezTo>
                    <a:pt x="31358" y="16421"/>
                    <a:pt x="31526" y="14035"/>
                    <a:pt x="31223" y="11514"/>
                  </a:cubicBezTo>
                  <a:cubicBezTo>
                    <a:pt x="30685" y="8153"/>
                    <a:pt x="29274" y="4792"/>
                    <a:pt x="26619" y="2675"/>
                  </a:cubicBezTo>
                  <a:cubicBezTo>
                    <a:pt x="24502" y="995"/>
                    <a:pt x="21846" y="154"/>
                    <a:pt x="19191" y="20"/>
                  </a:cubicBezTo>
                  <a:cubicBezTo>
                    <a:pt x="18899" y="7"/>
                    <a:pt x="18607" y="1"/>
                    <a:pt x="18315" y="1"/>
                  </a:cubicBezTo>
                  <a:close/>
                </a:path>
              </a:pathLst>
            </a:custGeom>
            <a:solidFill>
              <a:srgbClr val="FFEC9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8" name="Google Shape;969;p32">
              <a:extLst>
                <a:ext uri="{FF2B5EF4-FFF2-40B4-BE49-F238E27FC236}">
                  <a16:creationId xmlns:a16="http://schemas.microsoft.com/office/drawing/2014/main" id="{548747E1-6539-4474-B690-A9CB6E6D7989}"/>
                </a:ext>
              </a:extLst>
            </p:cNvPr>
            <p:cNvSpPr/>
            <p:nvPr/>
          </p:nvSpPr>
          <p:spPr>
            <a:xfrm>
              <a:off x="4056600" y="538900"/>
              <a:ext cx="304175" cy="1172975"/>
            </a:xfrm>
            <a:custGeom>
              <a:avLst/>
              <a:gdLst/>
              <a:ahLst/>
              <a:cxnLst/>
              <a:rect l="l" t="t" r="r" b="b"/>
              <a:pathLst>
                <a:path w="12167" h="46919" extrusionOk="0">
                  <a:moveTo>
                    <a:pt x="3932" y="1"/>
                  </a:moveTo>
                  <a:cubicBezTo>
                    <a:pt x="3764" y="1"/>
                    <a:pt x="3630" y="169"/>
                    <a:pt x="3495" y="303"/>
                  </a:cubicBezTo>
                  <a:cubicBezTo>
                    <a:pt x="2084" y="1009"/>
                    <a:pt x="975" y="1984"/>
                    <a:pt x="0" y="3093"/>
                  </a:cubicBezTo>
                  <a:cubicBezTo>
                    <a:pt x="1815" y="4202"/>
                    <a:pt x="3630" y="5345"/>
                    <a:pt x="5445" y="6723"/>
                  </a:cubicBezTo>
                  <a:cubicBezTo>
                    <a:pt x="4336" y="6050"/>
                    <a:pt x="3495" y="5614"/>
                    <a:pt x="2252" y="5614"/>
                  </a:cubicBezTo>
                  <a:lnTo>
                    <a:pt x="1949" y="5614"/>
                  </a:lnTo>
                  <a:cubicBezTo>
                    <a:pt x="3764" y="7160"/>
                    <a:pt x="6285" y="7865"/>
                    <a:pt x="8268" y="9546"/>
                  </a:cubicBezTo>
                  <a:cubicBezTo>
                    <a:pt x="8806" y="10083"/>
                    <a:pt x="9377" y="10655"/>
                    <a:pt x="9948" y="11226"/>
                  </a:cubicBezTo>
                  <a:cubicBezTo>
                    <a:pt x="9814" y="10789"/>
                    <a:pt x="9814" y="10252"/>
                    <a:pt x="9814" y="9680"/>
                  </a:cubicBezTo>
                  <a:cubicBezTo>
                    <a:pt x="9242" y="6319"/>
                    <a:pt x="7696" y="2958"/>
                    <a:pt x="5041" y="841"/>
                  </a:cubicBezTo>
                  <a:cubicBezTo>
                    <a:pt x="4605" y="572"/>
                    <a:pt x="4336" y="303"/>
                    <a:pt x="3932" y="1"/>
                  </a:cubicBezTo>
                  <a:close/>
                  <a:moveTo>
                    <a:pt x="10217" y="25073"/>
                  </a:moveTo>
                  <a:cubicBezTo>
                    <a:pt x="9948" y="25644"/>
                    <a:pt x="9646" y="26216"/>
                    <a:pt x="9242" y="26888"/>
                  </a:cubicBezTo>
                  <a:lnTo>
                    <a:pt x="9108" y="27056"/>
                  </a:lnTo>
                  <a:cubicBezTo>
                    <a:pt x="9814" y="27896"/>
                    <a:pt x="10486" y="28568"/>
                    <a:pt x="11494" y="28568"/>
                  </a:cubicBezTo>
                  <a:cubicBezTo>
                    <a:pt x="11763" y="28568"/>
                    <a:pt x="11898" y="28568"/>
                    <a:pt x="12166" y="28434"/>
                  </a:cubicBezTo>
                  <a:cubicBezTo>
                    <a:pt x="11629" y="28434"/>
                    <a:pt x="10654" y="26048"/>
                    <a:pt x="10217" y="25073"/>
                  </a:cubicBezTo>
                  <a:close/>
                  <a:moveTo>
                    <a:pt x="10217" y="34618"/>
                  </a:moveTo>
                  <a:cubicBezTo>
                    <a:pt x="9948" y="35592"/>
                    <a:pt x="9108" y="36433"/>
                    <a:pt x="8268" y="36970"/>
                  </a:cubicBezTo>
                  <a:cubicBezTo>
                    <a:pt x="7562" y="37273"/>
                    <a:pt x="6991" y="37407"/>
                    <a:pt x="6150" y="37407"/>
                  </a:cubicBezTo>
                  <a:lnTo>
                    <a:pt x="5445" y="37407"/>
                  </a:lnTo>
                  <a:cubicBezTo>
                    <a:pt x="4336" y="39222"/>
                    <a:pt x="2924" y="40903"/>
                    <a:pt x="1412" y="42449"/>
                  </a:cubicBezTo>
                  <a:cubicBezTo>
                    <a:pt x="2386" y="43995"/>
                    <a:pt x="3495" y="45541"/>
                    <a:pt x="4605" y="46919"/>
                  </a:cubicBezTo>
                  <a:cubicBezTo>
                    <a:pt x="5445" y="45104"/>
                    <a:pt x="6991" y="43692"/>
                    <a:pt x="8268" y="42314"/>
                  </a:cubicBezTo>
                  <a:cubicBezTo>
                    <a:pt x="9948" y="40331"/>
                    <a:pt x="10923" y="37811"/>
                    <a:pt x="10352" y="35290"/>
                  </a:cubicBezTo>
                  <a:cubicBezTo>
                    <a:pt x="10352" y="35021"/>
                    <a:pt x="10352" y="34887"/>
                    <a:pt x="10217" y="34618"/>
                  </a:cubicBez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9" name="Google Shape;970;p32">
              <a:extLst>
                <a:ext uri="{FF2B5EF4-FFF2-40B4-BE49-F238E27FC236}">
                  <a16:creationId xmlns:a16="http://schemas.microsoft.com/office/drawing/2014/main" id="{E39C8106-1F31-4C6A-83AA-519F66B4BA9C}"/>
                </a:ext>
              </a:extLst>
            </p:cNvPr>
            <p:cNvSpPr/>
            <p:nvPr/>
          </p:nvSpPr>
          <p:spPr>
            <a:xfrm>
              <a:off x="2718975" y="714525"/>
              <a:ext cx="861250" cy="1396700"/>
            </a:xfrm>
            <a:custGeom>
              <a:avLst/>
              <a:gdLst/>
              <a:ahLst/>
              <a:cxnLst/>
              <a:rect l="l" t="t" r="r" b="b"/>
              <a:pathLst>
                <a:path w="34450" h="55868" extrusionOk="0">
                  <a:moveTo>
                    <a:pt x="0" y="28971"/>
                  </a:moveTo>
                  <a:lnTo>
                    <a:pt x="0" y="28971"/>
                  </a:lnTo>
                  <a:cubicBezTo>
                    <a:pt x="15" y="28978"/>
                    <a:pt x="30" y="28984"/>
                    <a:pt x="46" y="28987"/>
                  </a:cubicBezTo>
                  <a:lnTo>
                    <a:pt x="46" y="28987"/>
                  </a:lnTo>
                  <a:cubicBezTo>
                    <a:pt x="31" y="28981"/>
                    <a:pt x="15" y="28976"/>
                    <a:pt x="0" y="28971"/>
                  </a:cubicBezTo>
                  <a:close/>
                  <a:moveTo>
                    <a:pt x="16805" y="0"/>
                  </a:moveTo>
                  <a:cubicBezTo>
                    <a:pt x="14149" y="0"/>
                    <a:pt x="11494" y="538"/>
                    <a:pt x="9243" y="1949"/>
                  </a:cubicBezTo>
                  <a:cubicBezTo>
                    <a:pt x="6453" y="3899"/>
                    <a:pt x="4638" y="7125"/>
                    <a:pt x="3932" y="10486"/>
                  </a:cubicBezTo>
                  <a:cubicBezTo>
                    <a:pt x="3361" y="12872"/>
                    <a:pt x="3361" y="15393"/>
                    <a:pt x="3227" y="17779"/>
                  </a:cubicBezTo>
                  <a:cubicBezTo>
                    <a:pt x="3227" y="20300"/>
                    <a:pt x="3092" y="22820"/>
                    <a:pt x="2252" y="25341"/>
                  </a:cubicBezTo>
                  <a:cubicBezTo>
                    <a:pt x="2123" y="25728"/>
                    <a:pt x="696" y="28989"/>
                    <a:pt x="75" y="28989"/>
                  </a:cubicBezTo>
                  <a:cubicBezTo>
                    <a:pt x="65" y="28989"/>
                    <a:pt x="55" y="28988"/>
                    <a:pt x="46" y="28987"/>
                  </a:cubicBezTo>
                  <a:lnTo>
                    <a:pt x="46" y="28987"/>
                  </a:lnTo>
                  <a:cubicBezTo>
                    <a:pt x="319" y="29079"/>
                    <a:pt x="578" y="29120"/>
                    <a:pt x="825" y="29120"/>
                  </a:cubicBezTo>
                  <a:cubicBezTo>
                    <a:pt x="2344" y="29120"/>
                    <a:pt x="3389" y="27540"/>
                    <a:pt x="4336" y="26450"/>
                  </a:cubicBezTo>
                  <a:lnTo>
                    <a:pt x="4336" y="26450"/>
                  </a:lnTo>
                  <a:cubicBezTo>
                    <a:pt x="4907" y="27425"/>
                    <a:pt x="3932" y="29945"/>
                    <a:pt x="3496" y="30786"/>
                  </a:cubicBezTo>
                  <a:cubicBezTo>
                    <a:pt x="2823" y="32466"/>
                    <a:pt x="1681" y="34012"/>
                    <a:pt x="1277" y="35827"/>
                  </a:cubicBezTo>
                  <a:cubicBezTo>
                    <a:pt x="572" y="38516"/>
                    <a:pt x="1277" y="41036"/>
                    <a:pt x="2823" y="43120"/>
                  </a:cubicBezTo>
                  <a:cubicBezTo>
                    <a:pt x="4201" y="44935"/>
                    <a:pt x="6184" y="46918"/>
                    <a:pt x="6319" y="49438"/>
                  </a:cubicBezTo>
                  <a:cubicBezTo>
                    <a:pt x="6443" y="50994"/>
                    <a:pt x="5502" y="53385"/>
                    <a:pt x="3682" y="53385"/>
                  </a:cubicBezTo>
                  <a:cubicBezTo>
                    <a:pt x="3536" y="53385"/>
                    <a:pt x="3384" y="53370"/>
                    <a:pt x="3227" y="53337"/>
                  </a:cubicBezTo>
                  <a:lnTo>
                    <a:pt x="3227" y="53337"/>
                  </a:lnTo>
                  <a:cubicBezTo>
                    <a:pt x="4773" y="55017"/>
                    <a:pt x="7159" y="55858"/>
                    <a:pt x="9377" y="55858"/>
                  </a:cubicBezTo>
                  <a:cubicBezTo>
                    <a:pt x="9517" y="55864"/>
                    <a:pt x="9655" y="55868"/>
                    <a:pt x="9792" y="55868"/>
                  </a:cubicBezTo>
                  <a:cubicBezTo>
                    <a:pt x="12407" y="55868"/>
                    <a:pt x="14396" y="54665"/>
                    <a:pt x="16536" y="53068"/>
                  </a:cubicBezTo>
                  <a:cubicBezTo>
                    <a:pt x="18787" y="51253"/>
                    <a:pt x="21006" y="49136"/>
                    <a:pt x="22989" y="46750"/>
                  </a:cubicBezTo>
                  <a:cubicBezTo>
                    <a:pt x="26618" y="42549"/>
                    <a:pt x="29408" y="37810"/>
                    <a:pt x="31391" y="32634"/>
                  </a:cubicBezTo>
                  <a:cubicBezTo>
                    <a:pt x="33911" y="25610"/>
                    <a:pt x="34449" y="17779"/>
                    <a:pt x="31794" y="10923"/>
                  </a:cubicBezTo>
                  <a:cubicBezTo>
                    <a:pt x="30550" y="7696"/>
                    <a:pt x="28568" y="4739"/>
                    <a:pt x="25778" y="2655"/>
                  </a:cubicBezTo>
                  <a:cubicBezTo>
                    <a:pt x="25207" y="2386"/>
                    <a:pt x="24669" y="1949"/>
                    <a:pt x="24098" y="1681"/>
                  </a:cubicBezTo>
                  <a:cubicBezTo>
                    <a:pt x="21846" y="538"/>
                    <a:pt x="19325" y="0"/>
                    <a:pt x="16805" y="0"/>
                  </a:cubicBezTo>
                  <a:close/>
                </a:path>
              </a:pathLst>
            </a:custGeom>
            <a:solidFill>
              <a:srgbClr val="FFEC9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0" name="Google Shape;971;p32">
              <a:extLst>
                <a:ext uri="{FF2B5EF4-FFF2-40B4-BE49-F238E27FC236}">
                  <a16:creationId xmlns:a16="http://schemas.microsoft.com/office/drawing/2014/main" id="{59805321-2B20-4A22-B7EE-118F0F0AFEBE}"/>
                </a:ext>
              </a:extLst>
            </p:cNvPr>
            <p:cNvSpPr/>
            <p:nvPr/>
          </p:nvSpPr>
          <p:spPr>
            <a:xfrm>
              <a:off x="3135725" y="1369050"/>
              <a:ext cx="315100" cy="514225"/>
            </a:xfrm>
            <a:custGeom>
              <a:avLst/>
              <a:gdLst/>
              <a:ahLst/>
              <a:cxnLst/>
              <a:rect l="l" t="t" r="r" b="b"/>
              <a:pathLst>
                <a:path w="12604" h="20569" extrusionOk="0">
                  <a:moveTo>
                    <a:pt x="975" y="0"/>
                  </a:moveTo>
                  <a:cubicBezTo>
                    <a:pt x="706" y="572"/>
                    <a:pt x="269" y="840"/>
                    <a:pt x="135" y="840"/>
                  </a:cubicBezTo>
                  <a:lnTo>
                    <a:pt x="0" y="840"/>
                  </a:lnTo>
                  <a:cubicBezTo>
                    <a:pt x="437" y="975"/>
                    <a:pt x="706" y="1109"/>
                    <a:pt x="840" y="1109"/>
                  </a:cubicBezTo>
                  <a:cubicBezTo>
                    <a:pt x="1277" y="1109"/>
                    <a:pt x="1546" y="975"/>
                    <a:pt x="1949" y="840"/>
                  </a:cubicBezTo>
                  <a:cubicBezTo>
                    <a:pt x="1546" y="572"/>
                    <a:pt x="1277" y="269"/>
                    <a:pt x="975" y="0"/>
                  </a:cubicBezTo>
                  <a:close/>
                  <a:moveTo>
                    <a:pt x="3932" y="1950"/>
                  </a:moveTo>
                  <a:cubicBezTo>
                    <a:pt x="3798" y="2252"/>
                    <a:pt x="3630" y="2521"/>
                    <a:pt x="3630" y="2655"/>
                  </a:cubicBezTo>
                  <a:cubicBezTo>
                    <a:pt x="3495" y="2790"/>
                    <a:pt x="3495" y="2924"/>
                    <a:pt x="3361" y="3092"/>
                  </a:cubicBezTo>
                  <a:cubicBezTo>
                    <a:pt x="3630" y="2790"/>
                    <a:pt x="3932" y="2386"/>
                    <a:pt x="4201" y="2084"/>
                  </a:cubicBezTo>
                  <a:cubicBezTo>
                    <a:pt x="4067" y="2084"/>
                    <a:pt x="3932" y="2084"/>
                    <a:pt x="3932" y="1950"/>
                  </a:cubicBezTo>
                  <a:close/>
                  <a:moveTo>
                    <a:pt x="2958" y="3932"/>
                  </a:moveTo>
                  <a:lnTo>
                    <a:pt x="2958" y="3932"/>
                  </a:lnTo>
                  <a:cubicBezTo>
                    <a:pt x="2386" y="5176"/>
                    <a:pt x="1681" y="6453"/>
                    <a:pt x="1277" y="7831"/>
                  </a:cubicBezTo>
                  <a:cubicBezTo>
                    <a:pt x="571" y="10352"/>
                    <a:pt x="1277" y="12872"/>
                    <a:pt x="2958" y="14990"/>
                  </a:cubicBezTo>
                  <a:cubicBezTo>
                    <a:pt x="4201" y="16670"/>
                    <a:pt x="5882" y="18485"/>
                    <a:pt x="6319" y="20569"/>
                  </a:cubicBezTo>
                  <a:cubicBezTo>
                    <a:pt x="8671" y="17779"/>
                    <a:pt x="10788" y="14687"/>
                    <a:pt x="12603" y="11326"/>
                  </a:cubicBezTo>
                  <a:cubicBezTo>
                    <a:pt x="11494" y="10789"/>
                    <a:pt x="10520" y="9948"/>
                    <a:pt x="9679" y="9243"/>
                  </a:cubicBezTo>
                  <a:cubicBezTo>
                    <a:pt x="9511" y="9243"/>
                    <a:pt x="9377" y="9377"/>
                    <a:pt x="9242" y="9512"/>
                  </a:cubicBezTo>
                  <a:cubicBezTo>
                    <a:pt x="8537" y="9814"/>
                    <a:pt x="7831" y="9948"/>
                    <a:pt x="7159" y="9948"/>
                  </a:cubicBezTo>
                  <a:cubicBezTo>
                    <a:pt x="4773" y="9948"/>
                    <a:pt x="2655" y="7966"/>
                    <a:pt x="2655" y="5445"/>
                  </a:cubicBezTo>
                  <a:cubicBezTo>
                    <a:pt x="2655" y="4907"/>
                    <a:pt x="2790" y="4470"/>
                    <a:pt x="2958" y="3932"/>
                  </a:cubicBez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1" name="Google Shape;972;p32">
              <a:extLst>
                <a:ext uri="{FF2B5EF4-FFF2-40B4-BE49-F238E27FC236}">
                  <a16:creationId xmlns:a16="http://schemas.microsoft.com/office/drawing/2014/main" id="{153086B4-590F-4CE6-8033-0ABD1149B7B0}"/>
                </a:ext>
              </a:extLst>
            </p:cNvPr>
            <p:cNvSpPr/>
            <p:nvPr/>
          </p:nvSpPr>
          <p:spPr>
            <a:xfrm>
              <a:off x="3198725" y="661575"/>
              <a:ext cx="1124250" cy="1071300"/>
            </a:xfrm>
            <a:custGeom>
              <a:avLst/>
              <a:gdLst/>
              <a:ahLst/>
              <a:cxnLst/>
              <a:rect l="l" t="t" r="r" b="b"/>
              <a:pathLst>
                <a:path w="44970" h="42852" extrusionOk="0">
                  <a:moveTo>
                    <a:pt x="21443" y="1"/>
                  </a:moveTo>
                  <a:cubicBezTo>
                    <a:pt x="9512" y="1"/>
                    <a:pt x="1" y="9680"/>
                    <a:pt x="1" y="21443"/>
                  </a:cubicBezTo>
                  <a:cubicBezTo>
                    <a:pt x="1" y="24670"/>
                    <a:pt x="707" y="27593"/>
                    <a:pt x="1816" y="30383"/>
                  </a:cubicBezTo>
                  <a:cubicBezTo>
                    <a:pt x="841" y="31089"/>
                    <a:pt x="135" y="32366"/>
                    <a:pt x="135" y="33744"/>
                  </a:cubicBezTo>
                  <a:cubicBezTo>
                    <a:pt x="135" y="36265"/>
                    <a:pt x="2253" y="38247"/>
                    <a:pt x="4639" y="38247"/>
                  </a:cubicBezTo>
                  <a:cubicBezTo>
                    <a:pt x="5613" y="38247"/>
                    <a:pt x="6454" y="37945"/>
                    <a:pt x="7159" y="37542"/>
                  </a:cubicBezTo>
                  <a:cubicBezTo>
                    <a:pt x="10924" y="40903"/>
                    <a:pt x="15965" y="42852"/>
                    <a:pt x="21443" y="42852"/>
                  </a:cubicBezTo>
                  <a:cubicBezTo>
                    <a:pt x="29274" y="42852"/>
                    <a:pt x="35996" y="38651"/>
                    <a:pt x="39760" y="32500"/>
                  </a:cubicBezTo>
                  <a:lnTo>
                    <a:pt x="40465" y="32500"/>
                  </a:lnTo>
                  <a:cubicBezTo>
                    <a:pt x="42852" y="32500"/>
                    <a:pt x="44969" y="30551"/>
                    <a:pt x="44969" y="28030"/>
                  </a:cubicBezTo>
                  <a:cubicBezTo>
                    <a:pt x="44969" y="26484"/>
                    <a:pt x="43961" y="24938"/>
                    <a:pt x="42717" y="24233"/>
                  </a:cubicBezTo>
                  <a:cubicBezTo>
                    <a:pt x="42717" y="23258"/>
                    <a:pt x="42852" y="22418"/>
                    <a:pt x="42852" y="21443"/>
                  </a:cubicBezTo>
                  <a:cubicBezTo>
                    <a:pt x="42852" y="9680"/>
                    <a:pt x="33206" y="1"/>
                    <a:pt x="21443" y="1"/>
                  </a:cubicBez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2" name="Google Shape;973;p32">
              <a:extLst>
                <a:ext uri="{FF2B5EF4-FFF2-40B4-BE49-F238E27FC236}">
                  <a16:creationId xmlns:a16="http://schemas.microsoft.com/office/drawing/2014/main" id="{7D879F0C-F3A7-4D49-A9AD-4DD859D495A5}"/>
                </a:ext>
              </a:extLst>
            </p:cNvPr>
            <p:cNvSpPr/>
            <p:nvPr/>
          </p:nvSpPr>
          <p:spPr>
            <a:xfrm>
              <a:off x="3352500" y="1064050"/>
              <a:ext cx="830150" cy="259650"/>
            </a:xfrm>
            <a:custGeom>
              <a:avLst/>
              <a:gdLst/>
              <a:ahLst/>
              <a:cxnLst/>
              <a:rect l="l" t="t" r="r" b="b"/>
              <a:pathLst>
                <a:path w="33206" h="10386" extrusionOk="0">
                  <a:moveTo>
                    <a:pt x="21711" y="0"/>
                  </a:moveTo>
                  <a:cubicBezTo>
                    <a:pt x="21577" y="841"/>
                    <a:pt x="20333" y="1681"/>
                    <a:pt x="19056" y="2823"/>
                  </a:cubicBezTo>
                  <a:cubicBezTo>
                    <a:pt x="20468" y="2823"/>
                    <a:pt x="21711" y="2958"/>
                    <a:pt x="22854" y="3227"/>
                  </a:cubicBezTo>
                  <a:cubicBezTo>
                    <a:pt x="22854" y="2689"/>
                    <a:pt x="22551" y="1983"/>
                    <a:pt x="22417" y="1412"/>
                  </a:cubicBezTo>
                  <a:cubicBezTo>
                    <a:pt x="22283" y="1009"/>
                    <a:pt x="21711" y="572"/>
                    <a:pt x="21711" y="0"/>
                  </a:cubicBezTo>
                  <a:close/>
                  <a:moveTo>
                    <a:pt x="0" y="6184"/>
                  </a:moveTo>
                  <a:cubicBezTo>
                    <a:pt x="168" y="6453"/>
                    <a:pt x="571" y="7730"/>
                    <a:pt x="1008" y="8839"/>
                  </a:cubicBezTo>
                  <a:cubicBezTo>
                    <a:pt x="1412" y="8402"/>
                    <a:pt x="1849" y="7999"/>
                    <a:pt x="2252" y="7730"/>
                  </a:cubicBezTo>
                  <a:cubicBezTo>
                    <a:pt x="1546" y="7428"/>
                    <a:pt x="706" y="6890"/>
                    <a:pt x="0" y="6184"/>
                  </a:cubicBezTo>
                  <a:close/>
                  <a:moveTo>
                    <a:pt x="29408" y="437"/>
                  </a:moveTo>
                  <a:cubicBezTo>
                    <a:pt x="28567" y="1681"/>
                    <a:pt x="27324" y="2958"/>
                    <a:pt x="26047" y="4067"/>
                  </a:cubicBezTo>
                  <a:lnTo>
                    <a:pt x="25912" y="4067"/>
                  </a:lnTo>
                  <a:cubicBezTo>
                    <a:pt x="29004" y="5344"/>
                    <a:pt x="31525" y="7293"/>
                    <a:pt x="33205" y="10385"/>
                  </a:cubicBezTo>
                  <a:lnTo>
                    <a:pt x="33205" y="9680"/>
                  </a:lnTo>
                  <a:cubicBezTo>
                    <a:pt x="33071" y="8571"/>
                    <a:pt x="32769" y="7428"/>
                    <a:pt x="32365" y="6319"/>
                  </a:cubicBezTo>
                  <a:cubicBezTo>
                    <a:pt x="31525" y="4369"/>
                    <a:pt x="30248" y="2521"/>
                    <a:pt x="29408" y="437"/>
                  </a:cubicBezTo>
                  <a:close/>
                </a:path>
              </a:pathLst>
            </a:custGeom>
            <a:solidFill>
              <a:srgbClr val="E6AC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3" name="Google Shape;974;p32">
              <a:extLst>
                <a:ext uri="{FF2B5EF4-FFF2-40B4-BE49-F238E27FC236}">
                  <a16:creationId xmlns:a16="http://schemas.microsoft.com/office/drawing/2014/main" id="{7956E721-7885-44EC-93C9-29AF40104545}"/>
                </a:ext>
              </a:extLst>
            </p:cNvPr>
            <p:cNvSpPr/>
            <p:nvPr/>
          </p:nvSpPr>
          <p:spPr>
            <a:xfrm>
              <a:off x="4266650" y="1267375"/>
              <a:ext cx="56325" cy="94975"/>
            </a:xfrm>
            <a:custGeom>
              <a:avLst/>
              <a:gdLst/>
              <a:ahLst/>
              <a:cxnLst/>
              <a:rect l="l" t="t" r="r" b="b"/>
              <a:pathLst>
                <a:path w="2253" h="3799" extrusionOk="0">
                  <a:moveTo>
                    <a:pt x="1" y="1"/>
                  </a:moveTo>
                  <a:cubicBezTo>
                    <a:pt x="1244" y="707"/>
                    <a:pt x="2252" y="2253"/>
                    <a:pt x="2252" y="3798"/>
                  </a:cubicBezTo>
                  <a:cubicBezTo>
                    <a:pt x="2252" y="2118"/>
                    <a:pt x="1244" y="707"/>
                    <a:pt x="1" y="1"/>
                  </a:cubicBezTo>
                  <a:close/>
                </a:path>
              </a:pathLst>
            </a:custGeom>
            <a:solidFill>
              <a:srgbClr val="F0D39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4" name="Google Shape;975;p32">
              <a:extLst>
                <a:ext uri="{FF2B5EF4-FFF2-40B4-BE49-F238E27FC236}">
                  <a16:creationId xmlns:a16="http://schemas.microsoft.com/office/drawing/2014/main" id="{CEB963D2-A019-4E38-BFF8-C0C2161238BD}"/>
                </a:ext>
              </a:extLst>
            </p:cNvPr>
            <p:cNvSpPr/>
            <p:nvPr/>
          </p:nvSpPr>
          <p:spPr>
            <a:xfrm>
              <a:off x="4210350" y="1463150"/>
              <a:ext cx="52950" cy="10950"/>
            </a:xfrm>
            <a:custGeom>
              <a:avLst/>
              <a:gdLst/>
              <a:ahLst/>
              <a:cxnLst/>
              <a:rect l="l" t="t" r="r" b="b"/>
              <a:pathLst>
                <a:path w="2118" h="438" extrusionOk="0">
                  <a:moveTo>
                    <a:pt x="2117" y="1"/>
                  </a:moveTo>
                  <a:lnTo>
                    <a:pt x="2117" y="1"/>
                  </a:lnTo>
                  <a:cubicBezTo>
                    <a:pt x="1412" y="303"/>
                    <a:pt x="706" y="437"/>
                    <a:pt x="0" y="437"/>
                  </a:cubicBezTo>
                  <a:cubicBezTo>
                    <a:pt x="841" y="437"/>
                    <a:pt x="1412" y="303"/>
                    <a:pt x="2117" y="1"/>
                  </a:cubicBezTo>
                  <a:close/>
                </a:path>
              </a:pathLst>
            </a:custGeom>
            <a:solidFill>
              <a:srgbClr val="E7BD6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5" name="Google Shape;976;p32">
              <a:extLst>
                <a:ext uri="{FF2B5EF4-FFF2-40B4-BE49-F238E27FC236}">
                  <a16:creationId xmlns:a16="http://schemas.microsoft.com/office/drawing/2014/main" id="{527EC3E6-0763-49D0-BA24-85035B9573D7}"/>
                </a:ext>
              </a:extLst>
            </p:cNvPr>
            <p:cNvSpPr/>
            <p:nvPr/>
          </p:nvSpPr>
          <p:spPr>
            <a:xfrm>
              <a:off x="4192700" y="1243000"/>
              <a:ext cx="130275" cy="231100"/>
            </a:xfrm>
            <a:custGeom>
              <a:avLst/>
              <a:gdLst/>
              <a:ahLst/>
              <a:cxnLst/>
              <a:rect l="l" t="t" r="r" b="b"/>
              <a:pathLst>
                <a:path w="5211" h="9244" extrusionOk="0">
                  <a:moveTo>
                    <a:pt x="2958" y="1"/>
                  </a:moveTo>
                  <a:cubicBezTo>
                    <a:pt x="2118" y="1413"/>
                    <a:pt x="1143" y="2925"/>
                    <a:pt x="1" y="4336"/>
                  </a:cubicBezTo>
                  <a:cubicBezTo>
                    <a:pt x="706" y="5882"/>
                    <a:pt x="706" y="7697"/>
                    <a:pt x="1" y="9243"/>
                  </a:cubicBezTo>
                  <a:lnTo>
                    <a:pt x="706" y="9243"/>
                  </a:lnTo>
                  <a:cubicBezTo>
                    <a:pt x="1412" y="9243"/>
                    <a:pt x="2118" y="9109"/>
                    <a:pt x="2824" y="8806"/>
                  </a:cubicBezTo>
                  <a:cubicBezTo>
                    <a:pt x="4067" y="7966"/>
                    <a:pt x="5042" y="6588"/>
                    <a:pt x="5210" y="5177"/>
                  </a:cubicBezTo>
                  <a:lnTo>
                    <a:pt x="5210" y="4773"/>
                  </a:lnTo>
                  <a:cubicBezTo>
                    <a:pt x="5210" y="3227"/>
                    <a:pt x="4202" y="1681"/>
                    <a:pt x="2958" y="976"/>
                  </a:cubicBezTo>
                  <a:lnTo>
                    <a:pt x="2958" y="1"/>
                  </a:lnTo>
                  <a:close/>
                </a:path>
              </a:pathLst>
            </a:custGeom>
            <a:solidFill>
              <a:srgbClr val="E6AC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6" name="Google Shape;977;p32">
              <a:extLst>
                <a:ext uri="{FF2B5EF4-FFF2-40B4-BE49-F238E27FC236}">
                  <a16:creationId xmlns:a16="http://schemas.microsoft.com/office/drawing/2014/main" id="{EE83BE8D-D17D-48E5-BDEF-F82A4C9A00E3}"/>
                </a:ext>
              </a:extLst>
            </p:cNvPr>
            <p:cNvSpPr/>
            <p:nvPr/>
          </p:nvSpPr>
          <p:spPr>
            <a:xfrm>
              <a:off x="3209650" y="1446350"/>
              <a:ext cx="10100" cy="21025"/>
            </a:xfrm>
            <a:custGeom>
              <a:avLst/>
              <a:gdLst/>
              <a:ahLst/>
              <a:cxnLst/>
              <a:rect l="l" t="t" r="r" b="b"/>
              <a:pathLst>
                <a:path w="404" h="841" extrusionOk="0">
                  <a:moveTo>
                    <a:pt x="404" y="0"/>
                  </a:moveTo>
                  <a:cubicBezTo>
                    <a:pt x="270" y="269"/>
                    <a:pt x="135" y="538"/>
                    <a:pt x="1" y="840"/>
                  </a:cubicBezTo>
                  <a:lnTo>
                    <a:pt x="135" y="840"/>
                  </a:lnTo>
                  <a:cubicBezTo>
                    <a:pt x="135" y="538"/>
                    <a:pt x="270" y="404"/>
                    <a:pt x="404" y="135"/>
                  </a:cubicBezTo>
                  <a:lnTo>
                    <a:pt x="404" y="0"/>
                  </a:lnTo>
                  <a:close/>
                </a:path>
              </a:pathLst>
            </a:custGeom>
            <a:solidFill>
              <a:srgbClr val="F0D39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7" name="Google Shape;978;p32">
              <a:extLst>
                <a:ext uri="{FF2B5EF4-FFF2-40B4-BE49-F238E27FC236}">
                  <a16:creationId xmlns:a16="http://schemas.microsoft.com/office/drawing/2014/main" id="{8D40C63D-0482-47AA-9C48-04583E9AECE5}"/>
                </a:ext>
              </a:extLst>
            </p:cNvPr>
            <p:cNvSpPr/>
            <p:nvPr/>
          </p:nvSpPr>
          <p:spPr>
            <a:xfrm>
              <a:off x="3202100" y="1421125"/>
              <a:ext cx="38675" cy="83975"/>
            </a:xfrm>
            <a:custGeom>
              <a:avLst/>
              <a:gdLst/>
              <a:ahLst/>
              <a:cxnLst/>
              <a:rect l="l" t="t" r="r" b="b"/>
              <a:pathLst>
                <a:path w="1547" h="3359" extrusionOk="0">
                  <a:moveTo>
                    <a:pt x="1546" y="1"/>
                  </a:moveTo>
                  <a:cubicBezTo>
                    <a:pt x="1277" y="303"/>
                    <a:pt x="975" y="707"/>
                    <a:pt x="706" y="1009"/>
                  </a:cubicBezTo>
                  <a:lnTo>
                    <a:pt x="706" y="1144"/>
                  </a:lnTo>
                  <a:cubicBezTo>
                    <a:pt x="975" y="707"/>
                    <a:pt x="1277" y="438"/>
                    <a:pt x="1546" y="169"/>
                  </a:cubicBezTo>
                  <a:lnTo>
                    <a:pt x="1546" y="1"/>
                  </a:lnTo>
                  <a:close/>
                  <a:moveTo>
                    <a:pt x="303" y="1849"/>
                  </a:moveTo>
                  <a:cubicBezTo>
                    <a:pt x="192" y="2204"/>
                    <a:pt x="96" y="2514"/>
                    <a:pt x="43" y="2839"/>
                  </a:cubicBezTo>
                  <a:lnTo>
                    <a:pt x="43" y="2839"/>
                  </a:lnTo>
                  <a:cubicBezTo>
                    <a:pt x="104" y="2474"/>
                    <a:pt x="232" y="2123"/>
                    <a:pt x="437" y="1849"/>
                  </a:cubicBezTo>
                  <a:close/>
                  <a:moveTo>
                    <a:pt x="43" y="2839"/>
                  </a:moveTo>
                  <a:cubicBezTo>
                    <a:pt x="14" y="3011"/>
                    <a:pt x="0" y="3186"/>
                    <a:pt x="0" y="3358"/>
                  </a:cubicBezTo>
                  <a:lnTo>
                    <a:pt x="0" y="3358"/>
                  </a:lnTo>
                  <a:cubicBezTo>
                    <a:pt x="0" y="3176"/>
                    <a:pt x="16" y="3006"/>
                    <a:pt x="43" y="2839"/>
                  </a:cubicBezTo>
                  <a:close/>
                </a:path>
              </a:pathLst>
            </a:custGeom>
            <a:solidFill>
              <a:srgbClr val="E7BD6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8" name="Google Shape;979;p32">
              <a:extLst>
                <a:ext uri="{FF2B5EF4-FFF2-40B4-BE49-F238E27FC236}">
                  <a16:creationId xmlns:a16="http://schemas.microsoft.com/office/drawing/2014/main" id="{BE3D1C9A-770C-4C81-8A7B-E8BB39DCB010}"/>
                </a:ext>
              </a:extLst>
            </p:cNvPr>
            <p:cNvSpPr/>
            <p:nvPr/>
          </p:nvSpPr>
          <p:spPr>
            <a:xfrm>
              <a:off x="3202100" y="1320300"/>
              <a:ext cx="175625" cy="297475"/>
            </a:xfrm>
            <a:custGeom>
              <a:avLst/>
              <a:gdLst/>
              <a:ahLst/>
              <a:cxnLst/>
              <a:rect l="l" t="t" r="r" b="b"/>
              <a:pathLst>
                <a:path w="7025" h="11899" extrusionOk="0">
                  <a:moveTo>
                    <a:pt x="2655" y="1"/>
                  </a:moveTo>
                  <a:cubicBezTo>
                    <a:pt x="2655" y="1"/>
                    <a:pt x="2521" y="841"/>
                    <a:pt x="2521" y="1816"/>
                  </a:cubicBezTo>
                  <a:cubicBezTo>
                    <a:pt x="2655" y="2522"/>
                    <a:pt x="2958" y="3496"/>
                    <a:pt x="3495" y="4336"/>
                  </a:cubicBezTo>
                  <a:lnTo>
                    <a:pt x="3495" y="4471"/>
                  </a:lnTo>
                  <a:lnTo>
                    <a:pt x="3092" y="4471"/>
                  </a:lnTo>
                  <a:cubicBezTo>
                    <a:pt x="2655" y="4471"/>
                    <a:pt x="2118" y="4336"/>
                    <a:pt x="1546" y="4202"/>
                  </a:cubicBezTo>
                  <a:cubicBezTo>
                    <a:pt x="1277" y="4471"/>
                    <a:pt x="975" y="4740"/>
                    <a:pt x="706" y="5177"/>
                  </a:cubicBezTo>
                  <a:cubicBezTo>
                    <a:pt x="572" y="5446"/>
                    <a:pt x="437" y="5580"/>
                    <a:pt x="437" y="5882"/>
                  </a:cubicBezTo>
                  <a:cubicBezTo>
                    <a:pt x="135" y="6286"/>
                    <a:pt x="0" y="6857"/>
                    <a:pt x="0" y="7395"/>
                  </a:cubicBezTo>
                  <a:cubicBezTo>
                    <a:pt x="0" y="9916"/>
                    <a:pt x="2118" y="11898"/>
                    <a:pt x="4504" y="11898"/>
                  </a:cubicBezTo>
                  <a:cubicBezTo>
                    <a:pt x="4773" y="11898"/>
                    <a:pt x="5747" y="11764"/>
                    <a:pt x="6587" y="11462"/>
                  </a:cubicBezTo>
                  <a:cubicBezTo>
                    <a:pt x="6722" y="11327"/>
                    <a:pt x="6856" y="11193"/>
                    <a:pt x="7024" y="11193"/>
                  </a:cubicBezTo>
                  <a:cubicBezTo>
                    <a:pt x="6016" y="8672"/>
                    <a:pt x="2823" y="5580"/>
                    <a:pt x="5747" y="135"/>
                  </a:cubicBezTo>
                  <a:cubicBezTo>
                    <a:pt x="5882" y="135"/>
                    <a:pt x="5882" y="1"/>
                    <a:pt x="5882" y="1"/>
                  </a:cubicBezTo>
                  <a:cubicBezTo>
                    <a:pt x="5344" y="1"/>
                    <a:pt x="4773" y="135"/>
                    <a:pt x="4336" y="135"/>
                  </a:cubicBezTo>
                  <a:cubicBezTo>
                    <a:pt x="3361" y="135"/>
                    <a:pt x="2655" y="1"/>
                    <a:pt x="2655" y="1"/>
                  </a:cubicBezTo>
                  <a:close/>
                </a:path>
              </a:pathLst>
            </a:custGeom>
            <a:solidFill>
              <a:srgbClr val="E6AC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9" name="Google Shape;980;p32">
              <a:extLst>
                <a:ext uri="{FF2B5EF4-FFF2-40B4-BE49-F238E27FC236}">
                  <a16:creationId xmlns:a16="http://schemas.microsoft.com/office/drawing/2014/main" id="{1E77FE36-C89B-4203-8BE3-007B9EDC7F16}"/>
                </a:ext>
              </a:extLst>
            </p:cNvPr>
            <p:cNvSpPr/>
            <p:nvPr/>
          </p:nvSpPr>
          <p:spPr>
            <a:xfrm>
              <a:off x="3058425" y="530950"/>
              <a:ext cx="1320000" cy="898800"/>
            </a:xfrm>
            <a:custGeom>
              <a:avLst/>
              <a:gdLst/>
              <a:ahLst/>
              <a:cxnLst/>
              <a:rect l="l" t="t" r="r" b="b"/>
              <a:pathLst>
                <a:path w="52800" h="35952" extrusionOk="0">
                  <a:moveTo>
                    <a:pt x="27902" y="0"/>
                  </a:moveTo>
                  <a:cubicBezTo>
                    <a:pt x="27435" y="0"/>
                    <a:pt x="26964" y="17"/>
                    <a:pt x="26484" y="50"/>
                  </a:cubicBezTo>
                  <a:cubicBezTo>
                    <a:pt x="25643" y="184"/>
                    <a:pt x="24803" y="184"/>
                    <a:pt x="24097" y="487"/>
                  </a:cubicBezTo>
                  <a:cubicBezTo>
                    <a:pt x="23123" y="890"/>
                    <a:pt x="22686" y="1730"/>
                    <a:pt x="21846" y="2302"/>
                  </a:cubicBezTo>
                  <a:cubicBezTo>
                    <a:pt x="21679" y="2385"/>
                    <a:pt x="21470" y="2417"/>
                    <a:pt x="21236" y="2417"/>
                  </a:cubicBezTo>
                  <a:cubicBezTo>
                    <a:pt x="20716" y="2417"/>
                    <a:pt x="20073" y="2260"/>
                    <a:pt x="19493" y="2167"/>
                  </a:cubicBezTo>
                  <a:cubicBezTo>
                    <a:pt x="18653" y="2167"/>
                    <a:pt x="17645" y="2167"/>
                    <a:pt x="16670" y="2302"/>
                  </a:cubicBezTo>
                  <a:cubicBezTo>
                    <a:pt x="14721" y="2571"/>
                    <a:pt x="12906" y="3276"/>
                    <a:pt x="11494" y="4520"/>
                  </a:cubicBezTo>
                  <a:cubicBezTo>
                    <a:pt x="10654" y="5360"/>
                    <a:pt x="10083" y="6200"/>
                    <a:pt x="9411" y="7209"/>
                  </a:cubicBezTo>
                  <a:cubicBezTo>
                    <a:pt x="8839" y="7746"/>
                    <a:pt x="8133" y="8452"/>
                    <a:pt x="7730" y="9292"/>
                  </a:cubicBezTo>
                  <a:cubicBezTo>
                    <a:pt x="6722" y="10973"/>
                    <a:pt x="6319" y="13090"/>
                    <a:pt x="5882" y="14905"/>
                  </a:cubicBezTo>
                  <a:cubicBezTo>
                    <a:pt x="5209" y="17291"/>
                    <a:pt x="4067" y="19644"/>
                    <a:pt x="3092" y="21896"/>
                  </a:cubicBezTo>
                  <a:cubicBezTo>
                    <a:pt x="2252" y="23711"/>
                    <a:pt x="840" y="25391"/>
                    <a:pt x="0" y="27206"/>
                  </a:cubicBezTo>
                  <a:cubicBezTo>
                    <a:pt x="706" y="27071"/>
                    <a:pt x="1546" y="26668"/>
                    <a:pt x="2252" y="26366"/>
                  </a:cubicBezTo>
                  <a:lnTo>
                    <a:pt x="2252" y="26366"/>
                  </a:lnTo>
                  <a:cubicBezTo>
                    <a:pt x="1143" y="28483"/>
                    <a:pt x="1681" y="30298"/>
                    <a:pt x="2823" y="32113"/>
                  </a:cubicBezTo>
                  <a:cubicBezTo>
                    <a:pt x="3730" y="33552"/>
                    <a:pt x="6705" y="35952"/>
                    <a:pt x="8793" y="35952"/>
                  </a:cubicBezTo>
                  <a:cubicBezTo>
                    <a:pt x="8948" y="35952"/>
                    <a:pt x="9098" y="35938"/>
                    <a:pt x="9242" y="35910"/>
                  </a:cubicBezTo>
                  <a:cubicBezTo>
                    <a:pt x="7865" y="33928"/>
                    <a:pt x="8402" y="31575"/>
                    <a:pt x="8402" y="31575"/>
                  </a:cubicBezTo>
                  <a:lnTo>
                    <a:pt x="8402" y="31575"/>
                  </a:lnTo>
                  <a:cubicBezTo>
                    <a:pt x="8402" y="31575"/>
                    <a:pt x="9001" y="31616"/>
                    <a:pt x="9789" y="31616"/>
                  </a:cubicBezTo>
                  <a:cubicBezTo>
                    <a:pt x="11021" y="31616"/>
                    <a:pt x="12715" y="31516"/>
                    <a:pt x="13309" y="31004"/>
                  </a:cubicBezTo>
                  <a:cubicBezTo>
                    <a:pt x="12771" y="30298"/>
                    <a:pt x="11763" y="27509"/>
                    <a:pt x="11763" y="27508"/>
                  </a:cubicBezTo>
                  <a:lnTo>
                    <a:pt x="11763" y="27508"/>
                  </a:lnTo>
                  <a:cubicBezTo>
                    <a:pt x="13256" y="28983"/>
                    <a:pt x="14864" y="29421"/>
                    <a:pt x="16528" y="29421"/>
                  </a:cubicBezTo>
                  <a:cubicBezTo>
                    <a:pt x="17859" y="29421"/>
                    <a:pt x="19228" y="29140"/>
                    <a:pt x="20602" y="28886"/>
                  </a:cubicBezTo>
                  <a:cubicBezTo>
                    <a:pt x="21972" y="28609"/>
                    <a:pt x="23342" y="28323"/>
                    <a:pt x="24637" y="28323"/>
                  </a:cubicBezTo>
                  <a:cubicBezTo>
                    <a:pt x="25854" y="28323"/>
                    <a:pt x="27005" y="28575"/>
                    <a:pt x="28030" y="29323"/>
                  </a:cubicBezTo>
                  <a:cubicBezTo>
                    <a:pt x="27738" y="25005"/>
                    <a:pt x="33090" y="23291"/>
                    <a:pt x="33455" y="21392"/>
                  </a:cubicBezTo>
                  <a:lnTo>
                    <a:pt x="33455" y="21392"/>
                  </a:lnTo>
                  <a:cubicBezTo>
                    <a:pt x="33474" y="21862"/>
                    <a:pt x="33944" y="22234"/>
                    <a:pt x="34180" y="22736"/>
                  </a:cubicBezTo>
                  <a:cubicBezTo>
                    <a:pt x="34314" y="23307"/>
                    <a:pt x="34617" y="24013"/>
                    <a:pt x="34751" y="24685"/>
                  </a:cubicBezTo>
                  <a:cubicBezTo>
                    <a:pt x="34886" y="25828"/>
                    <a:pt x="34617" y="26937"/>
                    <a:pt x="33911" y="27777"/>
                  </a:cubicBezTo>
                  <a:cubicBezTo>
                    <a:pt x="35155" y="26803"/>
                    <a:pt x="36566" y="26366"/>
                    <a:pt x="37810" y="25257"/>
                  </a:cubicBezTo>
                  <a:cubicBezTo>
                    <a:pt x="39087" y="24282"/>
                    <a:pt x="40330" y="23005"/>
                    <a:pt x="41171" y="21761"/>
                  </a:cubicBezTo>
                  <a:cubicBezTo>
                    <a:pt x="42011" y="23711"/>
                    <a:pt x="43288" y="25693"/>
                    <a:pt x="44128" y="27643"/>
                  </a:cubicBezTo>
                  <a:cubicBezTo>
                    <a:pt x="44968" y="29458"/>
                    <a:pt x="45103" y="31844"/>
                    <a:pt x="44700" y="33659"/>
                  </a:cubicBezTo>
                  <a:cubicBezTo>
                    <a:pt x="46380" y="31709"/>
                    <a:pt x="47758" y="29323"/>
                    <a:pt x="49169" y="27206"/>
                  </a:cubicBezTo>
                  <a:cubicBezTo>
                    <a:pt x="50984" y="24282"/>
                    <a:pt x="51556" y="21761"/>
                    <a:pt x="51556" y="18400"/>
                  </a:cubicBezTo>
                  <a:cubicBezTo>
                    <a:pt x="51556" y="17291"/>
                    <a:pt x="51690" y="16283"/>
                    <a:pt x="51253" y="15308"/>
                  </a:cubicBezTo>
                  <a:lnTo>
                    <a:pt x="51253" y="15308"/>
                  </a:lnTo>
                  <a:cubicBezTo>
                    <a:pt x="51690" y="16014"/>
                    <a:pt x="52261" y="16585"/>
                    <a:pt x="52665" y="17123"/>
                  </a:cubicBezTo>
                  <a:cubicBezTo>
                    <a:pt x="52799" y="16014"/>
                    <a:pt x="52261" y="14771"/>
                    <a:pt x="51556" y="13762"/>
                  </a:cubicBezTo>
                  <a:cubicBezTo>
                    <a:pt x="50715" y="12519"/>
                    <a:pt x="49304" y="10973"/>
                    <a:pt x="48195" y="9864"/>
                  </a:cubicBezTo>
                  <a:cubicBezTo>
                    <a:pt x="46212" y="8183"/>
                    <a:pt x="43691" y="7478"/>
                    <a:pt x="41876" y="5932"/>
                  </a:cubicBezTo>
                  <a:cubicBezTo>
                    <a:pt x="42017" y="5918"/>
                    <a:pt x="42152" y="5912"/>
                    <a:pt x="42282" y="5912"/>
                  </a:cubicBezTo>
                  <a:cubicBezTo>
                    <a:pt x="43459" y="5912"/>
                    <a:pt x="44252" y="6435"/>
                    <a:pt x="45372" y="7041"/>
                  </a:cubicBezTo>
                  <a:cubicBezTo>
                    <a:pt x="41473" y="3982"/>
                    <a:pt x="36970" y="1730"/>
                    <a:pt x="32096" y="487"/>
                  </a:cubicBezTo>
                  <a:cubicBezTo>
                    <a:pt x="30703" y="158"/>
                    <a:pt x="29329" y="0"/>
                    <a:pt x="27902" y="0"/>
                  </a:cubicBezTo>
                  <a:close/>
                </a:path>
              </a:pathLst>
            </a:custGeom>
            <a:solidFill>
              <a:srgbClr val="FFEC9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0" name="Google Shape;981;p32">
              <a:extLst>
                <a:ext uri="{FF2B5EF4-FFF2-40B4-BE49-F238E27FC236}">
                  <a16:creationId xmlns:a16="http://schemas.microsoft.com/office/drawing/2014/main" id="{900BB52F-722C-4A63-833F-DE299C12AB92}"/>
                </a:ext>
              </a:extLst>
            </p:cNvPr>
            <p:cNvSpPr/>
            <p:nvPr/>
          </p:nvSpPr>
          <p:spPr>
            <a:xfrm>
              <a:off x="4266650" y="996350"/>
              <a:ext cx="80675" cy="246675"/>
            </a:xfrm>
            <a:custGeom>
              <a:avLst/>
              <a:gdLst/>
              <a:ahLst/>
              <a:cxnLst/>
              <a:rect l="l" t="t" r="r" b="b"/>
              <a:pathLst>
                <a:path w="3227" h="9867" extrusionOk="0">
                  <a:moveTo>
                    <a:pt x="3226" y="0"/>
                  </a:moveTo>
                  <a:cubicBezTo>
                    <a:pt x="3210" y="2555"/>
                    <a:pt x="2894" y="4614"/>
                    <a:pt x="1815" y="6641"/>
                  </a:cubicBezTo>
                  <a:lnTo>
                    <a:pt x="1815" y="6775"/>
                  </a:lnTo>
                  <a:cubicBezTo>
                    <a:pt x="2894" y="4617"/>
                    <a:pt x="3210" y="2555"/>
                    <a:pt x="3226" y="0"/>
                  </a:cubicBezTo>
                  <a:close/>
                  <a:moveTo>
                    <a:pt x="701" y="8765"/>
                  </a:moveTo>
                  <a:lnTo>
                    <a:pt x="701" y="8765"/>
                  </a:lnTo>
                  <a:cubicBezTo>
                    <a:pt x="402" y="9164"/>
                    <a:pt x="268" y="9432"/>
                    <a:pt x="0" y="9733"/>
                  </a:cubicBezTo>
                  <a:lnTo>
                    <a:pt x="0" y="9867"/>
                  </a:lnTo>
                  <a:cubicBezTo>
                    <a:pt x="268" y="9432"/>
                    <a:pt x="402" y="9164"/>
                    <a:pt x="701" y="8765"/>
                  </a:cubicBezTo>
                  <a:close/>
                </a:path>
              </a:pathLst>
            </a:custGeom>
            <a:solidFill>
              <a:srgbClr val="EDCE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1" name="Google Shape;982;p32">
              <a:extLst>
                <a:ext uri="{FF2B5EF4-FFF2-40B4-BE49-F238E27FC236}">
                  <a16:creationId xmlns:a16="http://schemas.microsoft.com/office/drawing/2014/main" id="{52AC4ACA-37F3-4522-8B02-DE49F94A3306}"/>
                </a:ext>
              </a:extLst>
            </p:cNvPr>
            <p:cNvSpPr/>
            <p:nvPr/>
          </p:nvSpPr>
          <p:spPr>
            <a:xfrm>
              <a:off x="4287650" y="1162350"/>
              <a:ext cx="24400" cy="48750"/>
            </a:xfrm>
            <a:custGeom>
              <a:avLst/>
              <a:gdLst/>
              <a:ahLst/>
              <a:cxnLst/>
              <a:rect l="l" t="t" r="r" b="b"/>
              <a:pathLst>
                <a:path w="976" h="1950" extrusionOk="0">
                  <a:moveTo>
                    <a:pt x="975" y="1"/>
                  </a:moveTo>
                  <a:cubicBezTo>
                    <a:pt x="706" y="706"/>
                    <a:pt x="404" y="1278"/>
                    <a:pt x="0" y="1950"/>
                  </a:cubicBezTo>
                  <a:cubicBezTo>
                    <a:pt x="404" y="1278"/>
                    <a:pt x="706" y="706"/>
                    <a:pt x="975" y="135"/>
                  </a:cubicBezTo>
                  <a:lnTo>
                    <a:pt x="975" y="1"/>
                  </a:lnTo>
                  <a:close/>
                </a:path>
              </a:pathLst>
            </a:custGeom>
            <a:solidFill>
              <a:srgbClr val="E5B9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2" name="Google Shape;983;p32">
              <a:extLst>
                <a:ext uri="{FF2B5EF4-FFF2-40B4-BE49-F238E27FC236}">
                  <a16:creationId xmlns:a16="http://schemas.microsoft.com/office/drawing/2014/main" id="{0A76BAB6-BB88-4B6A-A1C7-8217320C2884}"/>
                </a:ext>
              </a:extLst>
            </p:cNvPr>
            <p:cNvSpPr/>
            <p:nvPr/>
          </p:nvSpPr>
          <p:spPr>
            <a:xfrm>
              <a:off x="3759150" y="1134625"/>
              <a:ext cx="241150" cy="122700"/>
            </a:xfrm>
            <a:custGeom>
              <a:avLst/>
              <a:gdLst/>
              <a:ahLst/>
              <a:cxnLst/>
              <a:rect l="l" t="t" r="r" b="b"/>
              <a:pathLst>
                <a:path w="9646" h="4908" extrusionOk="0">
                  <a:moveTo>
                    <a:pt x="6588" y="404"/>
                  </a:moveTo>
                  <a:cubicBezTo>
                    <a:pt x="6722" y="404"/>
                    <a:pt x="6722" y="538"/>
                    <a:pt x="6722" y="538"/>
                  </a:cubicBezTo>
                  <a:cubicBezTo>
                    <a:pt x="6722" y="404"/>
                    <a:pt x="6722" y="404"/>
                    <a:pt x="6588" y="404"/>
                  </a:cubicBezTo>
                  <a:close/>
                  <a:moveTo>
                    <a:pt x="9646" y="1245"/>
                  </a:moveTo>
                  <a:lnTo>
                    <a:pt x="9646" y="1245"/>
                  </a:lnTo>
                  <a:cubicBezTo>
                    <a:pt x="8537" y="2219"/>
                    <a:pt x="6991" y="2656"/>
                    <a:pt x="5882" y="3630"/>
                  </a:cubicBezTo>
                  <a:cubicBezTo>
                    <a:pt x="7125" y="2656"/>
                    <a:pt x="8537" y="2219"/>
                    <a:pt x="9646" y="1245"/>
                  </a:cubicBezTo>
                  <a:close/>
                  <a:moveTo>
                    <a:pt x="2790" y="0"/>
                  </a:moveTo>
                  <a:lnTo>
                    <a:pt x="2790" y="0"/>
                  </a:lnTo>
                  <a:cubicBezTo>
                    <a:pt x="1379" y="1110"/>
                    <a:pt x="1" y="2656"/>
                    <a:pt x="1" y="4907"/>
                  </a:cubicBezTo>
                  <a:cubicBezTo>
                    <a:pt x="1" y="2656"/>
                    <a:pt x="1547" y="1110"/>
                    <a:pt x="2790" y="0"/>
                  </a:cubicBezTo>
                  <a:close/>
                </a:path>
              </a:pathLst>
            </a:custGeom>
            <a:solidFill>
              <a:srgbClr val="E3A8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3" name="Google Shape;984;p32">
              <a:extLst>
                <a:ext uri="{FF2B5EF4-FFF2-40B4-BE49-F238E27FC236}">
                  <a16:creationId xmlns:a16="http://schemas.microsoft.com/office/drawing/2014/main" id="{6D033E4D-BE1B-4631-9F19-45DBA61747BD}"/>
                </a:ext>
              </a:extLst>
            </p:cNvPr>
            <p:cNvSpPr/>
            <p:nvPr/>
          </p:nvSpPr>
          <p:spPr>
            <a:xfrm>
              <a:off x="3058425" y="1190075"/>
              <a:ext cx="56300" cy="21025"/>
            </a:xfrm>
            <a:custGeom>
              <a:avLst/>
              <a:gdLst/>
              <a:ahLst/>
              <a:cxnLst/>
              <a:rect l="l" t="t" r="r" b="b"/>
              <a:pathLst>
                <a:path w="2252" h="841" extrusionOk="0">
                  <a:moveTo>
                    <a:pt x="2252" y="1"/>
                  </a:moveTo>
                  <a:cubicBezTo>
                    <a:pt x="1546" y="303"/>
                    <a:pt x="706" y="706"/>
                    <a:pt x="0" y="841"/>
                  </a:cubicBezTo>
                  <a:cubicBezTo>
                    <a:pt x="706" y="706"/>
                    <a:pt x="1546" y="438"/>
                    <a:pt x="2252" y="169"/>
                  </a:cubicBezTo>
                  <a:lnTo>
                    <a:pt x="2252" y="1"/>
                  </a:lnTo>
                  <a:close/>
                </a:path>
              </a:pathLst>
            </a:custGeom>
            <a:solidFill>
              <a:srgbClr val="EDCE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4" name="Google Shape;985;p32">
              <a:extLst>
                <a:ext uri="{FF2B5EF4-FFF2-40B4-BE49-F238E27FC236}">
                  <a16:creationId xmlns:a16="http://schemas.microsoft.com/office/drawing/2014/main" id="{DE60CB05-A775-44C9-AB59-94B26AFB361C}"/>
                </a:ext>
              </a:extLst>
            </p:cNvPr>
            <p:cNvSpPr/>
            <p:nvPr/>
          </p:nvSpPr>
          <p:spPr>
            <a:xfrm>
              <a:off x="3671800" y="1239650"/>
              <a:ext cx="87375" cy="27750"/>
            </a:xfrm>
            <a:custGeom>
              <a:avLst/>
              <a:gdLst/>
              <a:ahLst/>
              <a:cxnLst/>
              <a:rect l="l" t="t" r="r" b="b"/>
              <a:pathLst>
                <a:path w="3495" h="1110" extrusionOk="0">
                  <a:moveTo>
                    <a:pt x="0" y="1"/>
                  </a:moveTo>
                  <a:lnTo>
                    <a:pt x="0" y="1"/>
                  </a:lnTo>
                  <a:cubicBezTo>
                    <a:pt x="1243" y="1"/>
                    <a:pt x="2520" y="270"/>
                    <a:pt x="3495" y="1110"/>
                  </a:cubicBezTo>
                  <a:lnTo>
                    <a:pt x="3495" y="975"/>
                  </a:lnTo>
                  <a:cubicBezTo>
                    <a:pt x="2520" y="270"/>
                    <a:pt x="1243" y="1"/>
                    <a:pt x="0" y="1"/>
                  </a:cubicBezTo>
                  <a:close/>
                </a:path>
              </a:pathLst>
            </a:custGeom>
            <a:solidFill>
              <a:srgbClr val="E3A8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5" name="Google Shape;986;p32">
              <a:extLst>
                <a:ext uri="{FF2B5EF4-FFF2-40B4-BE49-F238E27FC236}">
                  <a16:creationId xmlns:a16="http://schemas.microsoft.com/office/drawing/2014/main" id="{E3AADBFA-EB66-438B-9619-575A52353D2C}"/>
                </a:ext>
              </a:extLst>
            </p:cNvPr>
            <p:cNvSpPr/>
            <p:nvPr/>
          </p:nvSpPr>
          <p:spPr>
            <a:xfrm>
              <a:off x="3097075" y="1260650"/>
              <a:ext cx="136975" cy="157150"/>
            </a:xfrm>
            <a:custGeom>
              <a:avLst/>
              <a:gdLst/>
              <a:ahLst/>
              <a:cxnLst/>
              <a:rect l="l" t="t" r="r" b="b"/>
              <a:pathLst>
                <a:path w="5479" h="6286" extrusionOk="0">
                  <a:moveTo>
                    <a:pt x="3495" y="5176"/>
                  </a:moveTo>
                  <a:lnTo>
                    <a:pt x="3495" y="5176"/>
                  </a:lnTo>
                  <a:cubicBezTo>
                    <a:pt x="4067" y="5580"/>
                    <a:pt x="4773" y="6017"/>
                    <a:pt x="5478" y="6286"/>
                  </a:cubicBezTo>
                  <a:lnTo>
                    <a:pt x="5478" y="6286"/>
                  </a:lnTo>
                  <a:cubicBezTo>
                    <a:pt x="4773" y="6017"/>
                    <a:pt x="4067" y="5580"/>
                    <a:pt x="3495" y="5176"/>
                  </a:cubicBezTo>
                  <a:close/>
                  <a:moveTo>
                    <a:pt x="0" y="1"/>
                  </a:moveTo>
                  <a:cubicBezTo>
                    <a:pt x="135" y="975"/>
                    <a:pt x="571" y="1950"/>
                    <a:pt x="1277" y="2925"/>
                  </a:cubicBezTo>
                  <a:cubicBezTo>
                    <a:pt x="1546" y="3362"/>
                    <a:pt x="1983" y="3899"/>
                    <a:pt x="2521" y="4336"/>
                  </a:cubicBezTo>
                  <a:lnTo>
                    <a:pt x="2521" y="4336"/>
                  </a:lnTo>
                  <a:cubicBezTo>
                    <a:pt x="1983" y="3899"/>
                    <a:pt x="1546" y="3362"/>
                    <a:pt x="1277" y="2925"/>
                  </a:cubicBezTo>
                  <a:cubicBezTo>
                    <a:pt x="571" y="1950"/>
                    <a:pt x="135" y="975"/>
                    <a:pt x="0" y="1"/>
                  </a:cubicBezTo>
                  <a:close/>
                </a:path>
              </a:pathLst>
            </a:custGeom>
            <a:solidFill>
              <a:srgbClr val="EDCE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6" name="Google Shape;987;p32">
              <a:extLst>
                <a:ext uri="{FF2B5EF4-FFF2-40B4-BE49-F238E27FC236}">
                  <a16:creationId xmlns:a16="http://schemas.microsoft.com/office/drawing/2014/main" id="{5C380CE3-CD51-40AD-A9B5-3E8AC0738821}"/>
                </a:ext>
              </a:extLst>
            </p:cNvPr>
            <p:cNvSpPr/>
            <p:nvPr/>
          </p:nvSpPr>
          <p:spPr>
            <a:xfrm>
              <a:off x="3234025" y="1417775"/>
              <a:ext cx="6750" cy="3375"/>
            </a:xfrm>
            <a:custGeom>
              <a:avLst/>
              <a:gdLst/>
              <a:ahLst/>
              <a:cxnLst/>
              <a:rect l="l" t="t" r="r" b="b"/>
              <a:pathLst>
                <a:path w="270" h="135" extrusionOk="0">
                  <a:moveTo>
                    <a:pt x="0" y="1"/>
                  </a:moveTo>
                  <a:cubicBezTo>
                    <a:pt x="0" y="135"/>
                    <a:pt x="135" y="135"/>
                    <a:pt x="269" y="135"/>
                  </a:cubicBezTo>
                  <a:cubicBezTo>
                    <a:pt x="135" y="135"/>
                    <a:pt x="135" y="135"/>
                    <a:pt x="0" y="1"/>
                  </a:cubicBezTo>
                  <a:close/>
                </a:path>
              </a:pathLst>
            </a:custGeom>
            <a:solidFill>
              <a:srgbClr val="E5B9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7" name="Google Shape;988;p32">
              <a:extLst>
                <a:ext uri="{FF2B5EF4-FFF2-40B4-BE49-F238E27FC236}">
                  <a16:creationId xmlns:a16="http://schemas.microsoft.com/office/drawing/2014/main" id="{DC7587FD-34E5-4BEE-B2EE-FA19220BC59D}"/>
                </a:ext>
              </a:extLst>
            </p:cNvPr>
            <p:cNvSpPr/>
            <p:nvPr/>
          </p:nvSpPr>
          <p:spPr>
            <a:xfrm>
              <a:off x="4175900" y="1351525"/>
              <a:ext cx="16775" cy="24275"/>
            </a:xfrm>
            <a:custGeom>
              <a:avLst/>
              <a:gdLst/>
              <a:ahLst/>
              <a:cxnLst/>
              <a:rect l="l" t="t" r="r" b="b"/>
              <a:pathLst>
                <a:path w="671" h="971" extrusionOk="0">
                  <a:moveTo>
                    <a:pt x="670" y="1"/>
                  </a:moveTo>
                  <a:lnTo>
                    <a:pt x="670" y="1"/>
                  </a:lnTo>
                  <a:cubicBezTo>
                    <a:pt x="535" y="268"/>
                    <a:pt x="268" y="569"/>
                    <a:pt x="1" y="836"/>
                  </a:cubicBezTo>
                  <a:lnTo>
                    <a:pt x="1" y="970"/>
                  </a:lnTo>
                  <a:cubicBezTo>
                    <a:pt x="268" y="569"/>
                    <a:pt x="535" y="268"/>
                    <a:pt x="670" y="1"/>
                  </a:cubicBezTo>
                  <a:close/>
                </a:path>
              </a:pathLst>
            </a:custGeom>
            <a:solidFill>
              <a:srgbClr val="E3A8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8" name="Google Shape;989;p32">
              <a:extLst>
                <a:ext uri="{FF2B5EF4-FFF2-40B4-BE49-F238E27FC236}">
                  <a16:creationId xmlns:a16="http://schemas.microsoft.com/office/drawing/2014/main" id="{23D81141-76E8-413F-93DC-32E522F857BA}"/>
                </a:ext>
              </a:extLst>
            </p:cNvPr>
            <p:cNvSpPr/>
            <p:nvPr/>
          </p:nvSpPr>
          <p:spPr>
            <a:xfrm>
              <a:off x="4000300" y="1074975"/>
              <a:ext cx="161350" cy="147050"/>
            </a:xfrm>
            <a:custGeom>
              <a:avLst/>
              <a:gdLst/>
              <a:ahLst/>
              <a:cxnLst/>
              <a:rect l="l" t="t" r="r" b="b"/>
              <a:pathLst>
                <a:path w="6454" h="5882" extrusionOk="0">
                  <a:moveTo>
                    <a:pt x="3481" y="21"/>
                  </a:moveTo>
                  <a:cubicBezTo>
                    <a:pt x="2641" y="1258"/>
                    <a:pt x="1405" y="2526"/>
                    <a:pt x="135" y="3496"/>
                  </a:cubicBezTo>
                  <a:cubicBezTo>
                    <a:pt x="135" y="3630"/>
                    <a:pt x="0" y="3630"/>
                    <a:pt x="0" y="3630"/>
                  </a:cubicBezTo>
                  <a:lnTo>
                    <a:pt x="135" y="3630"/>
                  </a:lnTo>
                  <a:cubicBezTo>
                    <a:pt x="1405" y="2527"/>
                    <a:pt x="2641" y="1258"/>
                    <a:pt x="3481" y="21"/>
                  </a:cubicBezTo>
                  <a:close/>
                  <a:moveTo>
                    <a:pt x="3496" y="0"/>
                  </a:moveTo>
                  <a:cubicBezTo>
                    <a:pt x="4336" y="2084"/>
                    <a:pt x="5613" y="3932"/>
                    <a:pt x="6453" y="5882"/>
                  </a:cubicBezTo>
                  <a:cubicBezTo>
                    <a:pt x="5613" y="3932"/>
                    <a:pt x="4336" y="1950"/>
                    <a:pt x="3496" y="0"/>
                  </a:cubicBezTo>
                  <a:close/>
                </a:path>
              </a:pathLst>
            </a:custGeom>
            <a:solidFill>
              <a:srgbClr val="DE9A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9" name="Google Shape;990;p32">
              <a:extLst>
                <a:ext uri="{FF2B5EF4-FFF2-40B4-BE49-F238E27FC236}">
                  <a16:creationId xmlns:a16="http://schemas.microsoft.com/office/drawing/2014/main" id="{0FC9BDC9-80FE-48A1-9B18-B333F387DA6F}"/>
                </a:ext>
              </a:extLst>
            </p:cNvPr>
            <p:cNvSpPr/>
            <p:nvPr/>
          </p:nvSpPr>
          <p:spPr>
            <a:xfrm>
              <a:off x="4266650" y="1239650"/>
              <a:ext cx="25" cy="3375"/>
            </a:xfrm>
            <a:custGeom>
              <a:avLst/>
              <a:gdLst/>
              <a:ahLst/>
              <a:cxnLst/>
              <a:rect l="l" t="t" r="r" b="b"/>
              <a:pathLst>
                <a:path w="1" h="135" extrusionOk="0">
                  <a:moveTo>
                    <a:pt x="0" y="1"/>
                  </a:moveTo>
                  <a:lnTo>
                    <a:pt x="0" y="1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E8BD6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0" name="Google Shape;991;p32">
              <a:extLst>
                <a:ext uri="{FF2B5EF4-FFF2-40B4-BE49-F238E27FC236}">
                  <a16:creationId xmlns:a16="http://schemas.microsoft.com/office/drawing/2014/main" id="{868C0B39-2C6F-4A52-B14D-28B7041985C3}"/>
                </a:ext>
              </a:extLst>
            </p:cNvPr>
            <p:cNvSpPr/>
            <p:nvPr/>
          </p:nvSpPr>
          <p:spPr>
            <a:xfrm>
              <a:off x="3265100" y="1239650"/>
              <a:ext cx="1001575" cy="126050"/>
            </a:xfrm>
            <a:custGeom>
              <a:avLst/>
              <a:gdLst/>
              <a:ahLst/>
              <a:cxnLst/>
              <a:rect l="l" t="t" r="r" b="b"/>
              <a:pathLst>
                <a:path w="40063" h="5042" extrusionOk="0">
                  <a:moveTo>
                    <a:pt x="135" y="3227"/>
                  </a:moveTo>
                  <a:cubicBezTo>
                    <a:pt x="135" y="3227"/>
                    <a:pt x="841" y="3361"/>
                    <a:pt x="1816" y="3361"/>
                  </a:cubicBezTo>
                  <a:cubicBezTo>
                    <a:pt x="2253" y="3361"/>
                    <a:pt x="2824" y="3227"/>
                    <a:pt x="3362" y="3227"/>
                  </a:cubicBezTo>
                  <a:close/>
                  <a:moveTo>
                    <a:pt x="40062" y="1"/>
                  </a:moveTo>
                  <a:cubicBezTo>
                    <a:pt x="39224" y="1542"/>
                    <a:pt x="38253" y="3050"/>
                    <a:pt x="37114" y="4459"/>
                  </a:cubicBezTo>
                  <a:lnTo>
                    <a:pt x="37114" y="4459"/>
                  </a:lnTo>
                  <a:cubicBezTo>
                    <a:pt x="38253" y="3050"/>
                    <a:pt x="39224" y="1543"/>
                    <a:pt x="40062" y="135"/>
                  </a:cubicBezTo>
                  <a:lnTo>
                    <a:pt x="40062" y="1"/>
                  </a:lnTo>
                  <a:close/>
                  <a:moveTo>
                    <a:pt x="135" y="3227"/>
                  </a:moveTo>
                  <a:lnTo>
                    <a:pt x="135" y="3227"/>
                  </a:lnTo>
                  <a:cubicBezTo>
                    <a:pt x="135" y="3227"/>
                    <a:pt x="1" y="3900"/>
                    <a:pt x="1" y="5042"/>
                  </a:cubicBezTo>
                  <a:cubicBezTo>
                    <a:pt x="1" y="4068"/>
                    <a:pt x="135" y="3228"/>
                    <a:pt x="135" y="3227"/>
                  </a:cubicBezTo>
                  <a:close/>
                </a:path>
              </a:pathLst>
            </a:custGeom>
            <a:solidFill>
              <a:srgbClr val="DE9A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1" name="Google Shape;992;p32">
              <a:extLst>
                <a:ext uri="{FF2B5EF4-FFF2-40B4-BE49-F238E27FC236}">
                  <a16:creationId xmlns:a16="http://schemas.microsoft.com/office/drawing/2014/main" id="{FDEC5419-D47E-4EDC-8657-89BCD3D011C6}"/>
                </a:ext>
              </a:extLst>
            </p:cNvPr>
            <p:cNvSpPr/>
            <p:nvPr/>
          </p:nvSpPr>
          <p:spPr>
            <a:xfrm>
              <a:off x="3240750" y="1421125"/>
              <a:ext cx="25" cy="4250"/>
            </a:xfrm>
            <a:custGeom>
              <a:avLst/>
              <a:gdLst/>
              <a:ahLst/>
              <a:cxnLst/>
              <a:rect l="l" t="t" r="r" b="b"/>
              <a:pathLst>
                <a:path w="1" h="170" extrusionOk="0">
                  <a:moveTo>
                    <a:pt x="0" y="1"/>
                  </a:moveTo>
                  <a:lnTo>
                    <a:pt x="0" y="1"/>
                  </a:lnTo>
                  <a:lnTo>
                    <a:pt x="0" y="16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DFAA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2" name="Google Shape;993;p32">
              <a:extLst>
                <a:ext uri="{FF2B5EF4-FFF2-40B4-BE49-F238E27FC236}">
                  <a16:creationId xmlns:a16="http://schemas.microsoft.com/office/drawing/2014/main" id="{A95A7CC2-C218-4A9C-A330-B75DF0C560A0}"/>
                </a:ext>
              </a:extLst>
            </p:cNvPr>
            <p:cNvSpPr/>
            <p:nvPr/>
          </p:nvSpPr>
          <p:spPr>
            <a:xfrm>
              <a:off x="3240750" y="1421125"/>
              <a:ext cx="48750" cy="10950"/>
            </a:xfrm>
            <a:custGeom>
              <a:avLst/>
              <a:gdLst/>
              <a:ahLst/>
              <a:cxnLst/>
              <a:rect l="l" t="t" r="r" b="b"/>
              <a:pathLst>
                <a:path w="1950" h="438" extrusionOk="0">
                  <a:moveTo>
                    <a:pt x="0" y="1"/>
                  </a:moveTo>
                  <a:lnTo>
                    <a:pt x="0" y="169"/>
                  </a:lnTo>
                  <a:cubicBezTo>
                    <a:pt x="572" y="303"/>
                    <a:pt x="1109" y="438"/>
                    <a:pt x="1546" y="438"/>
                  </a:cubicBezTo>
                  <a:cubicBezTo>
                    <a:pt x="1109" y="438"/>
                    <a:pt x="572" y="303"/>
                    <a:pt x="0" y="1"/>
                  </a:cubicBezTo>
                  <a:close/>
                  <a:moveTo>
                    <a:pt x="1949" y="303"/>
                  </a:moveTo>
                  <a:cubicBezTo>
                    <a:pt x="1815" y="438"/>
                    <a:pt x="1681" y="438"/>
                    <a:pt x="1546" y="438"/>
                  </a:cubicBezTo>
                  <a:lnTo>
                    <a:pt x="1949" y="438"/>
                  </a:lnTo>
                  <a:lnTo>
                    <a:pt x="1949" y="303"/>
                  </a:lnTo>
                  <a:close/>
                </a:path>
              </a:pathLst>
            </a:custGeom>
            <a:solidFill>
              <a:srgbClr val="DE9A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3" name="Google Shape;994;p32">
              <a:extLst>
                <a:ext uri="{FF2B5EF4-FFF2-40B4-BE49-F238E27FC236}">
                  <a16:creationId xmlns:a16="http://schemas.microsoft.com/office/drawing/2014/main" id="{5EF0A9CE-5E1B-432E-8F0D-CB7FD2A8E31C}"/>
                </a:ext>
              </a:extLst>
            </p:cNvPr>
            <p:cNvSpPr/>
            <p:nvPr/>
          </p:nvSpPr>
          <p:spPr>
            <a:xfrm>
              <a:off x="3058425" y="819550"/>
              <a:ext cx="1316625" cy="612525"/>
            </a:xfrm>
            <a:custGeom>
              <a:avLst/>
              <a:gdLst/>
              <a:ahLst/>
              <a:cxnLst/>
              <a:rect l="l" t="t" r="r" b="b"/>
              <a:pathLst>
                <a:path w="52665" h="24501" extrusionOk="0">
                  <a:moveTo>
                    <a:pt x="49741" y="0"/>
                  </a:moveTo>
                  <a:lnTo>
                    <a:pt x="49741" y="0"/>
                  </a:lnTo>
                  <a:cubicBezTo>
                    <a:pt x="51690" y="6016"/>
                    <a:pt x="49035" y="14418"/>
                    <a:pt x="45809" y="15259"/>
                  </a:cubicBezTo>
                  <a:cubicBezTo>
                    <a:pt x="46077" y="13309"/>
                    <a:pt x="43422" y="8671"/>
                    <a:pt x="42582" y="6991"/>
                  </a:cubicBezTo>
                  <a:cubicBezTo>
                    <a:pt x="41742" y="4907"/>
                    <a:pt x="40498" y="3059"/>
                    <a:pt x="39658" y="975"/>
                  </a:cubicBezTo>
                  <a:cubicBezTo>
                    <a:pt x="38818" y="2218"/>
                    <a:pt x="37541" y="3495"/>
                    <a:pt x="36297" y="4605"/>
                  </a:cubicBezTo>
                  <a:cubicBezTo>
                    <a:pt x="35155" y="5579"/>
                    <a:pt x="33609" y="6016"/>
                    <a:pt x="32365" y="6991"/>
                  </a:cubicBezTo>
                  <a:cubicBezTo>
                    <a:pt x="33071" y="6151"/>
                    <a:pt x="33340" y="5041"/>
                    <a:pt x="33205" y="3899"/>
                  </a:cubicBezTo>
                  <a:cubicBezTo>
                    <a:pt x="33071" y="3361"/>
                    <a:pt x="32937" y="2521"/>
                    <a:pt x="32634" y="1949"/>
                  </a:cubicBezTo>
                  <a:cubicBezTo>
                    <a:pt x="32500" y="1546"/>
                    <a:pt x="31928" y="1109"/>
                    <a:pt x="31928" y="538"/>
                  </a:cubicBezTo>
                  <a:cubicBezTo>
                    <a:pt x="31659" y="2386"/>
                    <a:pt x="26349" y="4201"/>
                    <a:pt x="26484" y="8671"/>
                  </a:cubicBezTo>
                  <a:cubicBezTo>
                    <a:pt x="25509" y="7831"/>
                    <a:pt x="24232" y="7562"/>
                    <a:pt x="23123" y="7562"/>
                  </a:cubicBezTo>
                  <a:cubicBezTo>
                    <a:pt x="21846" y="7562"/>
                    <a:pt x="20468" y="7831"/>
                    <a:pt x="19056" y="8100"/>
                  </a:cubicBezTo>
                  <a:cubicBezTo>
                    <a:pt x="17813" y="8402"/>
                    <a:pt x="16401" y="8671"/>
                    <a:pt x="14990" y="8671"/>
                  </a:cubicBezTo>
                  <a:cubicBezTo>
                    <a:pt x="13309" y="8671"/>
                    <a:pt x="11763" y="8268"/>
                    <a:pt x="10251" y="6722"/>
                  </a:cubicBezTo>
                  <a:lnTo>
                    <a:pt x="10251" y="6722"/>
                  </a:lnTo>
                  <a:cubicBezTo>
                    <a:pt x="10385" y="6991"/>
                    <a:pt x="11225" y="9511"/>
                    <a:pt x="11763" y="10217"/>
                  </a:cubicBezTo>
                  <a:cubicBezTo>
                    <a:pt x="11225" y="10789"/>
                    <a:pt x="9679" y="10923"/>
                    <a:pt x="8570" y="10923"/>
                  </a:cubicBezTo>
                  <a:cubicBezTo>
                    <a:pt x="7562" y="10923"/>
                    <a:pt x="6890" y="10789"/>
                    <a:pt x="6890" y="10789"/>
                  </a:cubicBezTo>
                  <a:lnTo>
                    <a:pt x="6890" y="10789"/>
                  </a:lnTo>
                  <a:cubicBezTo>
                    <a:pt x="6890" y="10789"/>
                    <a:pt x="6319" y="13141"/>
                    <a:pt x="7865" y="15259"/>
                  </a:cubicBezTo>
                  <a:lnTo>
                    <a:pt x="7293" y="15259"/>
                  </a:lnTo>
                  <a:cubicBezTo>
                    <a:pt x="5613" y="15259"/>
                    <a:pt x="3361" y="13578"/>
                    <a:pt x="1983" y="12301"/>
                  </a:cubicBezTo>
                  <a:cubicBezTo>
                    <a:pt x="1277" y="13444"/>
                    <a:pt x="571" y="14553"/>
                    <a:pt x="0" y="15662"/>
                  </a:cubicBezTo>
                  <a:cubicBezTo>
                    <a:pt x="706" y="15527"/>
                    <a:pt x="1546" y="15124"/>
                    <a:pt x="2252" y="14822"/>
                  </a:cubicBezTo>
                  <a:lnTo>
                    <a:pt x="2252" y="14822"/>
                  </a:lnTo>
                  <a:cubicBezTo>
                    <a:pt x="1681" y="15830"/>
                    <a:pt x="1546" y="16670"/>
                    <a:pt x="1546" y="17645"/>
                  </a:cubicBezTo>
                  <a:cubicBezTo>
                    <a:pt x="1681" y="18619"/>
                    <a:pt x="2117" y="19594"/>
                    <a:pt x="2823" y="20569"/>
                  </a:cubicBezTo>
                  <a:cubicBezTo>
                    <a:pt x="3092" y="21006"/>
                    <a:pt x="3529" y="21543"/>
                    <a:pt x="4067" y="21980"/>
                  </a:cubicBezTo>
                  <a:cubicBezTo>
                    <a:pt x="4369" y="22249"/>
                    <a:pt x="4638" y="22552"/>
                    <a:pt x="5041" y="22820"/>
                  </a:cubicBezTo>
                  <a:cubicBezTo>
                    <a:pt x="5613" y="23224"/>
                    <a:pt x="6319" y="23661"/>
                    <a:pt x="7024" y="23930"/>
                  </a:cubicBezTo>
                  <a:cubicBezTo>
                    <a:pt x="7159" y="24064"/>
                    <a:pt x="7159" y="24064"/>
                    <a:pt x="7293" y="24064"/>
                  </a:cubicBezTo>
                  <a:cubicBezTo>
                    <a:pt x="7865" y="24366"/>
                    <a:pt x="8402" y="24501"/>
                    <a:pt x="8839" y="24501"/>
                  </a:cubicBezTo>
                  <a:cubicBezTo>
                    <a:pt x="8974" y="24501"/>
                    <a:pt x="9108" y="24501"/>
                    <a:pt x="9242" y="24366"/>
                  </a:cubicBezTo>
                  <a:cubicBezTo>
                    <a:pt x="8705" y="23526"/>
                    <a:pt x="8402" y="22552"/>
                    <a:pt x="8268" y="21846"/>
                  </a:cubicBezTo>
                  <a:cubicBezTo>
                    <a:pt x="8268" y="20703"/>
                    <a:pt x="8402" y="20031"/>
                    <a:pt x="8402" y="20031"/>
                  </a:cubicBezTo>
                  <a:lnTo>
                    <a:pt x="11629" y="20031"/>
                  </a:lnTo>
                  <a:cubicBezTo>
                    <a:pt x="12334" y="19863"/>
                    <a:pt x="13040" y="19728"/>
                    <a:pt x="13309" y="19460"/>
                  </a:cubicBezTo>
                  <a:cubicBezTo>
                    <a:pt x="12781" y="18767"/>
                    <a:pt x="11962" y="16195"/>
                    <a:pt x="11773" y="15974"/>
                  </a:cubicBezTo>
                  <a:lnTo>
                    <a:pt x="11773" y="15974"/>
                  </a:lnTo>
                  <a:cubicBezTo>
                    <a:pt x="12477" y="16675"/>
                    <a:pt x="13312" y="17209"/>
                    <a:pt x="14015" y="17510"/>
                  </a:cubicBezTo>
                  <a:cubicBezTo>
                    <a:pt x="14855" y="17779"/>
                    <a:pt x="15695" y="17914"/>
                    <a:pt x="16536" y="17914"/>
                  </a:cubicBezTo>
                  <a:cubicBezTo>
                    <a:pt x="17947" y="17914"/>
                    <a:pt x="19325" y="17645"/>
                    <a:pt x="20602" y="17342"/>
                  </a:cubicBezTo>
                  <a:cubicBezTo>
                    <a:pt x="22014" y="17073"/>
                    <a:pt x="23257" y="16805"/>
                    <a:pt x="24534" y="16805"/>
                  </a:cubicBezTo>
                  <a:cubicBezTo>
                    <a:pt x="25778" y="16805"/>
                    <a:pt x="27055" y="17073"/>
                    <a:pt x="28030" y="17779"/>
                  </a:cubicBezTo>
                  <a:lnTo>
                    <a:pt x="28030" y="17510"/>
                  </a:lnTo>
                  <a:cubicBezTo>
                    <a:pt x="28030" y="15259"/>
                    <a:pt x="29408" y="13713"/>
                    <a:pt x="30819" y="12603"/>
                  </a:cubicBezTo>
                  <a:cubicBezTo>
                    <a:pt x="32096" y="11461"/>
                    <a:pt x="33340" y="10621"/>
                    <a:pt x="33474" y="9780"/>
                  </a:cubicBezTo>
                  <a:cubicBezTo>
                    <a:pt x="33474" y="10352"/>
                    <a:pt x="34046" y="10789"/>
                    <a:pt x="34180" y="11192"/>
                  </a:cubicBezTo>
                  <a:cubicBezTo>
                    <a:pt x="34314" y="11763"/>
                    <a:pt x="34617" y="12469"/>
                    <a:pt x="34617" y="13007"/>
                  </a:cubicBezTo>
                  <a:cubicBezTo>
                    <a:pt x="34751" y="13007"/>
                    <a:pt x="34751" y="13007"/>
                    <a:pt x="34751" y="13141"/>
                  </a:cubicBezTo>
                  <a:lnTo>
                    <a:pt x="34751" y="13578"/>
                  </a:lnTo>
                  <a:cubicBezTo>
                    <a:pt x="34751" y="14553"/>
                    <a:pt x="34449" y="15393"/>
                    <a:pt x="33911" y="16233"/>
                  </a:cubicBezTo>
                  <a:cubicBezTo>
                    <a:pt x="35155" y="15259"/>
                    <a:pt x="36566" y="14822"/>
                    <a:pt x="37675" y="13847"/>
                  </a:cubicBezTo>
                  <a:cubicBezTo>
                    <a:pt x="37675" y="13847"/>
                    <a:pt x="37810" y="13847"/>
                    <a:pt x="37810" y="13713"/>
                  </a:cubicBezTo>
                  <a:cubicBezTo>
                    <a:pt x="39087" y="12738"/>
                    <a:pt x="40330" y="11461"/>
                    <a:pt x="41171" y="10217"/>
                  </a:cubicBezTo>
                  <a:cubicBezTo>
                    <a:pt x="42011" y="12167"/>
                    <a:pt x="43288" y="14149"/>
                    <a:pt x="44128" y="16099"/>
                  </a:cubicBezTo>
                  <a:cubicBezTo>
                    <a:pt x="44532" y="17208"/>
                    <a:pt x="44834" y="18351"/>
                    <a:pt x="44968" y="19460"/>
                  </a:cubicBezTo>
                  <a:cubicBezTo>
                    <a:pt x="44968" y="20434"/>
                    <a:pt x="44968" y="21274"/>
                    <a:pt x="44700" y="22115"/>
                  </a:cubicBezTo>
                  <a:cubicBezTo>
                    <a:pt x="44968" y="21846"/>
                    <a:pt x="45237" y="21543"/>
                    <a:pt x="45372" y="21274"/>
                  </a:cubicBezTo>
                  <a:cubicBezTo>
                    <a:pt x="46514" y="19863"/>
                    <a:pt x="47489" y="18351"/>
                    <a:pt x="48329" y="16805"/>
                  </a:cubicBezTo>
                  <a:cubicBezTo>
                    <a:pt x="48598" y="16502"/>
                    <a:pt x="48733" y="16233"/>
                    <a:pt x="49035" y="15830"/>
                  </a:cubicBezTo>
                  <a:lnTo>
                    <a:pt x="49169" y="15662"/>
                  </a:lnTo>
                  <a:cubicBezTo>
                    <a:pt x="49573" y="14990"/>
                    <a:pt x="49875" y="14418"/>
                    <a:pt x="50144" y="13713"/>
                  </a:cubicBezTo>
                  <a:cubicBezTo>
                    <a:pt x="51253" y="11629"/>
                    <a:pt x="51556" y="9511"/>
                    <a:pt x="51556" y="6856"/>
                  </a:cubicBezTo>
                  <a:lnTo>
                    <a:pt x="51556" y="4739"/>
                  </a:lnTo>
                  <a:cubicBezTo>
                    <a:pt x="51421" y="4470"/>
                    <a:pt x="51421" y="4201"/>
                    <a:pt x="51253" y="3764"/>
                  </a:cubicBezTo>
                  <a:lnTo>
                    <a:pt x="51253" y="3764"/>
                  </a:lnTo>
                  <a:cubicBezTo>
                    <a:pt x="51690" y="4470"/>
                    <a:pt x="52261" y="5041"/>
                    <a:pt x="52665" y="5579"/>
                  </a:cubicBezTo>
                  <a:lnTo>
                    <a:pt x="52665" y="5310"/>
                  </a:lnTo>
                  <a:cubicBezTo>
                    <a:pt x="52665" y="4201"/>
                    <a:pt x="52093" y="3059"/>
                    <a:pt x="51556" y="2218"/>
                  </a:cubicBezTo>
                  <a:cubicBezTo>
                    <a:pt x="51119" y="1546"/>
                    <a:pt x="50413" y="706"/>
                    <a:pt x="49741" y="0"/>
                  </a:cubicBez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4" name="Google Shape;995;p32">
              <a:extLst>
                <a:ext uri="{FF2B5EF4-FFF2-40B4-BE49-F238E27FC236}">
                  <a16:creationId xmlns:a16="http://schemas.microsoft.com/office/drawing/2014/main" id="{F8847BEC-8771-435B-BF7B-4E735D0BFC85}"/>
                </a:ext>
              </a:extLst>
            </p:cNvPr>
            <p:cNvSpPr/>
            <p:nvPr/>
          </p:nvSpPr>
          <p:spPr>
            <a:xfrm>
              <a:off x="3664200" y="1449700"/>
              <a:ext cx="175650" cy="115150"/>
            </a:xfrm>
            <a:custGeom>
              <a:avLst/>
              <a:gdLst/>
              <a:ahLst/>
              <a:cxnLst/>
              <a:rect l="l" t="t" r="r" b="b"/>
              <a:pathLst>
                <a:path w="7026" h="4606" extrusionOk="0">
                  <a:moveTo>
                    <a:pt x="6319" y="1"/>
                  </a:moveTo>
                  <a:cubicBezTo>
                    <a:pt x="6017" y="1"/>
                    <a:pt x="5882" y="270"/>
                    <a:pt x="5882" y="538"/>
                  </a:cubicBezTo>
                  <a:cubicBezTo>
                    <a:pt x="6017" y="706"/>
                    <a:pt x="6017" y="975"/>
                    <a:pt x="6017" y="1110"/>
                  </a:cubicBezTo>
                  <a:cubicBezTo>
                    <a:pt x="6017" y="2521"/>
                    <a:pt x="4908" y="3630"/>
                    <a:pt x="3496" y="3630"/>
                  </a:cubicBezTo>
                  <a:cubicBezTo>
                    <a:pt x="2253" y="3630"/>
                    <a:pt x="1144" y="2656"/>
                    <a:pt x="976" y="1379"/>
                  </a:cubicBezTo>
                  <a:cubicBezTo>
                    <a:pt x="976" y="1110"/>
                    <a:pt x="707" y="975"/>
                    <a:pt x="438" y="975"/>
                  </a:cubicBezTo>
                  <a:cubicBezTo>
                    <a:pt x="135" y="975"/>
                    <a:pt x="1" y="1244"/>
                    <a:pt x="1" y="1547"/>
                  </a:cubicBezTo>
                  <a:cubicBezTo>
                    <a:pt x="303" y="3227"/>
                    <a:pt x="1681" y="4605"/>
                    <a:pt x="3496" y="4605"/>
                  </a:cubicBezTo>
                  <a:cubicBezTo>
                    <a:pt x="5479" y="4605"/>
                    <a:pt x="7025" y="3059"/>
                    <a:pt x="7025" y="1110"/>
                  </a:cubicBezTo>
                  <a:cubicBezTo>
                    <a:pt x="7025" y="841"/>
                    <a:pt x="7025" y="706"/>
                    <a:pt x="6857" y="404"/>
                  </a:cubicBezTo>
                  <a:cubicBezTo>
                    <a:pt x="6857" y="135"/>
                    <a:pt x="6588" y="1"/>
                    <a:pt x="63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5" name="Google Shape;996;p32">
              <a:extLst>
                <a:ext uri="{FF2B5EF4-FFF2-40B4-BE49-F238E27FC236}">
                  <a16:creationId xmlns:a16="http://schemas.microsoft.com/office/drawing/2014/main" id="{52A14F81-F171-4C7F-BFD5-8CB1A5683460}"/>
                </a:ext>
              </a:extLst>
            </p:cNvPr>
            <p:cNvSpPr/>
            <p:nvPr/>
          </p:nvSpPr>
          <p:spPr>
            <a:xfrm>
              <a:off x="3381050" y="1294800"/>
              <a:ext cx="231100" cy="168725"/>
            </a:xfrm>
            <a:custGeom>
              <a:avLst/>
              <a:gdLst/>
              <a:ahLst/>
              <a:cxnLst/>
              <a:rect l="l" t="t" r="r" b="b"/>
              <a:pathLst>
                <a:path w="9244" h="6749" extrusionOk="0">
                  <a:moveTo>
                    <a:pt x="5732" y="0"/>
                  </a:moveTo>
                  <a:cubicBezTo>
                    <a:pt x="4300" y="0"/>
                    <a:pt x="3026" y="940"/>
                    <a:pt x="2521" y="2264"/>
                  </a:cubicBezTo>
                  <a:cubicBezTo>
                    <a:pt x="2270" y="2342"/>
                    <a:pt x="2033" y="2374"/>
                    <a:pt x="1812" y="2374"/>
                  </a:cubicBezTo>
                  <a:cubicBezTo>
                    <a:pt x="794" y="2374"/>
                    <a:pt x="135" y="1693"/>
                    <a:pt x="135" y="1693"/>
                  </a:cubicBezTo>
                  <a:lnTo>
                    <a:pt x="135" y="1693"/>
                  </a:lnTo>
                  <a:cubicBezTo>
                    <a:pt x="1" y="4079"/>
                    <a:pt x="1681" y="4651"/>
                    <a:pt x="2656" y="4785"/>
                  </a:cubicBezTo>
                  <a:cubicBezTo>
                    <a:pt x="3059" y="5760"/>
                    <a:pt x="4202" y="6600"/>
                    <a:pt x="5445" y="6734"/>
                  </a:cubicBezTo>
                  <a:cubicBezTo>
                    <a:pt x="5544" y="6744"/>
                    <a:pt x="5642" y="6748"/>
                    <a:pt x="5740" y="6748"/>
                  </a:cubicBezTo>
                  <a:cubicBezTo>
                    <a:pt x="7438" y="6748"/>
                    <a:pt x="8950" y="5392"/>
                    <a:pt x="9109" y="3676"/>
                  </a:cubicBezTo>
                  <a:cubicBezTo>
                    <a:pt x="9243" y="1861"/>
                    <a:pt x="7832" y="181"/>
                    <a:pt x="6017" y="13"/>
                  </a:cubicBezTo>
                  <a:cubicBezTo>
                    <a:pt x="5921" y="4"/>
                    <a:pt x="5826" y="0"/>
                    <a:pt x="57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6" name="Google Shape;997;p32">
              <a:extLst>
                <a:ext uri="{FF2B5EF4-FFF2-40B4-BE49-F238E27FC236}">
                  <a16:creationId xmlns:a16="http://schemas.microsoft.com/office/drawing/2014/main" id="{69FE29CB-0F5D-4F41-B0E9-B79923F044E2}"/>
                </a:ext>
              </a:extLst>
            </p:cNvPr>
            <p:cNvSpPr/>
            <p:nvPr/>
          </p:nvSpPr>
          <p:spPr>
            <a:xfrm>
              <a:off x="3507100" y="1306025"/>
              <a:ext cx="59675" cy="59675"/>
            </a:xfrm>
            <a:custGeom>
              <a:avLst/>
              <a:gdLst/>
              <a:ahLst/>
              <a:cxnLst/>
              <a:rect l="l" t="t" r="r" b="b"/>
              <a:pathLst>
                <a:path w="2387" h="2387" extrusionOk="0">
                  <a:moveTo>
                    <a:pt x="1109" y="1"/>
                  </a:moveTo>
                  <a:cubicBezTo>
                    <a:pt x="403" y="1"/>
                    <a:pt x="0" y="572"/>
                    <a:pt x="0" y="1244"/>
                  </a:cubicBezTo>
                  <a:cubicBezTo>
                    <a:pt x="0" y="1950"/>
                    <a:pt x="403" y="2387"/>
                    <a:pt x="1109" y="2387"/>
                  </a:cubicBezTo>
                  <a:cubicBezTo>
                    <a:pt x="1815" y="2387"/>
                    <a:pt x="2386" y="1950"/>
                    <a:pt x="2386" y="1244"/>
                  </a:cubicBezTo>
                  <a:cubicBezTo>
                    <a:pt x="2386" y="572"/>
                    <a:pt x="1815" y="1"/>
                    <a:pt x="11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7" name="Google Shape;998;p32">
              <a:extLst>
                <a:ext uri="{FF2B5EF4-FFF2-40B4-BE49-F238E27FC236}">
                  <a16:creationId xmlns:a16="http://schemas.microsoft.com/office/drawing/2014/main" id="{E733EEB6-CA51-47B3-B011-35A945F30FC5}"/>
                </a:ext>
              </a:extLst>
            </p:cNvPr>
            <p:cNvSpPr/>
            <p:nvPr/>
          </p:nvSpPr>
          <p:spPr>
            <a:xfrm>
              <a:off x="3877625" y="1246025"/>
              <a:ext cx="227725" cy="168650"/>
            </a:xfrm>
            <a:custGeom>
              <a:avLst/>
              <a:gdLst/>
              <a:ahLst/>
              <a:cxnLst/>
              <a:rect l="l" t="t" r="r" b="b"/>
              <a:pathLst>
                <a:path w="9109" h="6746" extrusionOk="0">
                  <a:moveTo>
                    <a:pt x="3549" y="0"/>
                  </a:moveTo>
                  <a:cubicBezTo>
                    <a:pt x="3443" y="0"/>
                    <a:pt x="3335" y="5"/>
                    <a:pt x="3227" y="14"/>
                  </a:cubicBezTo>
                  <a:cubicBezTo>
                    <a:pt x="1278" y="149"/>
                    <a:pt x="0" y="1695"/>
                    <a:pt x="169" y="3644"/>
                  </a:cubicBezTo>
                  <a:cubicBezTo>
                    <a:pt x="297" y="5409"/>
                    <a:pt x="1712" y="6745"/>
                    <a:pt x="3537" y="6745"/>
                  </a:cubicBezTo>
                  <a:cubicBezTo>
                    <a:pt x="3623" y="6745"/>
                    <a:pt x="3710" y="6742"/>
                    <a:pt x="3798" y="6736"/>
                  </a:cubicBezTo>
                  <a:cubicBezTo>
                    <a:pt x="5042" y="6602"/>
                    <a:pt x="6050" y="5761"/>
                    <a:pt x="6588" y="4652"/>
                  </a:cubicBezTo>
                  <a:cubicBezTo>
                    <a:pt x="7562" y="4652"/>
                    <a:pt x="9108" y="4081"/>
                    <a:pt x="8974" y="1560"/>
                  </a:cubicBezTo>
                  <a:lnTo>
                    <a:pt x="8974" y="1560"/>
                  </a:lnTo>
                  <a:cubicBezTo>
                    <a:pt x="8974" y="1561"/>
                    <a:pt x="8430" y="2279"/>
                    <a:pt x="7411" y="2279"/>
                  </a:cubicBezTo>
                  <a:cubicBezTo>
                    <a:pt x="7164" y="2279"/>
                    <a:pt x="6889" y="2237"/>
                    <a:pt x="6588" y="2132"/>
                  </a:cubicBezTo>
                  <a:cubicBezTo>
                    <a:pt x="6213" y="819"/>
                    <a:pt x="4966" y="0"/>
                    <a:pt x="3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8" name="Google Shape;999;p32">
              <a:extLst>
                <a:ext uri="{FF2B5EF4-FFF2-40B4-BE49-F238E27FC236}">
                  <a16:creationId xmlns:a16="http://schemas.microsoft.com/office/drawing/2014/main" id="{BB854CF8-D117-4B97-900E-1FF9BDAC94FE}"/>
                </a:ext>
              </a:extLst>
            </p:cNvPr>
            <p:cNvSpPr/>
            <p:nvPr/>
          </p:nvSpPr>
          <p:spPr>
            <a:xfrm>
              <a:off x="3916275" y="1264025"/>
              <a:ext cx="59675" cy="59675"/>
            </a:xfrm>
            <a:custGeom>
              <a:avLst/>
              <a:gdLst/>
              <a:ahLst/>
              <a:cxnLst/>
              <a:rect l="l" t="t" r="r" b="b"/>
              <a:pathLst>
                <a:path w="2387" h="2387" extrusionOk="0">
                  <a:moveTo>
                    <a:pt x="1143" y="0"/>
                  </a:moveTo>
                  <a:cubicBezTo>
                    <a:pt x="572" y="0"/>
                    <a:pt x="0" y="572"/>
                    <a:pt x="0" y="1244"/>
                  </a:cubicBezTo>
                  <a:cubicBezTo>
                    <a:pt x="0" y="1815"/>
                    <a:pt x="572" y="2386"/>
                    <a:pt x="1143" y="2386"/>
                  </a:cubicBezTo>
                  <a:cubicBezTo>
                    <a:pt x="1815" y="2386"/>
                    <a:pt x="2387" y="1815"/>
                    <a:pt x="2387" y="1244"/>
                  </a:cubicBezTo>
                  <a:cubicBezTo>
                    <a:pt x="2387" y="572"/>
                    <a:pt x="1815" y="0"/>
                    <a:pt x="114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9" name="Google Shape;1000;p32">
              <a:extLst>
                <a:ext uri="{FF2B5EF4-FFF2-40B4-BE49-F238E27FC236}">
                  <a16:creationId xmlns:a16="http://schemas.microsoft.com/office/drawing/2014/main" id="{594A85AE-DD6F-43F3-B245-D04B1AC5499A}"/>
                </a:ext>
              </a:extLst>
            </p:cNvPr>
            <p:cNvSpPr/>
            <p:nvPr/>
          </p:nvSpPr>
          <p:spPr>
            <a:xfrm>
              <a:off x="3373500" y="1446350"/>
              <a:ext cx="206725" cy="105050"/>
            </a:xfrm>
            <a:custGeom>
              <a:avLst/>
              <a:gdLst/>
              <a:ahLst/>
              <a:cxnLst/>
              <a:rect l="l" t="t" r="r" b="b"/>
              <a:pathLst>
                <a:path w="8269" h="4202" extrusionOk="0">
                  <a:moveTo>
                    <a:pt x="4201" y="0"/>
                  </a:moveTo>
                  <a:cubicBezTo>
                    <a:pt x="1849" y="0"/>
                    <a:pt x="0" y="975"/>
                    <a:pt x="0" y="2084"/>
                  </a:cubicBezTo>
                  <a:cubicBezTo>
                    <a:pt x="0" y="3193"/>
                    <a:pt x="1849" y="4201"/>
                    <a:pt x="4201" y="4201"/>
                  </a:cubicBezTo>
                  <a:cubicBezTo>
                    <a:pt x="6453" y="4201"/>
                    <a:pt x="8268" y="3193"/>
                    <a:pt x="8268" y="2084"/>
                  </a:cubicBezTo>
                  <a:cubicBezTo>
                    <a:pt x="8268" y="975"/>
                    <a:pt x="6453" y="0"/>
                    <a:pt x="4201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0" name="Google Shape;1001;p32">
              <a:extLst>
                <a:ext uri="{FF2B5EF4-FFF2-40B4-BE49-F238E27FC236}">
                  <a16:creationId xmlns:a16="http://schemas.microsoft.com/office/drawing/2014/main" id="{EB8F90F8-D523-4387-A32E-90083F58B62E}"/>
                </a:ext>
              </a:extLst>
            </p:cNvPr>
            <p:cNvSpPr/>
            <p:nvPr/>
          </p:nvSpPr>
          <p:spPr>
            <a:xfrm>
              <a:off x="3930550" y="1374500"/>
              <a:ext cx="213450" cy="111225"/>
            </a:xfrm>
            <a:custGeom>
              <a:avLst/>
              <a:gdLst/>
              <a:ahLst/>
              <a:cxnLst/>
              <a:rect l="l" t="t" r="r" b="b"/>
              <a:pathLst>
                <a:path w="8538" h="4449" extrusionOk="0">
                  <a:moveTo>
                    <a:pt x="4900" y="1"/>
                  </a:moveTo>
                  <a:cubicBezTo>
                    <a:pt x="4629" y="1"/>
                    <a:pt x="4350" y="17"/>
                    <a:pt x="4067" y="51"/>
                  </a:cubicBezTo>
                  <a:cubicBezTo>
                    <a:pt x="1681" y="354"/>
                    <a:pt x="1" y="1463"/>
                    <a:pt x="135" y="2706"/>
                  </a:cubicBezTo>
                  <a:cubicBezTo>
                    <a:pt x="251" y="3689"/>
                    <a:pt x="1735" y="4449"/>
                    <a:pt x="3561" y="4449"/>
                  </a:cubicBezTo>
                  <a:cubicBezTo>
                    <a:pt x="3856" y="4449"/>
                    <a:pt x="4161" y="4429"/>
                    <a:pt x="4471" y="4387"/>
                  </a:cubicBezTo>
                  <a:cubicBezTo>
                    <a:pt x="6723" y="4118"/>
                    <a:pt x="8537" y="3009"/>
                    <a:pt x="8403" y="1732"/>
                  </a:cubicBezTo>
                  <a:cubicBezTo>
                    <a:pt x="8286" y="764"/>
                    <a:pt x="6761" y="1"/>
                    <a:pt x="490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1" name="Google Shape;1002;p32">
              <a:extLst>
                <a:ext uri="{FF2B5EF4-FFF2-40B4-BE49-F238E27FC236}">
                  <a16:creationId xmlns:a16="http://schemas.microsoft.com/office/drawing/2014/main" id="{ADA22323-A815-4D9E-B7B8-06DA5C0E7193}"/>
                </a:ext>
              </a:extLst>
            </p:cNvPr>
            <p:cNvSpPr/>
            <p:nvPr/>
          </p:nvSpPr>
          <p:spPr>
            <a:xfrm>
              <a:off x="3597825" y="2131950"/>
              <a:ext cx="48775" cy="21050"/>
            </a:xfrm>
            <a:custGeom>
              <a:avLst/>
              <a:gdLst/>
              <a:ahLst/>
              <a:cxnLst/>
              <a:rect l="l" t="t" r="r" b="b"/>
              <a:pathLst>
                <a:path w="1951" h="842" extrusionOk="0">
                  <a:moveTo>
                    <a:pt x="1" y="1"/>
                  </a:moveTo>
                  <a:cubicBezTo>
                    <a:pt x="559" y="428"/>
                    <a:pt x="1245" y="694"/>
                    <a:pt x="1903" y="832"/>
                  </a:cubicBezTo>
                  <a:lnTo>
                    <a:pt x="1903" y="832"/>
                  </a:lnTo>
                  <a:cubicBezTo>
                    <a:pt x="1610" y="747"/>
                    <a:pt x="251" y="126"/>
                    <a:pt x="1" y="1"/>
                  </a:cubicBezTo>
                  <a:close/>
                  <a:moveTo>
                    <a:pt x="1903" y="832"/>
                  </a:moveTo>
                  <a:cubicBezTo>
                    <a:pt x="1925" y="838"/>
                    <a:pt x="1941" y="841"/>
                    <a:pt x="1950" y="841"/>
                  </a:cubicBezTo>
                  <a:cubicBezTo>
                    <a:pt x="1935" y="838"/>
                    <a:pt x="1919" y="835"/>
                    <a:pt x="1903" y="832"/>
                  </a:cubicBezTo>
                  <a:close/>
                </a:path>
              </a:pathLst>
            </a:custGeom>
            <a:solidFill>
              <a:srgbClr val="2E34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02" name="Google Shape;211;p3">
            <a:extLst>
              <a:ext uri="{FF2B5EF4-FFF2-40B4-BE49-F238E27FC236}">
                <a16:creationId xmlns:a16="http://schemas.microsoft.com/office/drawing/2014/main" id="{36C19A32-EB14-46B6-BE30-A420DB3A7F9C}"/>
              </a:ext>
            </a:extLst>
          </p:cNvPr>
          <p:cNvGrpSpPr/>
          <p:nvPr userDrawn="1"/>
        </p:nvGrpSpPr>
        <p:grpSpPr>
          <a:xfrm>
            <a:off x="1030175" y="1581350"/>
            <a:ext cx="444275" cy="398525"/>
            <a:chOff x="2495125" y="2142250"/>
            <a:chExt cx="444275" cy="398525"/>
          </a:xfrm>
        </p:grpSpPr>
        <p:sp>
          <p:nvSpPr>
            <p:cNvPr id="203" name="Google Shape;212;p3">
              <a:extLst>
                <a:ext uri="{FF2B5EF4-FFF2-40B4-BE49-F238E27FC236}">
                  <a16:creationId xmlns:a16="http://schemas.microsoft.com/office/drawing/2014/main" id="{22119F67-39FE-47B8-97DB-A9DDAFCE3F72}"/>
                </a:ext>
              </a:extLst>
            </p:cNvPr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4" name="Google Shape;213;p3">
              <a:extLst>
                <a:ext uri="{FF2B5EF4-FFF2-40B4-BE49-F238E27FC236}">
                  <a16:creationId xmlns:a16="http://schemas.microsoft.com/office/drawing/2014/main" id="{95B9D80B-1308-40DE-B7AB-F51F061B728F}"/>
                </a:ext>
              </a:extLst>
            </p:cNvPr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05" name="Google Shape;214;p3">
            <a:extLst>
              <a:ext uri="{FF2B5EF4-FFF2-40B4-BE49-F238E27FC236}">
                <a16:creationId xmlns:a16="http://schemas.microsoft.com/office/drawing/2014/main" id="{FF773F4A-00DE-480A-A1E4-267BF6A95F53}"/>
              </a:ext>
            </a:extLst>
          </p:cNvPr>
          <p:cNvGrpSpPr/>
          <p:nvPr userDrawn="1"/>
        </p:nvGrpSpPr>
        <p:grpSpPr>
          <a:xfrm>
            <a:off x="10561107" y="5038641"/>
            <a:ext cx="291375" cy="281375"/>
            <a:chOff x="3243875" y="2372825"/>
            <a:chExt cx="291375" cy="281375"/>
          </a:xfrm>
        </p:grpSpPr>
        <p:sp>
          <p:nvSpPr>
            <p:cNvPr id="206" name="Google Shape;215;p3">
              <a:extLst>
                <a:ext uri="{FF2B5EF4-FFF2-40B4-BE49-F238E27FC236}">
                  <a16:creationId xmlns:a16="http://schemas.microsoft.com/office/drawing/2014/main" id="{B061D21D-9962-482E-8B77-708CF59A3EB6}"/>
                </a:ext>
              </a:extLst>
            </p:cNvPr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7" name="Google Shape;216;p3">
              <a:extLst>
                <a:ext uri="{FF2B5EF4-FFF2-40B4-BE49-F238E27FC236}">
                  <a16:creationId xmlns:a16="http://schemas.microsoft.com/office/drawing/2014/main" id="{204A213E-8F6F-4FC4-AB3D-8806D287E243}"/>
                </a:ext>
              </a:extLst>
            </p:cNvPr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8" name="Google Shape;217;p3">
              <a:extLst>
                <a:ext uri="{FF2B5EF4-FFF2-40B4-BE49-F238E27FC236}">
                  <a16:creationId xmlns:a16="http://schemas.microsoft.com/office/drawing/2014/main" id="{75F3FCD1-BCD2-41A7-AF94-8CEC0F2FFE09}"/>
                </a:ext>
              </a:extLst>
            </p:cNvPr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9" name="Google Shape;218;p3">
              <a:extLst>
                <a:ext uri="{FF2B5EF4-FFF2-40B4-BE49-F238E27FC236}">
                  <a16:creationId xmlns:a16="http://schemas.microsoft.com/office/drawing/2014/main" id="{EB1D663F-9A65-4AE5-82B7-355924900575}"/>
                </a:ext>
              </a:extLst>
            </p:cNvPr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0" name="Google Shape;219;p3">
              <a:extLst>
                <a:ext uri="{FF2B5EF4-FFF2-40B4-BE49-F238E27FC236}">
                  <a16:creationId xmlns:a16="http://schemas.microsoft.com/office/drawing/2014/main" id="{A3231104-E2F1-474D-A57B-1B68E9AE6F33}"/>
                </a:ext>
              </a:extLst>
            </p:cNvPr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1" name="Google Shape;220;p3">
              <a:extLst>
                <a:ext uri="{FF2B5EF4-FFF2-40B4-BE49-F238E27FC236}">
                  <a16:creationId xmlns:a16="http://schemas.microsoft.com/office/drawing/2014/main" id="{F5ADB79B-53AA-46AB-84C9-DB8354756BC7}"/>
                </a:ext>
              </a:extLst>
            </p:cNvPr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2" name="Google Shape;221;p3">
              <a:extLst>
                <a:ext uri="{FF2B5EF4-FFF2-40B4-BE49-F238E27FC236}">
                  <a16:creationId xmlns:a16="http://schemas.microsoft.com/office/drawing/2014/main" id="{0EA0A449-FE2B-4948-8A13-06CFC25A3A68}"/>
                </a:ext>
              </a:extLst>
            </p:cNvPr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3" name="Google Shape;222;p3">
              <a:extLst>
                <a:ext uri="{FF2B5EF4-FFF2-40B4-BE49-F238E27FC236}">
                  <a16:creationId xmlns:a16="http://schemas.microsoft.com/office/drawing/2014/main" id="{FDF13A9C-A97B-44BE-9F23-62A6C5EDEC49}"/>
                </a:ext>
              </a:extLst>
            </p:cNvPr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4" name="Google Shape;223;p3">
              <a:extLst>
                <a:ext uri="{FF2B5EF4-FFF2-40B4-BE49-F238E27FC236}">
                  <a16:creationId xmlns:a16="http://schemas.microsoft.com/office/drawing/2014/main" id="{ADA04C5F-ECF7-42DD-B1EB-83FC80EB7BDD}"/>
                </a:ext>
              </a:extLst>
            </p:cNvPr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5" name="Google Shape;224;p3">
              <a:extLst>
                <a:ext uri="{FF2B5EF4-FFF2-40B4-BE49-F238E27FC236}">
                  <a16:creationId xmlns:a16="http://schemas.microsoft.com/office/drawing/2014/main" id="{EC7C5AD5-90D8-4F7D-9C2C-CFD820FC374A}"/>
                </a:ext>
              </a:extLst>
            </p:cNvPr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16" name="Google Shape;225;p3">
            <a:extLst>
              <a:ext uri="{FF2B5EF4-FFF2-40B4-BE49-F238E27FC236}">
                <a16:creationId xmlns:a16="http://schemas.microsoft.com/office/drawing/2014/main" id="{06FC704C-BA05-45EE-B62B-22DABC82E899}"/>
              </a:ext>
            </a:extLst>
          </p:cNvPr>
          <p:cNvGrpSpPr/>
          <p:nvPr userDrawn="1"/>
        </p:nvGrpSpPr>
        <p:grpSpPr>
          <a:xfrm>
            <a:off x="10778557" y="714860"/>
            <a:ext cx="166675" cy="168575"/>
            <a:chOff x="4954425" y="2036375"/>
            <a:chExt cx="166675" cy="168575"/>
          </a:xfrm>
        </p:grpSpPr>
        <p:sp>
          <p:nvSpPr>
            <p:cNvPr id="217" name="Google Shape;226;p3">
              <a:extLst>
                <a:ext uri="{FF2B5EF4-FFF2-40B4-BE49-F238E27FC236}">
                  <a16:creationId xmlns:a16="http://schemas.microsoft.com/office/drawing/2014/main" id="{EE9E41F6-3648-44F1-A46C-BDD91F82AF1F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8" name="Google Shape;227;p3">
              <a:extLst>
                <a:ext uri="{FF2B5EF4-FFF2-40B4-BE49-F238E27FC236}">
                  <a16:creationId xmlns:a16="http://schemas.microsoft.com/office/drawing/2014/main" id="{A7D8C30C-9D8A-4F45-A5DD-F918DD863CF3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219" name="Google Shape;228;p3">
            <a:extLst>
              <a:ext uri="{FF2B5EF4-FFF2-40B4-BE49-F238E27FC236}">
                <a16:creationId xmlns:a16="http://schemas.microsoft.com/office/drawing/2014/main" id="{EBE612EC-FC5F-4192-9E24-C046316489E0}"/>
              </a:ext>
            </a:extLst>
          </p:cNvPr>
          <p:cNvSpPr/>
          <p:nvPr userDrawn="1"/>
        </p:nvSpPr>
        <p:spPr>
          <a:xfrm>
            <a:off x="1577019" y="3597776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20" name="Google Shape;229;p3">
            <a:extLst>
              <a:ext uri="{FF2B5EF4-FFF2-40B4-BE49-F238E27FC236}">
                <a16:creationId xmlns:a16="http://schemas.microsoft.com/office/drawing/2014/main" id="{31BD3FA8-6E2A-4C65-9E9F-29FBB5C804BE}"/>
              </a:ext>
            </a:extLst>
          </p:cNvPr>
          <p:cNvSpPr/>
          <p:nvPr userDrawn="1"/>
        </p:nvSpPr>
        <p:spPr>
          <a:xfrm>
            <a:off x="9846753" y="3888529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221" name="Google Shape;230;p3">
            <a:extLst>
              <a:ext uri="{FF2B5EF4-FFF2-40B4-BE49-F238E27FC236}">
                <a16:creationId xmlns:a16="http://schemas.microsoft.com/office/drawing/2014/main" id="{69E37D2F-6DF5-4A21-A568-0E80AD7AD85B}"/>
              </a:ext>
            </a:extLst>
          </p:cNvPr>
          <p:cNvGrpSpPr/>
          <p:nvPr userDrawn="1"/>
        </p:nvGrpSpPr>
        <p:grpSpPr>
          <a:xfrm>
            <a:off x="1274794" y="5541495"/>
            <a:ext cx="166675" cy="168575"/>
            <a:chOff x="4954425" y="2036375"/>
            <a:chExt cx="166675" cy="168575"/>
          </a:xfrm>
        </p:grpSpPr>
        <p:sp>
          <p:nvSpPr>
            <p:cNvPr id="222" name="Google Shape;231;p3">
              <a:extLst>
                <a:ext uri="{FF2B5EF4-FFF2-40B4-BE49-F238E27FC236}">
                  <a16:creationId xmlns:a16="http://schemas.microsoft.com/office/drawing/2014/main" id="{68E4F49D-2FDF-45EC-A2F0-64258873AC93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3" name="Google Shape;232;p3">
              <a:extLst>
                <a:ext uri="{FF2B5EF4-FFF2-40B4-BE49-F238E27FC236}">
                  <a16:creationId xmlns:a16="http://schemas.microsoft.com/office/drawing/2014/main" id="{424729EF-CCC4-4D87-A50A-4CA7DB6D3AA9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224" name="TextBox 223">
            <a:extLst>
              <a:ext uri="{FF2B5EF4-FFF2-40B4-BE49-F238E27FC236}">
                <a16:creationId xmlns:a16="http://schemas.microsoft.com/office/drawing/2014/main" id="{93F46B3B-D663-4FBA-8528-CFD2F9C1E141}"/>
              </a:ext>
            </a:extLst>
          </p:cNvPr>
          <p:cNvSpPr txBox="1"/>
          <p:nvPr userDrawn="1"/>
        </p:nvSpPr>
        <p:spPr>
          <a:xfrm>
            <a:off x="3642720" y="1503378"/>
            <a:ext cx="4728208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11500" dirty="0">
                <a:solidFill>
                  <a:srgbClr val="002060"/>
                </a:solidFill>
                <a:latin typeface="+mj-lt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3718299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20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21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22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2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fill="hold"/>
                                        <p:tgtEl>
                                          <p:spTgt spid="22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20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  <p:bldP spid="99" grpId="0" animBg="1"/>
      <p:bldP spid="219" grpId="0" animBg="1"/>
      <p:bldP spid="220" grpId="0" animBg="1"/>
      <p:bldP spid="224" grpId="0"/>
    </p:bld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E58C40B-6789-4E71-8632-AD2A12B6B8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  <a:endParaRPr lang="vi-VN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0DD5742-5ACC-4D14-BBCB-E7E8638290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FC913FC-2AA7-4D98-9459-C3E2D5824688}"/>
              </a:ext>
            </a:extLst>
          </p:cNvPr>
          <p:cNvSpPr/>
          <p:nvPr userDrawn="1"/>
        </p:nvSpPr>
        <p:spPr>
          <a:xfrm>
            <a:off x="9762629" y="6492875"/>
            <a:ext cx="1612942" cy="215444"/>
          </a:xfrm>
          <a:prstGeom prst="rect">
            <a:avLst/>
          </a:prstGeom>
        </p:spPr>
        <p:txBody>
          <a:bodyPr wrap="non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vi-VN" sz="800" b="0" i="0" dirty="0">
                <a:solidFill>
                  <a:srgbClr val="000000"/>
                </a:solidFill>
                <a:effectLst/>
                <a:latin typeface="+mn-lt"/>
              </a:rPr>
              <a:t>FeistyForwarders_0968120672</a:t>
            </a:r>
            <a:endParaRPr lang="vi-VN" sz="800" dirty="0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4483555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61" r:id="rId4"/>
    <p:sldLayoutId id="2147483674" r:id="rId5"/>
    <p:sldLayoutId id="2147483662" r:id="rId6"/>
    <p:sldLayoutId id="2147483663" r:id="rId7"/>
    <p:sldLayoutId id="2147483664" r:id="rId8"/>
    <p:sldLayoutId id="2147483665" r:id="rId9"/>
    <p:sldLayoutId id="2147483675" r:id="rId10"/>
    <p:sldLayoutId id="2147483676" r:id="rId11"/>
    <p:sldLayoutId id="2147483677" r:id="rId12"/>
    <p:sldLayoutId id="2147483678" r:id="rId13"/>
    <p:sldLayoutId id="2147483679" r:id="rId14"/>
    <p:sldLayoutId id="2147483680" r:id="rId15"/>
    <p:sldLayoutId id="2147483681" r:id="rId16"/>
    <p:sldLayoutId id="2147483682" r:id="rId17"/>
    <p:sldLayoutId id="2147483683" r:id="rId18"/>
    <p:sldLayoutId id="2147483684" r:id="rId19"/>
    <p:sldLayoutId id="2147483685" r:id="rId20"/>
    <p:sldLayoutId id="2147483686" r:id="rId21"/>
    <p:sldLayoutId id="2147483687" r:id="rId22"/>
    <p:sldLayoutId id="2147483688" r:id="rId23"/>
    <p:sldLayoutId id="2147483689" r:id="rId24"/>
    <p:sldLayoutId id="2147483690" r:id="rId25"/>
    <p:sldLayoutId id="2147483691" r:id="rId26"/>
    <p:sldLayoutId id="2147483692" r:id="rId2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6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5.wmf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15.gif"/><Relationship Id="rId3" Type="http://schemas.openxmlformats.org/officeDocument/2006/relationships/audio" Target="../media/media3.mp3"/><Relationship Id="rId7" Type="http://schemas.openxmlformats.org/officeDocument/2006/relationships/audio" Target="../media/audio2.wav"/><Relationship Id="rId12" Type="http://schemas.openxmlformats.org/officeDocument/2006/relationships/image" Target="../media/image14.png"/><Relationship Id="rId2" Type="http://schemas.microsoft.com/office/2007/relationships/media" Target="../media/media3.mp3"/><Relationship Id="rId16" Type="http://schemas.openxmlformats.org/officeDocument/2006/relationships/image" Target="../media/image11.png"/><Relationship Id="rId1" Type="http://schemas.openxmlformats.org/officeDocument/2006/relationships/vmlDrawing" Target="../drawings/vmlDrawing1.vml"/><Relationship Id="rId6" Type="http://schemas.openxmlformats.org/officeDocument/2006/relationships/audio" Target="../media/audio1.wav"/><Relationship Id="rId11" Type="http://schemas.openxmlformats.org/officeDocument/2006/relationships/image" Target="../media/image13.wmf"/><Relationship Id="rId5" Type="http://schemas.openxmlformats.org/officeDocument/2006/relationships/notesSlide" Target="../notesSlides/notesSlide1.xml"/><Relationship Id="rId15" Type="http://schemas.openxmlformats.org/officeDocument/2006/relationships/image" Target="../media/image17.png"/><Relationship Id="rId10" Type="http://schemas.openxmlformats.org/officeDocument/2006/relationships/oleObject" Target="../embeddings/oleObject1.bin"/><Relationship Id="rId4" Type="http://schemas.openxmlformats.org/officeDocument/2006/relationships/slideLayout" Target="../slideLayouts/slideLayout26.xml"/><Relationship Id="rId9" Type="http://schemas.openxmlformats.org/officeDocument/2006/relationships/audio" Target="../media/audio4.wav"/><Relationship Id="rId1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14.png"/><Relationship Id="rId3" Type="http://schemas.openxmlformats.org/officeDocument/2006/relationships/audio" Target="../media/media3.mp3"/><Relationship Id="rId7" Type="http://schemas.openxmlformats.org/officeDocument/2006/relationships/audio" Target="../media/audio2.wav"/><Relationship Id="rId12" Type="http://schemas.openxmlformats.org/officeDocument/2006/relationships/image" Target="../media/image13.wmf"/><Relationship Id="rId17" Type="http://schemas.openxmlformats.org/officeDocument/2006/relationships/image" Target="../media/image17.png"/><Relationship Id="rId2" Type="http://schemas.microsoft.com/office/2007/relationships/media" Target="../media/media3.mp3"/><Relationship Id="rId16" Type="http://schemas.openxmlformats.org/officeDocument/2006/relationships/image" Target="../media/image11.png"/><Relationship Id="rId1" Type="http://schemas.openxmlformats.org/officeDocument/2006/relationships/vmlDrawing" Target="../drawings/vmlDrawing2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2.bin"/><Relationship Id="rId5" Type="http://schemas.openxmlformats.org/officeDocument/2006/relationships/notesSlide" Target="../notesSlides/notesSlide2.xml"/><Relationship Id="rId15" Type="http://schemas.openxmlformats.org/officeDocument/2006/relationships/image" Target="../media/image16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6.xml"/><Relationship Id="rId9" Type="http://schemas.openxmlformats.org/officeDocument/2006/relationships/audio" Target="../media/audio4.wav"/><Relationship Id="rId14" Type="http://schemas.openxmlformats.org/officeDocument/2006/relationships/image" Target="../media/image15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27.xml"/><Relationship Id="rId1" Type="http://schemas.openxmlformats.org/officeDocument/2006/relationships/audio" Target="file:///C:\Documents%20and%20Settings\User\My%20Documents\Am%20thanh\tieng%20hat%20ban%20be%20minh.wav.wav" TargetMode="External"/><Relationship Id="rId6" Type="http://schemas.openxmlformats.org/officeDocument/2006/relationships/image" Target="../media/image21.gif"/><Relationship Id="rId5" Type="http://schemas.openxmlformats.org/officeDocument/2006/relationships/image" Target="../media/image20.gif"/><Relationship Id="rId4" Type="http://schemas.openxmlformats.org/officeDocument/2006/relationships/image" Target="../media/image19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6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5.xml"/><Relationship Id="rId5" Type="http://schemas.microsoft.com/office/2007/relationships/hdphoto" Target="../media/hdphoto2.wdp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6.xml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14" descr="Picture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6350" y="-38100"/>
            <a:ext cx="12192001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5" name="Picture 15" descr="Picture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95251" y="-304800"/>
            <a:ext cx="12179301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6" name="Picture 16" descr="FSTV1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112184" y="-38100"/>
            <a:ext cx="2645835" cy="180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7" name="Picture 17" descr="DAISIES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346451" y="5981700"/>
            <a:ext cx="3200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8" name="Picture 18" descr="DAISIES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89651" y="6057900"/>
            <a:ext cx="3200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9" name="Picture 19" descr="flying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1611735">
            <a:off x="8777817" y="3840164"/>
            <a:ext cx="3742267" cy="2827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2838451" y="3581401"/>
            <a:ext cx="606636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altLang="en-US" sz="2800">
                <a:solidFill>
                  <a:srgbClr val="006600"/>
                </a:solidFill>
                <a:cs typeface="Times New Roman" pitchFamily="18" charset="0"/>
              </a:rPr>
              <a:t>Giáo viên</a:t>
            </a:r>
            <a:r>
              <a:rPr lang="en-US" sz="2800">
                <a:solidFill>
                  <a:srgbClr val="006600"/>
                </a:solidFill>
                <a:cs typeface="Times New Roman" pitchFamily="18" charset="0"/>
              </a:rPr>
              <a:t> : </a:t>
            </a:r>
            <a:r>
              <a:rPr lang="en-US" sz="2800">
                <a:solidFill>
                  <a:srgbClr val="0033CC"/>
                </a:solidFill>
                <a:cs typeface="Times New Roman" pitchFamily="18" charset="0"/>
                <a:sym typeface="Times New Roman" pitchFamily="18" charset="0"/>
              </a:rPr>
              <a:t>Phạm Thị Tâm</a:t>
            </a:r>
            <a:endParaRPr lang="en-US" sz="2800">
              <a:solidFill>
                <a:srgbClr val="0033CC"/>
              </a:solidFill>
              <a:cs typeface="Times New Roman" pitchFamily="18" charset="0"/>
            </a:endParaRPr>
          </a:p>
        </p:txBody>
      </p:sp>
      <p:sp>
        <p:nvSpPr>
          <p:cNvPr id="3081" name="WordArt 9"/>
          <p:cNvSpPr>
            <a:spLocks noChangeArrowheads="1" noChangeShapeType="1"/>
          </p:cNvSpPr>
          <p:nvPr/>
        </p:nvSpPr>
        <p:spPr bwMode="auto">
          <a:xfrm>
            <a:off x="1009651" y="723900"/>
            <a:ext cx="10261600" cy="61722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4"/>
              </a:avLst>
            </a:prstTxWarp>
          </a:bodyPr>
          <a:lstStyle/>
          <a:p>
            <a:r>
              <a:rPr lang="vi-VN" sz="3600" kern="1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Times New Roman"/>
                <a:cs typeface="Times New Roman"/>
              </a:rPr>
              <a:t>Nhiệt liệt chào mừng</a:t>
            </a:r>
          </a:p>
        </p:txBody>
      </p:sp>
      <p:pic>
        <p:nvPicPr>
          <p:cNvPr id="3082" name="Picture 22" descr="XMSTRER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-6350" y="177801"/>
            <a:ext cx="431801" cy="270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3" name="Picture 23" descr="XMSTRER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5400000">
            <a:off x="1857376" y="-1901826"/>
            <a:ext cx="209550" cy="3937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4" name="Picture 24" descr="DAISIES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328084" y="5600701"/>
            <a:ext cx="3947584" cy="1236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5" name="Picture 25" descr="CHCA207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47651" y="5753100"/>
            <a:ext cx="5458883" cy="102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6" name="Text Box 16"/>
          <p:cNvSpPr txBox="1">
            <a:spLocks noChangeArrowheads="1"/>
          </p:cNvSpPr>
          <p:nvPr/>
        </p:nvSpPr>
        <p:spPr bwMode="auto">
          <a:xfrm>
            <a:off x="2127251" y="4191001"/>
            <a:ext cx="7823200" cy="115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altLang="en-US" sz="2800">
                <a:solidFill>
                  <a:srgbClr val="0033CC"/>
                </a:solidFill>
                <a:cs typeface="Times New Roman" pitchFamily="18" charset="0"/>
              </a:rPr>
              <a:t>Đơn vị: Tr</a:t>
            </a:r>
            <a:r>
              <a:rPr lang="vi-VN" altLang="en-US" sz="2800">
                <a:solidFill>
                  <a:srgbClr val="0033CC"/>
                </a:solidFill>
                <a:cs typeface="Times New Roman" pitchFamily="18" charset="0"/>
                <a:sym typeface="Times New Roman" pitchFamily="18" charset="0"/>
              </a:rPr>
              <a:t>ư</a:t>
            </a:r>
            <a:r>
              <a:rPr lang="vi-VN" altLang="en-US" sz="2800">
                <a:solidFill>
                  <a:srgbClr val="0033CC"/>
                </a:solidFill>
                <a:cs typeface="Times New Roman" pitchFamily="18" charset="0"/>
              </a:rPr>
              <a:t>ờng Tiểu học </a:t>
            </a:r>
            <a:r>
              <a:rPr lang="en-US" altLang="en-US" sz="2800">
                <a:solidFill>
                  <a:srgbClr val="0033CC"/>
                </a:solidFill>
                <a:cs typeface="Times New Roman" pitchFamily="18" charset="0"/>
              </a:rPr>
              <a:t>Tây Hưng</a:t>
            </a:r>
            <a:endParaRPr lang="vi-VN" altLang="en-US" sz="2800">
              <a:solidFill>
                <a:srgbClr val="0033CC"/>
              </a:solidFill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vi-VN" altLang="en-US" sz="2800">
                <a:solidFill>
                  <a:srgbClr val="0033CC"/>
                </a:solidFill>
                <a:cs typeface="Times New Roman" pitchFamily="18" charset="0"/>
              </a:rPr>
              <a:t>               Tiên Lãng- Hải Phòng</a:t>
            </a:r>
          </a:p>
        </p:txBody>
      </p:sp>
      <p:pic>
        <p:nvPicPr>
          <p:cNvPr id="3087" name="Picture 27" descr="XMSTRER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5400000">
            <a:off x="10112376" y="-1901825"/>
            <a:ext cx="209550" cy="393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8" name="Picture 28" descr="XMSTRER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1753851" y="342901"/>
            <a:ext cx="431800" cy="270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9" name="TextBox 20"/>
          <p:cNvSpPr txBox="1">
            <a:spLocks noChangeArrowheads="1"/>
          </p:cNvSpPr>
          <p:nvPr/>
        </p:nvSpPr>
        <p:spPr bwMode="auto">
          <a:xfrm>
            <a:off x="1517651" y="2171701"/>
            <a:ext cx="9144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cs typeface="Times New Roman" pitchFamily="18" charset="0"/>
              </a:rPr>
              <a:t>      </a:t>
            </a:r>
            <a:r>
              <a:rPr lang="en-US" sz="4000" b="1" dirty="0" err="1">
                <a:solidFill>
                  <a:srgbClr val="0000CC"/>
                </a:solidFill>
                <a:cs typeface="Times New Roman" pitchFamily="18" charset="0"/>
              </a:rPr>
              <a:t>Các</a:t>
            </a:r>
            <a:r>
              <a:rPr lang="en-US" sz="4000" b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CC"/>
                </a:solidFill>
                <a:cs typeface="Times New Roman" pitchFamily="18" charset="0"/>
              </a:rPr>
              <a:t>thầy</a:t>
            </a:r>
            <a:r>
              <a:rPr lang="en-US" sz="4000" b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CC"/>
                </a:solidFill>
                <a:cs typeface="Times New Roman" pitchFamily="18" charset="0"/>
              </a:rPr>
              <a:t>cô</a:t>
            </a:r>
            <a:r>
              <a:rPr lang="en-US" sz="4000" b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CC"/>
                </a:solidFill>
                <a:cs typeface="Times New Roman" pitchFamily="18" charset="0"/>
              </a:rPr>
              <a:t>giáo</a:t>
            </a:r>
            <a:r>
              <a:rPr lang="en-US" sz="4000" b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CC"/>
                </a:solidFill>
                <a:cs typeface="Times New Roman" pitchFamily="18" charset="0"/>
              </a:rPr>
              <a:t>về</a:t>
            </a:r>
            <a:r>
              <a:rPr lang="en-US" sz="4000" b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CC"/>
                </a:solidFill>
                <a:cs typeface="Times New Roman" pitchFamily="18" charset="0"/>
              </a:rPr>
              <a:t>dự</a:t>
            </a:r>
            <a:r>
              <a:rPr lang="en-US" sz="4000" b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CC"/>
                </a:solidFill>
                <a:cs typeface="Times New Roman" pitchFamily="18" charset="0"/>
              </a:rPr>
              <a:t>giờ</a:t>
            </a:r>
            <a:r>
              <a:rPr lang="en-US" sz="4000" b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40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endParaRPr lang="en-US" sz="4000" b="1" dirty="0">
              <a:solidFill>
                <a:srgbClr val="7030A0"/>
              </a:solidFill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HỎI 1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569803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chemeClr val="bg1"/>
                </a:solidFill>
                <a:latin typeface="UVN Ai Cap" panose="02040603050506020204" pitchFamily="18" charset="0"/>
              </a:rPr>
              <a:t>A. 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36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42423" y="1692575"/>
            <a:ext cx="11213771" cy="2308324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chemeClr val="bg1"/>
                </a:solidFill>
                <a:latin typeface="UVN Ai Cap" panose="02040603050506020204" pitchFamily="18" charset="0"/>
              </a:rPr>
              <a:t>                          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19 + 17=?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  <a:p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  <a:p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    A. 36           </a:t>
            </a:r>
            <a:r>
              <a:rPr lang="en-US" sz="4800" dirty="0">
                <a:solidFill>
                  <a:schemeClr val="bg1"/>
                </a:solidFill>
                <a:latin typeface="UVN Ai Cap" panose="02040603050506020204" pitchFamily="18" charset="0"/>
              </a:rPr>
              <a:t>B. 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35          C. 26        D. 37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563070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9189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4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HỎI 2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57200" y="5493603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vi-VN" sz="4800" dirty="0">
                <a:solidFill>
                  <a:schemeClr val="bg1"/>
                </a:solidFill>
                <a:latin typeface="+mj-lt"/>
              </a:rPr>
              <a:t>C. </a:t>
            </a:r>
            <a:r>
              <a:rPr lang="en-US" sz="4800" dirty="0">
                <a:solidFill>
                  <a:schemeClr val="bg1"/>
                </a:solidFill>
                <a:latin typeface="+mj-lt"/>
              </a:rPr>
              <a:t>4</a:t>
            </a:r>
            <a:r>
              <a:rPr lang="en-US" sz="4800" dirty="0" smtClean="0">
                <a:solidFill>
                  <a:schemeClr val="bg1"/>
                </a:solidFill>
                <a:latin typeface="+mj-lt"/>
              </a:rPr>
              <a:t>7kg</a:t>
            </a:r>
            <a:endParaRPr lang="en-US" sz="4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09786" y="1903438"/>
            <a:ext cx="11829813" cy="292387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  <a:latin typeface="+mj-lt"/>
              </a:rPr>
              <a:t>                               </a:t>
            </a:r>
            <a:r>
              <a:rPr lang="en-US" sz="4400" b="1" dirty="0" smtClean="0">
                <a:solidFill>
                  <a:schemeClr val="bg1"/>
                </a:solidFill>
                <a:latin typeface="+mj-lt"/>
              </a:rPr>
              <a:t>28kg +  19kg = ?</a:t>
            </a:r>
          </a:p>
          <a:p>
            <a:endParaRPr lang="vi-VN" sz="4400" dirty="0" smtClean="0">
              <a:solidFill>
                <a:schemeClr val="bg1"/>
              </a:solidFill>
              <a:latin typeface="+mj-lt"/>
            </a:endParaRPr>
          </a:p>
          <a:p>
            <a:r>
              <a:rPr lang="vi-VN" sz="4400" dirty="0" smtClean="0">
                <a:solidFill>
                  <a:schemeClr val="bg1"/>
                </a:solidFill>
                <a:latin typeface="+mj-lt"/>
              </a:rPr>
              <a:t>A</a:t>
            </a:r>
            <a:r>
              <a:rPr lang="en-US" sz="4400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4400" dirty="0" smtClean="0">
                <a:solidFill>
                  <a:schemeClr val="bg1"/>
                </a:solidFill>
                <a:latin typeface="+mj-lt"/>
              </a:rPr>
              <a:t>.</a:t>
            </a:r>
            <a:r>
              <a:rPr lang="en-US" sz="4400" dirty="0" smtClean="0">
                <a:solidFill>
                  <a:schemeClr val="bg1"/>
                </a:solidFill>
                <a:latin typeface="+mj-lt"/>
              </a:rPr>
              <a:t>47        </a:t>
            </a:r>
            <a:r>
              <a:rPr lang="vi-VN" sz="4400" dirty="0" smtClean="0">
                <a:solidFill>
                  <a:schemeClr val="bg1"/>
                </a:solidFill>
                <a:latin typeface="+mj-lt"/>
              </a:rPr>
              <a:t>B</a:t>
            </a:r>
            <a:r>
              <a:rPr lang="vi-VN" sz="4400" dirty="0">
                <a:solidFill>
                  <a:schemeClr val="bg1"/>
                </a:solidFill>
                <a:latin typeface="+mj-lt"/>
              </a:rPr>
              <a:t>. </a:t>
            </a:r>
            <a:r>
              <a:rPr lang="en-US" sz="4400" dirty="0">
                <a:solidFill>
                  <a:schemeClr val="bg1"/>
                </a:solidFill>
                <a:latin typeface="+mj-lt"/>
              </a:rPr>
              <a:t>36 kg      </a:t>
            </a:r>
            <a:r>
              <a:rPr lang="en-US" sz="4400" dirty="0" smtClean="0">
                <a:solidFill>
                  <a:schemeClr val="bg1"/>
                </a:solidFill>
                <a:latin typeface="+mj-lt"/>
              </a:rPr>
              <a:t>C</a:t>
            </a:r>
            <a:r>
              <a:rPr lang="vi-VN" sz="4400" dirty="0">
                <a:solidFill>
                  <a:schemeClr val="bg1"/>
                </a:solidFill>
                <a:latin typeface="+mj-lt"/>
              </a:rPr>
              <a:t>. </a:t>
            </a:r>
            <a:r>
              <a:rPr lang="en-US" sz="4400" smtClean="0">
                <a:solidFill>
                  <a:schemeClr val="bg1"/>
                </a:solidFill>
                <a:latin typeface="+mj-lt"/>
              </a:rPr>
              <a:t>47kg          </a:t>
            </a:r>
            <a:r>
              <a:rPr lang="en-US" sz="4400" dirty="0">
                <a:solidFill>
                  <a:schemeClr val="bg1"/>
                </a:solidFill>
                <a:latin typeface="+mj-lt"/>
              </a:rPr>
              <a:t>D. 36</a:t>
            </a:r>
            <a:r>
              <a:rPr lang="vi-VN" sz="4800" dirty="0"/>
              <a:t>.</a:t>
            </a:r>
          </a:p>
          <a:p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688716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53542" y="651018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2397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endParaRPr lang="vi-VN" altLang="en-US"/>
          </a:p>
        </p:txBody>
      </p:sp>
      <p:pic>
        <p:nvPicPr>
          <p:cNvPr id="13315" name="Picture 3" descr="P72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/>
          <a:srcRect/>
          <a:stretch>
            <a:fillRect/>
          </a:stretch>
        </p:blipFill>
        <p:spPr>
          <a:xfrm>
            <a:off x="0" y="0"/>
            <a:ext cx="12192000" cy="6858000"/>
          </a:xfrm>
          <a:noFill/>
        </p:spPr>
      </p:pic>
      <p:sp>
        <p:nvSpPr>
          <p:cNvPr id="25604" name="AutoShape 4"/>
          <p:cNvSpPr>
            <a:spLocks noChangeArrowheads="1"/>
          </p:cNvSpPr>
          <p:nvPr/>
        </p:nvSpPr>
        <p:spPr bwMode="auto">
          <a:xfrm rot="-5400000">
            <a:off x="6753225" y="4803775"/>
            <a:ext cx="895350" cy="1193800"/>
          </a:xfrm>
          <a:prstGeom prst="irregularSeal1">
            <a:avLst/>
          </a:prstGeom>
          <a:gradFill rotWithShape="1">
            <a:gsLst>
              <a:gs pos="0">
                <a:schemeClr val="hlink"/>
              </a:gs>
              <a:gs pos="100000">
                <a:srgbClr val="004747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vi-VN" sz="2800">
              <a:latin typeface=".VnTime" pitchFamily="34" charset="0"/>
            </a:endParaRPr>
          </a:p>
        </p:txBody>
      </p:sp>
      <p:sp>
        <p:nvSpPr>
          <p:cNvPr id="25605" name="AutoShape 5"/>
          <p:cNvSpPr>
            <a:spLocks noChangeArrowheads="1"/>
          </p:cNvSpPr>
          <p:nvPr/>
        </p:nvSpPr>
        <p:spPr bwMode="auto">
          <a:xfrm>
            <a:off x="10272184" y="228601"/>
            <a:ext cx="1919816" cy="1439863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vi-VN" sz="2800">
              <a:latin typeface=".VnTime" pitchFamily="34" charset="0"/>
            </a:endParaRPr>
          </a:p>
        </p:txBody>
      </p:sp>
      <p:sp>
        <p:nvSpPr>
          <p:cNvPr id="25606" name="AutoShape 6">
            <a:hlinkClick r:id="" action="ppaction://noaction"/>
          </p:cNvPr>
          <p:cNvSpPr>
            <a:spLocks noChangeArrowheads="1"/>
          </p:cNvSpPr>
          <p:nvPr/>
        </p:nvSpPr>
        <p:spPr bwMode="auto">
          <a:xfrm rot="-5400000">
            <a:off x="10512161" y="2655624"/>
            <a:ext cx="1439863" cy="1919816"/>
          </a:xfrm>
          <a:prstGeom prst="irregularSeal1">
            <a:avLst/>
          </a:prstGeom>
          <a:gradFill rotWithShape="1">
            <a:gsLst>
              <a:gs pos="0">
                <a:srgbClr val="CCFF99"/>
              </a:gs>
              <a:gs pos="100000">
                <a:srgbClr val="5E7647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vi-VN" sz="2800">
              <a:latin typeface=".VnTime" pitchFamily="34" charset="0"/>
            </a:endParaRPr>
          </a:p>
        </p:txBody>
      </p:sp>
      <p:sp>
        <p:nvSpPr>
          <p:cNvPr id="25607" name="AutoShape 7"/>
          <p:cNvSpPr>
            <a:spLocks noChangeArrowheads="1"/>
          </p:cNvSpPr>
          <p:nvPr/>
        </p:nvSpPr>
        <p:spPr bwMode="auto">
          <a:xfrm>
            <a:off x="304800" y="0"/>
            <a:ext cx="1193800" cy="89535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vi-VN" sz="2800">
              <a:latin typeface=".VnTime" pitchFamily="34" charset="0"/>
            </a:endParaRPr>
          </a:p>
        </p:txBody>
      </p:sp>
      <p:sp>
        <p:nvSpPr>
          <p:cNvPr id="25608" name="AutoShape 8"/>
          <p:cNvSpPr>
            <a:spLocks noChangeArrowheads="1"/>
          </p:cNvSpPr>
          <p:nvPr/>
        </p:nvSpPr>
        <p:spPr bwMode="auto">
          <a:xfrm>
            <a:off x="0" y="1600200"/>
            <a:ext cx="1193800" cy="895350"/>
          </a:xfrm>
          <a:prstGeom prst="irregularSeal2">
            <a:avLst/>
          </a:prstGeom>
          <a:gradFill rotWithShape="1">
            <a:gsLst>
              <a:gs pos="0">
                <a:srgbClr val="CC00FF"/>
              </a:gs>
              <a:gs pos="100000">
                <a:srgbClr val="5E007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vi-VN" sz="2800">
              <a:latin typeface=".VnTime" pitchFamily="34" charset="0"/>
            </a:endParaRPr>
          </a:p>
        </p:txBody>
      </p:sp>
      <p:sp>
        <p:nvSpPr>
          <p:cNvPr id="25609" name="AutoShape 9"/>
          <p:cNvSpPr>
            <a:spLocks noChangeArrowheads="1"/>
          </p:cNvSpPr>
          <p:nvPr/>
        </p:nvSpPr>
        <p:spPr bwMode="auto">
          <a:xfrm>
            <a:off x="4368800" y="0"/>
            <a:ext cx="1193800" cy="895350"/>
          </a:xfrm>
          <a:prstGeom prst="irregularSeal1">
            <a:avLst/>
          </a:prstGeom>
          <a:gradFill rotWithShape="1">
            <a:gsLst>
              <a:gs pos="0">
                <a:srgbClr val="CCFF99"/>
              </a:gs>
              <a:gs pos="100000">
                <a:srgbClr val="5E7647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vi-VN" sz="2800">
              <a:latin typeface=".VnTime" pitchFamily="34" charset="0"/>
            </a:endParaRPr>
          </a:p>
        </p:txBody>
      </p:sp>
      <p:sp>
        <p:nvSpPr>
          <p:cNvPr id="25610" name="AutoShape 10"/>
          <p:cNvSpPr>
            <a:spLocks noChangeArrowheads="1"/>
          </p:cNvSpPr>
          <p:nvPr/>
        </p:nvSpPr>
        <p:spPr bwMode="auto">
          <a:xfrm>
            <a:off x="0" y="4724400"/>
            <a:ext cx="1193800" cy="89535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vi-VN" sz="2800">
              <a:latin typeface=".VnTime" pitchFamily="34" charset="0"/>
            </a:endParaRPr>
          </a:p>
        </p:txBody>
      </p:sp>
      <p:sp>
        <p:nvSpPr>
          <p:cNvPr id="25611" name="AutoShape 11"/>
          <p:cNvSpPr>
            <a:spLocks noChangeArrowheads="1"/>
          </p:cNvSpPr>
          <p:nvPr/>
        </p:nvSpPr>
        <p:spPr bwMode="auto">
          <a:xfrm>
            <a:off x="3251200" y="3200400"/>
            <a:ext cx="1193800" cy="895350"/>
          </a:xfrm>
          <a:prstGeom prst="irregularSeal1">
            <a:avLst/>
          </a:prstGeom>
          <a:gradFill rotWithShape="1">
            <a:gsLst>
              <a:gs pos="0">
                <a:srgbClr val="FF3300"/>
              </a:gs>
              <a:gs pos="100000">
                <a:srgbClr val="7618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vi-VN" sz="2800">
              <a:latin typeface=".VnTime" pitchFamily="34" charset="0"/>
            </a:endParaRPr>
          </a:p>
        </p:txBody>
      </p:sp>
      <p:sp>
        <p:nvSpPr>
          <p:cNvPr id="25612" name="AutoShape 12"/>
          <p:cNvSpPr>
            <a:spLocks noChangeArrowheads="1"/>
          </p:cNvSpPr>
          <p:nvPr/>
        </p:nvSpPr>
        <p:spPr bwMode="auto">
          <a:xfrm>
            <a:off x="2946401" y="5715001"/>
            <a:ext cx="1919817" cy="1439863"/>
          </a:xfrm>
          <a:prstGeom prst="irregularSeal1">
            <a:avLst/>
          </a:prstGeom>
          <a:gradFill rotWithShape="1">
            <a:gsLst>
              <a:gs pos="0">
                <a:srgbClr val="FF3300"/>
              </a:gs>
              <a:gs pos="100000">
                <a:srgbClr val="7618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vi-VN" sz="2800">
              <a:latin typeface=".VnTime" pitchFamily="34" charset="0"/>
            </a:endParaRPr>
          </a:p>
        </p:txBody>
      </p:sp>
      <p:sp>
        <p:nvSpPr>
          <p:cNvPr id="25613" name="AutoShape 13"/>
          <p:cNvSpPr>
            <a:spLocks noChangeArrowheads="1"/>
          </p:cNvSpPr>
          <p:nvPr/>
        </p:nvSpPr>
        <p:spPr bwMode="auto">
          <a:xfrm>
            <a:off x="711200" y="3048000"/>
            <a:ext cx="1193800" cy="89535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vi-VN" sz="2800">
              <a:latin typeface=".VnTime" pitchFamily="34" charset="0"/>
            </a:endParaRPr>
          </a:p>
        </p:txBody>
      </p:sp>
      <p:sp>
        <p:nvSpPr>
          <p:cNvPr id="25614" name="WordArt 14"/>
          <p:cNvSpPr>
            <a:spLocks noChangeArrowheads="1" noChangeShapeType="1"/>
          </p:cNvSpPr>
          <p:nvPr/>
        </p:nvSpPr>
        <p:spPr bwMode="auto">
          <a:xfrm>
            <a:off x="304800" y="-4787900"/>
            <a:ext cx="1828800" cy="6007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BR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5000"/>
                    </a:srgbClr>
                  </a:outerShdw>
                </a:effectLst>
                <a:latin typeface=".VnArialH"/>
              </a:rPr>
              <a:t> xin</a:t>
            </a:r>
          </a:p>
          <a:p>
            <a:pPr algn="ctr"/>
            <a:r>
              <a:rPr lang="pt-BR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5000"/>
                    </a:srgbClr>
                  </a:outerShdw>
                </a:effectLst>
                <a:latin typeface=".VnArialH"/>
              </a:rPr>
              <a:t>trân </a:t>
            </a:r>
          </a:p>
          <a:p>
            <a:pPr algn="ctr"/>
            <a:r>
              <a:rPr lang="pt-BR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5000"/>
                    </a:srgbClr>
                  </a:outerShdw>
                </a:effectLst>
                <a:latin typeface=".VnArialH"/>
              </a:rPr>
              <a:t>Cảm</a:t>
            </a:r>
          </a:p>
          <a:p>
            <a:pPr algn="ctr"/>
            <a:r>
              <a:rPr lang="pt-BR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5000"/>
                    </a:srgbClr>
                  </a:outerShdw>
                </a:effectLst>
                <a:latin typeface=".VnArialH"/>
              </a:rPr>
              <a:t> ơn </a:t>
            </a:r>
          </a:p>
          <a:p>
            <a:pPr algn="ctr"/>
            <a:r>
              <a:rPr lang="pt-BR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5000"/>
                    </a:srgbClr>
                  </a:outerShdw>
                </a:effectLst>
                <a:latin typeface=".VnArialH"/>
              </a:rPr>
              <a:t>các </a:t>
            </a:r>
          </a:p>
          <a:p>
            <a:pPr algn="ctr"/>
            <a:r>
              <a:rPr lang="pt-BR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5000"/>
                    </a:srgbClr>
                  </a:outerShdw>
                </a:effectLst>
                <a:latin typeface=".VnArialH"/>
              </a:rPr>
              <a:t>Thầy </a:t>
            </a:r>
          </a:p>
          <a:p>
            <a:pPr algn="ctr"/>
            <a:r>
              <a:rPr lang="pt-BR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5000"/>
                    </a:srgbClr>
                  </a:outerShdw>
                </a:effectLst>
                <a:latin typeface=".VnArialH"/>
              </a:rPr>
              <a:t>các </a:t>
            </a:r>
          </a:p>
          <a:p>
            <a:pPr algn="ctr"/>
            <a:r>
              <a:rPr lang="pt-BR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5000"/>
                    </a:srgbClr>
                  </a:outerShdw>
                </a:effectLst>
                <a:latin typeface=".VnArialH"/>
              </a:rPr>
              <a:t>giáo</a:t>
            </a:r>
          </a:p>
          <a:p>
            <a:pPr algn="ctr"/>
            <a:r>
              <a:rPr lang="pt-BR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5000"/>
                    </a:srgbClr>
                  </a:outerShdw>
                </a:effectLst>
                <a:latin typeface=".VnArialH"/>
              </a:rPr>
              <a:t> và </a:t>
            </a:r>
          </a:p>
          <a:p>
            <a:pPr algn="ctr"/>
            <a:r>
              <a:rPr lang="pt-BR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5000"/>
                    </a:srgbClr>
                  </a:outerShdw>
                </a:effectLst>
                <a:latin typeface=".VnArialH"/>
              </a:rPr>
              <a:t>các</a:t>
            </a:r>
          </a:p>
          <a:p>
            <a:pPr algn="ctr"/>
            <a:r>
              <a:rPr lang="pt-BR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5000"/>
                    </a:srgbClr>
                  </a:outerShdw>
                </a:effectLst>
                <a:latin typeface=".VnArialH"/>
              </a:rPr>
              <a:t> em</a:t>
            </a:r>
          </a:p>
          <a:p>
            <a:pPr algn="ctr"/>
            <a:r>
              <a:rPr lang="pt-BR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5000"/>
                    </a:srgbClr>
                  </a:outerShdw>
                </a:effectLst>
                <a:latin typeface=".VnArialH"/>
              </a:rPr>
              <a:t> học </a:t>
            </a:r>
          </a:p>
          <a:p>
            <a:pPr algn="ctr"/>
            <a:r>
              <a:rPr lang="pt-BR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5000"/>
                    </a:srgbClr>
                  </a:outerShdw>
                </a:effectLst>
                <a:latin typeface=".VnArialH"/>
              </a:rPr>
              <a:t>sinh </a:t>
            </a:r>
            <a:endParaRPr lang="vi-VN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5000"/>
                  </a:srgbClr>
                </a:outerShdw>
              </a:effectLst>
            </a:endParaRPr>
          </a:p>
        </p:txBody>
      </p:sp>
      <p:pic>
        <p:nvPicPr>
          <p:cNvPr id="13327" name="Picture 15" descr="anim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229600" y="4648200"/>
            <a:ext cx="2499784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6"/>
          <p:cNvGrpSpPr>
            <a:grpSpLocks noChangeAspect="1"/>
          </p:cNvGrpSpPr>
          <p:nvPr/>
        </p:nvGrpSpPr>
        <p:grpSpPr bwMode="auto">
          <a:xfrm>
            <a:off x="3149600" y="2057400"/>
            <a:ext cx="8432800" cy="990600"/>
            <a:chOff x="0" y="0"/>
            <a:chExt cx="5088" cy="1152"/>
          </a:xfrm>
        </p:grpSpPr>
        <p:pic>
          <p:nvPicPr>
            <p:cNvPr id="13342" name="Picture 17" descr="DOVE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440" y="573"/>
              <a:ext cx="1008" cy="4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43" name="Picture 18" descr="DOVE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112" y="0"/>
              <a:ext cx="1008" cy="4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44" name="Picture 19" descr="DOVE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784" y="528"/>
              <a:ext cx="1008" cy="4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45" name="Picture 20" descr="DOVE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216" y="0"/>
              <a:ext cx="1008" cy="4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46" name="Picture 21" descr="DOVE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720" y="96"/>
              <a:ext cx="1008" cy="4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47" name="Picture 22" descr="DOVE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0" y="669"/>
              <a:ext cx="1008" cy="4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48" name="Picture 23" descr="DOVE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080" y="432"/>
              <a:ext cx="1008" cy="4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24"/>
          <p:cNvGrpSpPr>
            <a:grpSpLocks noChangeAspect="1"/>
          </p:cNvGrpSpPr>
          <p:nvPr/>
        </p:nvGrpSpPr>
        <p:grpSpPr bwMode="auto">
          <a:xfrm>
            <a:off x="2225615" y="1257300"/>
            <a:ext cx="7924800" cy="685800"/>
            <a:chOff x="0" y="0"/>
            <a:chExt cx="5088" cy="1152"/>
          </a:xfrm>
        </p:grpSpPr>
        <p:pic>
          <p:nvPicPr>
            <p:cNvPr id="13335" name="Picture 25" descr="DOVE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440" y="573"/>
              <a:ext cx="1008" cy="4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36" name="Picture 26" descr="DOVE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112" y="0"/>
              <a:ext cx="1008" cy="4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37" name="Picture 27" descr="DOVE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784" y="528"/>
              <a:ext cx="1008" cy="4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38" name="Picture 28" descr="DOVE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216" y="0"/>
              <a:ext cx="1008" cy="4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39" name="Picture 29" descr="DOVE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720" y="96"/>
              <a:ext cx="1008" cy="4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40" name="Picture 30" descr="DOVE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0" y="669"/>
              <a:ext cx="1008" cy="4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41" name="Picture 31" descr="DOVE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080" y="432"/>
              <a:ext cx="1008" cy="4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3330" name="Picture 32" descr="N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flipV="1">
            <a:off x="-8467" y="-106363"/>
            <a:ext cx="12175067" cy="328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31" name="Picture 33" descr="N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5400000">
            <a:off x="-3355446" y="3214159"/>
            <a:ext cx="6854826" cy="296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32" name="Picture 34" descr="N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5400000">
            <a:off x="8653993" y="3361267"/>
            <a:ext cx="7073900" cy="319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33" name="Picture 35" descr="N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0" y="6816725"/>
            <a:ext cx="12192000" cy="22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36" name="tieng hat ban be minh.wav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7"/>
          <a:srcRect/>
          <a:stretch>
            <a:fillRect/>
          </a:stretch>
        </p:blipFill>
        <p:spPr bwMode="auto">
          <a:xfrm>
            <a:off x="9855200" y="60198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3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1000" decel="50000" autoRev="1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1000" decel="100000" autoRev="1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1000" decel="100000" autoRev="1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" presetID="34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from="(ppt_x)" to="(ppt_x+1)" calcmode="lin" valueType="num">
                                      <p:cBhvr>
                                        <p:cTn id="13" dur="5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4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5" dur="4000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  <p:to>
                                        <p:strVal val="-1.0"/>
                                      </p:to>
                                    </p:se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8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0" dur="3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1" dur="1000" decel="50000" autoRev="1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2" dur="1000" decel="100000" autoRev="1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3" dur="1000" decel="100000" autoRev="1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0" fill="hold"/>
                                        <p:tgtEl>
                                          <p:spTgt spid="256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0" fill="hold"/>
                                        <p:tgtEl>
                                          <p:spTgt spid="256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0" fill="hold"/>
                                        <p:tgtEl>
                                          <p:spTgt spid="25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0" fill="hold"/>
                                        <p:tgtEl>
                                          <p:spTgt spid="25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30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0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0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0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30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0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0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0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30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0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0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0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0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30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30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0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0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30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0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30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0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7" presetClass="entr" presetSubtype="4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0" fill="hold"/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0" fill="hold"/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89" presetID="34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from="(ppt_x)" to="(ppt_x+1)" calcmode="lin" valueType="num">
                                      <p:cBhvr>
                                        <p:cTn id="90" dur="5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1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92" dur="4000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  <p:to>
                                        <p:strVal val="-1.0"/>
                                      </p:to>
                                    </p:se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9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10)">
                                      <p:cBhvr>
                                        <p:cTn id="96" dur="271734" fill="hold"/>
                                        <p:tgtEl>
                                          <p:spTgt spid="2563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97" fill="hold" display="0" nodeType="clickEffect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5636"/>
                </p:tgtEl>
              </p:cMediaNode>
            </p:audio>
          </p:childTnLst>
        </p:cTn>
      </p:par>
    </p:tnLst>
    <p:bldLst>
      <p:bldP spid="25604" grpId="0" animBg="1" autoUpdateAnimBg="0"/>
      <p:bldP spid="25605" grpId="0" animBg="1" autoUpdateAnimBg="0"/>
      <p:bldP spid="25606" grpId="0" animBg="1" autoUpdateAnimBg="0"/>
      <p:bldP spid="25607" grpId="0" animBg="1" autoUpdateAnimBg="0"/>
      <p:bldP spid="25608" grpId="0" animBg="1" autoUpdateAnimBg="0"/>
      <p:bldP spid="25609" grpId="0" animBg="1" autoUpdateAnimBg="0"/>
      <p:bldP spid="25610" grpId="0" animBg="1" autoUpdateAnimBg="0"/>
      <p:bldP spid="25611" grpId="0" animBg="1" autoUpdateAnimBg="0"/>
      <p:bldP spid="25612" grpId="0" animBg="1" autoUpdateAnimBg="0"/>
      <p:bldP spid="25613" grpId="0" animBg="1" autoUpdateAnimBg="0"/>
      <p:bldP spid="256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9convert.com - Con chim chích chòe Tập hát theo lời bài hát mẫu SGK lớp 2 NXBGD_1080p (online-video-cutter.com) (1)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" y="-129309"/>
            <a:ext cx="12207586" cy="7112000"/>
          </a:xfrm>
        </p:spPr>
      </p:pic>
    </p:spTree>
    <p:extLst>
      <p:ext uri="{BB962C8B-B14F-4D97-AF65-F5344CB8AC3E}">
        <p14:creationId xmlns:p14="http://schemas.microsoft.com/office/powerpoint/2010/main" val="3226164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istrator\Desktop\tải xuống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73471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8F59E39-1974-FDAE-D34A-9B3660F26E92}"/>
              </a:ext>
            </a:extLst>
          </p:cNvPr>
          <p:cNvSpPr txBox="1"/>
          <p:nvPr/>
        </p:nvSpPr>
        <p:spPr>
          <a:xfrm>
            <a:off x="1524001" y="332509"/>
            <a:ext cx="886690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ứ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ăm 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ày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áng 11 năm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24</a:t>
            </a:r>
          </a:p>
          <a:p>
            <a:pPr algn="ctr"/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   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FEB7A99-3FDC-A8D0-C01A-F8F54084DC4D}"/>
              </a:ext>
            </a:extLst>
          </p:cNvPr>
          <p:cNvSpPr txBox="1"/>
          <p:nvPr/>
        </p:nvSpPr>
        <p:spPr>
          <a:xfrm>
            <a:off x="2530763" y="1819578"/>
            <a:ext cx="720436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</a:t>
            </a:r>
            <a:r>
              <a:rPr lang="en-US" sz="4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 (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nhớ) số có hai chữ số 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 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có 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 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 số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E1A2683-EE9E-4BD7-B194-E1563DFF9159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  <a14:imgEffect>
                      <a14:saturation sat="2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031017" y="856716"/>
            <a:ext cx="3213258" cy="2317476"/>
          </a:xfrm>
          <a:prstGeom prst="rect">
            <a:avLst/>
          </a:prstGeom>
        </p:spPr>
      </p:pic>
      <p:pic>
        <p:nvPicPr>
          <p:cNvPr id="7" name="Picture 4" descr="Không có mô tả.">
            <a:extLst>
              <a:ext uri="{FF2B5EF4-FFF2-40B4-BE49-F238E27FC236}">
                <a16:creationId xmlns:a16="http://schemas.microsoft.com/office/drawing/2014/main" id="{AD557C5A-C255-4C78-87E6-665317A3858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9449"/>
          <a:stretch/>
        </p:blipFill>
        <p:spPr bwMode="auto">
          <a:xfrm>
            <a:off x="717451" y="379826"/>
            <a:ext cx="2456827" cy="9537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6CADC9AD-2660-4623-A600-7D5C74FF5914}"/>
              </a:ext>
            </a:extLst>
          </p:cNvPr>
          <p:cNvGrpSpPr/>
          <p:nvPr/>
        </p:nvGrpSpPr>
        <p:grpSpPr>
          <a:xfrm>
            <a:off x="6767515" y="351309"/>
            <a:ext cx="1760984" cy="1167449"/>
            <a:chOff x="2793877" y="927419"/>
            <a:chExt cx="1760984" cy="1167449"/>
          </a:xfrm>
        </p:grpSpPr>
        <p:sp>
          <p:nvSpPr>
            <p:cNvPr id="4" name="Speech Bubble: Oval 3">
              <a:extLst>
                <a:ext uri="{FF2B5EF4-FFF2-40B4-BE49-F238E27FC236}">
                  <a16:creationId xmlns:a16="http://schemas.microsoft.com/office/drawing/2014/main" id="{980EC806-B11D-4F17-ACFD-B73E76C27F46}"/>
                </a:ext>
              </a:extLst>
            </p:cNvPr>
            <p:cNvSpPr/>
            <p:nvPr/>
          </p:nvSpPr>
          <p:spPr>
            <a:xfrm>
              <a:off x="2793877" y="1127778"/>
              <a:ext cx="1747057" cy="967090"/>
            </a:xfrm>
            <a:prstGeom prst="wedgeEllipseCallout">
              <a:avLst>
                <a:gd name="adj1" fmla="val 37276"/>
                <a:gd name="adj2" fmla="val 83504"/>
              </a:avLst>
            </a:prstGeom>
            <a:solidFill>
              <a:schemeClr val="bg1"/>
            </a:solidFill>
            <a:ln w="28575">
              <a:solidFill>
                <a:schemeClr val="tx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2000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E905874F-5CFF-44AE-AAC6-92A0E7C93348}"/>
                </a:ext>
              </a:extLst>
            </p:cNvPr>
            <p:cNvSpPr txBox="1"/>
            <p:nvPr/>
          </p:nvSpPr>
          <p:spPr>
            <a:xfrm>
              <a:off x="2807804" y="927419"/>
              <a:ext cx="1747057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vi-VN" sz="20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r>
                <a:rPr lang="vi-VN" sz="2000" i="1" dirty="0">
                  <a:latin typeface="Arial" panose="020B0604020202020204" pitchFamily="34" charset="0"/>
                  <a:cs typeface="Arial" panose="020B0604020202020204" pitchFamily="34" charset="0"/>
                </a:rPr>
                <a:t>Cháu có </a:t>
              </a:r>
            </a:p>
            <a:p>
              <a:pPr algn="ctr"/>
              <a:r>
                <a:rPr lang="vi-VN" sz="2000" i="1" dirty="0">
                  <a:latin typeface="Arial" panose="020B0604020202020204" pitchFamily="34" charset="0"/>
                  <a:cs typeface="Arial" panose="020B0604020202020204" pitchFamily="34" charset="0"/>
                </a:rPr>
                <a:t>36 cục pin.</a:t>
              </a:r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8B55B39B-1F0B-4A38-B311-854C6EEA1791}"/>
              </a:ext>
            </a:extLst>
          </p:cNvPr>
          <p:cNvGrpSpPr/>
          <p:nvPr/>
        </p:nvGrpSpPr>
        <p:grpSpPr>
          <a:xfrm>
            <a:off x="5501347" y="1564985"/>
            <a:ext cx="1867173" cy="1050323"/>
            <a:chOff x="3098395" y="2546599"/>
            <a:chExt cx="1867173" cy="1050323"/>
          </a:xfrm>
        </p:grpSpPr>
        <p:sp>
          <p:nvSpPr>
            <p:cNvPr id="9" name="Speech Bubble: Oval 8">
              <a:extLst>
                <a:ext uri="{FF2B5EF4-FFF2-40B4-BE49-F238E27FC236}">
                  <a16:creationId xmlns:a16="http://schemas.microsoft.com/office/drawing/2014/main" id="{B9BECE7A-AB68-43E1-995F-240C9167DBD4}"/>
                </a:ext>
              </a:extLst>
            </p:cNvPr>
            <p:cNvSpPr/>
            <p:nvPr/>
          </p:nvSpPr>
          <p:spPr>
            <a:xfrm>
              <a:off x="3236907" y="2546599"/>
              <a:ext cx="1580338" cy="1050323"/>
            </a:xfrm>
            <a:prstGeom prst="wedgeEllipseCallout">
              <a:avLst>
                <a:gd name="adj1" fmla="val 63969"/>
                <a:gd name="adj2" fmla="val 29836"/>
              </a:avLst>
            </a:prstGeom>
            <a:solidFill>
              <a:schemeClr val="bg1"/>
            </a:solidFill>
            <a:ln w="28575">
              <a:solidFill>
                <a:schemeClr val="tx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dirty="0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A65D034F-D271-4A35-B8CE-CD008D8BDBE8}"/>
                </a:ext>
              </a:extLst>
            </p:cNvPr>
            <p:cNvSpPr txBox="1"/>
            <p:nvPr/>
          </p:nvSpPr>
          <p:spPr>
            <a:xfrm>
              <a:off x="3098395" y="2698386"/>
              <a:ext cx="1867173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2000" i="1" dirty="0">
                  <a:latin typeface="Arial" panose="020B0604020202020204" pitchFamily="34" charset="0"/>
                  <a:cs typeface="Arial" panose="020B0604020202020204" pitchFamily="34" charset="0"/>
                </a:rPr>
                <a:t>Cháu có </a:t>
              </a:r>
            </a:p>
            <a:p>
              <a:pPr algn="ctr"/>
              <a:r>
                <a:rPr lang="vi-VN" sz="2000" i="1" dirty="0">
                  <a:latin typeface="Arial" panose="020B0604020202020204" pitchFamily="34" charset="0"/>
                  <a:cs typeface="Arial" panose="020B0604020202020204" pitchFamily="34" charset="0"/>
                </a:rPr>
                <a:t>17 cục pin.</a:t>
              </a: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B5181D80-3A37-489B-85CB-68324833AF46}"/>
              </a:ext>
            </a:extLst>
          </p:cNvPr>
          <p:cNvGrpSpPr/>
          <p:nvPr/>
        </p:nvGrpSpPr>
        <p:grpSpPr>
          <a:xfrm>
            <a:off x="9018347" y="401638"/>
            <a:ext cx="2393819" cy="1311002"/>
            <a:chOff x="4584831" y="394347"/>
            <a:chExt cx="2393819" cy="1221467"/>
          </a:xfr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grpSpPr>
        <p:sp>
          <p:nvSpPr>
            <p:cNvPr id="13" name="Speech Bubble: Oval 12">
              <a:extLst>
                <a:ext uri="{FF2B5EF4-FFF2-40B4-BE49-F238E27FC236}">
                  <a16:creationId xmlns:a16="http://schemas.microsoft.com/office/drawing/2014/main" id="{E33FA027-ABB4-4E49-9B87-93B71DE7A276}"/>
                </a:ext>
              </a:extLst>
            </p:cNvPr>
            <p:cNvSpPr/>
            <p:nvPr/>
          </p:nvSpPr>
          <p:spPr>
            <a:xfrm>
              <a:off x="4687057" y="394347"/>
              <a:ext cx="2175644" cy="1221467"/>
            </a:xfrm>
            <a:prstGeom prst="wedgeEllipseCallout">
              <a:avLst>
                <a:gd name="adj1" fmla="val -29865"/>
                <a:gd name="adj2" fmla="val 69750"/>
              </a:avLst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2000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3208A404-78BB-4F9F-B9F7-08F87051AEFE}"/>
                </a:ext>
              </a:extLst>
            </p:cNvPr>
            <p:cNvSpPr txBox="1"/>
            <p:nvPr/>
          </p:nvSpPr>
          <p:spPr>
            <a:xfrm>
              <a:off x="4584831" y="561512"/>
              <a:ext cx="2393819" cy="9462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2000" i="1" dirty="0">
                  <a:latin typeface="Arial" panose="020B0604020202020204" pitchFamily="34" charset="0"/>
                  <a:cs typeface="Arial" panose="020B0604020202020204" pitchFamily="34" charset="0"/>
                </a:rPr>
                <a:t>Cả hai cháu </a:t>
              </a:r>
            </a:p>
            <a:p>
              <a:pPr algn="ctr"/>
              <a:r>
                <a:rPr lang="vi-VN" sz="2000" i="1" dirty="0">
                  <a:latin typeface="Arial" panose="020B0604020202020204" pitchFamily="34" charset="0"/>
                  <a:cs typeface="Arial" panose="020B0604020202020204" pitchFamily="34" charset="0"/>
                </a:rPr>
                <a:t>có bao nhiêu </a:t>
              </a:r>
            </a:p>
            <a:p>
              <a:pPr algn="ctr"/>
              <a:r>
                <a:rPr lang="vi-VN" sz="2000" i="1" dirty="0">
                  <a:latin typeface="Arial" panose="020B0604020202020204" pitchFamily="34" charset="0"/>
                  <a:cs typeface="Arial" panose="020B0604020202020204" pitchFamily="34" charset="0"/>
                </a:rPr>
                <a:t>cục pin?</a:t>
              </a:r>
            </a:p>
          </p:txBody>
        </p:sp>
      </p:grp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345040EF-B037-4F34-B6EB-A1A7071FBBA5}"/>
              </a:ext>
            </a:extLst>
          </p:cNvPr>
          <p:cNvSpPr/>
          <p:nvPr/>
        </p:nvSpPr>
        <p:spPr>
          <a:xfrm>
            <a:off x="1486348" y="1182256"/>
            <a:ext cx="3232727" cy="1242402"/>
          </a:xfrm>
          <a:prstGeom prst="roundRect">
            <a:avLst>
              <a:gd name="adj" fmla="val 42000"/>
            </a:avLst>
          </a:prstGeom>
          <a:solidFill>
            <a:schemeClr val="bg1"/>
          </a:solidFill>
          <a:ln w="28575">
            <a:solidFill>
              <a:schemeClr val="accent3">
                <a:lumMod val="7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6 + 17 = </a:t>
            </a:r>
            <a:r>
              <a:rPr lang="en-US" sz="4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3</a:t>
            </a:r>
            <a:endParaRPr lang="vi-VN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586182" y="3174192"/>
            <a:ext cx="190269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6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76943" y="3814621"/>
            <a:ext cx="14936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72141" y="3519055"/>
            <a:ext cx="15609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370175" y="3934701"/>
            <a:ext cx="19431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___</a:t>
            </a:r>
            <a:endParaRPr lang="en-US" sz="4000" dirty="0"/>
          </a:p>
        </p:txBody>
      </p:sp>
      <p:sp>
        <p:nvSpPr>
          <p:cNvPr id="20" name="TextBox 19"/>
          <p:cNvSpPr txBox="1"/>
          <p:nvPr/>
        </p:nvSpPr>
        <p:spPr>
          <a:xfrm>
            <a:off x="2844812" y="4457848"/>
            <a:ext cx="19488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586182" y="4461291"/>
            <a:ext cx="182170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1792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6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8F59E39-1974-FDAE-D34A-9B3660F26E92}"/>
              </a:ext>
            </a:extLst>
          </p:cNvPr>
          <p:cNvSpPr txBox="1"/>
          <p:nvPr/>
        </p:nvSpPr>
        <p:spPr>
          <a:xfrm>
            <a:off x="2530764" y="332509"/>
            <a:ext cx="8866909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ứ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ăm 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ày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áng 11 năm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24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 ( 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nhớ) số có hai chữ số 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có 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 số.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9EA489A-DED4-F327-D524-318D57954A47}"/>
              </a:ext>
            </a:extLst>
          </p:cNvPr>
          <p:cNvSpPr txBox="1"/>
          <p:nvPr/>
        </p:nvSpPr>
        <p:spPr>
          <a:xfrm>
            <a:off x="554182" y="2992595"/>
            <a:ext cx="1014152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Hoạt </a:t>
            </a:r>
            <a:r>
              <a:rPr lang="en-US" sz="4000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40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9FC818D-2E6A-33C2-F515-707398FBAABA}"/>
              </a:ext>
            </a:extLst>
          </p:cNvPr>
          <p:cNvSpPr txBox="1"/>
          <p:nvPr/>
        </p:nvSpPr>
        <p:spPr>
          <a:xfrm>
            <a:off x="471058" y="3583716"/>
            <a:ext cx="509847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0CAA2EE-DCA7-3D82-3AE8-2C6A951B8E1D}"/>
              </a:ext>
            </a:extLst>
          </p:cNvPr>
          <p:cNvSpPr txBox="1"/>
          <p:nvPr/>
        </p:nvSpPr>
        <p:spPr>
          <a:xfrm>
            <a:off x="646540" y="4353293"/>
            <a:ext cx="58466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5883D84-4D2B-6FA0-1ABB-F8558B6E36E8}"/>
              </a:ext>
            </a:extLst>
          </p:cNvPr>
          <p:cNvSpPr txBox="1"/>
          <p:nvPr/>
        </p:nvSpPr>
        <p:spPr>
          <a:xfrm>
            <a:off x="641925" y="4985982"/>
            <a:ext cx="58466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09605" y="4950689"/>
            <a:ext cx="37869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3: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9104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2" grpId="0"/>
      <p:bldP spid="6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13EA1F3E-5853-47D1-BC70-F3C5656E2117}"/>
              </a:ext>
            </a:extLst>
          </p:cNvPr>
          <p:cNvSpPr/>
          <p:nvPr/>
        </p:nvSpPr>
        <p:spPr>
          <a:xfrm>
            <a:off x="974183" y="827541"/>
            <a:ext cx="437322" cy="511364"/>
          </a:xfrm>
          <a:prstGeom prst="ellipse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/>
              <a:t>3</a:t>
            </a:r>
            <a:endParaRPr lang="vi-VN" sz="3200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99392C6-494A-4B59-A6A2-4DDD7D22A582}"/>
              </a:ext>
            </a:extLst>
          </p:cNvPr>
          <p:cNvSpPr txBox="1"/>
          <p:nvPr/>
        </p:nvSpPr>
        <p:spPr>
          <a:xfrm>
            <a:off x="1411738" y="550602"/>
            <a:ext cx="1002551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ỗi hình có 1 que tính đặt sai vị trí. Em hãy đặt lại cho đúng. Biết rằng: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799DDC1-950D-4175-8ED8-ADF907678EFE}"/>
              </a:ext>
            </a:extLst>
          </p:cNvPr>
          <p:cNvSpPr txBox="1"/>
          <p:nvPr/>
        </p:nvSpPr>
        <p:spPr>
          <a:xfrm>
            <a:off x="883750" y="1784788"/>
            <a:ext cx="458951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Que tính ở kết quả đặt sai</a:t>
            </a:r>
            <a:r>
              <a:rPr lang="vi-VN" sz="3600" dirty="0"/>
              <a:t>.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520CA2FA-5DB3-457C-9406-739EA78B2FB5}"/>
              </a:ext>
            </a:extLst>
          </p:cNvPr>
          <p:cNvGrpSpPr/>
          <p:nvPr/>
        </p:nvGrpSpPr>
        <p:grpSpPr>
          <a:xfrm>
            <a:off x="921323" y="3186849"/>
            <a:ext cx="4551941" cy="857526"/>
            <a:chOff x="921323" y="2660374"/>
            <a:chExt cx="4929420" cy="866696"/>
          </a:xfrm>
        </p:grpSpPr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0A5A2B9D-3BA6-4152-B280-011B74230E5C}"/>
                </a:ext>
              </a:extLst>
            </p:cNvPr>
            <p:cNvCxnSpPr/>
            <p:nvPr/>
          </p:nvCxnSpPr>
          <p:spPr>
            <a:xfrm>
              <a:off x="921323" y="2663687"/>
              <a:ext cx="490182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9B5C068C-97B1-4DE2-813C-468713F07023}"/>
                </a:ext>
              </a:extLst>
            </p:cNvPr>
            <p:cNvCxnSpPr/>
            <p:nvPr/>
          </p:nvCxnSpPr>
          <p:spPr>
            <a:xfrm>
              <a:off x="921323" y="3093722"/>
              <a:ext cx="490182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468C6D20-E5FE-40C8-9A58-B274AA1CCD1C}"/>
                </a:ext>
              </a:extLst>
            </p:cNvPr>
            <p:cNvCxnSpPr/>
            <p:nvPr/>
          </p:nvCxnSpPr>
          <p:spPr>
            <a:xfrm>
              <a:off x="921323" y="3519172"/>
              <a:ext cx="490182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5D5BDD91-69EF-47B9-A82E-7C84CD9951E1}"/>
                </a:ext>
              </a:extLst>
            </p:cNvPr>
            <p:cNvCxnSpPr>
              <a:cxnSpLocks/>
            </p:cNvCxnSpPr>
            <p:nvPr/>
          </p:nvCxnSpPr>
          <p:spPr>
            <a:xfrm>
              <a:off x="1411505" y="2668272"/>
              <a:ext cx="0" cy="42545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07F23761-7CF7-4F10-8214-A20A79A3A9E9}"/>
                </a:ext>
              </a:extLst>
            </p:cNvPr>
            <p:cNvCxnSpPr>
              <a:cxnSpLocks/>
            </p:cNvCxnSpPr>
            <p:nvPr/>
          </p:nvCxnSpPr>
          <p:spPr>
            <a:xfrm>
              <a:off x="1411505" y="3093722"/>
              <a:ext cx="0" cy="42545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5F5C33C6-56A2-443F-AE19-ADDB376A6D30}"/>
                </a:ext>
              </a:extLst>
            </p:cNvPr>
            <p:cNvCxnSpPr/>
            <p:nvPr/>
          </p:nvCxnSpPr>
          <p:spPr>
            <a:xfrm>
              <a:off x="1602360" y="3093722"/>
              <a:ext cx="490182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6FA59603-84EB-479D-B8B0-E102E23CD342}"/>
                </a:ext>
              </a:extLst>
            </p:cNvPr>
            <p:cNvCxnSpPr/>
            <p:nvPr/>
          </p:nvCxnSpPr>
          <p:spPr>
            <a:xfrm>
              <a:off x="1602360" y="3519172"/>
              <a:ext cx="490182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3D84CBBB-85FA-4AF7-8E75-99449AA3BAFF}"/>
                </a:ext>
              </a:extLst>
            </p:cNvPr>
            <p:cNvCxnSpPr>
              <a:cxnSpLocks/>
            </p:cNvCxnSpPr>
            <p:nvPr/>
          </p:nvCxnSpPr>
          <p:spPr>
            <a:xfrm>
              <a:off x="2092542" y="3093722"/>
              <a:ext cx="0" cy="42545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432A7F24-F824-49F6-8D8A-7DCC637C30F2}"/>
                </a:ext>
              </a:extLst>
            </p:cNvPr>
            <p:cNvCxnSpPr>
              <a:cxnSpLocks/>
            </p:cNvCxnSpPr>
            <p:nvPr/>
          </p:nvCxnSpPr>
          <p:spPr>
            <a:xfrm>
              <a:off x="1612447" y="3099756"/>
              <a:ext cx="0" cy="42545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379BA809-0206-449D-A56E-E923A3BC3329}"/>
                </a:ext>
              </a:extLst>
            </p:cNvPr>
            <p:cNvCxnSpPr>
              <a:cxnSpLocks/>
            </p:cNvCxnSpPr>
            <p:nvPr/>
          </p:nvCxnSpPr>
          <p:spPr>
            <a:xfrm>
              <a:off x="1616853" y="2668272"/>
              <a:ext cx="0" cy="42545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70713D76-7838-4423-AB40-D1217A7D4ABF}"/>
                </a:ext>
              </a:extLst>
            </p:cNvPr>
            <p:cNvCxnSpPr/>
            <p:nvPr/>
          </p:nvCxnSpPr>
          <p:spPr>
            <a:xfrm>
              <a:off x="1612447" y="2660374"/>
              <a:ext cx="490182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94B58BD1-74E4-420E-973D-E85B20E933EB}"/>
                </a:ext>
              </a:extLst>
            </p:cNvPr>
            <p:cNvCxnSpPr>
              <a:cxnSpLocks/>
            </p:cNvCxnSpPr>
            <p:nvPr/>
          </p:nvCxnSpPr>
          <p:spPr>
            <a:xfrm>
              <a:off x="2336347" y="3091858"/>
              <a:ext cx="274745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82FE356B-9EDB-48A3-A1C1-5F39924A2E5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473719" y="2971802"/>
              <a:ext cx="0" cy="24438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9895DD97-D04D-43DB-9DD1-1D31383F7AAE}"/>
                </a:ext>
              </a:extLst>
            </p:cNvPr>
            <p:cNvCxnSpPr/>
            <p:nvPr/>
          </p:nvCxnSpPr>
          <p:spPr>
            <a:xfrm>
              <a:off x="2772061" y="3089955"/>
              <a:ext cx="490182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BC357557-7E01-4CF1-B7F9-7F16434D0BF6}"/>
                </a:ext>
              </a:extLst>
            </p:cNvPr>
            <p:cNvCxnSpPr>
              <a:cxnSpLocks/>
            </p:cNvCxnSpPr>
            <p:nvPr/>
          </p:nvCxnSpPr>
          <p:spPr>
            <a:xfrm>
              <a:off x="3262243" y="2664505"/>
              <a:ext cx="0" cy="42545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928B2808-1735-497F-B7CE-2AB7AB955A0D}"/>
                </a:ext>
              </a:extLst>
            </p:cNvPr>
            <p:cNvCxnSpPr>
              <a:cxnSpLocks/>
            </p:cNvCxnSpPr>
            <p:nvPr/>
          </p:nvCxnSpPr>
          <p:spPr>
            <a:xfrm>
              <a:off x="3262243" y="3089955"/>
              <a:ext cx="0" cy="42545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B2B1FF6B-6BD3-4395-AD09-231DA5C73A4A}"/>
                </a:ext>
              </a:extLst>
            </p:cNvPr>
            <p:cNvCxnSpPr>
              <a:cxnSpLocks/>
            </p:cNvCxnSpPr>
            <p:nvPr/>
          </p:nvCxnSpPr>
          <p:spPr>
            <a:xfrm>
              <a:off x="2774458" y="2660374"/>
              <a:ext cx="0" cy="42545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99627AB4-D1D4-46B0-949B-8A03342AD84B}"/>
                </a:ext>
              </a:extLst>
            </p:cNvPr>
            <p:cNvCxnSpPr/>
            <p:nvPr/>
          </p:nvCxnSpPr>
          <p:spPr>
            <a:xfrm>
              <a:off x="3450210" y="3093722"/>
              <a:ext cx="490182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3DC2C2AE-DE21-4778-AC26-38562F3536D6}"/>
                </a:ext>
              </a:extLst>
            </p:cNvPr>
            <p:cNvCxnSpPr/>
            <p:nvPr/>
          </p:nvCxnSpPr>
          <p:spPr>
            <a:xfrm>
              <a:off x="3450210" y="3519172"/>
              <a:ext cx="490182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605EA8A7-5295-4FA0-ADB7-919CD02AB1C7}"/>
                </a:ext>
              </a:extLst>
            </p:cNvPr>
            <p:cNvCxnSpPr>
              <a:cxnSpLocks/>
            </p:cNvCxnSpPr>
            <p:nvPr/>
          </p:nvCxnSpPr>
          <p:spPr>
            <a:xfrm>
              <a:off x="3940392" y="3093722"/>
              <a:ext cx="0" cy="42545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24F1474B-F9A7-4952-B61B-67511E2A1EEF}"/>
                </a:ext>
              </a:extLst>
            </p:cNvPr>
            <p:cNvCxnSpPr>
              <a:cxnSpLocks/>
            </p:cNvCxnSpPr>
            <p:nvPr/>
          </p:nvCxnSpPr>
          <p:spPr>
            <a:xfrm>
              <a:off x="3456452" y="2668272"/>
              <a:ext cx="0" cy="42545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FCA639E4-ED7C-4C7B-B013-4CC86AC64B35}"/>
                </a:ext>
              </a:extLst>
            </p:cNvPr>
            <p:cNvCxnSpPr/>
            <p:nvPr/>
          </p:nvCxnSpPr>
          <p:spPr>
            <a:xfrm>
              <a:off x="3460297" y="2660374"/>
              <a:ext cx="490182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3EEDC38D-B617-4122-AACF-982322C3E438}"/>
                </a:ext>
              </a:extLst>
            </p:cNvPr>
            <p:cNvCxnSpPr>
              <a:cxnSpLocks/>
            </p:cNvCxnSpPr>
            <p:nvPr/>
          </p:nvCxnSpPr>
          <p:spPr>
            <a:xfrm>
              <a:off x="4179434" y="3025183"/>
              <a:ext cx="427146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51837763-FDB4-4B6C-A447-FAE7AEB4A765}"/>
                </a:ext>
              </a:extLst>
            </p:cNvPr>
            <p:cNvCxnSpPr>
              <a:cxnSpLocks/>
            </p:cNvCxnSpPr>
            <p:nvPr/>
          </p:nvCxnSpPr>
          <p:spPr>
            <a:xfrm>
              <a:off x="4179434" y="3216182"/>
              <a:ext cx="427146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DB240F70-FDE5-4A97-A4A9-2CEB840DE4BD}"/>
                </a:ext>
              </a:extLst>
            </p:cNvPr>
            <p:cNvCxnSpPr/>
            <p:nvPr/>
          </p:nvCxnSpPr>
          <p:spPr>
            <a:xfrm>
              <a:off x="4774212" y="3101620"/>
              <a:ext cx="490182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757B59E4-7D2B-4ED5-B9C4-1E1CFCF7161A}"/>
                </a:ext>
              </a:extLst>
            </p:cNvPr>
            <p:cNvCxnSpPr/>
            <p:nvPr/>
          </p:nvCxnSpPr>
          <p:spPr>
            <a:xfrm>
              <a:off x="4774212" y="3527070"/>
              <a:ext cx="490182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>
              <a:extLst>
                <a:ext uri="{FF2B5EF4-FFF2-40B4-BE49-F238E27FC236}">
                  <a16:creationId xmlns:a16="http://schemas.microsoft.com/office/drawing/2014/main" id="{4DF14847-3C70-41FD-986A-D69DBA99C4A0}"/>
                </a:ext>
              </a:extLst>
            </p:cNvPr>
            <p:cNvCxnSpPr>
              <a:cxnSpLocks/>
            </p:cNvCxnSpPr>
            <p:nvPr/>
          </p:nvCxnSpPr>
          <p:spPr>
            <a:xfrm>
              <a:off x="5264394" y="3101620"/>
              <a:ext cx="0" cy="42545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>
              <a:extLst>
                <a:ext uri="{FF2B5EF4-FFF2-40B4-BE49-F238E27FC236}">
                  <a16:creationId xmlns:a16="http://schemas.microsoft.com/office/drawing/2014/main" id="{FDB0D8A4-E6BC-4DB3-B3F9-DDF383E8B30D}"/>
                </a:ext>
              </a:extLst>
            </p:cNvPr>
            <p:cNvCxnSpPr>
              <a:cxnSpLocks/>
            </p:cNvCxnSpPr>
            <p:nvPr/>
          </p:nvCxnSpPr>
          <p:spPr>
            <a:xfrm>
              <a:off x="4780454" y="2676170"/>
              <a:ext cx="0" cy="42545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93C17A43-A6E4-4176-836D-1113204DE018}"/>
                </a:ext>
              </a:extLst>
            </p:cNvPr>
            <p:cNvCxnSpPr/>
            <p:nvPr/>
          </p:nvCxnSpPr>
          <p:spPr>
            <a:xfrm>
              <a:off x="4784299" y="2668272"/>
              <a:ext cx="490182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5BF058BE-422D-4F63-8A76-360BFF5CB971}"/>
                </a:ext>
              </a:extLst>
            </p:cNvPr>
            <p:cNvCxnSpPr>
              <a:cxnSpLocks/>
            </p:cNvCxnSpPr>
            <p:nvPr/>
          </p:nvCxnSpPr>
          <p:spPr>
            <a:xfrm>
              <a:off x="5265266" y="2668272"/>
              <a:ext cx="0" cy="42545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>
              <a:extLst>
                <a:ext uri="{FF2B5EF4-FFF2-40B4-BE49-F238E27FC236}">
                  <a16:creationId xmlns:a16="http://schemas.microsoft.com/office/drawing/2014/main" id="{5036ABC2-AAB5-4FAD-8F6D-22BAC9FE51AB}"/>
                </a:ext>
              </a:extLst>
            </p:cNvPr>
            <p:cNvCxnSpPr>
              <a:cxnSpLocks/>
            </p:cNvCxnSpPr>
            <p:nvPr/>
          </p:nvCxnSpPr>
          <p:spPr>
            <a:xfrm>
              <a:off x="5848405" y="3101620"/>
              <a:ext cx="0" cy="42545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A0FB551E-7C4A-43F9-941C-D3A9A75BEEB2}"/>
                </a:ext>
              </a:extLst>
            </p:cNvPr>
            <p:cNvCxnSpPr/>
            <p:nvPr/>
          </p:nvCxnSpPr>
          <p:spPr>
            <a:xfrm>
              <a:off x="5360561" y="2668272"/>
              <a:ext cx="490182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>
              <a:extLst>
                <a:ext uri="{FF2B5EF4-FFF2-40B4-BE49-F238E27FC236}">
                  <a16:creationId xmlns:a16="http://schemas.microsoft.com/office/drawing/2014/main" id="{70E2EE4C-AA8A-4EB7-8DFA-93E62D4FEA2A}"/>
                </a:ext>
              </a:extLst>
            </p:cNvPr>
            <p:cNvCxnSpPr>
              <a:cxnSpLocks/>
            </p:cNvCxnSpPr>
            <p:nvPr/>
          </p:nvCxnSpPr>
          <p:spPr>
            <a:xfrm>
              <a:off x="5848405" y="2668272"/>
              <a:ext cx="0" cy="42545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69FC1DAC-2C9F-40D5-B009-2D4B1909CDEB}"/>
              </a:ext>
            </a:extLst>
          </p:cNvPr>
          <p:cNvGrpSpPr/>
          <p:nvPr/>
        </p:nvGrpSpPr>
        <p:grpSpPr>
          <a:xfrm>
            <a:off x="843549" y="4528715"/>
            <a:ext cx="3403052" cy="925204"/>
            <a:chOff x="883750" y="4588905"/>
            <a:chExt cx="3403052" cy="855682"/>
          </a:xfrm>
        </p:grpSpPr>
        <p:cxnSp>
          <p:nvCxnSpPr>
            <p:cNvPr id="72" name="Straight Connector 71">
              <a:extLst>
                <a:ext uri="{FF2B5EF4-FFF2-40B4-BE49-F238E27FC236}">
                  <a16:creationId xmlns:a16="http://schemas.microsoft.com/office/drawing/2014/main" id="{BFDBF9C1-7EC2-4CE5-8BAB-DB1291A6374B}"/>
                </a:ext>
              </a:extLst>
            </p:cNvPr>
            <p:cNvCxnSpPr/>
            <p:nvPr/>
          </p:nvCxnSpPr>
          <p:spPr>
            <a:xfrm>
              <a:off x="883750" y="4592183"/>
              <a:ext cx="452645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>
              <a:extLst>
                <a:ext uri="{FF2B5EF4-FFF2-40B4-BE49-F238E27FC236}">
                  <a16:creationId xmlns:a16="http://schemas.microsoft.com/office/drawing/2014/main" id="{830D8494-FD3E-43D0-BF56-134BC7FC68BF}"/>
                </a:ext>
              </a:extLst>
            </p:cNvPr>
            <p:cNvCxnSpPr/>
            <p:nvPr/>
          </p:nvCxnSpPr>
          <p:spPr>
            <a:xfrm>
              <a:off x="883750" y="5017668"/>
              <a:ext cx="452645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>
              <a:extLst>
                <a:ext uri="{FF2B5EF4-FFF2-40B4-BE49-F238E27FC236}">
                  <a16:creationId xmlns:a16="http://schemas.microsoft.com/office/drawing/2014/main" id="{83A9B0FE-18B3-4531-BA74-DEA859156436}"/>
                </a:ext>
              </a:extLst>
            </p:cNvPr>
            <p:cNvCxnSpPr/>
            <p:nvPr/>
          </p:nvCxnSpPr>
          <p:spPr>
            <a:xfrm>
              <a:off x="883750" y="5438617"/>
              <a:ext cx="452645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C450DB74-F949-4876-8252-1B1AE9575387}"/>
                </a:ext>
              </a:extLst>
            </p:cNvPr>
            <p:cNvCxnSpPr>
              <a:cxnSpLocks/>
            </p:cNvCxnSpPr>
            <p:nvPr/>
          </p:nvCxnSpPr>
          <p:spPr>
            <a:xfrm>
              <a:off x="1336395" y="4596719"/>
              <a:ext cx="0" cy="420949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>
              <a:extLst>
                <a:ext uri="{FF2B5EF4-FFF2-40B4-BE49-F238E27FC236}">
                  <a16:creationId xmlns:a16="http://schemas.microsoft.com/office/drawing/2014/main" id="{3DF652C2-1627-4001-B818-D940CEDE5665}"/>
                </a:ext>
              </a:extLst>
            </p:cNvPr>
            <p:cNvCxnSpPr>
              <a:cxnSpLocks/>
            </p:cNvCxnSpPr>
            <p:nvPr/>
          </p:nvCxnSpPr>
          <p:spPr>
            <a:xfrm>
              <a:off x="1336395" y="5017668"/>
              <a:ext cx="0" cy="420949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>
              <a:extLst>
                <a:ext uri="{FF2B5EF4-FFF2-40B4-BE49-F238E27FC236}">
                  <a16:creationId xmlns:a16="http://schemas.microsoft.com/office/drawing/2014/main" id="{F305FA0F-C99E-41A1-AD0C-46168A5C2AC5}"/>
                </a:ext>
              </a:extLst>
            </p:cNvPr>
            <p:cNvCxnSpPr/>
            <p:nvPr/>
          </p:nvCxnSpPr>
          <p:spPr>
            <a:xfrm>
              <a:off x="1512635" y="5017668"/>
              <a:ext cx="452645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>
              <a:extLst>
                <a:ext uri="{FF2B5EF4-FFF2-40B4-BE49-F238E27FC236}">
                  <a16:creationId xmlns:a16="http://schemas.microsoft.com/office/drawing/2014/main" id="{2D8F681A-5D75-4C1E-8C19-126C4797D53B}"/>
                </a:ext>
              </a:extLst>
            </p:cNvPr>
            <p:cNvCxnSpPr/>
            <p:nvPr/>
          </p:nvCxnSpPr>
          <p:spPr>
            <a:xfrm>
              <a:off x="1512635" y="5438617"/>
              <a:ext cx="452645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>
              <a:extLst>
                <a:ext uri="{FF2B5EF4-FFF2-40B4-BE49-F238E27FC236}">
                  <a16:creationId xmlns:a16="http://schemas.microsoft.com/office/drawing/2014/main" id="{95DBE23D-4516-48F4-BE6B-EAEA49012774}"/>
                </a:ext>
              </a:extLst>
            </p:cNvPr>
            <p:cNvCxnSpPr>
              <a:cxnSpLocks/>
            </p:cNvCxnSpPr>
            <p:nvPr/>
          </p:nvCxnSpPr>
          <p:spPr>
            <a:xfrm>
              <a:off x="1965281" y="5017668"/>
              <a:ext cx="0" cy="420949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>
              <a:extLst>
                <a:ext uri="{FF2B5EF4-FFF2-40B4-BE49-F238E27FC236}">
                  <a16:creationId xmlns:a16="http://schemas.microsoft.com/office/drawing/2014/main" id="{18D7D1B4-D232-45F0-AD1A-EFE51F254A91}"/>
                </a:ext>
              </a:extLst>
            </p:cNvPr>
            <p:cNvCxnSpPr>
              <a:cxnSpLocks/>
            </p:cNvCxnSpPr>
            <p:nvPr/>
          </p:nvCxnSpPr>
          <p:spPr>
            <a:xfrm>
              <a:off x="1521950" y="5023638"/>
              <a:ext cx="0" cy="420949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id="{C5F4C260-0F51-4BBB-A24A-6F35F37DBB5F}"/>
                </a:ext>
              </a:extLst>
            </p:cNvPr>
            <p:cNvCxnSpPr>
              <a:cxnSpLocks/>
            </p:cNvCxnSpPr>
            <p:nvPr/>
          </p:nvCxnSpPr>
          <p:spPr>
            <a:xfrm>
              <a:off x="1526019" y="4596719"/>
              <a:ext cx="0" cy="420949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E44CFF3C-899C-4450-BFD0-B58F899C1052}"/>
                </a:ext>
              </a:extLst>
            </p:cNvPr>
            <p:cNvCxnSpPr/>
            <p:nvPr/>
          </p:nvCxnSpPr>
          <p:spPr>
            <a:xfrm>
              <a:off x="1521950" y="4588905"/>
              <a:ext cx="452645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>
              <a:extLst>
                <a:ext uri="{FF2B5EF4-FFF2-40B4-BE49-F238E27FC236}">
                  <a16:creationId xmlns:a16="http://schemas.microsoft.com/office/drawing/2014/main" id="{5C8E7FE2-DA67-4817-8A84-BBE7633345E2}"/>
                </a:ext>
              </a:extLst>
            </p:cNvPr>
            <p:cNvCxnSpPr>
              <a:cxnSpLocks/>
            </p:cNvCxnSpPr>
            <p:nvPr/>
          </p:nvCxnSpPr>
          <p:spPr>
            <a:xfrm>
              <a:off x="2190416" y="5015824"/>
              <a:ext cx="253706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>
              <a:extLst>
                <a:ext uri="{FF2B5EF4-FFF2-40B4-BE49-F238E27FC236}">
                  <a16:creationId xmlns:a16="http://schemas.microsoft.com/office/drawing/2014/main" id="{D57BB87C-1EDD-4430-A2CB-C73BA7AEC51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317269" y="4897038"/>
              <a:ext cx="0" cy="241794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>
              <a:extLst>
                <a:ext uri="{FF2B5EF4-FFF2-40B4-BE49-F238E27FC236}">
                  <a16:creationId xmlns:a16="http://schemas.microsoft.com/office/drawing/2014/main" id="{E654A41A-D826-4613-8904-47824AEA4145}"/>
                </a:ext>
              </a:extLst>
            </p:cNvPr>
            <p:cNvCxnSpPr/>
            <p:nvPr/>
          </p:nvCxnSpPr>
          <p:spPr>
            <a:xfrm>
              <a:off x="2592764" y="5013941"/>
              <a:ext cx="452645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>
              <a:extLst>
                <a:ext uri="{FF2B5EF4-FFF2-40B4-BE49-F238E27FC236}">
                  <a16:creationId xmlns:a16="http://schemas.microsoft.com/office/drawing/2014/main" id="{3B2EF4FA-F1EA-44F5-85D3-F26EAAF6386E}"/>
                </a:ext>
              </a:extLst>
            </p:cNvPr>
            <p:cNvCxnSpPr>
              <a:cxnSpLocks/>
            </p:cNvCxnSpPr>
            <p:nvPr/>
          </p:nvCxnSpPr>
          <p:spPr>
            <a:xfrm>
              <a:off x="3045410" y="4592992"/>
              <a:ext cx="0" cy="420949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>
              <a:extLst>
                <a:ext uri="{FF2B5EF4-FFF2-40B4-BE49-F238E27FC236}">
                  <a16:creationId xmlns:a16="http://schemas.microsoft.com/office/drawing/2014/main" id="{CC232F09-DDEC-451F-846C-E46A66F25937}"/>
                </a:ext>
              </a:extLst>
            </p:cNvPr>
            <p:cNvCxnSpPr>
              <a:cxnSpLocks/>
            </p:cNvCxnSpPr>
            <p:nvPr/>
          </p:nvCxnSpPr>
          <p:spPr>
            <a:xfrm>
              <a:off x="3045410" y="5013941"/>
              <a:ext cx="0" cy="420949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2C1ADEFC-5278-443E-8965-8F27F19A2255}"/>
                </a:ext>
              </a:extLst>
            </p:cNvPr>
            <p:cNvCxnSpPr>
              <a:cxnSpLocks/>
            </p:cNvCxnSpPr>
            <p:nvPr/>
          </p:nvCxnSpPr>
          <p:spPr>
            <a:xfrm>
              <a:off x="2594978" y="4588905"/>
              <a:ext cx="0" cy="420949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>
              <a:extLst>
                <a:ext uri="{FF2B5EF4-FFF2-40B4-BE49-F238E27FC236}">
                  <a16:creationId xmlns:a16="http://schemas.microsoft.com/office/drawing/2014/main" id="{5651B645-1D62-4459-8C42-3374773B4371}"/>
                </a:ext>
              </a:extLst>
            </p:cNvPr>
            <p:cNvCxnSpPr/>
            <p:nvPr/>
          </p:nvCxnSpPr>
          <p:spPr>
            <a:xfrm>
              <a:off x="3218983" y="5017668"/>
              <a:ext cx="452645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>
              <a:extLst>
                <a:ext uri="{FF2B5EF4-FFF2-40B4-BE49-F238E27FC236}">
                  <a16:creationId xmlns:a16="http://schemas.microsoft.com/office/drawing/2014/main" id="{803F4F30-D2C1-4069-ADAF-714F9FD3AC4D}"/>
                </a:ext>
              </a:extLst>
            </p:cNvPr>
            <p:cNvCxnSpPr/>
            <p:nvPr/>
          </p:nvCxnSpPr>
          <p:spPr>
            <a:xfrm>
              <a:off x="3218983" y="5438617"/>
              <a:ext cx="452645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>
              <a:extLst>
                <a:ext uri="{FF2B5EF4-FFF2-40B4-BE49-F238E27FC236}">
                  <a16:creationId xmlns:a16="http://schemas.microsoft.com/office/drawing/2014/main" id="{B9BF8D5D-F5F1-4B1E-AE65-28C422262A37}"/>
                </a:ext>
              </a:extLst>
            </p:cNvPr>
            <p:cNvCxnSpPr>
              <a:cxnSpLocks/>
            </p:cNvCxnSpPr>
            <p:nvPr/>
          </p:nvCxnSpPr>
          <p:spPr>
            <a:xfrm>
              <a:off x="3671628" y="5017668"/>
              <a:ext cx="0" cy="420949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>
              <a:extLst>
                <a:ext uri="{FF2B5EF4-FFF2-40B4-BE49-F238E27FC236}">
                  <a16:creationId xmlns:a16="http://schemas.microsoft.com/office/drawing/2014/main" id="{780221C9-C150-4362-A27A-5D1E287D2645}"/>
                </a:ext>
              </a:extLst>
            </p:cNvPr>
            <p:cNvCxnSpPr>
              <a:cxnSpLocks/>
            </p:cNvCxnSpPr>
            <p:nvPr/>
          </p:nvCxnSpPr>
          <p:spPr>
            <a:xfrm>
              <a:off x="3224747" y="4596719"/>
              <a:ext cx="0" cy="420949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>
              <a:extLst>
                <a:ext uri="{FF2B5EF4-FFF2-40B4-BE49-F238E27FC236}">
                  <a16:creationId xmlns:a16="http://schemas.microsoft.com/office/drawing/2014/main" id="{E1495358-529F-408A-8BA5-4C799CF1DE42}"/>
                </a:ext>
              </a:extLst>
            </p:cNvPr>
            <p:cNvCxnSpPr/>
            <p:nvPr/>
          </p:nvCxnSpPr>
          <p:spPr>
            <a:xfrm>
              <a:off x="3228298" y="4588905"/>
              <a:ext cx="452645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>
              <a:extLst>
                <a:ext uri="{FF2B5EF4-FFF2-40B4-BE49-F238E27FC236}">
                  <a16:creationId xmlns:a16="http://schemas.microsoft.com/office/drawing/2014/main" id="{E5B16130-5BB8-4502-AF01-E4FD706856D5}"/>
                </a:ext>
              </a:extLst>
            </p:cNvPr>
            <p:cNvCxnSpPr>
              <a:cxnSpLocks/>
            </p:cNvCxnSpPr>
            <p:nvPr/>
          </p:nvCxnSpPr>
          <p:spPr>
            <a:xfrm>
              <a:off x="3892365" y="4949854"/>
              <a:ext cx="394437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>
              <a:extLst>
                <a:ext uri="{FF2B5EF4-FFF2-40B4-BE49-F238E27FC236}">
                  <a16:creationId xmlns:a16="http://schemas.microsoft.com/office/drawing/2014/main" id="{84750C96-09A9-41EA-ACB4-44E73D01817A}"/>
                </a:ext>
              </a:extLst>
            </p:cNvPr>
            <p:cNvCxnSpPr>
              <a:cxnSpLocks/>
            </p:cNvCxnSpPr>
            <p:nvPr/>
          </p:nvCxnSpPr>
          <p:spPr>
            <a:xfrm>
              <a:off x="3892365" y="5138832"/>
              <a:ext cx="394437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F5B9F236-38A2-4A6E-8D35-96D257B28E2E}"/>
              </a:ext>
            </a:extLst>
          </p:cNvPr>
          <p:cNvCxnSpPr/>
          <p:nvPr/>
        </p:nvCxnSpPr>
        <p:spPr>
          <a:xfrm>
            <a:off x="4441597" y="5025482"/>
            <a:ext cx="452645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A9695CE4-D803-418B-A467-A50C2418DA4B}"/>
              </a:ext>
            </a:extLst>
          </p:cNvPr>
          <p:cNvCxnSpPr/>
          <p:nvPr/>
        </p:nvCxnSpPr>
        <p:spPr>
          <a:xfrm>
            <a:off x="4441597" y="5446431"/>
            <a:ext cx="452645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C505B970-6D10-4982-A8E1-48D7E1A46AAE}"/>
              </a:ext>
            </a:extLst>
          </p:cNvPr>
          <p:cNvCxnSpPr>
            <a:cxnSpLocks/>
          </p:cNvCxnSpPr>
          <p:nvPr/>
        </p:nvCxnSpPr>
        <p:spPr>
          <a:xfrm>
            <a:off x="4894243" y="5025482"/>
            <a:ext cx="0" cy="420949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>
            <a:extLst>
              <a:ext uri="{FF2B5EF4-FFF2-40B4-BE49-F238E27FC236}">
                <a16:creationId xmlns:a16="http://schemas.microsoft.com/office/drawing/2014/main" id="{F6DFAA5D-7865-47E0-BA6A-839C0CD4F8B7}"/>
              </a:ext>
            </a:extLst>
          </p:cNvPr>
          <p:cNvCxnSpPr>
            <a:cxnSpLocks/>
          </p:cNvCxnSpPr>
          <p:nvPr/>
        </p:nvCxnSpPr>
        <p:spPr>
          <a:xfrm>
            <a:off x="4447361" y="4604534"/>
            <a:ext cx="0" cy="420949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31ADE4FC-F003-4BA5-9A51-E911BF956718}"/>
              </a:ext>
            </a:extLst>
          </p:cNvPr>
          <p:cNvCxnSpPr/>
          <p:nvPr/>
        </p:nvCxnSpPr>
        <p:spPr>
          <a:xfrm>
            <a:off x="4450912" y="4596719"/>
            <a:ext cx="452645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>
            <a:extLst>
              <a:ext uri="{FF2B5EF4-FFF2-40B4-BE49-F238E27FC236}">
                <a16:creationId xmlns:a16="http://schemas.microsoft.com/office/drawing/2014/main" id="{B5617CD3-FE1E-440D-B10F-2D6D1A7C5588}"/>
              </a:ext>
            </a:extLst>
          </p:cNvPr>
          <p:cNvCxnSpPr>
            <a:cxnSpLocks/>
          </p:cNvCxnSpPr>
          <p:nvPr/>
        </p:nvCxnSpPr>
        <p:spPr>
          <a:xfrm>
            <a:off x="4895048" y="4587483"/>
            <a:ext cx="0" cy="420949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7C14A0C4-E2F8-4CDF-A456-D48D556DBAB4}"/>
              </a:ext>
            </a:extLst>
          </p:cNvPr>
          <p:cNvCxnSpPr>
            <a:cxnSpLocks/>
          </p:cNvCxnSpPr>
          <p:nvPr/>
        </p:nvCxnSpPr>
        <p:spPr>
          <a:xfrm>
            <a:off x="5433532" y="5025482"/>
            <a:ext cx="0" cy="420949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A0D44427-C430-4595-86FE-BAA846AE54B2}"/>
              </a:ext>
            </a:extLst>
          </p:cNvPr>
          <p:cNvCxnSpPr/>
          <p:nvPr/>
        </p:nvCxnSpPr>
        <p:spPr>
          <a:xfrm>
            <a:off x="4983046" y="4596719"/>
            <a:ext cx="452645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80A7D245-DAA5-47D9-974C-1EB9AA352752}"/>
              </a:ext>
            </a:extLst>
          </p:cNvPr>
          <p:cNvCxnSpPr>
            <a:cxnSpLocks/>
          </p:cNvCxnSpPr>
          <p:nvPr/>
        </p:nvCxnSpPr>
        <p:spPr>
          <a:xfrm>
            <a:off x="5433532" y="4596719"/>
            <a:ext cx="0" cy="420949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TextBox 130">
            <a:extLst>
              <a:ext uri="{FF2B5EF4-FFF2-40B4-BE49-F238E27FC236}">
                <a16:creationId xmlns:a16="http://schemas.microsoft.com/office/drawing/2014/main" id="{9B326A36-3EDD-4183-9F25-14C4EEB5130F}"/>
              </a:ext>
            </a:extLst>
          </p:cNvPr>
          <p:cNvSpPr txBox="1"/>
          <p:nvPr/>
        </p:nvSpPr>
        <p:spPr>
          <a:xfrm>
            <a:off x="6009589" y="1625927"/>
            <a:ext cx="529866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e tính ở số hạng thứ hai đặt sai.</a:t>
            </a:r>
          </a:p>
        </p:txBody>
      </p:sp>
      <p:cxnSp>
        <p:nvCxnSpPr>
          <p:cNvPr id="167" name="Straight Connector 166">
            <a:extLst>
              <a:ext uri="{FF2B5EF4-FFF2-40B4-BE49-F238E27FC236}">
                <a16:creationId xmlns:a16="http://schemas.microsoft.com/office/drawing/2014/main" id="{A3888269-9D6E-44E5-8506-7BF717E74208}"/>
              </a:ext>
            </a:extLst>
          </p:cNvPr>
          <p:cNvCxnSpPr>
            <a:cxnSpLocks/>
          </p:cNvCxnSpPr>
          <p:nvPr/>
        </p:nvCxnSpPr>
        <p:spPr>
          <a:xfrm>
            <a:off x="5897217" y="1764467"/>
            <a:ext cx="0" cy="4140383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" name="Group 33">
            <a:extLst>
              <a:ext uri="{FF2B5EF4-FFF2-40B4-BE49-F238E27FC236}">
                <a16:creationId xmlns:a16="http://schemas.microsoft.com/office/drawing/2014/main" id="{784E389C-48F0-43A5-BB5C-8CE6097D3A58}"/>
              </a:ext>
            </a:extLst>
          </p:cNvPr>
          <p:cNvGrpSpPr/>
          <p:nvPr/>
        </p:nvGrpSpPr>
        <p:grpSpPr>
          <a:xfrm>
            <a:off x="6378119" y="3187458"/>
            <a:ext cx="4548011" cy="883729"/>
            <a:chOff x="6421721" y="2641791"/>
            <a:chExt cx="4548011" cy="883729"/>
          </a:xfrm>
        </p:grpSpPr>
        <p:cxnSp>
          <p:nvCxnSpPr>
            <p:cNvPr id="138" name="Straight Connector 137">
              <a:extLst>
                <a:ext uri="{FF2B5EF4-FFF2-40B4-BE49-F238E27FC236}">
                  <a16:creationId xmlns:a16="http://schemas.microsoft.com/office/drawing/2014/main" id="{7E76237E-197F-4E7D-AB87-3269391A3375}"/>
                </a:ext>
              </a:extLst>
            </p:cNvPr>
            <p:cNvCxnSpPr/>
            <p:nvPr/>
          </p:nvCxnSpPr>
          <p:spPr>
            <a:xfrm>
              <a:off x="7035630" y="3087293"/>
              <a:ext cx="452645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Straight Connector 139">
              <a:extLst>
                <a:ext uri="{FF2B5EF4-FFF2-40B4-BE49-F238E27FC236}">
                  <a16:creationId xmlns:a16="http://schemas.microsoft.com/office/drawing/2014/main" id="{A8A8BCEC-B955-4B36-BBBF-BF8AAA59641A}"/>
                </a:ext>
              </a:extLst>
            </p:cNvPr>
            <p:cNvCxnSpPr>
              <a:cxnSpLocks/>
            </p:cNvCxnSpPr>
            <p:nvPr/>
          </p:nvCxnSpPr>
          <p:spPr>
            <a:xfrm>
              <a:off x="7488276" y="3087293"/>
              <a:ext cx="0" cy="420949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Straight Connector 140">
              <a:extLst>
                <a:ext uri="{FF2B5EF4-FFF2-40B4-BE49-F238E27FC236}">
                  <a16:creationId xmlns:a16="http://schemas.microsoft.com/office/drawing/2014/main" id="{0EE89A56-1A2C-405C-B72B-0AFB733AA6C1}"/>
                </a:ext>
              </a:extLst>
            </p:cNvPr>
            <p:cNvCxnSpPr>
              <a:cxnSpLocks/>
            </p:cNvCxnSpPr>
            <p:nvPr/>
          </p:nvCxnSpPr>
          <p:spPr>
            <a:xfrm>
              <a:off x="7489970" y="2666539"/>
              <a:ext cx="0" cy="420949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Connector 141">
              <a:extLst>
                <a:ext uri="{FF2B5EF4-FFF2-40B4-BE49-F238E27FC236}">
                  <a16:creationId xmlns:a16="http://schemas.microsoft.com/office/drawing/2014/main" id="{C77ED8C6-A4E8-4FFF-BC13-45D80B03642E}"/>
                </a:ext>
              </a:extLst>
            </p:cNvPr>
            <p:cNvCxnSpPr>
              <a:cxnSpLocks/>
            </p:cNvCxnSpPr>
            <p:nvPr/>
          </p:nvCxnSpPr>
          <p:spPr>
            <a:xfrm>
              <a:off x="7049014" y="2666344"/>
              <a:ext cx="0" cy="420949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Straight Connector 143">
              <a:extLst>
                <a:ext uri="{FF2B5EF4-FFF2-40B4-BE49-F238E27FC236}">
                  <a16:creationId xmlns:a16="http://schemas.microsoft.com/office/drawing/2014/main" id="{F87C67F3-80CB-4C17-AF01-B925EB813DEC}"/>
                </a:ext>
              </a:extLst>
            </p:cNvPr>
            <p:cNvCxnSpPr>
              <a:cxnSpLocks/>
            </p:cNvCxnSpPr>
            <p:nvPr/>
          </p:nvCxnSpPr>
          <p:spPr>
            <a:xfrm>
              <a:off x="7713411" y="3085449"/>
              <a:ext cx="253706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Straight Connector 144">
              <a:extLst>
                <a:ext uri="{FF2B5EF4-FFF2-40B4-BE49-F238E27FC236}">
                  <a16:creationId xmlns:a16="http://schemas.microsoft.com/office/drawing/2014/main" id="{E1B1A10C-7AD2-49D9-9BB9-05D1891664B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840264" y="2966663"/>
              <a:ext cx="0" cy="241794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Connector 146">
              <a:extLst>
                <a:ext uri="{FF2B5EF4-FFF2-40B4-BE49-F238E27FC236}">
                  <a16:creationId xmlns:a16="http://schemas.microsoft.com/office/drawing/2014/main" id="{8EFB43D0-7664-4172-8E2A-F2172AF322F2}"/>
                </a:ext>
              </a:extLst>
            </p:cNvPr>
            <p:cNvCxnSpPr>
              <a:cxnSpLocks/>
            </p:cNvCxnSpPr>
            <p:nvPr/>
          </p:nvCxnSpPr>
          <p:spPr>
            <a:xfrm>
              <a:off x="8402061" y="2645878"/>
              <a:ext cx="0" cy="420949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Connector 147">
              <a:extLst>
                <a:ext uri="{FF2B5EF4-FFF2-40B4-BE49-F238E27FC236}">
                  <a16:creationId xmlns:a16="http://schemas.microsoft.com/office/drawing/2014/main" id="{1F385305-DF03-4D64-A6C2-E55DAA3D30C4}"/>
                </a:ext>
              </a:extLst>
            </p:cNvPr>
            <p:cNvCxnSpPr>
              <a:cxnSpLocks/>
            </p:cNvCxnSpPr>
            <p:nvPr/>
          </p:nvCxnSpPr>
          <p:spPr>
            <a:xfrm>
              <a:off x="8402061" y="3066827"/>
              <a:ext cx="0" cy="420949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Connector 148">
              <a:extLst>
                <a:ext uri="{FF2B5EF4-FFF2-40B4-BE49-F238E27FC236}">
                  <a16:creationId xmlns:a16="http://schemas.microsoft.com/office/drawing/2014/main" id="{2AFDA3CC-CDAA-4A94-8987-75D413ABE6FE}"/>
                </a:ext>
              </a:extLst>
            </p:cNvPr>
            <p:cNvCxnSpPr>
              <a:cxnSpLocks/>
            </p:cNvCxnSpPr>
            <p:nvPr/>
          </p:nvCxnSpPr>
          <p:spPr>
            <a:xfrm>
              <a:off x="8584949" y="3064584"/>
              <a:ext cx="0" cy="420949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Connector 149">
              <a:extLst>
                <a:ext uri="{FF2B5EF4-FFF2-40B4-BE49-F238E27FC236}">
                  <a16:creationId xmlns:a16="http://schemas.microsoft.com/office/drawing/2014/main" id="{A2AF663F-EFFF-446E-849C-6D02A44FA076}"/>
                </a:ext>
              </a:extLst>
            </p:cNvPr>
            <p:cNvCxnSpPr/>
            <p:nvPr/>
          </p:nvCxnSpPr>
          <p:spPr>
            <a:xfrm>
              <a:off x="8575634" y="3070554"/>
              <a:ext cx="452645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Straight Connector 150">
              <a:extLst>
                <a:ext uri="{FF2B5EF4-FFF2-40B4-BE49-F238E27FC236}">
                  <a16:creationId xmlns:a16="http://schemas.microsoft.com/office/drawing/2014/main" id="{39DA49C2-7F19-4032-AFF4-05EF62318785}"/>
                </a:ext>
              </a:extLst>
            </p:cNvPr>
            <p:cNvCxnSpPr/>
            <p:nvPr/>
          </p:nvCxnSpPr>
          <p:spPr>
            <a:xfrm>
              <a:off x="8575634" y="3491503"/>
              <a:ext cx="452645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Connector 151">
              <a:extLst>
                <a:ext uri="{FF2B5EF4-FFF2-40B4-BE49-F238E27FC236}">
                  <a16:creationId xmlns:a16="http://schemas.microsoft.com/office/drawing/2014/main" id="{105B57F1-A9C5-444B-9351-F88BAAE754DE}"/>
                </a:ext>
              </a:extLst>
            </p:cNvPr>
            <p:cNvCxnSpPr>
              <a:cxnSpLocks/>
            </p:cNvCxnSpPr>
            <p:nvPr/>
          </p:nvCxnSpPr>
          <p:spPr>
            <a:xfrm>
              <a:off x="9028279" y="3070554"/>
              <a:ext cx="0" cy="420949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Connector 152">
              <a:extLst>
                <a:ext uri="{FF2B5EF4-FFF2-40B4-BE49-F238E27FC236}">
                  <a16:creationId xmlns:a16="http://schemas.microsoft.com/office/drawing/2014/main" id="{BE001100-20CC-44B7-A84F-1B44F10BF1DE}"/>
                </a:ext>
              </a:extLst>
            </p:cNvPr>
            <p:cNvCxnSpPr>
              <a:cxnSpLocks/>
            </p:cNvCxnSpPr>
            <p:nvPr/>
          </p:nvCxnSpPr>
          <p:spPr>
            <a:xfrm>
              <a:off x="8584255" y="2649605"/>
              <a:ext cx="0" cy="420949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Connector 153">
              <a:extLst>
                <a:ext uri="{FF2B5EF4-FFF2-40B4-BE49-F238E27FC236}">
                  <a16:creationId xmlns:a16="http://schemas.microsoft.com/office/drawing/2014/main" id="{860FDEB5-0AAE-48AD-934B-A9C3FD5C3562}"/>
                </a:ext>
              </a:extLst>
            </p:cNvPr>
            <p:cNvCxnSpPr/>
            <p:nvPr/>
          </p:nvCxnSpPr>
          <p:spPr>
            <a:xfrm>
              <a:off x="8584949" y="2641791"/>
              <a:ext cx="452645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Straight Connector 154">
              <a:extLst>
                <a:ext uri="{FF2B5EF4-FFF2-40B4-BE49-F238E27FC236}">
                  <a16:creationId xmlns:a16="http://schemas.microsoft.com/office/drawing/2014/main" id="{B181A319-DDFC-4942-85BC-65D03004C9B1}"/>
                </a:ext>
              </a:extLst>
            </p:cNvPr>
            <p:cNvCxnSpPr>
              <a:cxnSpLocks/>
            </p:cNvCxnSpPr>
            <p:nvPr/>
          </p:nvCxnSpPr>
          <p:spPr>
            <a:xfrm>
              <a:off x="9301060" y="3021323"/>
              <a:ext cx="394437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Connector 155">
              <a:extLst>
                <a:ext uri="{FF2B5EF4-FFF2-40B4-BE49-F238E27FC236}">
                  <a16:creationId xmlns:a16="http://schemas.microsoft.com/office/drawing/2014/main" id="{C86483DA-60F9-4123-AFAA-555E13E9995F}"/>
                </a:ext>
              </a:extLst>
            </p:cNvPr>
            <p:cNvCxnSpPr>
              <a:cxnSpLocks/>
            </p:cNvCxnSpPr>
            <p:nvPr/>
          </p:nvCxnSpPr>
          <p:spPr>
            <a:xfrm>
              <a:off x="9301060" y="3210301"/>
              <a:ext cx="394437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Straight Connector 156">
              <a:extLst>
                <a:ext uri="{FF2B5EF4-FFF2-40B4-BE49-F238E27FC236}">
                  <a16:creationId xmlns:a16="http://schemas.microsoft.com/office/drawing/2014/main" id="{37AB9C6F-C530-4D0F-8857-0FA6AB287C19}"/>
                </a:ext>
              </a:extLst>
            </p:cNvPr>
            <p:cNvCxnSpPr/>
            <p:nvPr/>
          </p:nvCxnSpPr>
          <p:spPr>
            <a:xfrm>
              <a:off x="9964592" y="3095107"/>
              <a:ext cx="452645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Straight Connector 157">
              <a:extLst>
                <a:ext uri="{FF2B5EF4-FFF2-40B4-BE49-F238E27FC236}">
                  <a16:creationId xmlns:a16="http://schemas.microsoft.com/office/drawing/2014/main" id="{96C0204F-3665-498B-A6A0-2872A2689D4D}"/>
                </a:ext>
              </a:extLst>
            </p:cNvPr>
            <p:cNvCxnSpPr/>
            <p:nvPr/>
          </p:nvCxnSpPr>
          <p:spPr>
            <a:xfrm>
              <a:off x="9964592" y="3516056"/>
              <a:ext cx="452645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Straight Connector 158">
              <a:extLst>
                <a:ext uri="{FF2B5EF4-FFF2-40B4-BE49-F238E27FC236}">
                  <a16:creationId xmlns:a16="http://schemas.microsoft.com/office/drawing/2014/main" id="{AAD57D34-3B19-42AD-B03C-E62F4C948D0C}"/>
                </a:ext>
              </a:extLst>
            </p:cNvPr>
            <p:cNvCxnSpPr>
              <a:cxnSpLocks/>
            </p:cNvCxnSpPr>
            <p:nvPr/>
          </p:nvCxnSpPr>
          <p:spPr>
            <a:xfrm>
              <a:off x="10417238" y="3095107"/>
              <a:ext cx="0" cy="420949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Connector 159">
              <a:extLst>
                <a:ext uri="{FF2B5EF4-FFF2-40B4-BE49-F238E27FC236}">
                  <a16:creationId xmlns:a16="http://schemas.microsoft.com/office/drawing/2014/main" id="{B731F932-07D8-49E2-9976-06E81EB77976}"/>
                </a:ext>
              </a:extLst>
            </p:cNvPr>
            <p:cNvCxnSpPr>
              <a:cxnSpLocks/>
            </p:cNvCxnSpPr>
            <p:nvPr/>
          </p:nvCxnSpPr>
          <p:spPr>
            <a:xfrm>
              <a:off x="9975119" y="2674159"/>
              <a:ext cx="0" cy="420949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Straight Connector 160">
              <a:extLst>
                <a:ext uri="{FF2B5EF4-FFF2-40B4-BE49-F238E27FC236}">
                  <a16:creationId xmlns:a16="http://schemas.microsoft.com/office/drawing/2014/main" id="{588CB5E9-E3C5-49CF-9C8E-DB4C6E8EBB92}"/>
                </a:ext>
              </a:extLst>
            </p:cNvPr>
            <p:cNvCxnSpPr/>
            <p:nvPr/>
          </p:nvCxnSpPr>
          <p:spPr>
            <a:xfrm>
              <a:off x="9973907" y="2666344"/>
              <a:ext cx="452645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Straight Connector 161">
              <a:extLst>
                <a:ext uri="{FF2B5EF4-FFF2-40B4-BE49-F238E27FC236}">
                  <a16:creationId xmlns:a16="http://schemas.microsoft.com/office/drawing/2014/main" id="{4393E30B-1A9F-4DC0-8537-A5028457AE8B}"/>
                </a:ext>
              </a:extLst>
            </p:cNvPr>
            <p:cNvCxnSpPr>
              <a:cxnSpLocks/>
            </p:cNvCxnSpPr>
            <p:nvPr/>
          </p:nvCxnSpPr>
          <p:spPr>
            <a:xfrm>
              <a:off x="10413280" y="2666344"/>
              <a:ext cx="0" cy="420949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Straight Connector 167">
              <a:extLst>
                <a:ext uri="{FF2B5EF4-FFF2-40B4-BE49-F238E27FC236}">
                  <a16:creationId xmlns:a16="http://schemas.microsoft.com/office/drawing/2014/main" id="{5A359E83-0624-4EB2-B0E5-84C76BD9F184}"/>
                </a:ext>
              </a:extLst>
            </p:cNvPr>
            <p:cNvCxnSpPr>
              <a:cxnSpLocks/>
            </p:cNvCxnSpPr>
            <p:nvPr/>
          </p:nvCxnSpPr>
          <p:spPr>
            <a:xfrm>
              <a:off x="6872207" y="3095107"/>
              <a:ext cx="0" cy="420949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Straight Connector 168">
              <a:extLst>
                <a:ext uri="{FF2B5EF4-FFF2-40B4-BE49-F238E27FC236}">
                  <a16:creationId xmlns:a16="http://schemas.microsoft.com/office/drawing/2014/main" id="{3EA7757A-7990-46CD-8D83-93109B1B831B}"/>
                </a:ext>
              </a:extLst>
            </p:cNvPr>
            <p:cNvCxnSpPr/>
            <p:nvPr/>
          </p:nvCxnSpPr>
          <p:spPr>
            <a:xfrm>
              <a:off x="6421721" y="2666344"/>
              <a:ext cx="452645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Straight Connector 169">
              <a:extLst>
                <a:ext uri="{FF2B5EF4-FFF2-40B4-BE49-F238E27FC236}">
                  <a16:creationId xmlns:a16="http://schemas.microsoft.com/office/drawing/2014/main" id="{CCD876A3-ADF5-4FAD-98F6-A8826D99264B}"/>
                </a:ext>
              </a:extLst>
            </p:cNvPr>
            <p:cNvCxnSpPr>
              <a:cxnSpLocks/>
            </p:cNvCxnSpPr>
            <p:nvPr/>
          </p:nvCxnSpPr>
          <p:spPr>
            <a:xfrm>
              <a:off x="6872207" y="2666344"/>
              <a:ext cx="0" cy="420949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Connector 170">
              <a:extLst>
                <a:ext uri="{FF2B5EF4-FFF2-40B4-BE49-F238E27FC236}">
                  <a16:creationId xmlns:a16="http://schemas.microsoft.com/office/drawing/2014/main" id="{7A6B3AC2-B923-48A4-A2FD-4C8E59BE7870}"/>
                </a:ext>
              </a:extLst>
            </p:cNvPr>
            <p:cNvCxnSpPr>
              <a:cxnSpLocks/>
            </p:cNvCxnSpPr>
            <p:nvPr/>
          </p:nvCxnSpPr>
          <p:spPr>
            <a:xfrm>
              <a:off x="9972212" y="3104571"/>
              <a:ext cx="0" cy="420949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Straight Connector 171">
              <a:extLst>
                <a:ext uri="{FF2B5EF4-FFF2-40B4-BE49-F238E27FC236}">
                  <a16:creationId xmlns:a16="http://schemas.microsoft.com/office/drawing/2014/main" id="{5B161E74-1F8D-479D-8391-A123EC1A0A8B}"/>
                </a:ext>
              </a:extLst>
            </p:cNvPr>
            <p:cNvCxnSpPr/>
            <p:nvPr/>
          </p:nvCxnSpPr>
          <p:spPr>
            <a:xfrm>
              <a:off x="10515392" y="3075284"/>
              <a:ext cx="452645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Connector 172">
              <a:extLst>
                <a:ext uri="{FF2B5EF4-FFF2-40B4-BE49-F238E27FC236}">
                  <a16:creationId xmlns:a16="http://schemas.microsoft.com/office/drawing/2014/main" id="{FE9E7DE7-6001-4B87-9067-7849314EC6F9}"/>
                </a:ext>
              </a:extLst>
            </p:cNvPr>
            <p:cNvCxnSpPr>
              <a:cxnSpLocks/>
            </p:cNvCxnSpPr>
            <p:nvPr/>
          </p:nvCxnSpPr>
          <p:spPr>
            <a:xfrm>
              <a:off x="10968038" y="3075284"/>
              <a:ext cx="0" cy="420949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Straight Connector 173">
              <a:extLst>
                <a:ext uri="{FF2B5EF4-FFF2-40B4-BE49-F238E27FC236}">
                  <a16:creationId xmlns:a16="http://schemas.microsoft.com/office/drawing/2014/main" id="{872CEC03-422D-429A-A391-623BF2FD6E6C}"/>
                </a:ext>
              </a:extLst>
            </p:cNvPr>
            <p:cNvCxnSpPr>
              <a:cxnSpLocks/>
            </p:cNvCxnSpPr>
            <p:nvPr/>
          </p:nvCxnSpPr>
          <p:spPr>
            <a:xfrm>
              <a:off x="10969732" y="2654530"/>
              <a:ext cx="0" cy="420949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Straight Connector 174">
              <a:extLst>
                <a:ext uri="{FF2B5EF4-FFF2-40B4-BE49-F238E27FC236}">
                  <a16:creationId xmlns:a16="http://schemas.microsoft.com/office/drawing/2014/main" id="{56765D58-9AE6-4F4C-967D-97A43FCDD5A0}"/>
                </a:ext>
              </a:extLst>
            </p:cNvPr>
            <p:cNvCxnSpPr>
              <a:cxnSpLocks/>
            </p:cNvCxnSpPr>
            <p:nvPr/>
          </p:nvCxnSpPr>
          <p:spPr>
            <a:xfrm>
              <a:off x="10528776" y="2654335"/>
              <a:ext cx="0" cy="420949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83" name="Straight Connector 182">
            <a:extLst>
              <a:ext uri="{FF2B5EF4-FFF2-40B4-BE49-F238E27FC236}">
                <a16:creationId xmlns:a16="http://schemas.microsoft.com/office/drawing/2014/main" id="{EABF5878-0752-4329-A3B0-0AFC2169DDDA}"/>
              </a:ext>
            </a:extLst>
          </p:cNvPr>
          <p:cNvCxnSpPr>
            <a:cxnSpLocks/>
          </p:cNvCxnSpPr>
          <p:nvPr/>
        </p:nvCxnSpPr>
        <p:spPr>
          <a:xfrm>
            <a:off x="8474003" y="4614961"/>
            <a:ext cx="0" cy="420949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Straight Connector 183">
            <a:extLst>
              <a:ext uri="{FF2B5EF4-FFF2-40B4-BE49-F238E27FC236}">
                <a16:creationId xmlns:a16="http://schemas.microsoft.com/office/drawing/2014/main" id="{9674BB1F-BE88-42C8-9DDC-67E9A286CA74}"/>
              </a:ext>
            </a:extLst>
          </p:cNvPr>
          <p:cNvCxnSpPr>
            <a:cxnSpLocks/>
          </p:cNvCxnSpPr>
          <p:nvPr/>
        </p:nvCxnSpPr>
        <p:spPr>
          <a:xfrm>
            <a:off x="8474003" y="5035910"/>
            <a:ext cx="0" cy="420949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Connector 184">
            <a:extLst>
              <a:ext uri="{FF2B5EF4-FFF2-40B4-BE49-F238E27FC236}">
                <a16:creationId xmlns:a16="http://schemas.microsoft.com/office/drawing/2014/main" id="{38EB7547-6C6D-4CF4-845A-F66F8A7F73FD}"/>
              </a:ext>
            </a:extLst>
          </p:cNvPr>
          <p:cNvCxnSpPr>
            <a:cxnSpLocks/>
          </p:cNvCxnSpPr>
          <p:nvPr/>
        </p:nvCxnSpPr>
        <p:spPr>
          <a:xfrm>
            <a:off x="8664511" y="5033667"/>
            <a:ext cx="0" cy="420949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Connector 185">
            <a:extLst>
              <a:ext uri="{FF2B5EF4-FFF2-40B4-BE49-F238E27FC236}">
                <a16:creationId xmlns:a16="http://schemas.microsoft.com/office/drawing/2014/main" id="{905D7308-4299-4094-9E0C-ED06C76B7E12}"/>
              </a:ext>
            </a:extLst>
          </p:cNvPr>
          <p:cNvCxnSpPr/>
          <p:nvPr/>
        </p:nvCxnSpPr>
        <p:spPr>
          <a:xfrm>
            <a:off x="8647576" y="5039637"/>
            <a:ext cx="452645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Connector 186">
            <a:extLst>
              <a:ext uri="{FF2B5EF4-FFF2-40B4-BE49-F238E27FC236}">
                <a16:creationId xmlns:a16="http://schemas.microsoft.com/office/drawing/2014/main" id="{57D8F91D-2BAC-41C2-A39D-E32EBF4E3DAA}"/>
              </a:ext>
            </a:extLst>
          </p:cNvPr>
          <p:cNvCxnSpPr/>
          <p:nvPr/>
        </p:nvCxnSpPr>
        <p:spPr>
          <a:xfrm>
            <a:off x="8647576" y="5460586"/>
            <a:ext cx="452645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Connector 187">
            <a:extLst>
              <a:ext uri="{FF2B5EF4-FFF2-40B4-BE49-F238E27FC236}">
                <a16:creationId xmlns:a16="http://schemas.microsoft.com/office/drawing/2014/main" id="{457C349A-EF35-42AB-90B9-018854F58D4D}"/>
              </a:ext>
            </a:extLst>
          </p:cNvPr>
          <p:cNvCxnSpPr>
            <a:cxnSpLocks/>
          </p:cNvCxnSpPr>
          <p:nvPr/>
        </p:nvCxnSpPr>
        <p:spPr>
          <a:xfrm>
            <a:off x="9100221" y="5039637"/>
            <a:ext cx="0" cy="420949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Connector 188">
            <a:extLst>
              <a:ext uri="{FF2B5EF4-FFF2-40B4-BE49-F238E27FC236}">
                <a16:creationId xmlns:a16="http://schemas.microsoft.com/office/drawing/2014/main" id="{073A0217-9572-46E5-9BA8-6A8C61B07981}"/>
              </a:ext>
            </a:extLst>
          </p:cNvPr>
          <p:cNvCxnSpPr>
            <a:cxnSpLocks/>
          </p:cNvCxnSpPr>
          <p:nvPr/>
        </p:nvCxnSpPr>
        <p:spPr>
          <a:xfrm>
            <a:off x="8660960" y="4618688"/>
            <a:ext cx="0" cy="420949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Straight Connector 189">
            <a:extLst>
              <a:ext uri="{FF2B5EF4-FFF2-40B4-BE49-F238E27FC236}">
                <a16:creationId xmlns:a16="http://schemas.microsoft.com/office/drawing/2014/main" id="{CB9F1477-539B-46E9-84B9-64ACEFB8D6F3}"/>
              </a:ext>
            </a:extLst>
          </p:cNvPr>
          <p:cNvCxnSpPr/>
          <p:nvPr/>
        </p:nvCxnSpPr>
        <p:spPr>
          <a:xfrm>
            <a:off x="8656891" y="4610874"/>
            <a:ext cx="452645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35">
            <a:extLst>
              <a:ext uri="{FF2B5EF4-FFF2-40B4-BE49-F238E27FC236}">
                <a16:creationId xmlns:a16="http://schemas.microsoft.com/office/drawing/2014/main" id="{84B12409-FAE2-4186-9E2E-55ED47F75B74}"/>
              </a:ext>
            </a:extLst>
          </p:cNvPr>
          <p:cNvGrpSpPr/>
          <p:nvPr/>
        </p:nvGrpSpPr>
        <p:grpSpPr>
          <a:xfrm>
            <a:off x="6493663" y="4623418"/>
            <a:ext cx="4548011" cy="871185"/>
            <a:chOff x="6493663" y="4623418"/>
            <a:chExt cx="4548011" cy="871185"/>
          </a:xfrm>
        </p:grpSpPr>
        <p:cxnSp>
          <p:nvCxnSpPr>
            <p:cNvPr id="177" name="Straight Connector 176">
              <a:extLst>
                <a:ext uri="{FF2B5EF4-FFF2-40B4-BE49-F238E27FC236}">
                  <a16:creationId xmlns:a16="http://schemas.microsoft.com/office/drawing/2014/main" id="{485EC803-FABB-4092-BA59-AD856D373717}"/>
                </a:ext>
              </a:extLst>
            </p:cNvPr>
            <p:cNvCxnSpPr/>
            <p:nvPr/>
          </p:nvCxnSpPr>
          <p:spPr>
            <a:xfrm>
              <a:off x="7107572" y="5056376"/>
              <a:ext cx="452645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Straight Connector 177">
              <a:extLst>
                <a:ext uri="{FF2B5EF4-FFF2-40B4-BE49-F238E27FC236}">
                  <a16:creationId xmlns:a16="http://schemas.microsoft.com/office/drawing/2014/main" id="{131D94A4-220E-4073-B90E-7BE0B430BB14}"/>
                </a:ext>
              </a:extLst>
            </p:cNvPr>
            <p:cNvCxnSpPr>
              <a:cxnSpLocks/>
            </p:cNvCxnSpPr>
            <p:nvPr/>
          </p:nvCxnSpPr>
          <p:spPr>
            <a:xfrm>
              <a:off x="7560218" y="5056376"/>
              <a:ext cx="0" cy="420949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Straight Connector 178">
              <a:extLst>
                <a:ext uri="{FF2B5EF4-FFF2-40B4-BE49-F238E27FC236}">
                  <a16:creationId xmlns:a16="http://schemas.microsoft.com/office/drawing/2014/main" id="{4EDF9C28-6E7B-46E0-AA76-128871DC2F1F}"/>
                </a:ext>
              </a:extLst>
            </p:cNvPr>
            <p:cNvCxnSpPr>
              <a:cxnSpLocks/>
            </p:cNvCxnSpPr>
            <p:nvPr/>
          </p:nvCxnSpPr>
          <p:spPr>
            <a:xfrm>
              <a:off x="7561912" y="4635622"/>
              <a:ext cx="0" cy="420949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Straight Connector 179">
              <a:extLst>
                <a:ext uri="{FF2B5EF4-FFF2-40B4-BE49-F238E27FC236}">
                  <a16:creationId xmlns:a16="http://schemas.microsoft.com/office/drawing/2014/main" id="{AFE9F546-31FD-45E5-941A-FF1F9C460D1E}"/>
                </a:ext>
              </a:extLst>
            </p:cNvPr>
            <p:cNvCxnSpPr>
              <a:cxnSpLocks/>
            </p:cNvCxnSpPr>
            <p:nvPr/>
          </p:nvCxnSpPr>
          <p:spPr>
            <a:xfrm>
              <a:off x="7120956" y="4635427"/>
              <a:ext cx="0" cy="420949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Straight Connector 180">
              <a:extLst>
                <a:ext uri="{FF2B5EF4-FFF2-40B4-BE49-F238E27FC236}">
                  <a16:creationId xmlns:a16="http://schemas.microsoft.com/office/drawing/2014/main" id="{7F19AF16-C804-44DA-B2F2-691790670DEB}"/>
                </a:ext>
              </a:extLst>
            </p:cNvPr>
            <p:cNvCxnSpPr>
              <a:cxnSpLocks/>
            </p:cNvCxnSpPr>
            <p:nvPr/>
          </p:nvCxnSpPr>
          <p:spPr>
            <a:xfrm>
              <a:off x="7785353" y="5054532"/>
              <a:ext cx="253706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Connector 181">
              <a:extLst>
                <a:ext uri="{FF2B5EF4-FFF2-40B4-BE49-F238E27FC236}">
                  <a16:creationId xmlns:a16="http://schemas.microsoft.com/office/drawing/2014/main" id="{7588AAAA-011E-478C-A97C-F8172A35FC0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912206" y="4935746"/>
              <a:ext cx="0" cy="241794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Straight Connector 190">
              <a:extLst>
                <a:ext uri="{FF2B5EF4-FFF2-40B4-BE49-F238E27FC236}">
                  <a16:creationId xmlns:a16="http://schemas.microsoft.com/office/drawing/2014/main" id="{7069F232-2840-4CE0-8C2F-B588547C9C4F}"/>
                </a:ext>
              </a:extLst>
            </p:cNvPr>
            <p:cNvCxnSpPr>
              <a:cxnSpLocks/>
            </p:cNvCxnSpPr>
            <p:nvPr/>
          </p:nvCxnSpPr>
          <p:spPr>
            <a:xfrm>
              <a:off x="9373002" y="4990406"/>
              <a:ext cx="394437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Straight Connector 191">
              <a:extLst>
                <a:ext uri="{FF2B5EF4-FFF2-40B4-BE49-F238E27FC236}">
                  <a16:creationId xmlns:a16="http://schemas.microsoft.com/office/drawing/2014/main" id="{030C8409-EEAA-4138-A139-B10F9913B50C}"/>
                </a:ext>
              </a:extLst>
            </p:cNvPr>
            <p:cNvCxnSpPr>
              <a:cxnSpLocks/>
            </p:cNvCxnSpPr>
            <p:nvPr/>
          </p:nvCxnSpPr>
          <p:spPr>
            <a:xfrm>
              <a:off x="9373002" y="5179384"/>
              <a:ext cx="394437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Straight Connector 192">
              <a:extLst>
                <a:ext uri="{FF2B5EF4-FFF2-40B4-BE49-F238E27FC236}">
                  <a16:creationId xmlns:a16="http://schemas.microsoft.com/office/drawing/2014/main" id="{93E94833-7F30-4DDA-A45B-1F8A589BE0C6}"/>
                </a:ext>
              </a:extLst>
            </p:cNvPr>
            <p:cNvCxnSpPr/>
            <p:nvPr/>
          </p:nvCxnSpPr>
          <p:spPr>
            <a:xfrm>
              <a:off x="10036534" y="5064190"/>
              <a:ext cx="452645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Straight Connector 193">
              <a:extLst>
                <a:ext uri="{FF2B5EF4-FFF2-40B4-BE49-F238E27FC236}">
                  <a16:creationId xmlns:a16="http://schemas.microsoft.com/office/drawing/2014/main" id="{543E9B9D-8D46-48F4-BE97-5F9E593C38FD}"/>
                </a:ext>
              </a:extLst>
            </p:cNvPr>
            <p:cNvCxnSpPr/>
            <p:nvPr/>
          </p:nvCxnSpPr>
          <p:spPr>
            <a:xfrm>
              <a:off x="10036534" y="5485139"/>
              <a:ext cx="452645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Straight Connector 194">
              <a:extLst>
                <a:ext uri="{FF2B5EF4-FFF2-40B4-BE49-F238E27FC236}">
                  <a16:creationId xmlns:a16="http://schemas.microsoft.com/office/drawing/2014/main" id="{91ECA8AD-C585-4020-9F5E-2CA165E85143}"/>
                </a:ext>
              </a:extLst>
            </p:cNvPr>
            <p:cNvCxnSpPr>
              <a:cxnSpLocks/>
            </p:cNvCxnSpPr>
            <p:nvPr/>
          </p:nvCxnSpPr>
          <p:spPr>
            <a:xfrm>
              <a:off x="10489180" y="5064190"/>
              <a:ext cx="0" cy="420949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Straight Connector 195">
              <a:extLst>
                <a:ext uri="{FF2B5EF4-FFF2-40B4-BE49-F238E27FC236}">
                  <a16:creationId xmlns:a16="http://schemas.microsoft.com/office/drawing/2014/main" id="{90BA96A7-4D9B-4387-85B6-59658075A54B}"/>
                </a:ext>
              </a:extLst>
            </p:cNvPr>
            <p:cNvCxnSpPr>
              <a:cxnSpLocks/>
            </p:cNvCxnSpPr>
            <p:nvPr/>
          </p:nvCxnSpPr>
          <p:spPr>
            <a:xfrm>
              <a:off x="10047061" y="4643242"/>
              <a:ext cx="0" cy="420949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Straight Connector 196">
              <a:extLst>
                <a:ext uri="{FF2B5EF4-FFF2-40B4-BE49-F238E27FC236}">
                  <a16:creationId xmlns:a16="http://schemas.microsoft.com/office/drawing/2014/main" id="{6D9F2026-B5EC-45B8-92BC-423C26000173}"/>
                </a:ext>
              </a:extLst>
            </p:cNvPr>
            <p:cNvCxnSpPr/>
            <p:nvPr/>
          </p:nvCxnSpPr>
          <p:spPr>
            <a:xfrm>
              <a:off x="10045849" y="4635427"/>
              <a:ext cx="452645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Straight Connector 197">
              <a:extLst>
                <a:ext uri="{FF2B5EF4-FFF2-40B4-BE49-F238E27FC236}">
                  <a16:creationId xmlns:a16="http://schemas.microsoft.com/office/drawing/2014/main" id="{71C9AA6E-76D4-417C-B867-48BB09E8885A}"/>
                </a:ext>
              </a:extLst>
            </p:cNvPr>
            <p:cNvCxnSpPr>
              <a:cxnSpLocks/>
            </p:cNvCxnSpPr>
            <p:nvPr/>
          </p:nvCxnSpPr>
          <p:spPr>
            <a:xfrm>
              <a:off x="10489985" y="4635427"/>
              <a:ext cx="0" cy="420949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Straight Connector 198">
              <a:extLst>
                <a:ext uri="{FF2B5EF4-FFF2-40B4-BE49-F238E27FC236}">
                  <a16:creationId xmlns:a16="http://schemas.microsoft.com/office/drawing/2014/main" id="{6A2A9337-A6D7-4841-931F-78FE21CBC79B}"/>
                </a:ext>
              </a:extLst>
            </p:cNvPr>
            <p:cNvCxnSpPr>
              <a:cxnSpLocks/>
            </p:cNvCxnSpPr>
            <p:nvPr/>
          </p:nvCxnSpPr>
          <p:spPr>
            <a:xfrm>
              <a:off x="6944149" y="5064190"/>
              <a:ext cx="0" cy="420949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Straight Connector 199">
              <a:extLst>
                <a:ext uri="{FF2B5EF4-FFF2-40B4-BE49-F238E27FC236}">
                  <a16:creationId xmlns:a16="http://schemas.microsoft.com/office/drawing/2014/main" id="{F98B0697-5249-4C26-BCD4-5119BF08831F}"/>
                </a:ext>
              </a:extLst>
            </p:cNvPr>
            <p:cNvCxnSpPr/>
            <p:nvPr/>
          </p:nvCxnSpPr>
          <p:spPr>
            <a:xfrm>
              <a:off x="6493663" y="4635427"/>
              <a:ext cx="452645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Straight Connector 200">
              <a:extLst>
                <a:ext uri="{FF2B5EF4-FFF2-40B4-BE49-F238E27FC236}">
                  <a16:creationId xmlns:a16="http://schemas.microsoft.com/office/drawing/2014/main" id="{8A9D65CA-236D-4EC1-8C05-AFA17C523DDB}"/>
                </a:ext>
              </a:extLst>
            </p:cNvPr>
            <p:cNvCxnSpPr>
              <a:cxnSpLocks/>
            </p:cNvCxnSpPr>
            <p:nvPr/>
          </p:nvCxnSpPr>
          <p:spPr>
            <a:xfrm>
              <a:off x="6944149" y="4635427"/>
              <a:ext cx="0" cy="420949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Straight Connector 201">
              <a:extLst>
                <a:ext uri="{FF2B5EF4-FFF2-40B4-BE49-F238E27FC236}">
                  <a16:creationId xmlns:a16="http://schemas.microsoft.com/office/drawing/2014/main" id="{D38955D4-8C98-4307-B5F7-1FA0D41F5AAE}"/>
                </a:ext>
              </a:extLst>
            </p:cNvPr>
            <p:cNvCxnSpPr>
              <a:cxnSpLocks/>
            </p:cNvCxnSpPr>
            <p:nvPr/>
          </p:nvCxnSpPr>
          <p:spPr>
            <a:xfrm>
              <a:off x="10044154" y="5073654"/>
              <a:ext cx="0" cy="420949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Straight Connector 202">
              <a:extLst>
                <a:ext uri="{FF2B5EF4-FFF2-40B4-BE49-F238E27FC236}">
                  <a16:creationId xmlns:a16="http://schemas.microsoft.com/office/drawing/2014/main" id="{C2152481-1717-439A-B9D6-70415EAE3D33}"/>
                </a:ext>
              </a:extLst>
            </p:cNvPr>
            <p:cNvCxnSpPr/>
            <p:nvPr/>
          </p:nvCxnSpPr>
          <p:spPr>
            <a:xfrm>
              <a:off x="10587334" y="5044367"/>
              <a:ext cx="452645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Straight Connector 203">
              <a:extLst>
                <a:ext uri="{FF2B5EF4-FFF2-40B4-BE49-F238E27FC236}">
                  <a16:creationId xmlns:a16="http://schemas.microsoft.com/office/drawing/2014/main" id="{C3735559-2FA1-4266-A8B9-F168677CA1ED}"/>
                </a:ext>
              </a:extLst>
            </p:cNvPr>
            <p:cNvCxnSpPr>
              <a:cxnSpLocks/>
            </p:cNvCxnSpPr>
            <p:nvPr/>
          </p:nvCxnSpPr>
          <p:spPr>
            <a:xfrm>
              <a:off x="11039980" y="5044367"/>
              <a:ext cx="0" cy="420949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Straight Connector 204">
              <a:extLst>
                <a:ext uri="{FF2B5EF4-FFF2-40B4-BE49-F238E27FC236}">
                  <a16:creationId xmlns:a16="http://schemas.microsoft.com/office/drawing/2014/main" id="{C65BBFB9-6107-417B-BB01-A522BE73954D}"/>
                </a:ext>
              </a:extLst>
            </p:cNvPr>
            <p:cNvCxnSpPr>
              <a:cxnSpLocks/>
            </p:cNvCxnSpPr>
            <p:nvPr/>
          </p:nvCxnSpPr>
          <p:spPr>
            <a:xfrm>
              <a:off x="11041674" y="4623613"/>
              <a:ext cx="0" cy="420949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Straight Connector 205">
              <a:extLst>
                <a:ext uri="{FF2B5EF4-FFF2-40B4-BE49-F238E27FC236}">
                  <a16:creationId xmlns:a16="http://schemas.microsoft.com/office/drawing/2014/main" id="{A925CA5E-BB84-4FFF-974D-8A56C77EC1E8}"/>
                </a:ext>
              </a:extLst>
            </p:cNvPr>
            <p:cNvCxnSpPr>
              <a:cxnSpLocks/>
            </p:cNvCxnSpPr>
            <p:nvPr/>
          </p:nvCxnSpPr>
          <p:spPr>
            <a:xfrm>
              <a:off x="10600718" y="4623418"/>
              <a:ext cx="0" cy="420949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279643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58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-3.7037E-7 L -0.06315 0.0919 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64" y="45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6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11" dur="10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01836 -0.0287 " pathEditMode="relative" rAng="0" ptsTypes="AA">
                                      <p:cBhvr>
                                        <p:cTn id="114" dur="20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1" y="-14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19" grpId="0"/>
      <p:bldP spid="1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istrator\Desktop\tải xuống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960309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Hình hiệu Rung chuông vàng (2007 - 2010)">
            <a:hlinkClick r:id="" action="ppaction://media"/>
          </p:cNvPr>
          <p:cNvPicPr>
            <a:picLocks noGrp="1" noChangeAspect="1"/>
          </p:cNvPicPr>
          <p:nvPr>
            <p:ph idx="1"/>
            <a:audioFile r:link="rId1"/>
            <p:extLst>
              <p:ext uri="{DAA4B4D4-6D71-4841-9C94-3DE7FCFB9230}">
                <p14:media xmlns:p14="http://schemas.microsoft.com/office/powerpoint/2010/main" r:embed="rId2">
                  <p14:trim st="3080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3411200" y="3276600"/>
            <a:ext cx="609600" cy="60960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4089" cy="6858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733800" y="2608927"/>
            <a:ext cx="7992894" cy="255454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/>
            <a:r>
              <a:rPr lang="en-US" sz="8000" b="1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RUNG</a:t>
            </a:r>
          </a:p>
          <a:p>
            <a:pPr algn="ctr"/>
            <a:r>
              <a:rPr lang="en-US" sz="8000" b="1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UÔNG VÀNG</a:t>
            </a:r>
          </a:p>
        </p:txBody>
      </p:sp>
    </p:spTree>
    <p:extLst>
      <p:ext uri="{BB962C8B-B14F-4D97-AF65-F5344CB8AC3E}">
        <p14:creationId xmlns:p14="http://schemas.microsoft.com/office/powerpoint/2010/main" val="2471555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72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4">
      <a:majorFont>
        <a:latin typeface="UTM Cookie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3</TotalTime>
  <Words>282</Words>
  <Application>Microsoft Office PowerPoint</Application>
  <PresentationFormat>Widescreen</PresentationFormat>
  <Paragraphs>85</Paragraphs>
  <Slides>12</Slides>
  <Notes>2</Notes>
  <HiddenSlides>0</HiddenSlides>
  <MMClips>5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3" baseType="lpstr">
      <vt:lpstr>.VnArialH</vt:lpstr>
      <vt:lpstr>.VnTime</vt:lpstr>
      <vt:lpstr>Algerian</vt:lpstr>
      <vt:lpstr>Arial</vt:lpstr>
      <vt:lpstr>Calibri</vt:lpstr>
      <vt:lpstr>Tahoma</vt:lpstr>
      <vt:lpstr>Times New Roman</vt:lpstr>
      <vt:lpstr>UTM Cookies</vt:lpstr>
      <vt:lpstr>UVN Ai Cap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hạm Thanh Hằng (ADAS – GV)</dc:creator>
  <cp:lastModifiedBy>Administrator</cp:lastModifiedBy>
  <cp:revision>190</cp:revision>
  <dcterms:created xsi:type="dcterms:W3CDTF">2021-06-02T01:34:28Z</dcterms:created>
  <dcterms:modified xsi:type="dcterms:W3CDTF">2024-11-06T11:42:47Z</dcterms:modified>
</cp:coreProperties>
</file>